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9.xml" ContentType="application/vnd.openxmlformats-officedocument.presentationml.notesSlide+xml"/>
  <Override PartName="/ppt/tags/tag6.xml" ContentType="application/vnd.openxmlformats-officedocument.presentationml.tags+xml"/>
  <Override PartName="/ppt/notesSlides/notesSlide30.xml" ContentType="application/vnd.openxmlformats-officedocument.presentationml.notesSlide+xml"/>
  <Override PartName="/ppt/tags/tag7.xml" ContentType="application/vnd.openxmlformats-officedocument.presentationml.tags+xml"/>
  <Override PartName="/ppt/notesSlides/notesSlide3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4" r:id="rId1"/>
    <p:sldMasterId id="2147483720" r:id="rId2"/>
  </p:sldMasterIdLst>
  <p:notesMasterIdLst>
    <p:notesMasterId r:id="rId49"/>
  </p:notesMasterIdLst>
  <p:handoutMasterIdLst>
    <p:handoutMasterId r:id="rId50"/>
  </p:handoutMasterIdLst>
  <p:sldIdLst>
    <p:sldId id="571" r:id="rId3"/>
    <p:sldId id="598" r:id="rId4"/>
    <p:sldId id="578" r:id="rId5"/>
    <p:sldId id="524" r:id="rId6"/>
    <p:sldId id="568" r:id="rId7"/>
    <p:sldId id="522" r:id="rId8"/>
    <p:sldId id="498" r:id="rId9"/>
    <p:sldId id="364" r:id="rId10"/>
    <p:sldId id="564" r:id="rId11"/>
    <p:sldId id="509" r:id="rId12"/>
    <p:sldId id="582" r:id="rId13"/>
    <p:sldId id="586" r:id="rId14"/>
    <p:sldId id="545" r:id="rId15"/>
    <p:sldId id="508" r:id="rId16"/>
    <p:sldId id="588" r:id="rId17"/>
    <p:sldId id="565" r:id="rId18"/>
    <p:sldId id="596" r:id="rId19"/>
    <p:sldId id="505" r:id="rId20"/>
    <p:sldId id="329" r:id="rId21"/>
    <p:sldId id="570" r:id="rId22"/>
    <p:sldId id="258" r:id="rId23"/>
    <p:sldId id="541" r:id="rId24"/>
    <p:sldId id="587" r:id="rId25"/>
    <p:sldId id="590" r:id="rId26"/>
    <p:sldId id="593" r:id="rId27"/>
    <p:sldId id="581" r:id="rId28"/>
    <p:sldId id="558" r:id="rId29"/>
    <p:sldId id="559" r:id="rId30"/>
    <p:sldId id="535" r:id="rId31"/>
    <p:sldId id="585" r:id="rId32"/>
    <p:sldId id="325" r:id="rId33"/>
    <p:sldId id="353" r:id="rId34"/>
    <p:sldId id="419" r:id="rId35"/>
    <p:sldId id="539" r:id="rId36"/>
    <p:sldId id="584" r:id="rId37"/>
    <p:sldId id="422" r:id="rId38"/>
    <p:sldId id="324" r:id="rId39"/>
    <p:sldId id="488" r:id="rId40"/>
    <p:sldId id="483" r:id="rId41"/>
    <p:sldId id="489" r:id="rId42"/>
    <p:sldId id="447" r:id="rId43"/>
    <p:sldId id="592" r:id="rId44"/>
    <p:sldId id="459" r:id="rId45"/>
    <p:sldId id="589" r:id="rId46"/>
    <p:sldId id="597" r:id="rId47"/>
    <p:sldId id="595" r:id="rId4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MOU" lastIdx="1" clrIdx="0">
    <p:extLst>
      <p:ext uri="{19B8F6BF-5375-455C-9EA6-DF929625EA0E}">
        <p15:presenceInfo xmlns:p15="http://schemas.microsoft.com/office/powerpoint/2012/main" userId="Microsoft Office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1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39" autoAdjust="0"/>
    <p:restoredTop sz="85231" autoAdjust="0"/>
  </p:normalViewPr>
  <p:slideViewPr>
    <p:cSldViewPr snapToGrid="0" snapToObjects="1">
      <p:cViewPr varScale="1">
        <p:scale>
          <a:sx n="95" d="100"/>
          <a:sy n="95" d="100"/>
        </p:scale>
        <p:origin x="536" y="17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15" d="100"/>
          <a:sy n="115" d="100"/>
        </p:scale>
        <p:origin x="3944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_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Google%20Drive\Graduate%20Program\Project\Writing\16%2018T%20Barrel%20Cavity\20220507_5.5GHzMelon_MagnetTest_BF5\220530_151611_log_5.5GHzMelon01_0.2K_0-8-0T_-20dBm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ko-KR" b="1" dirty="0"/>
              <a:t>Axion</a:t>
            </a:r>
            <a:r>
              <a:rPr lang="en-US" altLang="ko-KR" b="1" baseline="0" dirty="0"/>
              <a:t> vs WIMP</a:t>
            </a:r>
            <a:r>
              <a:rPr lang="en-US" altLang="ko-KR" baseline="0" dirty="0"/>
              <a:t> (</a:t>
            </a:r>
            <a:r>
              <a:rPr lang="en-US" altLang="ko-KR" baseline="0" dirty="0" err="1"/>
              <a:t>iNSPIRE</a:t>
            </a:r>
            <a:r>
              <a:rPr lang="en-US" altLang="ko-KR" baseline="0" dirty="0"/>
              <a:t> HEP)</a:t>
            </a:r>
            <a:endParaRPr lang="ko-KR" alt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o-Kore-K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Axion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numRef>
              <c:f>Sheet1!$A$2:$A$13</c:f>
              <c:numCache>
                <c:formatCode>General</c:formatCode>
                <c:ptCount val="12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  <c:pt idx="10">
                  <c:v>2021</c:v>
                </c:pt>
                <c:pt idx="11">
                  <c:v>2022</c:v>
                </c:pt>
              </c:numCache>
            </c:numRef>
          </c:cat>
          <c:val>
            <c:numRef>
              <c:f>Sheet1!$B$2:$B$13</c:f>
              <c:numCache>
                <c:formatCode>General</c:formatCode>
                <c:ptCount val="12"/>
                <c:pt idx="0">
                  <c:v>193</c:v>
                </c:pt>
                <c:pt idx="1">
                  <c:v>254</c:v>
                </c:pt>
                <c:pt idx="2">
                  <c:v>286</c:v>
                </c:pt>
                <c:pt idx="3">
                  <c:v>367</c:v>
                </c:pt>
                <c:pt idx="4">
                  <c:v>410</c:v>
                </c:pt>
                <c:pt idx="5">
                  <c:v>409</c:v>
                </c:pt>
                <c:pt idx="6">
                  <c:v>500</c:v>
                </c:pt>
                <c:pt idx="7">
                  <c:v>620</c:v>
                </c:pt>
                <c:pt idx="8">
                  <c:v>594</c:v>
                </c:pt>
                <c:pt idx="9">
                  <c:v>737</c:v>
                </c:pt>
                <c:pt idx="10">
                  <c:v>777</c:v>
                </c:pt>
                <c:pt idx="11">
                  <c:v>3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564-E645-9626-DE7769748B36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WIMP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numRef>
              <c:f>Sheet1!$A$2:$A$13</c:f>
              <c:numCache>
                <c:formatCode>General</c:formatCode>
                <c:ptCount val="12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</c:v>
                </c:pt>
                <c:pt idx="8">
                  <c:v>2019</c:v>
                </c:pt>
                <c:pt idx="9">
                  <c:v>2020</c:v>
                </c:pt>
                <c:pt idx="10">
                  <c:v>2021</c:v>
                </c:pt>
                <c:pt idx="11">
                  <c:v>2022</c:v>
                </c:pt>
              </c:numCache>
            </c:numRef>
          </c:cat>
          <c:val>
            <c:numRef>
              <c:f>Sheet1!$C$2:$C$13</c:f>
              <c:numCache>
                <c:formatCode>General</c:formatCode>
                <c:ptCount val="12"/>
                <c:pt idx="0">
                  <c:v>299</c:v>
                </c:pt>
                <c:pt idx="1">
                  <c:v>323</c:v>
                </c:pt>
                <c:pt idx="2">
                  <c:v>329</c:v>
                </c:pt>
                <c:pt idx="3">
                  <c:v>324</c:v>
                </c:pt>
                <c:pt idx="4">
                  <c:v>359</c:v>
                </c:pt>
                <c:pt idx="5">
                  <c:v>377</c:v>
                </c:pt>
                <c:pt idx="6">
                  <c:v>354</c:v>
                </c:pt>
                <c:pt idx="7">
                  <c:v>311</c:v>
                </c:pt>
                <c:pt idx="8">
                  <c:v>274</c:v>
                </c:pt>
                <c:pt idx="9">
                  <c:v>250</c:v>
                </c:pt>
                <c:pt idx="10">
                  <c:v>263</c:v>
                </c:pt>
                <c:pt idx="11">
                  <c:v>1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564-E645-9626-DE7769748B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-25"/>
        <c:axId val="941286560"/>
        <c:axId val="941287792"/>
      </c:barChart>
      <c:catAx>
        <c:axId val="941286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ore-KR"/>
          </a:p>
        </c:txPr>
        <c:crossAx val="941287792"/>
        <c:crosses val="autoZero"/>
        <c:auto val="1"/>
        <c:lblAlgn val="ctr"/>
        <c:lblOffset val="100"/>
        <c:noMultiLvlLbl val="0"/>
      </c:catAx>
      <c:valAx>
        <c:axId val="9412877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ore-KR"/>
          </a:p>
        </c:txPr>
        <c:crossAx val="941286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o-Kore-K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ko-Kore-K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ko-K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220530_151611_log_5.5GHzMelon01'!$S$1</c:f>
              <c:strCache>
                <c:ptCount val="1"/>
                <c:pt idx="0">
                  <c:v>Q_l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220530_151611_log_5.5GHzMelon01'!$Q$2:$Q$18029</c:f>
              <c:numCache>
                <c:formatCode>General</c:formatCode>
                <c:ptCount val="18028"/>
                <c:pt idx="0">
                  <c:v>0.03</c:v>
                </c:pt>
                <c:pt idx="1">
                  <c:v>0.03</c:v>
                </c:pt>
                <c:pt idx="2">
                  <c:v>0.03</c:v>
                </c:pt>
                <c:pt idx="3">
                  <c:v>0.03</c:v>
                </c:pt>
                <c:pt idx="4">
                  <c:v>0.03</c:v>
                </c:pt>
                <c:pt idx="5">
                  <c:v>0.03</c:v>
                </c:pt>
                <c:pt idx="6">
                  <c:v>0.03</c:v>
                </c:pt>
                <c:pt idx="7">
                  <c:v>0.03</c:v>
                </c:pt>
                <c:pt idx="8">
                  <c:v>0.03</c:v>
                </c:pt>
                <c:pt idx="9">
                  <c:v>0.03</c:v>
                </c:pt>
                <c:pt idx="10">
                  <c:v>2.9989999999999999E-2</c:v>
                </c:pt>
                <c:pt idx="11">
                  <c:v>2.9989999999999999E-2</c:v>
                </c:pt>
                <c:pt idx="12">
                  <c:v>2.9989999999999999E-2</c:v>
                </c:pt>
                <c:pt idx="13">
                  <c:v>2.9989999999999999E-2</c:v>
                </c:pt>
                <c:pt idx="14">
                  <c:v>2.9989999999999999E-2</c:v>
                </c:pt>
                <c:pt idx="15">
                  <c:v>2.9989999999999999E-2</c:v>
                </c:pt>
                <c:pt idx="16">
                  <c:v>2.9989999999999999E-2</c:v>
                </c:pt>
                <c:pt idx="17">
                  <c:v>2.9989999999999999E-2</c:v>
                </c:pt>
                <c:pt idx="18">
                  <c:v>2.9989999999999999E-2</c:v>
                </c:pt>
                <c:pt idx="19">
                  <c:v>2.9989999999999999E-2</c:v>
                </c:pt>
                <c:pt idx="20">
                  <c:v>0.03</c:v>
                </c:pt>
                <c:pt idx="21">
                  <c:v>0.03</c:v>
                </c:pt>
                <c:pt idx="22">
                  <c:v>0.03</c:v>
                </c:pt>
                <c:pt idx="23">
                  <c:v>0.03</c:v>
                </c:pt>
                <c:pt idx="24">
                  <c:v>0.03</c:v>
                </c:pt>
                <c:pt idx="25">
                  <c:v>0.03</c:v>
                </c:pt>
                <c:pt idx="26">
                  <c:v>0.03</c:v>
                </c:pt>
                <c:pt idx="27">
                  <c:v>0.03</c:v>
                </c:pt>
                <c:pt idx="28">
                  <c:v>0.03</c:v>
                </c:pt>
                <c:pt idx="29">
                  <c:v>0.03</c:v>
                </c:pt>
                <c:pt idx="30">
                  <c:v>0.03</c:v>
                </c:pt>
                <c:pt idx="31">
                  <c:v>0.03</c:v>
                </c:pt>
                <c:pt idx="32">
                  <c:v>0.03</c:v>
                </c:pt>
                <c:pt idx="33">
                  <c:v>0.03</c:v>
                </c:pt>
                <c:pt idx="34">
                  <c:v>0.03</c:v>
                </c:pt>
                <c:pt idx="35">
                  <c:v>0.03</c:v>
                </c:pt>
                <c:pt idx="36">
                  <c:v>0.03</c:v>
                </c:pt>
                <c:pt idx="37">
                  <c:v>0.03</c:v>
                </c:pt>
                <c:pt idx="38">
                  <c:v>0.03</c:v>
                </c:pt>
                <c:pt idx="39">
                  <c:v>0.03</c:v>
                </c:pt>
                <c:pt idx="40">
                  <c:v>0.03</c:v>
                </c:pt>
                <c:pt idx="41">
                  <c:v>4.0009999999999997E-2</c:v>
                </c:pt>
                <c:pt idx="42">
                  <c:v>4.0009999999999997E-2</c:v>
                </c:pt>
                <c:pt idx="43">
                  <c:v>4.0009999999999997E-2</c:v>
                </c:pt>
                <c:pt idx="44">
                  <c:v>4.0009999999999997E-2</c:v>
                </c:pt>
                <c:pt idx="45">
                  <c:v>4.0009999999999997E-2</c:v>
                </c:pt>
                <c:pt idx="46">
                  <c:v>4.0009999999999997E-2</c:v>
                </c:pt>
                <c:pt idx="47">
                  <c:v>4.0009999999999997E-2</c:v>
                </c:pt>
                <c:pt idx="48">
                  <c:v>4.0009999999999997E-2</c:v>
                </c:pt>
                <c:pt idx="49">
                  <c:v>4.0009999999999997E-2</c:v>
                </c:pt>
                <c:pt idx="50">
                  <c:v>4.0009999999999997E-2</c:v>
                </c:pt>
                <c:pt idx="51">
                  <c:v>4.0009999999999997E-2</c:v>
                </c:pt>
                <c:pt idx="52">
                  <c:v>0.04</c:v>
                </c:pt>
                <c:pt idx="53">
                  <c:v>0.04</c:v>
                </c:pt>
                <c:pt idx="54">
                  <c:v>0.04</c:v>
                </c:pt>
                <c:pt idx="55">
                  <c:v>0.04</c:v>
                </c:pt>
                <c:pt idx="56">
                  <c:v>0.04</c:v>
                </c:pt>
                <c:pt idx="57">
                  <c:v>0.04</c:v>
                </c:pt>
                <c:pt idx="58">
                  <c:v>0.04</c:v>
                </c:pt>
                <c:pt idx="59">
                  <c:v>0.04</c:v>
                </c:pt>
                <c:pt idx="60">
                  <c:v>0.04</c:v>
                </c:pt>
                <c:pt idx="61">
                  <c:v>0.04</c:v>
                </c:pt>
                <c:pt idx="62">
                  <c:v>4.002E-2</c:v>
                </c:pt>
                <c:pt idx="63">
                  <c:v>4.002E-2</c:v>
                </c:pt>
                <c:pt idx="64">
                  <c:v>4.002E-2</c:v>
                </c:pt>
                <c:pt idx="65">
                  <c:v>4.002E-2</c:v>
                </c:pt>
                <c:pt idx="66">
                  <c:v>4.002E-2</c:v>
                </c:pt>
                <c:pt idx="67">
                  <c:v>4.002E-2</c:v>
                </c:pt>
                <c:pt idx="68">
                  <c:v>4.002E-2</c:v>
                </c:pt>
                <c:pt idx="69">
                  <c:v>4.002E-2</c:v>
                </c:pt>
                <c:pt idx="70">
                  <c:v>4.002E-2</c:v>
                </c:pt>
                <c:pt idx="71">
                  <c:v>4.002E-2</c:v>
                </c:pt>
                <c:pt idx="72">
                  <c:v>3.9980000000000002E-2</c:v>
                </c:pt>
                <c:pt idx="73">
                  <c:v>3.9980000000000002E-2</c:v>
                </c:pt>
                <c:pt idx="74">
                  <c:v>3.9980000000000002E-2</c:v>
                </c:pt>
                <c:pt idx="75">
                  <c:v>3.9980000000000002E-2</c:v>
                </c:pt>
                <c:pt idx="76">
                  <c:v>3.9980000000000002E-2</c:v>
                </c:pt>
                <c:pt idx="77">
                  <c:v>3.9980000000000002E-2</c:v>
                </c:pt>
                <c:pt idx="78">
                  <c:v>3.9980000000000002E-2</c:v>
                </c:pt>
                <c:pt idx="79">
                  <c:v>3.9980000000000002E-2</c:v>
                </c:pt>
                <c:pt idx="80">
                  <c:v>3.9980000000000002E-2</c:v>
                </c:pt>
                <c:pt idx="81">
                  <c:v>3.9980000000000002E-2</c:v>
                </c:pt>
                <c:pt idx="82">
                  <c:v>3.9980000000000002E-2</c:v>
                </c:pt>
                <c:pt idx="83">
                  <c:v>3.9989999999999998E-2</c:v>
                </c:pt>
                <c:pt idx="84">
                  <c:v>3.9989999999999998E-2</c:v>
                </c:pt>
                <c:pt idx="85">
                  <c:v>3.9989999999999998E-2</c:v>
                </c:pt>
                <c:pt idx="86">
                  <c:v>3.9989999999999998E-2</c:v>
                </c:pt>
                <c:pt idx="87">
                  <c:v>3.9989999999999998E-2</c:v>
                </c:pt>
                <c:pt idx="88">
                  <c:v>3.9989999999999998E-2</c:v>
                </c:pt>
                <c:pt idx="89">
                  <c:v>3.9989999999999998E-2</c:v>
                </c:pt>
                <c:pt idx="90">
                  <c:v>3.9989999999999998E-2</c:v>
                </c:pt>
                <c:pt idx="91">
                  <c:v>3.9989999999999998E-2</c:v>
                </c:pt>
                <c:pt idx="92">
                  <c:v>3.9989999999999998E-2</c:v>
                </c:pt>
                <c:pt idx="93">
                  <c:v>0.05</c:v>
                </c:pt>
                <c:pt idx="94">
                  <c:v>0.05</c:v>
                </c:pt>
                <c:pt idx="95">
                  <c:v>0.05</c:v>
                </c:pt>
                <c:pt idx="96">
                  <c:v>0.05</c:v>
                </c:pt>
                <c:pt idx="97">
                  <c:v>0.05</c:v>
                </c:pt>
                <c:pt idx="98">
                  <c:v>0.05</c:v>
                </c:pt>
                <c:pt idx="99">
                  <c:v>0.05</c:v>
                </c:pt>
                <c:pt idx="100">
                  <c:v>0.05</c:v>
                </c:pt>
                <c:pt idx="101">
                  <c:v>0.05</c:v>
                </c:pt>
                <c:pt idx="102">
                  <c:v>0.05</c:v>
                </c:pt>
                <c:pt idx="103">
                  <c:v>0.05</c:v>
                </c:pt>
                <c:pt idx="104">
                  <c:v>5.0020000000000002E-2</c:v>
                </c:pt>
                <c:pt idx="105">
                  <c:v>5.0020000000000002E-2</c:v>
                </c:pt>
                <c:pt idx="106">
                  <c:v>5.0020000000000002E-2</c:v>
                </c:pt>
                <c:pt idx="107">
                  <c:v>5.0020000000000002E-2</c:v>
                </c:pt>
                <c:pt idx="108">
                  <c:v>5.0020000000000002E-2</c:v>
                </c:pt>
                <c:pt idx="109">
                  <c:v>5.0020000000000002E-2</c:v>
                </c:pt>
                <c:pt idx="110">
                  <c:v>5.0020000000000002E-2</c:v>
                </c:pt>
                <c:pt idx="111">
                  <c:v>5.0020000000000002E-2</c:v>
                </c:pt>
                <c:pt idx="112">
                  <c:v>5.0020000000000002E-2</c:v>
                </c:pt>
                <c:pt idx="113">
                  <c:v>5.0020000000000002E-2</c:v>
                </c:pt>
                <c:pt idx="114">
                  <c:v>5.0009999999999999E-2</c:v>
                </c:pt>
                <c:pt idx="115">
                  <c:v>5.0009999999999999E-2</c:v>
                </c:pt>
                <c:pt idx="116">
                  <c:v>5.0009999999999999E-2</c:v>
                </c:pt>
                <c:pt idx="117">
                  <c:v>5.0009999999999999E-2</c:v>
                </c:pt>
                <c:pt idx="118">
                  <c:v>5.0009999999999999E-2</c:v>
                </c:pt>
                <c:pt idx="119">
                  <c:v>5.0009999999999999E-2</c:v>
                </c:pt>
                <c:pt idx="120">
                  <c:v>5.0009999999999999E-2</c:v>
                </c:pt>
                <c:pt idx="121">
                  <c:v>5.0009999999999999E-2</c:v>
                </c:pt>
                <c:pt idx="122">
                  <c:v>5.0009999999999999E-2</c:v>
                </c:pt>
                <c:pt idx="123">
                  <c:v>5.0009999999999999E-2</c:v>
                </c:pt>
                <c:pt idx="124">
                  <c:v>5.0009999999999999E-2</c:v>
                </c:pt>
                <c:pt idx="125">
                  <c:v>4.999E-2</c:v>
                </c:pt>
                <c:pt idx="126">
                  <c:v>4.999E-2</c:v>
                </c:pt>
                <c:pt idx="127">
                  <c:v>4.999E-2</c:v>
                </c:pt>
                <c:pt idx="128">
                  <c:v>4.999E-2</c:v>
                </c:pt>
                <c:pt idx="129">
                  <c:v>4.999E-2</c:v>
                </c:pt>
                <c:pt idx="130">
                  <c:v>4.999E-2</c:v>
                </c:pt>
                <c:pt idx="131">
                  <c:v>4.999E-2</c:v>
                </c:pt>
                <c:pt idx="132">
                  <c:v>4.999E-2</c:v>
                </c:pt>
                <c:pt idx="133">
                  <c:v>4.999E-2</c:v>
                </c:pt>
                <c:pt idx="134">
                  <c:v>4.999E-2</c:v>
                </c:pt>
                <c:pt idx="135">
                  <c:v>0.05</c:v>
                </c:pt>
                <c:pt idx="136">
                  <c:v>0.05</c:v>
                </c:pt>
                <c:pt idx="137">
                  <c:v>0.05</c:v>
                </c:pt>
                <c:pt idx="138">
                  <c:v>0.05</c:v>
                </c:pt>
                <c:pt idx="139">
                  <c:v>0.05</c:v>
                </c:pt>
                <c:pt idx="140">
                  <c:v>0.05</c:v>
                </c:pt>
                <c:pt idx="141">
                  <c:v>0.05</c:v>
                </c:pt>
                <c:pt idx="142">
                  <c:v>0.05</c:v>
                </c:pt>
                <c:pt idx="143">
                  <c:v>0.05</c:v>
                </c:pt>
                <c:pt idx="144">
                  <c:v>0.05</c:v>
                </c:pt>
                <c:pt idx="145">
                  <c:v>0.05</c:v>
                </c:pt>
                <c:pt idx="146">
                  <c:v>0.05</c:v>
                </c:pt>
                <c:pt idx="147">
                  <c:v>0.05</c:v>
                </c:pt>
                <c:pt idx="148">
                  <c:v>0.05</c:v>
                </c:pt>
                <c:pt idx="149">
                  <c:v>0.05</c:v>
                </c:pt>
                <c:pt idx="150">
                  <c:v>0.05</c:v>
                </c:pt>
                <c:pt idx="151">
                  <c:v>0.05</c:v>
                </c:pt>
                <c:pt idx="152">
                  <c:v>0.05</c:v>
                </c:pt>
                <c:pt idx="153">
                  <c:v>0.05</c:v>
                </c:pt>
                <c:pt idx="154">
                  <c:v>0.05</c:v>
                </c:pt>
                <c:pt idx="155">
                  <c:v>0.05</c:v>
                </c:pt>
                <c:pt idx="156">
                  <c:v>5.7180000000000002E-2</c:v>
                </c:pt>
                <c:pt idx="157">
                  <c:v>5.7180000000000002E-2</c:v>
                </c:pt>
                <c:pt idx="158">
                  <c:v>5.7180000000000002E-2</c:v>
                </c:pt>
                <c:pt idx="159">
                  <c:v>5.7180000000000002E-2</c:v>
                </c:pt>
                <c:pt idx="160">
                  <c:v>5.7180000000000002E-2</c:v>
                </c:pt>
                <c:pt idx="161">
                  <c:v>5.7180000000000002E-2</c:v>
                </c:pt>
                <c:pt idx="162">
                  <c:v>5.7180000000000002E-2</c:v>
                </c:pt>
                <c:pt idx="163">
                  <c:v>5.7180000000000002E-2</c:v>
                </c:pt>
                <c:pt idx="164">
                  <c:v>5.7180000000000002E-2</c:v>
                </c:pt>
                <c:pt idx="165">
                  <c:v>5.7180000000000002E-2</c:v>
                </c:pt>
                <c:pt idx="166">
                  <c:v>5.7180000000000002E-2</c:v>
                </c:pt>
                <c:pt idx="167">
                  <c:v>0.06</c:v>
                </c:pt>
                <c:pt idx="168">
                  <c:v>0.06</c:v>
                </c:pt>
                <c:pt idx="169">
                  <c:v>0.06</c:v>
                </c:pt>
                <c:pt idx="170">
                  <c:v>0.06</c:v>
                </c:pt>
                <c:pt idx="171">
                  <c:v>0.06</c:v>
                </c:pt>
                <c:pt idx="172">
                  <c:v>0.06</c:v>
                </c:pt>
                <c:pt idx="173">
                  <c:v>0.06</c:v>
                </c:pt>
                <c:pt idx="174">
                  <c:v>0.06</c:v>
                </c:pt>
                <c:pt idx="175">
                  <c:v>0.06</c:v>
                </c:pt>
                <c:pt idx="176">
                  <c:v>0.06</c:v>
                </c:pt>
                <c:pt idx="177">
                  <c:v>0.06</c:v>
                </c:pt>
                <c:pt idx="178">
                  <c:v>0.06</c:v>
                </c:pt>
                <c:pt idx="179">
                  <c:v>0.06</c:v>
                </c:pt>
                <c:pt idx="180">
                  <c:v>0.06</c:v>
                </c:pt>
                <c:pt idx="181">
                  <c:v>0.06</c:v>
                </c:pt>
                <c:pt idx="182">
                  <c:v>0.06</c:v>
                </c:pt>
                <c:pt idx="183">
                  <c:v>0.06</c:v>
                </c:pt>
                <c:pt idx="184">
                  <c:v>0.06</c:v>
                </c:pt>
                <c:pt idx="185">
                  <c:v>0.06</c:v>
                </c:pt>
                <c:pt idx="186">
                  <c:v>0.06</c:v>
                </c:pt>
                <c:pt idx="187">
                  <c:v>5.9990000000000002E-2</c:v>
                </c:pt>
                <c:pt idx="188">
                  <c:v>5.9990000000000002E-2</c:v>
                </c:pt>
                <c:pt idx="189">
                  <c:v>5.9990000000000002E-2</c:v>
                </c:pt>
                <c:pt idx="190">
                  <c:v>5.9990000000000002E-2</c:v>
                </c:pt>
                <c:pt idx="191">
                  <c:v>5.9990000000000002E-2</c:v>
                </c:pt>
                <c:pt idx="192">
                  <c:v>5.9990000000000002E-2</c:v>
                </c:pt>
                <c:pt idx="193">
                  <c:v>5.9990000000000002E-2</c:v>
                </c:pt>
                <c:pt idx="194">
                  <c:v>5.9990000000000002E-2</c:v>
                </c:pt>
                <c:pt idx="195">
                  <c:v>5.9990000000000002E-2</c:v>
                </c:pt>
                <c:pt idx="196">
                  <c:v>5.9990000000000002E-2</c:v>
                </c:pt>
                <c:pt idx="197">
                  <c:v>5.9990000000000002E-2</c:v>
                </c:pt>
                <c:pt idx="198">
                  <c:v>5.9979999999999999E-2</c:v>
                </c:pt>
                <c:pt idx="199">
                  <c:v>5.9979999999999999E-2</c:v>
                </c:pt>
                <c:pt idx="200">
                  <c:v>5.9979999999999999E-2</c:v>
                </c:pt>
                <c:pt idx="201">
                  <c:v>5.9979999999999999E-2</c:v>
                </c:pt>
                <c:pt idx="202">
                  <c:v>5.9979999999999999E-2</c:v>
                </c:pt>
                <c:pt idx="203">
                  <c:v>5.9979999999999999E-2</c:v>
                </c:pt>
                <c:pt idx="204">
                  <c:v>5.9979999999999999E-2</c:v>
                </c:pt>
                <c:pt idx="205">
                  <c:v>5.9979999999999999E-2</c:v>
                </c:pt>
                <c:pt idx="206">
                  <c:v>5.9979999999999999E-2</c:v>
                </c:pt>
                <c:pt idx="207">
                  <c:v>5.9979999999999999E-2</c:v>
                </c:pt>
                <c:pt idx="208">
                  <c:v>5.9990000000000002E-2</c:v>
                </c:pt>
                <c:pt idx="209">
                  <c:v>5.9990000000000002E-2</c:v>
                </c:pt>
                <c:pt idx="210">
                  <c:v>5.9990000000000002E-2</c:v>
                </c:pt>
                <c:pt idx="211">
                  <c:v>5.9990000000000002E-2</c:v>
                </c:pt>
                <c:pt idx="212">
                  <c:v>5.9990000000000002E-2</c:v>
                </c:pt>
                <c:pt idx="213">
                  <c:v>5.9990000000000002E-2</c:v>
                </c:pt>
                <c:pt idx="214">
                  <c:v>5.9990000000000002E-2</c:v>
                </c:pt>
                <c:pt idx="215">
                  <c:v>5.9990000000000002E-2</c:v>
                </c:pt>
                <c:pt idx="216">
                  <c:v>5.9990000000000002E-2</c:v>
                </c:pt>
                <c:pt idx="217">
                  <c:v>5.9990000000000002E-2</c:v>
                </c:pt>
                <c:pt idx="218">
                  <c:v>5.9990000000000002E-2</c:v>
                </c:pt>
                <c:pt idx="219">
                  <c:v>0.06</c:v>
                </c:pt>
                <c:pt idx="220">
                  <c:v>0.06</c:v>
                </c:pt>
                <c:pt idx="221">
                  <c:v>0.06</c:v>
                </c:pt>
                <c:pt idx="222">
                  <c:v>0.06</c:v>
                </c:pt>
                <c:pt idx="223">
                  <c:v>0.06</c:v>
                </c:pt>
                <c:pt idx="224">
                  <c:v>0.06</c:v>
                </c:pt>
                <c:pt idx="225">
                  <c:v>0.06</c:v>
                </c:pt>
                <c:pt idx="226">
                  <c:v>0.06</c:v>
                </c:pt>
                <c:pt idx="227">
                  <c:v>0.06</c:v>
                </c:pt>
                <c:pt idx="228">
                  <c:v>0.06</c:v>
                </c:pt>
                <c:pt idx="229">
                  <c:v>6.0010000000000001E-2</c:v>
                </c:pt>
                <c:pt idx="230">
                  <c:v>6.0010000000000001E-2</c:v>
                </c:pt>
                <c:pt idx="231">
                  <c:v>6.0010000000000001E-2</c:v>
                </c:pt>
                <c:pt idx="232">
                  <c:v>6.0010000000000001E-2</c:v>
                </c:pt>
                <c:pt idx="233">
                  <c:v>6.0010000000000001E-2</c:v>
                </c:pt>
                <c:pt idx="234">
                  <c:v>6.0010000000000001E-2</c:v>
                </c:pt>
                <c:pt idx="235">
                  <c:v>6.0010000000000001E-2</c:v>
                </c:pt>
                <c:pt idx="236">
                  <c:v>6.0010000000000001E-2</c:v>
                </c:pt>
                <c:pt idx="237">
                  <c:v>6.0010000000000001E-2</c:v>
                </c:pt>
                <c:pt idx="238">
                  <c:v>6.0010000000000001E-2</c:v>
                </c:pt>
                <c:pt idx="239">
                  <c:v>6.9980000000000001E-2</c:v>
                </c:pt>
                <c:pt idx="240">
                  <c:v>6.9980000000000001E-2</c:v>
                </c:pt>
                <c:pt idx="241">
                  <c:v>6.9980000000000001E-2</c:v>
                </c:pt>
                <c:pt idx="242">
                  <c:v>6.9980000000000001E-2</c:v>
                </c:pt>
                <c:pt idx="243">
                  <c:v>6.9980000000000001E-2</c:v>
                </c:pt>
                <c:pt idx="244">
                  <c:v>6.9980000000000001E-2</c:v>
                </c:pt>
                <c:pt idx="245">
                  <c:v>6.9980000000000001E-2</c:v>
                </c:pt>
                <c:pt idx="246">
                  <c:v>6.9980000000000001E-2</c:v>
                </c:pt>
                <c:pt idx="247">
                  <c:v>6.9980000000000001E-2</c:v>
                </c:pt>
                <c:pt idx="248">
                  <c:v>6.9980000000000001E-2</c:v>
                </c:pt>
                <c:pt idx="249">
                  <c:v>6.9980000000000001E-2</c:v>
                </c:pt>
                <c:pt idx="250">
                  <c:v>7.0000000000000007E-2</c:v>
                </c:pt>
                <c:pt idx="251">
                  <c:v>7.0000000000000007E-2</c:v>
                </c:pt>
                <c:pt idx="252">
                  <c:v>7.0000000000000007E-2</c:v>
                </c:pt>
                <c:pt idx="253">
                  <c:v>7.0000000000000007E-2</c:v>
                </c:pt>
                <c:pt idx="254">
                  <c:v>7.0000000000000007E-2</c:v>
                </c:pt>
                <c:pt idx="255">
                  <c:v>7.0000000000000007E-2</c:v>
                </c:pt>
                <c:pt idx="256">
                  <c:v>7.0000000000000007E-2</c:v>
                </c:pt>
                <c:pt idx="257">
                  <c:v>7.0000000000000007E-2</c:v>
                </c:pt>
                <c:pt idx="258">
                  <c:v>7.0000000000000007E-2</c:v>
                </c:pt>
                <c:pt idx="259">
                  <c:v>7.0000000000000007E-2</c:v>
                </c:pt>
                <c:pt idx="260">
                  <c:v>6.9989999999999997E-2</c:v>
                </c:pt>
                <c:pt idx="261">
                  <c:v>6.9989999999999997E-2</c:v>
                </c:pt>
                <c:pt idx="262">
                  <c:v>6.9989999999999997E-2</c:v>
                </c:pt>
                <c:pt idx="263">
                  <c:v>6.9989999999999997E-2</c:v>
                </c:pt>
                <c:pt idx="264">
                  <c:v>6.9989999999999997E-2</c:v>
                </c:pt>
                <c:pt idx="265">
                  <c:v>6.9989999999999997E-2</c:v>
                </c:pt>
                <c:pt idx="266">
                  <c:v>6.9989999999999997E-2</c:v>
                </c:pt>
                <c:pt idx="267">
                  <c:v>6.9989999999999997E-2</c:v>
                </c:pt>
                <c:pt idx="268">
                  <c:v>6.9989999999999997E-2</c:v>
                </c:pt>
                <c:pt idx="269">
                  <c:v>6.9989999999999997E-2</c:v>
                </c:pt>
                <c:pt idx="270">
                  <c:v>6.9989999999999997E-2</c:v>
                </c:pt>
                <c:pt idx="271">
                  <c:v>7.0019999999999999E-2</c:v>
                </c:pt>
                <c:pt idx="272">
                  <c:v>7.0019999999999999E-2</c:v>
                </c:pt>
                <c:pt idx="273">
                  <c:v>7.0019999999999999E-2</c:v>
                </c:pt>
                <c:pt idx="274">
                  <c:v>7.0019999999999999E-2</c:v>
                </c:pt>
                <c:pt idx="275">
                  <c:v>7.0019999999999999E-2</c:v>
                </c:pt>
                <c:pt idx="276">
                  <c:v>7.0019999999999999E-2</c:v>
                </c:pt>
                <c:pt idx="277">
                  <c:v>7.0019999999999999E-2</c:v>
                </c:pt>
                <c:pt idx="278">
                  <c:v>7.0019999999999999E-2</c:v>
                </c:pt>
                <c:pt idx="279">
                  <c:v>7.0019999999999999E-2</c:v>
                </c:pt>
                <c:pt idx="280">
                  <c:v>7.0019999999999999E-2</c:v>
                </c:pt>
                <c:pt idx="281">
                  <c:v>6.9989999999999997E-2</c:v>
                </c:pt>
                <c:pt idx="282">
                  <c:v>6.9989999999999997E-2</c:v>
                </c:pt>
                <c:pt idx="283">
                  <c:v>6.9989999999999997E-2</c:v>
                </c:pt>
                <c:pt idx="284">
                  <c:v>6.9989999999999997E-2</c:v>
                </c:pt>
                <c:pt idx="285">
                  <c:v>6.9989999999999997E-2</c:v>
                </c:pt>
                <c:pt idx="286">
                  <c:v>6.9989999999999997E-2</c:v>
                </c:pt>
                <c:pt idx="287">
                  <c:v>6.9989999999999997E-2</c:v>
                </c:pt>
                <c:pt idx="288">
                  <c:v>6.9989999999999997E-2</c:v>
                </c:pt>
                <c:pt idx="289">
                  <c:v>6.9989999999999997E-2</c:v>
                </c:pt>
                <c:pt idx="290">
                  <c:v>6.9989999999999997E-2</c:v>
                </c:pt>
                <c:pt idx="291">
                  <c:v>7.0019999999999999E-2</c:v>
                </c:pt>
                <c:pt idx="292">
                  <c:v>7.0019999999999999E-2</c:v>
                </c:pt>
                <c:pt idx="293">
                  <c:v>7.0019999999999999E-2</c:v>
                </c:pt>
                <c:pt idx="294">
                  <c:v>7.0019999999999999E-2</c:v>
                </c:pt>
                <c:pt idx="295">
                  <c:v>7.0019999999999999E-2</c:v>
                </c:pt>
                <c:pt idx="296">
                  <c:v>7.0019999999999999E-2</c:v>
                </c:pt>
                <c:pt idx="297">
                  <c:v>7.0019999999999999E-2</c:v>
                </c:pt>
                <c:pt idx="298">
                  <c:v>7.0019999999999999E-2</c:v>
                </c:pt>
                <c:pt idx="299">
                  <c:v>7.0019999999999999E-2</c:v>
                </c:pt>
                <c:pt idx="300">
                  <c:v>7.0019999999999999E-2</c:v>
                </c:pt>
                <c:pt idx="301">
                  <c:v>7.0019999999999999E-2</c:v>
                </c:pt>
                <c:pt idx="302">
                  <c:v>7.0000000000000007E-2</c:v>
                </c:pt>
                <c:pt idx="303">
                  <c:v>7.0000000000000007E-2</c:v>
                </c:pt>
                <c:pt idx="304">
                  <c:v>7.0000000000000007E-2</c:v>
                </c:pt>
                <c:pt idx="305">
                  <c:v>7.0000000000000007E-2</c:v>
                </c:pt>
                <c:pt idx="306">
                  <c:v>7.0000000000000007E-2</c:v>
                </c:pt>
                <c:pt idx="307">
                  <c:v>7.0000000000000007E-2</c:v>
                </c:pt>
                <c:pt idx="308">
                  <c:v>7.0000000000000007E-2</c:v>
                </c:pt>
                <c:pt idx="309">
                  <c:v>7.0000000000000007E-2</c:v>
                </c:pt>
                <c:pt idx="310">
                  <c:v>7.0000000000000007E-2</c:v>
                </c:pt>
                <c:pt idx="311">
                  <c:v>7.0000000000000007E-2</c:v>
                </c:pt>
                <c:pt idx="312">
                  <c:v>7.0000000000000007E-2</c:v>
                </c:pt>
                <c:pt idx="313">
                  <c:v>7.0000000000000007E-2</c:v>
                </c:pt>
                <c:pt idx="314">
                  <c:v>7.0000000000000007E-2</c:v>
                </c:pt>
                <c:pt idx="315">
                  <c:v>7.0000000000000007E-2</c:v>
                </c:pt>
                <c:pt idx="316">
                  <c:v>7.0000000000000007E-2</c:v>
                </c:pt>
                <c:pt idx="317">
                  <c:v>7.0000000000000007E-2</c:v>
                </c:pt>
                <c:pt idx="318">
                  <c:v>7.0000000000000007E-2</c:v>
                </c:pt>
                <c:pt idx="319">
                  <c:v>7.0000000000000007E-2</c:v>
                </c:pt>
                <c:pt idx="320">
                  <c:v>7.0000000000000007E-2</c:v>
                </c:pt>
                <c:pt idx="321">
                  <c:v>7.0000000000000007E-2</c:v>
                </c:pt>
                <c:pt idx="322">
                  <c:v>6.9989999999999997E-2</c:v>
                </c:pt>
                <c:pt idx="323">
                  <c:v>6.9989999999999997E-2</c:v>
                </c:pt>
                <c:pt idx="324">
                  <c:v>6.9989999999999997E-2</c:v>
                </c:pt>
                <c:pt idx="325">
                  <c:v>6.9989999999999997E-2</c:v>
                </c:pt>
                <c:pt idx="326">
                  <c:v>6.9989999999999997E-2</c:v>
                </c:pt>
                <c:pt idx="327">
                  <c:v>6.9989999999999997E-2</c:v>
                </c:pt>
                <c:pt idx="328">
                  <c:v>6.9989999999999997E-2</c:v>
                </c:pt>
                <c:pt idx="329">
                  <c:v>6.9989999999999997E-2</c:v>
                </c:pt>
                <c:pt idx="330">
                  <c:v>6.9989999999999997E-2</c:v>
                </c:pt>
                <c:pt idx="331">
                  <c:v>6.9989999999999997E-2</c:v>
                </c:pt>
                <c:pt idx="332">
                  <c:v>6.9989999999999997E-2</c:v>
                </c:pt>
                <c:pt idx="333">
                  <c:v>0.08</c:v>
                </c:pt>
                <c:pt idx="334">
                  <c:v>0.08</c:v>
                </c:pt>
                <c:pt idx="335">
                  <c:v>0.08</c:v>
                </c:pt>
                <c:pt idx="336">
                  <c:v>0.08</c:v>
                </c:pt>
                <c:pt idx="337">
                  <c:v>0.08</c:v>
                </c:pt>
                <c:pt idx="338">
                  <c:v>0.08</c:v>
                </c:pt>
                <c:pt idx="339">
                  <c:v>0.08</c:v>
                </c:pt>
                <c:pt idx="340">
                  <c:v>0.08</c:v>
                </c:pt>
                <c:pt idx="341">
                  <c:v>0.08</c:v>
                </c:pt>
                <c:pt idx="342">
                  <c:v>0.08</c:v>
                </c:pt>
                <c:pt idx="343">
                  <c:v>0.08</c:v>
                </c:pt>
                <c:pt idx="344">
                  <c:v>0.08</c:v>
                </c:pt>
                <c:pt idx="345">
                  <c:v>0.08</c:v>
                </c:pt>
                <c:pt idx="346">
                  <c:v>0.08</c:v>
                </c:pt>
                <c:pt idx="347">
                  <c:v>0.08</c:v>
                </c:pt>
                <c:pt idx="348">
                  <c:v>0.08</c:v>
                </c:pt>
                <c:pt idx="349">
                  <c:v>0.08</c:v>
                </c:pt>
                <c:pt idx="350">
                  <c:v>0.08</c:v>
                </c:pt>
                <c:pt idx="351">
                  <c:v>0.08</c:v>
                </c:pt>
                <c:pt idx="352">
                  <c:v>0.08</c:v>
                </c:pt>
                <c:pt idx="353">
                  <c:v>0.08</c:v>
                </c:pt>
                <c:pt idx="354">
                  <c:v>7.9990000000000006E-2</c:v>
                </c:pt>
                <c:pt idx="355">
                  <c:v>7.9990000000000006E-2</c:v>
                </c:pt>
                <c:pt idx="356">
                  <c:v>7.9990000000000006E-2</c:v>
                </c:pt>
                <c:pt idx="357">
                  <c:v>7.9990000000000006E-2</c:v>
                </c:pt>
                <c:pt idx="358">
                  <c:v>7.9990000000000006E-2</c:v>
                </c:pt>
                <c:pt idx="359">
                  <c:v>7.9990000000000006E-2</c:v>
                </c:pt>
                <c:pt idx="360">
                  <c:v>7.9990000000000006E-2</c:v>
                </c:pt>
                <c:pt idx="361">
                  <c:v>7.9990000000000006E-2</c:v>
                </c:pt>
                <c:pt idx="362">
                  <c:v>7.9990000000000006E-2</c:v>
                </c:pt>
                <c:pt idx="363">
                  <c:v>7.9990000000000006E-2</c:v>
                </c:pt>
                <c:pt idx="364">
                  <c:v>7.9969999999999999E-2</c:v>
                </c:pt>
                <c:pt idx="365">
                  <c:v>7.9969999999999999E-2</c:v>
                </c:pt>
                <c:pt idx="366">
                  <c:v>7.9969999999999999E-2</c:v>
                </c:pt>
                <c:pt idx="367">
                  <c:v>7.9969999999999999E-2</c:v>
                </c:pt>
                <c:pt idx="368">
                  <c:v>7.9969999999999999E-2</c:v>
                </c:pt>
                <c:pt idx="369">
                  <c:v>7.9969999999999999E-2</c:v>
                </c:pt>
                <c:pt idx="370">
                  <c:v>7.9969999999999999E-2</c:v>
                </c:pt>
                <c:pt idx="371">
                  <c:v>7.9969999999999999E-2</c:v>
                </c:pt>
                <c:pt idx="372">
                  <c:v>7.9969999999999999E-2</c:v>
                </c:pt>
                <c:pt idx="373">
                  <c:v>7.9969999999999999E-2</c:v>
                </c:pt>
                <c:pt idx="374">
                  <c:v>7.9969999999999999E-2</c:v>
                </c:pt>
                <c:pt idx="375">
                  <c:v>7.9990000000000006E-2</c:v>
                </c:pt>
                <c:pt idx="376">
                  <c:v>7.9990000000000006E-2</c:v>
                </c:pt>
                <c:pt idx="377">
                  <c:v>7.9990000000000006E-2</c:v>
                </c:pt>
                <c:pt idx="378">
                  <c:v>7.9990000000000006E-2</c:v>
                </c:pt>
                <c:pt idx="379">
                  <c:v>7.9990000000000006E-2</c:v>
                </c:pt>
                <c:pt idx="380">
                  <c:v>7.9990000000000006E-2</c:v>
                </c:pt>
                <c:pt idx="381">
                  <c:v>7.9990000000000006E-2</c:v>
                </c:pt>
                <c:pt idx="382">
                  <c:v>7.9990000000000006E-2</c:v>
                </c:pt>
                <c:pt idx="383">
                  <c:v>7.9990000000000006E-2</c:v>
                </c:pt>
                <c:pt idx="384">
                  <c:v>7.9990000000000006E-2</c:v>
                </c:pt>
                <c:pt idx="385">
                  <c:v>8.0009999999999998E-2</c:v>
                </c:pt>
                <c:pt idx="386">
                  <c:v>8.0009999999999998E-2</c:v>
                </c:pt>
                <c:pt idx="387">
                  <c:v>8.0009999999999998E-2</c:v>
                </c:pt>
                <c:pt idx="388">
                  <c:v>8.0009999999999998E-2</c:v>
                </c:pt>
                <c:pt idx="389">
                  <c:v>8.0009999999999998E-2</c:v>
                </c:pt>
                <c:pt idx="390">
                  <c:v>8.0009999999999998E-2</c:v>
                </c:pt>
                <c:pt idx="391">
                  <c:v>8.0009999999999998E-2</c:v>
                </c:pt>
                <c:pt idx="392">
                  <c:v>8.0009999999999998E-2</c:v>
                </c:pt>
                <c:pt idx="393">
                  <c:v>8.0009999999999998E-2</c:v>
                </c:pt>
                <c:pt idx="394">
                  <c:v>8.0009999999999998E-2</c:v>
                </c:pt>
                <c:pt idx="395">
                  <c:v>8.0009999999999998E-2</c:v>
                </c:pt>
                <c:pt idx="396">
                  <c:v>8.0009999999999998E-2</c:v>
                </c:pt>
                <c:pt idx="397">
                  <c:v>8.0009999999999998E-2</c:v>
                </c:pt>
                <c:pt idx="398">
                  <c:v>8.0009999999999998E-2</c:v>
                </c:pt>
                <c:pt idx="399">
                  <c:v>8.0030000000000004E-2</c:v>
                </c:pt>
                <c:pt idx="400">
                  <c:v>8.0030000000000004E-2</c:v>
                </c:pt>
                <c:pt idx="401">
                  <c:v>8.0030000000000004E-2</c:v>
                </c:pt>
                <c:pt idx="402">
                  <c:v>8.0030000000000004E-2</c:v>
                </c:pt>
                <c:pt idx="403">
                  <c:v>8.0009999999999998E-2</c:v>
                </c:pt>
                <c:pt idx="404">
                  <c:v>8.0009999999999998E-2</c:v>
                </c:pt>
                <c:pt idx="405">
                  <c:v>8.0009999999999998E-2</c:v>
                </c:pt>
                <c:pt idx="406">
                  <c:v>7.9990000000000006E-2</c:v>
                </c:pt>
                <c:pt idx="407">
                  <c:v>7.9990000000000006E-2</c:v>
                </c:pt>
                <c:pt idx="408">
                  <c:v>7.9990000000000006E-2</c:v>
                </c:pt>
                <c:pt idx="409">
                  <c:v>7.9990000000000006E-2</c:v>
                </c:pt>
                <c:pt idx="410">
                  <c:v>0.08</c:v>
                </c:pt>
                <c:pt idx="411">
                  <c:v>0.08</c:v>
                </c:pt>
                <c:pt idx="412">
                  <c:v>0.08</c:v>
                </c:pt>
                <c:pt idx="413">
                  <c:v>7.9979999999999996E-2</c:v>
                </c:pt>
                <c:pt idx="414">
                  <c:v>7.9979999999999996E-2</c:v>
                </c:pt>
                <c:pt idx="415">
                  <c:v>7.9979999999999996E-2</c:v>
                </c:pt>
                <c:pt idx="416">
                  <c:v>7.9979999999999996E-2</c:v>
                </c:pt>
                <c:pt idx="417">
                  <c:v>7.9990000000000006E-2</c:v>
                </c:pt>
                <c:pt idx="418">
                  <c:v>7.9990000000000006E-2</c:v>
                </c:pt>
                <c:pt idx="419">
                  <c:v>7.9990000000000006E-2</c:v>
                </c:pt>
                <c:pt idx="420">
                  <c:v>7.9990000000000006E-2</c:v>
                </c:pt>
                <c:pt idx="421">
                  <c:v>7.9990000000000006E-2</c:v>
                </c:pt>
                <c:pt idx="422">
                  <c:v>7.9990000000000006E-2</c:v>
                </c:pt>
                <c:pt idx="423">
                  <c:v>7.9990000000000006E-2</c:v>
                </c:pt>
                <c:pt idx="424">
                  <c:v>0.08</c:v>
                </c:pt>
                <c:pt idx="425">
                  <c:v>0.08</c:v>
                </c:pt>
                <c:pt idx="426">
                  <c:v>0.08</c:v>
                </c:pt>
                <c:pt idx="427">
                  <c:v>7.9979999999999996E-2</c:v>
                </c:pt>
                <c:pt idx="428">
                  <c:v>7.9979999999999996E-2</c:v>
                </c:pt>
                <c:pt idx="429">
                  <c:v>7.9979999999999996E-2</c:v>
                </c:pt>
                <c:pt idx="430">
                  <c:v>7.9979999999999996E-2</c:v>
                </c:pt>
                <c:pt idx="431">
                  <c:v>8.0009999999999998E-2</c:v>
                </c:pt>
                <c:pt idx="432">
                  <c:v>8.0009999999999998E-2</c:v>
                </c:pt>
                <c:pt idx="433">
                  <c:v>8.0009999999999998E-2</c:v>
                </c:pt>
                <c:pt idx="434">
                  <c:v>7.9990000000000006E-2</c:v>
                </c:pt>
                <c:pt idx="435">
                  <c:v>7.9990000000000006E-2</c:v>
                </c:pt>
                <c:pt idx="436">
                  <c:v>7.9990000000000006E-2</c:v>
                </c:pt>
                <c:pt idx="437">
                  <c:v>7.9990000000000006E-2</c:v>
                </c:pt>
                <c:pt idx="438">
                  <c:v>9.0010000000000007E-2</c:v>
                </c:pt>
                <c:pt idx="439">
                  <c:v>9.0010000000000007E-2</c:v>
                </c:pt>
                <c:pt idx="440">
                  <c:v>9.0010000000000007E-2</c:v>
                </c:pt>
                <c:pt idx="441">
                  <c:v>8.9990000000000001E-2</c:v>
                </c:pt>
                <c:pt idx="442">
                  <c:v>8.9990000000000001E-2</c:v>
                </c:pt>
                <c:pt idx="443">
                  <c:v>8.9990000000000001E-2</c:v>
                </c:pt>
                <c:pt idx="444">
                  <c:v>8.9990000000000001E-2</c:v>
                </c:pt>
                <c:pt idx="445">
                  <c:v>8.9990000000000001E-2</c:v>
                </c:pt>
                <c:pt idx="446">
                  <c:v>8.9990000000000001E-2</c:v>
                </c:pt>
                <c:pt idx="447">
                  <c:v>8.9990000000000001E-2</c:v>
                </c:pt>
                <c:pt idx="448">
                  <c:v>0.09</c:v>
                </c:pt>
                <c:pt idx="449">
                  <c:v>0.09</c:v>
                </c:pt>
                <c:pt idx="450">
                  <c:v>0.09</c:v>
                </c:pt>
                <c:pt idx="451">
                  <c:v>0.09</c:v>
                </c:pt>
                <c:pt idx="452">
                  <c:v>0.09</c:v>
                </c:pt>
                <c:pt idx="453">
                  <c:v>0.09</c:v>
                </c:pt>
                <c:pt idx="454">
                  <c:v>0.09</c:v>
                </c:pt>
                <c:pt idx="455">
                  <c:v>8.9980000000000004E-2</c:v>
                </c:pt>
                <c:pt idx="456">
                  <c:v>8.9980000000000004E-2</c:v>
                </c:pt>
                <c:pt idx="457">
                  <c:v>8.9980000000000004E-2</c:v>
                </c:pt>
                <c:pt idx="458">
                  <c:v>0.09</c:v>
                </c:pt>
                <c:pt idx="459">
                  <c:v>0.09</c:v>
                </c:pt>
                <c:pt idx="460">
                  <c:v>0.09</c:v>
                </c:pt>
                <c:pt idx="461">
                  <c:v>0.09</c:v>
                </c:pt>
                <c:pt idx="462">
                  <c:v>0.09</c:v>
                </c:pt>
                <c:pt idx="463">
                  <c:v>0.09</c:v>
                </c:pt>
                <c:pt idx="464">
                  <c:v>0.09</c:v>
                </c:pt>
                <c:pt idx="465">
                  <c:v>9.0020000000000003E-2</c:v>
                </c:pt>
                <c:pt idx="466">
                  <c:v>9.0020000000000003E-2</c:v>
                </c:pt>
                <c:pt idx="467">
                  <c:v>9.0020000000000003E-2</c:v>
                </c:pt>
                <c:pt idx="468">
                  <c:v>9.0020000000000003E-2</c:v>
                </c:pt>
                <c:pt idx="469">
                  <c:v>9.0010000000000007E-2</c:v>
                </c:pt>
                <c:pt idx="470">
                  <c:v>9.0010000000000007E-2</c:v>
                </c:pt>
                <c:pt idx="471">
                  <c:v>9.0010000000000007E-2</c:v>
                </c:pt>
                <c:pt idx="472">
                  <c:v>9.0010000000000007E-2</c:v>
                </c:pt>
                <c:pt idx="473">
                  <c:v>9.0010000000000007E-2</c:v>
                </c:pt>
                <c:pt idx="474">
                  <c:v>9.0010000000000007E-2</c:v>
                </c:pt>
                <c:pt idx="475">
                  <c:v>9.0010000000000007E-2</c:v>
                </c:pt>
                <c:pt idx="476">
                  <c:v>0.09</c:v>
                </c:pt>
                <c:pt idx="477">
                  <c:v>0.09</c:v>
                </c:pt>
                <c:pt idx="478">
                  <c:v>0.09</c:v>
                </c:pt>
                <c:pt idx="479">
                  <c:v>0.09</c:v>
                </c:pt>
                <c:pt idx="480">
                  <c:v>0.09</c:v>
                </c:pt>
                <c:pt idx="481">
                  <c:v>0.09</c:v>
                </c:pt>
                <c:pt idx="482">
                  <c:v>0.09</c:v>
                </c:pt>
                <c:pt idx="483">
                  <c:v>8.9980000000000004E-2</c:v>
                </c:pt>
                <c:pt idx="484">
                  <c:v>8.9980000000000004E-2</c:v>
                </c:pt>
                <c:pt idx="485">
                  <c:v>8.9980000000000004E-2</c:v>
                </c:pt>
                <c:pt idx="486">
                  <c:v>9.0010000000000007E-2</c:v>
                </c:pt>
                <c:pt idx="487">
                  <c:v>9.0010000000000007E-2</c:v>
                </c:pt>
                <c:pt idx="488">
                  <c:v>9.0010000000000007E-2</c:v>
                </c:pt>
                <c:pt idx="489">
                  <c:v>9.0010000000000007E-2</c:v>
                </c:pt>
                <c:pt idx="490">
                  <c:v>0.09</c:v>
                </c:pt>
                <c:pt idx="491">
                  <c:v>0.09</c:v>
                </c:pt>
                <c:pt idx="492">
                  <c:v>0.09</c:v>
                </c:pt>
                <c:pt idx="493">
                  <c:v>8.9980000000000004E-2</c:v>
                </c:pt>
                <c:pt idx="494">
                  <c:v>8.9980000000000004E-2</c:v>
                </c:pt>
                <c:pt idx="495">
                  <c:v>8.9980000000000004E-2</c:v>
                </c:pt>
                <c:pt idx="496">
                  <c:v>8.9980000000000004E-2</c:v>
                </c:pt>
                <c:pt idx="497">
                  <c:v>8.9990000000000001E-2</c:v>
                </c:pt>
                <c:pt idx="498">
                  <c:v>8.9990000000000001E-2</c:v>
                </c:pt>
                <c:pt idx="499">
                  <c:v>8.9990000000000001E-2</c:v>
                </c:pt>
                <c:pt idx="500">
                  <c:v>0.09</c:v>
                </c:pt>
                <c:pt idx="501">
                  <c:v>0.09</c:v>
                </c:pt>
                <c:pt idx="502">
                  <c:v>0.09</c:v>
                </c:pt>
                <c:pt idx="503">
                  <c:v>0.09</c:v>
                </c:pt>
                <c:pt idx="504">
                  <c:v>8.9990000000000001E-2</c:v>
                </c:pt>
                <c:pt idx="505">
                  <c:v>8.9990000000000001E-2</c:v>
                </c:pt>
                <c:pt idx="506">
                  <c:v>8.9990000000000001E-2</c:v>
                </c:pt>
                <c:pt idx="507">
                  <c:v>0.09</c:v>
                </c:pt>
                <c:pt idx="508">
                  <c:v>0.09</c:v>
                </c:pt>
                <c:pt idx="509">
                  <c:v>0.09</c:v>
                </c:pt>
                <c:pt idx="510">
                  <c:v>0.09</c:v>
                </c:pt>
                <c:pt idx="511">
                  <c:v>9.0010000000000007E-2</c:v>
                </c:pt>
                <c:pt idx="512">
                  <c:v>9.0010000000000007E-2</c:v>
                </c:pt>
                <c:pt idx="513">
                  <c:v>9.0010000000000007E-2</c:v>
                </c:pt>
                <c:pt idx="514">
                  <c:v>0.09</c:v>
                </c:pt>
                <c:pt idx="515">
                  <c:v>0.09</c:v>
                </c:pt>
                <c:pt idx="516">
                  <c:v>0.09</c:v>
                </c:pt>
                <c:pt idx="517">
                  <c:v>0.09</c:v>
                </c:pt>
                <c:pt idx="518">
                  <c:v>9.0020000000000003E-2</c:v>
                </c:pt>
                <c:pt idx="519">
                  <c:v>9.0020000000000003E-2</c:v>
                </c:pt>
                <c:pt idx="520">
                  <c:v>9.0020000000000003E-2</c:v>
                </c:pt>
                <c:pt idx="521">
                  <c:v>9.0010000000000007E-2</c:v>
                </c:pt>
                <c:pt idx="522">
                  <c:v>9.0010000000000007E-2</c:v>
                </c:pt>
                <c:pt idx="523">
                  <c:v>9.0010000000000007E-2</c:v>
                </c:pt>
                <c:pt idx="524">
                  <c:v>9.0010000000000007E-2</c:v>
                </c:pt>
                <c:pt idx="525">
                  <c:v>9.0020000000000003E-2</c:v>
                </c:pt>
                <c:pt idx="526">
                  <c:v>9.0020000000000003E-2</c:v>
                </c:pt>
                <c:pt idx="527">
                  <c:v>9.0020000000000003E-2</c:v>
                </c:pt>
                <c:pt idx="528">
                  <c:v>8.9980000000000004E-2</c:v>
                </c:pt>
                <c:pt idx="529">
                  <c:v>8.9980000000000004E-2</c:v>
                </c:pt>
                <c:pt idx="530">
                  <c:v>8.9980000000000004E-2</c:v>
                </c:pt>
                <c:pt idx="531">
                  <c:v>8.9980000000000004E-2</c:v>
                </c:pt>
                <c:pt idx="532">
                  <c:v>9.0020000000000003E-2</c:v>
                </c:pt>
                <c:pt idx="533">
                  <c:v>9.0020000000000003E-2</c:v>
                </c:pt>
                <c:pt idx="534">
                  <c:v>9.0020000000000003E-2</c:v>
                </c:pt>
                <c:pt idx="535">
                  <c:v>9.0010000000000007E-2</c:v>
                </c:pt>
                <c:pt idx="536">
                  <c:v>9.0010000000000007E-2</c:v>
                </c:pt>
                <c:pt idx="537">
                  <c:v>9.0010000000000007E-2</c:v>
                </c:pt>
                <c:pt idx="538">
                  <c:v>9.0010000000000007E-2</c:v>
                </c:pt>
                <c:pt idx="539">
                  <c:v>0.10001</c:v>
                </c:pt>
                <c:pt idx="540">
                  <c:v>0.10001</c:v>
                </c:pt>
                <c:pt idx="541">
                  <c:v>0.10001</c:v>
                </c:pt>
                <c:pt idx="542">
                  <c:v>0.1</c:v>
                </c:pt>
                <c:pt idx="543">
                  <c:v>0.1</c:v>
                </c:pt>
                <c:pt idx="544">
                  <c:v>0.1</c:v>
                </c:pt>
                <c:pt idx="545">
                  <c:v>0.1</c:v>
                </c:pt>
                <c:pt idx="546">
                  <c:v>0.1</c:v>
                </c:pt>
                <c:pt idx="547">
                  <c:v>0.1</c:v>
                </c:pt>
                <c:pt idx="548">
                  <c:v>0.1</c:v>
                </c:pt>
                <c:pt idx="549">
                  <c:v>9.9979999999999999E-2</c:v>
                </c:pt>
                <c:pt idx="550">
                  <c:v>9.9979999999999999E-2</c:v>
                </c:pt>
                <c:pt idx="551">
                  <c:v>9.9979999999999999E-2</c:v>
                </c:pt>
                <c:pt idx="552">
                  <c:v>9.9979999999999999E-2</c:v>
                </c:pt>
                <c:pt idx="553">
                  <c:v>9.9979999999999999E-2</c:v>
                </c:pt>
                <c:pt idx="554">
                  <c:v>9.9979999999999999E-2</c:v>
                </c:pt>
                <c:pt idx="555">
                  <c:v>9.9979999999999999E-2</c:v>
                </c:pt>
                <c:pt idx="556">
                  <c:v>0.1</c:v>
                </c:pt>
                <c:pt idx="557">
                  <c:v>0.1</c:v>
                </c:pt>
                <c:pt idx="558">
                  <c:v>0.1</c:v>
                </c:pt>
                <c:pt idx="559">
                  <c:v>0.1</c:v>
                </c:pt>
                <c:pt idx="560">
                  <c:v>0.1</c:v>
                </c:pt>
                <c:pt idx="561">
                  <c:v>0.1</c:v>
                </c:pt>
                <c:pt idx="562">
                  <c:v>0.1</c:v>
                </c:pt>
                <c:pt idx="563">
                  <c:v>9.9989999999999996E-2</c:v>
                </c:pt>
                <c:pt idx="564">
                  <c:v>9.9989999999999996E-2</c:v>
                </c:pt>
                <c:pt idx="565">
                  <c:v>9.9989999999999996E-2</c:v>
                </c:pt>
                <c:pt idx="566">
                  <c:v>0.1</c:v>
                </c:pt>
                <c:pt idx="567">
                  <c:v>0.1</c:v>
                </c:pt>
                <c:pt idx="568">
                  <c:v>0.1</c:v>
                </c:pt>
                <c:pt idx="569">
                  <c:v>0.1</c:v>
                </c:pt>
                <c:pt idx="570">
                  <c:v>0.10001</c:v>
                </c:pt>
                <c:pt idx="571">
                  <c:v>0.10001</c:v>
                </c:pt>
                <c:pt idx="572">
                  <c:v>0.10001</c:v>
                </c:pt>
                <c:pt idx="573">
                  <c:v>0.1</c:v>
                </c:pt>
                <c:pt idx="574">
                  <c:v>0.1</c:v>
                </c:pt>
                <c:pt idx="575">
                  <c:v>0.1</c:v>
                </c:pt>
                <c:pt idx="576">
                  <c:v>9.9989999999999996E-2</c:v>
                </c:pt>
                <c:pt idx="577">
                  <c:v>9.9989999999999996E-2</c:v>
                </c:pt>
                <c:pt idx="578">
                  <c:v>9.9989999999999996E-2</c:v>
                </c:pt>
                <c:pt idx="579">
                  <c:v>9.9989999999999996E-2</c:v>
                </c:pt>
                <c:pt idx="580">
                  <c:v>0.1</c:v>
                </c:pt>
                <c:pt idx="581">
                  <c:v>0.1</c:v>
                </c:pt>
                <c:pt idx="582">
                  <c:v>0.1</c:v>
                </c:pt>
                <c:pt idx="583">
                  <c:v>0.10001</c:v>
                </c:pt>
                <c:pt idx="584">
                  <c:v>0.10001</c:v>
                </c:pt>
                <c:pt idx="585">
                  <c:v>0.10001</c:v>
                </c:pt>
                <c:pt idx="586">
                  <c:v>0.10001</c:v>
                </c:pt>
                <c:pt idx="587">
                  <c:v>0.10001</c:v>
                </c:pt>
                <c:pt idx="588">
                  <c:v>0.10001</c:v>
                </c:pt>
                <c:pt idx="589">
                  <c:v>0.10001</c:v>
                </c:pt>
                <c:pt idx="590">
                  <c:v>0.10002</c:v>
                </c:pt>
                <c:pt idx="591">
                  <c:v>0.10002</c:v>
                </c:pt>
                <c:pt idx="592">
                  <c:v>0.10002</c:v>
                </c:pt>
                <c:pt idx="593">
                  <c:v>0.10002</c:v>
                </c:pt>
                <c:pt idx="594">
                  <c:v>9.9989999999999996E-2</c:v>
                </c:pt>
                <c:pt idx="595">
                  <c:v>9.9989999999999996E-2</c:v>
                </c:pt>
                <c:pt idx="596">
                  <c:v>9.9989999999999996E-2</c:v>
                </c:pt>
                <c:pt idx="597">
                  <c:v>0.10001</c:v>
                </c:pt>
                <c:pt idx="598">
                  <c:v>0.10001</c:v>
                </c:pt>
                <c:pt idx="599">
                  <c:v>0.10001</c:v>
                </c:pt>
                <c:pt idx="600">
                  <c:v>0.10001</c:v>
                </c:pt>
                <c:pt idx="601">
                  <c:v>0.1</c:v>
                </c:pt>
                <c:pt idx="602">
                  <c:v>0.1</c:v>
                </c:pt>
                <c:pt idx="603">
                  <c:v>0.1</c:v>
                </c:pt>
                <c:pt idx="604">
                  <c:v>0.1</c:v>
                </c:pt>
                <c:pt idx="605">
                  <c:v>0.1</c:v>
                </c:pt>
                <c:pt idx="606">
                  <c:v>0.1</c:v>
                </c:pt>
                <c:pt idx="607">
                  <c:v>0.1</c:v>
                </c:pt>
                <c:pt idx="608">
                  <c:v>0.1</c:v>
                </c:pt>
                <c:pt idx="609">
                  <c:v>0.1</c:v>
                </c:pt>
                <c:pt idx="610">
                  <c:v>0.1</c:v>
                </c:pt>
                <c:pt idx="611">
                  <c:v>0.1</c:v>
                </c:pt>
                <c:pt idx="612">
                  <c:v>0.1</c:v>
                </c:pt>
                <c:pt idx="613">
                  <c:v>0.1</c:v>
                </c:pt>
                <c:pt idx="614">
                  <c:v>0.1</c:v>
                </c:pt>
                <c:pt idx="615">
                  <c:v>0.1</c:v>
                </c:pt>
                <c:pt idx="616">
                  <c:v>0.1</c:v>
                </c:pt>
                <c:pt idx="617">
                  <c:v>0.1</c:v>
                </c:pt>
                <c:pt idx="618">
                  <c:v>0.10001</c:v>
                </c:pt>
                <c:pt idx="619">
                  <c:v>0.10001</c:v>
                </c:pt>
                <c:pt idx="620">
                  <c:v>0.10001</c:v>
                </c:pt>
                <c:pt idx="621">
                  <c:v>0.10001</c:v>
                </c:pt>
                <c:pt idx="622">
                  <c:v>0.1</c:v>
                </c:pt>
                <c:pt idx="623">
                  <c:v>0.1</c:v>
                </c:pt>
                <c:pt idx="624">
                  <c:v>0.1</c:v>
                </c:pt>
                <c:pt idx="625">
                  <c:v>9.9979999999999999E-2</c:v>
                </c:pt>
                <c:pt idx="626">
                  <c:v>9.9979999999999999E-2</c:v>
                </c:pt>
                <c:pt idx="627">
                  <c:v>9.9979999999999999E-2</c:v>
                </c:pt>
                <c:pt idx="628">
                  <c:v>9.9979999999999999E-2</c:v>
                </c:pt>
                <c:pt idx="629">
                  <c:v>0.10001</c:v>
                </c:pt>
                <c:pt idx="630">
                  <c:v>0.10001</c:v>
                </c:pt>
                <c:pt idx="631">
                  <c:v>0.10001</c:v>
                </c:pt>
                <c:pt idx="632">
                  <c:v>9.9989999999999996E-2</c:v>
                </c:pt>
                <c:pt idx="633">
                  <c:v>9.9989999999999996E-2</c:v>
                </c:pt>
                <c:pt idx="634">
                  <c:v>9.9989999999999996E-2</c:v>
                </c:pt>
                <c:pt idx="635">
                  <c:v>9.9989999999999996E-2</c:v>
                </c:pt>
                <c:pt idx="636">
                  <c:v>0.1</c:v>
                </c:pt>
                <c:pt idx="637">
                  <c:v>0.1</c:v>
                </c:pt>
                <c:pt idx="638">
                  <c:v>0.1</c:v>
                </c:pt>
                <c:pt idx="639">
                  <c:v>9.9979999999999999E-2</c:v>
                </c:pt>
                <c:pt idx="640">
                  <c:v>9.9979999999999999E-2</c:v>
                </c:pt>
                <c:pt idx="641">
                  <c:v>9.9979999999999999E-2</c:v>
                </c:pt>
                <c:pt idx="642">
                  <c:v>9.9979999999999999E-2</c:v>
                </c:pt>
                <c:pt idx="643">
                  <c:v>9.9989999999999996E-2</c:v>
                </c:pt>
                <c:pt idx="644">
                  <c:v>9.9989999999999996E-2</c:v>
                </c:pt>
                <c:pt idx="645">
                  <c:v>9.9989999999999996E-2</c:v>
                </c:pt>
                <c:pt idx="646">
                  <c:v>0.10001</c:v>
                </c:pt>
                <c:pt idx="647">
                  <c:v>0.10001</c:v>
                </c:pt>
                <c:pt idx="648">
                  <c:v>0.10001</c:v>
                </c:pt>
                <c:pt idx="649">
                  <c:v>0.10001</c:v>
                </c:pt>
                <c:pt idx="650">
                  <c:v>0.1</c:v>
                </c:pt>
                <c:pt idx="651">
                  <c:v>0.1</c:v>
                </c:pt>
                <c:pt idx="652">
                  <c:v>0.1</c:v>
                </c:pt>
                <c:pt idx="653">
                  <c:v>0.10002</c:v>
                </c:pt>
                <c:pt idx="654">
                  <c:v>0.10002</c:v>
                </c:pt>
                <c:pt idx="655">
                  <c:v>0.10002</c:v>
                </c:pt>
                <c:pt idx="656">
                  <c:v>0.10002</c:v>
                </c:pt>
                <c:pt idx="657">
                  <c:v>9.9970000000000003E-2</c:v>
                </c:pt>
                <c:pt idx="658">
                  <c:v>9.9970000000000003E-2</c:v>
                </c:pt>
                <c:pt idx="659">
                  <c:v>9.9970000000000003E-2</c:v>
                </c:pt>
                <c:pt idx="660">
                  <c:v>9.9979999999999999E-2</c:v>
                </c:pt>
                <c:pt idx="661">
                  <c:v>9.9979999999999999E-2</c:v>
                </c:pt>
                <c:pt idx="662">
                  <c:v>9.9979999999999999E-2</c:v>
                </c:pt>
                <c:pt idx="663">
                  <c:v>9.9979999999999999E-2</c:v>
                </c:pt>
                <c:pt idx="664">
                  <c:v>0.10001</c:v>
                </c:pt>
                <c:pt idx="665">
                  <c:v>0.10001</c:v>
                </c:pt>
                <c:pt idx="666">
                  <c:v>0.10001</c:v>
                </c:pt>
                <c:pt idx="667">
                  <c:v>0.11001</c:v>
                </c:pt>
                <c:pt idx="668">
                  <c:v>0.11001</c:v>
                </c:pt>
                <c:pt idx="669">
                  <c:v>0.11001</c:v>
                </c:pt>
                <c:pt idx="670">
                  <c:v>0.11001</c:v>
                </c:pt>
                <c:pt idx="671">
                  <c:v>0.10997999999999999</c:v>
                </c:pt>
                <c:pt idx="672">
                  <c:v>0.10997999999999999</c:v>
                </c:pt>
                <c:pt idx="673">
                  <c:v>0.10997999999999999</c:v>
                </c:pt>
                <c:pt idx="674">
                  <c:v>0.10999</c:v>
                </c:pt>
                <c:pt idx="675">
                  <c:v>0.10999</c:v>
                </c:pt>
                <c:pt idx="676">
                  <c:v>0.10999</c:v>
                </c:pt>
                <c:pt idx="677">
                  <c:v>0.10999</c:v>
                </c:pt>
                <c:pt idx="678">
                  <c:v>0.11</c:v>
                </c:pt>
                <c:pt idx="679">
                  <c:v>0.11</c:v>
                </c:pt>
                <c:pt idx="680">
                  <c:v>0.11</c:v>
                </c:pt>
                <c:pt idx="681">
                  <c:v>0.11</c:v>
                </c:pt>
                <c:pt idx="682">
                  <c:v>0.11</c:v>
                </c:pt>
                <c:pt idx="683">
                  <c:v>0.11</c:v>
                </c:pt>
                <c:pt idx="684">
                  <c:v>0.11</c:v>
                </c:pt>
                <c:pt idx="685">
                  <c:v>0.11</c:v>
                </c:pt>
                <c:pt idx="686">
                  <c:v>0.11</c:v>
                </c:pt>
                <c:pt idx="687">
                  <c:v>0.11</c:v>
                </c:pt>
                <c:pt idx="688">
                  <c:v>0.11</c:v>
                </c:pt>
                <c:pt idx="689">
                  <c:v>0.11</c:v>
                </c:pt>
                <c:pt idx="690">
                  <c:v>0.11</c:v>
                </c:pt>
                <c:pt idx="691">
                  <c:v>0.11</c:v>
                </c:pt>
                <c:pt idx="692">
                  <c:v>0.11001</c:v>
                </c:pt>
                <c:pt idx="693">
                  <c:v>0.11001</c:v>
                </c:pt>
                <c:pt idx="694">
                  <c:v>0.11001</c:v>
                </c:pt>
                <c:pt idx="695">
                  <c:v>0.11002000000000001</c:v>
                </c:pt>
                <c:pt idx="696">
                  <c:v>0.11002000000000001</c:v>
                </c:pt>
                <c:pt idx="697">
                  <c:v>0.11002000000000001</c:v>
                </c:pt>
                <c:pt idx="698">
                  <c:v>0.11002000000000001</c:v>
                </c:pt>
                <c:pt idx="699">
                  <c:v>0.11001</c:v>
                </c:pt>
                <c:pt idx="700">
                  <c:v>0.11001</c:v>
                </c:pt>
                <c:pt idx="701">
                  <c:v>0.11001</c:v>
                </c:pt>
                <c:pt idx="702">
                  <c:v>0.10999</c:v>
                </c:pt>
                <c:pt idx="703">
                  <c:v>0.10999</c:v>
                </c:pt>
                <c:pt idx="704">
                  <c:v>0.10999</c:v>
                </c:pt>
                <c:pt idx="705">
                  <c:v>0.10999</c:v>
                </c:pt>
                <c:pt idx="706">
                  <c:v>0.10999</c:v>
                </c:pt>
                <c:pt idx="707">
                  <c:v>0.10999</c:v>
                </c:pt>
                <c:pt idx="708">
                  <c:v>0.10999</c:v>
                </c:pt>
                <c:pt idx="709">
                  <c:v>0.11</c:v>
                </c:pt>
                <c:pt idx="710">
                  <c:v>0.11</c:v>
                </c:pt>
                <c:pt idx="711">
                  <c:v>0.11</c:v>
                </c:pt>
                <c:pt idx="712">
                  <c:v>0.11</c:v>
                </c:pt>
                <c:pt idx="713">
                  <c:v>0.10999</c:v>
                </c:pt>
                <c:pt idx="714">
                  <c:v>0.10999</c:v>
                </c:pt>
                <c:pt idx="715">
                  <c:v>0.10999</c:v>
                </c:pt>
                <c:pt idx="716">
                  <c:v>0.11</c:v>
                </c:pt>
                <c:pt idx="717">
                  <c:v>0.11</c:v>
                </c:pt>
                <c:pt idx="718">
                  <c:v>0.11</c:v>
                </c:pt>
                <c:pt idx="719">
                  <c:v>0.11</c:v>
                </c:pt>
                <c:pt idx="720">
                  <c:v>0.10999</c:v>
                </c:pt>
                <c:pt idx="721">
                  <c:v>0.10999</c:v>
                </c:pt>
                <c:pt idx="722">
                  <c:v>0.10999</c:v>
                </c:pt>
                <c:pt idx="723">
                  <c:v>0.10999</c:v>
                </c:pt>
                <c:pt idx="724">
                  <c:v>0.10999</c:v>
                </c:pt>
                <c:pt idx="725">
                  <c:v>0.10999</c:v>
                </c:pt>
                <c:pt idx="726">
                  <c:v>0.10999</c:v>
                </c:pt>
                <c:pt idx="727">
                  <c:v>0.11</c:v>
                </c:pt>
                <c:pt idx="728">
                  <c:v>0.11</c:v>
                </c:pt>
                <c:pt idx="729">
                  <c:v>0.11</c:v>
                </c:pt>
                <c:pt idx="730">
                  <c:v>0.10999</c:v>
                </c:pt>
                <c:pt idx="731">
                  <c:v>0.10999</c:v>
                </c:pt>
                <c:pt idx="732">
                  <c:v>0.10999</c:v>
                </c:pt>
                <c:pt idx="733">
                  <c:v>0.10999</c:v>
                </c:pt>
                <c:pt idx="734">
                  <c:v>0.10999</c:v>
                </c:pt>
                <c:pt idx="735">
                  <c:v>0.10999</c:v>
                </c:pt>
                <c:pt idx="736">
                  <c:v>0.10999</c:v>
                </c:pt>
                <c:pt idx="737">
                  <c:v>0.10999</c:v>
                </c:pt>
                <c:pt idx="738">
                  <c:v>0.10999</c:v>
                </c:pt>
                <c:pt idx="739">
                  <c:v>0.10999</c:v>
                </c:pt>
                <c:pt idx="740">
                  <c:v>0.10999</c:v>
                </c:pt>
                <c:pt idx="741">
                  <c:v>0.11</c:v>
                </c:pt>
                <c:pt idx="742">
                  <c:v>0.11</c:v>
                </c:pt>
                <c:pt idx="743">
                  <c:v>0.11</c:v>
                </c:pt>
                <c:pt idx="744">
                  <c:v>0.10997999999999999</c:v>
                </c:pt>
                <c:pt idx="745">
                  <c:v>0.10997999999999999</c:v>
                </c:pt>
                <c:pt idx="746">
                  <c:v>0.10997999999999999</c:v>
                </c:pt>
                <c:pt idx="747">
                  <c:v>0.10997999999999999</c:v>
                </c:pt>
                <c:pt idx="748">
                  <c:v>0.10999</c:v>
                </c:pt>
                <c:pt idx="749">
                  <c:v>0.10999</c:v>
                </c:pt>
                <c:pt idx="750">
                  <c:v>0.10999</c:v>
                </c:pt>
                <c:pt idx="751">
                  <c:v>0.10997999999999999</c:v>
                </c:pt>
                <c:pt idx="752">
                  <c:v>0.10997999999999999</c:v>
                </c:pt>
                <c:pt idx="753">
                  <c:v>0.10997999999999999</c:v>
                </c:pt>
                <c:pt idx="754">
                  <c:v>0.10997999999999999</c:v>
                </c:pt>
                <c:pt idx="755">
                  <c:v>0.11</c:v>
                </c:pt>
                <c:pt idx="756">
                  <c:v>0.11</c:v>
                </c:pt>
                <c:pt idx="757">
                  <c:v>0.11</c:v>
                </c:pt>
                <c:pt idx="758">
                  <c:v>0.10997999999999999</c:v>
                </c:pt>
                <c:pt idx="759">
                  <c:v>0.10997999999999999</c:v>
                </c:pt>
                <c:pt idx="760">
                  <c:v>0.10997999999999999</c:v>
                </c:pt>
                <c:pt idx="761">
                  <c:v>0.10997999999999999</c:v>
                </c:pt>
                <c:pt idx="762">
                  <c:v>0.11001</c:v>
                </c:pt>
                <c:pt idx="763">
                  <c:v>0.11001</c:v>
                </c:pt>
                <c:pt idx="764">
                  <c:v>0.11001</c:v>
                </c:pt>
                <c:pt idx="765">
                  <c:v>0.11</c:v>
                </c:pt>
                <c:pt idx="766">
                  <c:v>0.11</c:v>
                </c:pt>
                <c:pt idx="767">
                  <c:v>0.11</c:v>
                </c:pt>
                <c:pt idx="768">
                  <c:v>0.11</c:v>
                </c:pt>
                <c:pt idx="769">
                  <c:v>0.11001</c:v>
                </c:pt>
                <c:pt idx="770">
                  <c:v>0.11001</c:v>
                </c:pt>
                <c:pt idx="771">
                  <c:v>0.11001</c:v>
                </c:pt>
                <c:pt idx="772">
                  <c:v>0.11001</c:v>
                </c:pt>
                <c:pt idx="773">
                  <c:v>0.11001</c:v>
                </c:pt>
                <c:pt idx="774">
                  <c:v>0.11001</c:v>
                </c:pt>
                <c:pt idx="775">
                  <c:v>0.11001</c:v>
                </c:pt>
                <c:pt idx="776">
                  <c:v>0.10997999999999999</c:v>
                </c:pt>
                <c:pt idx="777">
                  <c:v>0.10997999999999999</c:v>
                </c:pt>
                <c:pt idx="778">
                  <c:v>0.10997999999999999</c:v>
                </c:pt>
                <c:pt idx="779">
                  <c:v>0.11001</c:v>
                </c:pt>
                <c:pt idx="780">
                  <c:v>0.11001</c:v>
                </c:pt>
                <c:pt idx="781">
                  <c:v>0.11001</c:v>
                </c:pt>
                <c:pt idx="782">
                  <c:v>0.11001</c:v>
                </c:pt>
                <c:pt idx="783">
                  <c:v>0.10999</c:v>
                </c:pt>
                <c:pt idx="784">
                  <c:v>0.10999</c:v>
                </c:pt>
                <c:pt idx="785">
                  <c:v>0.10999</c:v>
                </c:pt>
                <c:pt idx="786">
                  <c:v>0.10999</c:v>
                </c:pt>
                <c:pt idx="787">
                  <c:v>0.10999</c:v>
                </c:pt>
                <c:pt idx="788">
                  <c:v>0.10999</c:v>
                </c:pt>
                <c:pt idx="789">
                  <c:v>0.10999</c:v>
                </c:pt>
                <c:pt idx="790">
                  <c:v>0.11415</c:v>
                </c:pt>
                <c:pt idx="791">
                  <c:v>0.11415</c:v>
                </c:pt>
                <c:pt idx="792">
                  <c:v>0.11415</c:v>
                </c:pt>
                <c:pt idx="793">
                  <c:v>0.11998</c:v>
                </c:pt>
                <c:pt idx="794">
                  <c:v>0.11998</c:v>
                </c:pt>
                <c:pt idx="795">
                  <c:v>0.11998</c:v>
                </c:pt>
                <c:pt idx="796">
                  <c:v>0.11998</c:v>
                </c:pt>
                <c:pt idx="797">
                  <c:v>0.12</c:v>
                </c:pt>
                <c:pt idx="798">
                  <c:v>0.12</c:v>
                </c:pt>
                <c:pt idx="799">
                  <c:v>0.12</c:v>
                </c:pt>
                <c:pt idx="800">
                  <c:v>0.11999</c:v>
                </c:pt>
                <c:pt idx="801">
                  <c:v>0.11999</c:v>
                </c:pt>
                <c:pt idx="802">
                  <c:v>0.11999</c:v>
                </c:pt>
                <c:pt idx="803">
                  <c:v>0.11999</c:v>
                </c:pt>
                <c:pt idx="804">
                  <c:v>0.11999</c:v>
                </c:pt>
                <c:pt idx="805">
                  <c:v>0.11999</c:v>
                </c:pt>
                <c:pt idx="806">
                  <c:v>0.11999</c:v>
                </c:pt>
                <c:pt idx="807">
                  <c:v>0.11999</c:v>
                </c:pt>
                <c:pt idx="808">
                  <c:v>0.11999</c:v>
                </c:pt>
                <c:pt idx="809">
                  <c:v>0.11999</c:v>
                </c:pt>
                <c:pt idx="810">
                  <c:v>0.11999</c:v>
                </c:pt>
                <c:pt idx="811">
                  <c:v>0.12</c:v>
                </c:pt>
                <c:pt idx="812">
                  <c:v>0.12</c:v>
                </c:pt>
                <c:pt idx="813">
                  <c:v>0.12</c:v>
                </c:pt>
                <c:pt idx="814">
                  <c:v>0.12</c:v>
                </c:pt>
                <c:pt idx="815">
                  <c:v>0.12</c:v>
                </c:pt>
                <c:pt idx="816">
                  <c:v>0.12</c:v>
                </c:pt>
                <c:pt idx="817">
                  <c:v>0.12</c:v>
                </c:pt>
                <c:pt idx="818">
                  <c:v>0.12001000000000001</c:v>
                </c:pt>
                <c:pt idx="819">
                  <c:v>0.12001000000000001</c:v>
                </c:pt>
                <c:pt idx="820">
                  <c:v>0.12001000000000001</c:v>
                </c:pt>
                <c:pt idx="821">
                  <c:v>0.12001000000000001</c:v>
                </c:pt>
                <c:pt idx="822">
                  <c:v>0.12001000000000001</c:v>
                </c:pt>
                <c:pt idx="823">
                  <c:v>0.12001000000000001</c:v>
                </c:pt>
                <c:pt idx="824">
                  <c:v>0.12001000000000001</c:v>
                </c:pt>
                <c:pt idx="825">
                  <c:v>0.12001000000000001</c:v>
                </c:pt>
                <c:pt idx="826">
                  <c:v>0.12001000000000001</c:v>
                </c:pt>
                <c:pt idx="827">
                  <c:v>0.12001000000000001</c:v>
                </c:pt>
                <c:pt idx="828">
                  <c:v>0.12001000000000001</c:v>
                </c:pt>
                <c:pt idx="829">
                  <c:v>0.12</c:v>
                </c:pt>
                <c:pt idx="830">
                  <c:v>0.12</c:v>
                </c:pt>
                <c:pt idx="831">
                  <c:v>0.12</c:v>
                </c:pt>
                <c:pt idx="832">
                  <c:v>0.12001000000000001</c:v>
                </c:pt>
                <c:pt idx="833">
                  <c:v>0.12001000000000001</c:v>
                </c:pt>
                <c:pt idx="834">
                  <c:v>0.12001000000000001</c:v>
                </c:pt>
                <c:pt idx="835">
                  <c:v>0.12001000000000001</c:v>
                </c:pt>
                <c:pt idx="836">
                  <c:v>0.11998</c:v>
                </c:pt>
                <c:pt idx="837">
                  <c:v>0.11998</c:v>
                </c:pt>
                <c:pt idx="838">
                  <c:v>0.11998</c:v>
                </c:pt>
                <c:pt idx="839">
                  <c:v>0.11999</c:v>
                </c:pt>
                <c:pt idx="840">
                  <c:v>0.11999</c:v>
                </c:pt>
                <c:pt idx="841">
                  <c:v>0.11999</c:v>
                </c:pt>
                <c:pt idx="842">
                  <c:v>0.11999</c:v>
                </c:pt>
                <c:pt idx="843">
                  <c:v>0.11998</c:v>
                </c:pt>
                <c:pt idx="844">
                  <c:v>0.11998</c:v>
                </c:pt>
                <c:pt idx="845">
                  <c:v>0.11998</c:v>
                </c:pt>
                <c:pt idx="846">
                  <c:v>0.11999</c:v>
                </c:pt>
                <c:pt idx="847">
                  <c:v>0.11999</c:v>
                </c:pt>
                <c:pt idx="848">
                  <c:v>0.11999</c:v>
                </c:pt>
                <c:pt idx="849">
                  <c:v>0.11999</c:v>
                </c:pt>
                <c:pt idx="850">
                  <c:v>0.12001000000000001</c:v>
                </c:pt>
                <c:pt idx="851">
                  <c:v>0.12001000000000001</c:v>
                </c:pt>
                <c:pt idx="852">
                  <c:v>0.12001000000000001</c:v>
                </c:pt>
                <c:pt idx="853">
                  <c:v>0.12003</c:v>
                </c:pt>
                <c:pt idx="854">
                  <c:v>0.12003</c:v>
                </c:pt>
                <c:pt idx="855">
                  <c:v>0.12003</c:v>
                </c:pt>
                <c:pt idx="856">
                  <c:v>0.12003</c:v>
                </c:pt>
                <c:pt idx="857">
                  <c:v>0.11999</c:v>
                </c:pt>
                <c:pt idx="858">
                  <c:v>0.11999</c:v>
                </c:pt>
                <c:pt idx="859">
                  <c:v>0.11999</c:v>
                </c:pt>
                <c:pt idx="860">
                  <c:v>0.12</c:v>
                </c:pt>
                <c:pt idx="861">
                  <c:v>0.12</c:v>
                </c:pt>
                <c:pt idx="862">
                  <c:v>0.12</c:v>
                </c:pt>
                <c:pt idx="863">
                  <c:v>0.12</c:v>
                </c:pt>
                <c:pt idx="864">
                  <c:v>0.11996999999999999</c:v>
                </c:pt>
                <c:pt idx="865">
                  <c:v>0.11996999999999999</c:v>
                </c:pt>
                <c:pt idx="866">
                  <c:v>0.11996999999999999</c:v>
                </c:pt>
                <c:pt idx="867">
                  <c:v>0.11996999999999999</c:v>
                </c:pt>
                <c:pt idx="868">
                  <c:v>0.11996999999999999</c:v>
                </c:pt>
                <c:pt idx="869">
                  <c:v>0.11996999999999999</c:v>
                </c:pt>
                <c:pt idx="870">
                  <c:v>0.11996999999999999</c:v>
                </c:pt>
                <c:pt idx="871">
                  <c:v>0.11996999999999999</c:v>
                </c:pt>
                <c:pt idx="872">
                  <c:v>0.11996999999999999</c:v>
                </c:pt>
                <c:pt idx="873">
                  <c:v>0.11996999999999999</c:v>
                </c:pt>
                <c:pt idx="874">
                  <c:v>0.11996999999999999</c:v>
                </c:pt>
                <c:pt idx="875">
                  <c:v>0.12001000000000001</c:v>
                </c:pt>
                <c:pt idx="876">
                  <c:v>0.12001000000000001</c:v>
                </c:pt>
                <c:pt idx="877">
                  <c:v>0.12001000000000001</c:v>
                </c:pt>
                <c:pt idx="878">
                  <c:v>0.11999</c:v>
                </c:pt>
                <c:pt idx="879">
                  <c:v>0.11999</c:v>
                </c:pt>
                <c:pt idx="880">
                  <c:v>0.11999</c:v>
                </c:pt>
                <c:pt idx="881">
                  <c:v>0.11999</c:v>
                </c:pt>
                <c:pt idx="882">
                  <c:v>0.11999</c:v>
                </c:pt>
                <c:pt idx="883">
                  <c:v>0.11999</c:v>
                </c:pt>
                <c:pt idx="884">
                  <c:v>0.11999</c:v>
                </c:pt>
                <c:pt idx="885">
                  <c:v>0.11996999999999999</c:v>
                </c:pt>
                <c:pt idx="886">
                  <c:v>0.11996999999999999</c:v>
                </c:pt>
                <c:pt idx="887">
                  <c:v>0.11996999999999999</c:v>
                </c:pt>
                <c:pt idx="888">
                  <c:v>0.11996999999999999</c:v>
                </c:pt>
                <c:pt idx="889">
                  <c:v>0.11998</c:v>
                </c:pt>
                <c:pt idx="890">
                  <c:v>0.11998</c:v>
                </c:pt>
                <c:pt idx="891">
                  <c:v>0.11998</c:v>
                </c:pt>
                <c:pt idx="892">
                  <c:v>0.12</c:v>
                </c:pt>
                <c:pt idx="893">
                  <c:v>0.12</c:v>
                </c:pt>
                <c:pt idx="894">
                  <c:v>0.12</c:v>
                </c:pt>
                <c:pt idx="895">
                  <c:v>0.12</c:v>
                </c:pt>
                <c:pt idx="896">
                  <c:v>0.11998</c:v>
                </c:pt>
                <c:pt idx="897">
                  <c:v>0.11998</c:v>
                </c:pt>
                <c:pt idx="898">
                  <c:v>0.11998</c:v>
                </c:pt>
                <c:pt idx="899">
                  <c:v>0.12001000000000001</c:v>
                </c:pt>
                <c:pt idx="900">
                  <c:v>0.12001000000000001</c:v>
                </c:pt>
                <c:pt idx="901">
                  <c:v>0.12001000000000001</c:v>
                </c:pt>
                <c:pt idx="902">
                  <c:v>0.12001000000000001</c:v>
                </c:pt>
                <c:pt idx="903">
                  <c:v>0.12002</c:v>
                </c:pt>
                <c:pt idx="904">
                  <c:v>0.12002</c:v>
                </c:pt>
                <c:pt idx="905">
                  <c:v>0.12002</c:v>
                </c:pt>
                <c:pt idx="906">
                  <c:v>0.11999</c:v>
                </c:pt>
                <c:pt idx="907">
                  <c:v>0.11999</c:v>
                </c:pt>
                <c:pt idx="908">
                  <c:v>0.11999</c:v>
                </c:pt>
                <c:pt idx="909">
                  <c:v>0.11999</c:v>
                </c:pt>
                <c:pt idx="910">
                  <c:v>0.11999</c:v>
                </c:pt>
                <c:pt idx="911">
                  <c:v>0.11999</c:v>
                </c:pt>
                <c:pt idx="912">
                  <c:v>0.11999</c:v>
                </c:pt>
                <c:pt idx="913">
                  <c:v>0.12001000000000001</c:v>
                </c:pt>
                <c:pt idx="914">
                  <c:v>0.12001000000000001</c:v>
                </c:pt>
                <c:pt idx="915">
                  <c:v>0.12001000000000001</c:v>
                </c:pt>
                <c:pt idx="916">
                  <c:v>0.12001000000000001</c:v>
                </c:pt>
                <c:pt idx="917">
                  <c:v>0.11998</c:v>
                </c:pt>
                <c:pt idx="918">
                  <c:v>0.11998</c:v>
                </c:pt>
                <c:pt idx="919">
                  <c:v>0.11998</c:v>
                </c:pt>
                <c:pt idx="920">
                  <c:v>0.13</c:v>
                </c:pt>
                <c:pt idx="921">
                  <c:v>0.13</c:v>
                </c:pt>
                <c:pt idx="922">
                  <c:v>0.13</c:v>
                </c:pt>
                <c:pt idx="923">
                  <c:v>0.13</c:v>
                </c:pt>
                <c:pt idx="924">
                  <c:v>0.13000999999999999</c:v>
                </c:pt>
                <c:pt idx="925">
                  <c:v>0.13000999999999999</c:v>
                </c:pt>
                <c:pt idx="926">
                  <c:v>0.13000999999999999</c:v>
                </c:pt>
                <c:pt idx="927">
                  <c:v>0.13000999999999999</c:v>
                </c:pt>
                <c:pt idx="928">
                  <c:v>0.13000999999999999</c:v>
                </c:pt>
                <c:pt idx="929">
                  <c:v>0.13000999999999999</c:v>
                </c:pt>
                <c:pt idx="930">
                  <c:v>0.13000999999999999</c:v>
                </c:pt>
                <c:pt idx="931">
                  <c:v>0.12998999999999999</c:v>
                </c:pt>
                <c:pt idx="932">
                  <c:v>0.12998999999999999</c:v>
                </c:pt>
                <c:pt idx="933">
                  <c:v>0.12998999999999999</c:v>
                </c:pt>
                <c:pt idx="934">
                  <c:v>0.12998999999999999</c:v>
                </c:pt>
                <c:pt idx="935">
                  <c:v>0.12998999999999999</c:v>
                </c:pt>
                <c:pt idx="936">
                  <c:v>0.12998999999999999</c:v>
                </c:pt>
                <c:pt idx="937">
                  <c:v>0.12998999999999999</c:v>
                </c:pt>
                <c:pt idx="938">
                  <c:v>0.13</c:v>
                </c:pt>
                <c:pt idx="939">
                  <c:v>0.13</c:v>
                </c:pt>
                <c:pt idx="940">
                  <c:v>0.13</c:v>
                </c:pt>
                <c:pt idx="941">
                  <c:v>0.13</c:v>
                </c:pt>
                <c:pt idx="942">
                  <c:v>0.13000999999999999</c:v>
                </c:pt>
                <c:pt idx="943">
                  <c:v>0.13000999999999999</c:v>
                </c:pt>
                <c:pt idx="944">
                  <c:v>0.13000999999999999</c:v>
                </c:pt>
                <c:pt idx="945">
                  <c:v>0.13</c:v>
                </c:pt>
                <c:pt idx="946">
                  <c:v>0.13</c:v>
                </c:pt>
                <c:pt idx="947">
                  <c:v>0.13</c:v>
                </c:pt>
                <c:pt idx="948">
                  <c:v>0.13</c:v>
                </c:pt>
                <c:pt idx="949">
                  <c:v>0.13</c:v>
                </c:pt>
                <c:pt idx="950">
                  <c:v>0.13</c:v>
                </c:pt>
                <c:pt idx="951">
                  <c:v>0.13</c:v>
                </c:pt>
                <c:pt idx="952">
                  <c:v>0.13</c:v>
                </c:pt>
                <c:pt idx="953">
                  <c:v>0.13</c:v>
                </c:pt>
                <c:pt idx="954">
                  <c:v>0.13</c:v>
                </c:pt>
                <c:pt idx="955">
                  <c:v>0.13</c:v>
                </c:pt>
                <c:pt idx="956">
                  <c:v>0.13000999999999999</c:v>
                </c:pt>
                <c:pt idx="957">
                  <c:v>0.13000999999999999</c:v>
                </c:pt>
                <c:pt idx="958">
                  <c:v>0.13000999999999999</c:v>
                </c:pt>
                <c:pt idx="959">
                  <c:v>0.13</c:v>
                </c:pt>
                <c:pt idx="960">
                  <c:v>0.13</c:v>
                </c:pt>
                <c:pt idx="961">
                  <c:v>0.13</c:v>
                </c:pt>
                <c:pt idx="962">
                  <c:v>0.13002</c:v>
                </c:pt>
                <c:pt idx="963">
                  <c:v>0.13002</c:v>
                </c:pt>
                <c:pt idx="964">
                  <c:v>0.13002</c:v>
                </c:pt>
                <c:pt idx="965">
                  <c:v>0.13002</c:v>
                </c:pt>
                <c:pt idx="966">
                  <c:v>0.13</c:v>
                </c:pt>
                <c:pt idx="967">
                  <c:v>0.13</c:v>
                </c:pt>
                <c:pt idx="968">
                  <c:v>0.13</c:v>
                </c:pt>
                <c:pt idx="969">
                  <c:v>0.12998999999999999</c:v>
                </c:pt>
                <c:pt idx="970">
                  <c:v>0.12998999999999999</c:v>
                </c:pt>
                <c:pt idx="971">
                  <c:v>0.12998999999999999</c:v>
                </c:pt>
                <c:pt idx="972">
                  <c:v>0.12998999999999999</c:v>
                </c:pt>
                <c:pt idx="973">
                  <c:v>0.13002</c:v>
                </c:pt>
                <c:pt idx="974">
                  <c:v>0.13002</c:v>
                </c:pt>
                <c:pt idx="975">
                  <c:v>0.13002</c:v>
                </c:pt>
                <c:pt idx="976">
                  <c:v>0.13000999999999999</c:v>
                </c:pt>
                <c:pt idx="977">
                  <c:v>0.13000999999999999</c:v>
                </c:pt>
                <c:pt idx="978">
                  <c:v>0.13000999999999999</c:v>
                </c:pt>
                <c:pt idx="979">
                  <c:v>0.13000999999999999</c:v>
                </c:pt>
                <c:pt idx="980">
                  <c:v>0.12998999999999999</c:v>
                </c:pt>
                <c:pt idx="981">
                  <c:v>0.12998999999999999</c:v>
                </c:pt>
                <c:pt idx="982">
                  <c:v>0.12998999999999999</c:v>
                </c:pt>
                <c:pt idx="983">
                  <c:v>0.12998999999999999</c:v>
                </c:pt>
                <c:pt idx="984">
                  <c:v>0.12998999999999999</c:v>
                </c:pt>
                <c:pt idx="985">
                  <c:v>0.12998999999999999</c:v>
                </c:pt>
                <c:pt idx="986">
                  <c:v>0.12998999999999999</c:v>
                </c:pt>
                <c:pt idx="987">
                  <c:v>0.12998000000000001</c:v>
                </c:pt>
                <c:pt idx="988">
                  <c:v>0.12998000000000001</c:v>
                </c:pt>
                <c:pt idx="989">
                  <c:v>0.12998000000000001</c:v>
                </c:pt>
                <c:pt idx="990">
                  <c:v>0.12998999999999999</c:v>
                </c:pt>
                <c:pt idx="991">
                  <c:v>0.12998999999999999</c:v>
                </c:pt>
                <c:pt idx="992">
                  <c:v>0.12998999999999999</c:v>
                </c:pt>
                <c:pt idx="993">
                  <c:v>0.12998999999999999</c:v>
                </c:pt>
                <c:pt idx="994">
                  <c:v>0.13002</c:v>
                </c:pt>
                <c:pt idx="995">
                  <c:v>0.13002</c:v>
                </c:pt>
                <c:pt idx="996">
                  <c:v>0.13002</c:v>
                </c:pt>
                <c:pt idx="997">
                  <c:v>0.13000999999999999</c:v>
                </c:pt>
                <c:pt idx="998">
                  <c:v>0.13000999999999999</c:v>
                </c:pt>
                <c:pt idx="999">
                  <c:v>0.13000999999999999</c:v>
                </c:pt>
                <c:pt idx="1000">
                  <c:v>0.13000999999999999</c:v>
                </c:pt>
                <c:pt idx="1001">
                  <c:v>0.13</c:v>
                </c:pt>
                <c:pt idx="1002">
                  <c:v>0.13</c:v>
                </c:pt>
                <c:pt idx="1003">
                  <c:v>0.13</c:v>
                </c:pt>
                <c:pt idx="1004">
                  <c:v>0.13</c:v>
                </c:pt>
                <c:pt idx="1005">
                  <c:v>0.13</c:v>
                </c:pt>
                <c:pt idx="1006">
                  <c:v>0.13</c:v>
                </c:pt>
                <c:pt idx="1007">
                  <c:v>0.13</c:v>
                </c:pt>
                <c:pt idx="1008">
                  <c:v>0.12998999999999999</c:v>
                </c:pt>
                <c:pt idx="1009">
                  <c:v>0.12998999999999999</c:v>
                </c:pt>
                <c:pt idx="1010">
                  <c:v>0.12998999999999999</c:v>
                </c:pt>
                <c:pt idx="1011">
                  <c:v>0.13000999999999999</c:v>
                </c:pt>
                <c:pt idx="1012">
                  <c:v>0.13000999999999999</c:v>
                </c:pt>
                <c:pt idx="1013">
                  <c:v>0.13000999999999999</c:v>
                </c:pt>
                <c:pt idx="1014">
                  <c:v>0.13000999999999999</c:v>
                </c:pt>
                <c:pt idx="1015">
                  <c:v>0.12998999999999999</c:v>
                </c:pt>
                <c:pt idx="1016">
                  <c:v>0.12998999999999999</c:v>
                </c:pt>
                <c:pt idx="1017">
                  <c:v>0.12998999999999999</c:v>
                </c:pt>
                <c:pt idx="1018">
                  <c:v>0.13</c:v>
                </c:pt>
                <c:pt idx="1019">
                  <c:v>0.13</c:v>
                </c:pt>
                <c:pt idx="1020">
                  <c:v>0.13</c:v>
                </c:pt>
                <c:pt idx="1021">
                  <c:v>0.13</c:v>
                </c:pt>
                <c:pt idx="1022">
                  <c:v>0.12998999999999999</c:v>
                </c:pt>
                <c:pt idx="1023">
                  <c:v>0.12998999999999999</c:v>
                </c:pt>
                <c:pt idx="1024">
                  <c:v>0.12998999999999999</c:v>
                </c:pt>
                <c:pt idx="1025">
                  <c:v>0.13002</c:v>
                </c:pt>
                <c:pt idx="1026">
                  <c:v>0.13002</c:v>
                </c:pt>
                <c:pt idx="1027">
                  <c:v>0.13002</c:v>
                </c:pt>
                <c:pt idx="1028">
                  <c:v>0.12998000000000001</c:v>
                </c:pt>
                <c:pt idx="1029">
                  <c:v>0.12998000000000001</c:v>
                </c:pt>
                <c:pt idx="1030">
                  <c:v>0.12998000000000001</c:v>
                </c:pt>
                <c:pt idx="1031">
                  <c:v>0.12998000000000001</c:v>
                </c:pt>
                <c:pt idx="1032">
                  <c:v>0.13</c:v>
                </c:pt>
                <c:pt idx="1033">
                  <c:v>0.13</c:v>
                </c:pt>
                <c:pt idx="1034">
                  <c:v>0.13</c:v>
                </c:pt>
                <c:pt idx="1035">
                  <c:v>0.13542000000000001</c:v>
                </c:pt>
                <c:pt idx="1036">
                  <c:v>0.13542000000000001</c:v>
                </c:pt>
                <c:pt idx="1037">
                  <c:v>0.13542000000000001</c:v>
                </c:pt>
                <c:pt idx="1038">
                  <c:v>0.13542000000000001</c:v>
                </c:pt>
                <c:pt idx="1039">
                  <c:v>0.13999</c:v>
                </c:pt>
                <c:pt idx="1040">
                  <c:v>0.13999</c:v>
                </c:pt>
                <c:pt idx="1041">
                  <c:v>0.13999</c:v>
                </c:pt>
                <c:pt idx="1042">
                  <c:v>0.14000000000000001</c:v>
                </c:pt>
                <c:pt idx="1043">
                  <c:v>0.14000000000000001</c:v>
                </c:pt>
                <c:pt idx="1044">
                  <c:v>0.14000000000000001</c:v>
                </c:pt>
                <c:pt idx="1045">
                  <c:v>0.14000000000000001</c:v>
                </c:pt>
                <c:pt idx="1046">
                  <c:v>0.13999</c:v>
                </c:pt>
                <c:pt idx="1047">
                  <c:v>0.13999</c:v>
                </c:pt>
                <c:pt idx="1048">
                  <c:v>0.13999</c:v>
                </c:pt>
                <c:pt idx="1049">
                  <c:v>0.14000000000000001</c:v>
                </c:pt>
                <c:pt idx="1050">
                  <c:v>0.14000000000000001</c:v>
                </c:pt>
                <c:pt idx="1051">
                  <c:v>0.14000000000000001</c:v>
                </c:pt>
                <c:pt idx="1052">
                  <c:v>0.14000000000000001</c:v>
                </c:pt>
                <c:pt idx="1053">
                  <c:v>0.14001</c:v>
                </c:pt>
                <c:pt idx="1054">
                  <c:v>0.14001</c:v>
                </c:pt>
                <c:pt idx="1055">
                  <c:v>0.14001</c:v>
                </c:pt>
                <c:pt idx="1056">
                  <c:v>0.14001</c:v>
                </c:pt>
                <c:pt idx="1057">
                  <c:v>0.14001</c:v>
                </c:pt>
                <c:pt idx="1058">
                  <c:v>0.14001</c:v>
                </c:pt>
                <c:pt idx="1059">
                  <c:v>0.14001</c:v>
                </c:pt>
                <c:pt idx="1060">
                  <c:v>0.13997000000000001</c:v>
                </c:pt>
                <c:pt idx="1061">
                  <c:v>0.13997000000000001</c:v>
                </c:pt>
                <c:pt idx="1062">
                  <c:v>0.13997000000000001</c:v>
                </c:pt>
                <c:pt idx="1063">
                  <c:v>0.14000000000000001</c:v>
                </c:pt>
                <c:pt idx="1064">
                  <c:v>0.14000000000000001</c:v>
                </c:pt>
                <c:pt idx="1065">
                  <c:v>0.14000000000000001</c:v>
                </c:pt>
                <c:pt idx="1066">
                  <c:v>0.14000000000000001</c:v>
                </c:pt>
                <c:pt idx="1067">
                  <c:v>0.13999</c:v>
                </c:pt>
                <c:pt idx="1068">
                  <c:v>0.13999</c:v>
                </c:pt>
                <c:pt idx="1069">
                  <c:v>0.13999</c:v>
                </c:pt>
                <c:pt idx="1070">
                  <c:v>0.13999</c:v>
                </c:pt>
                <c:pt idx="1071">
                  <c:v>0.13999</c:v>
                </c:pt>
                <c:pt idx="1072">
                  <c:v>0.13999</c:v>
                </c:pt>
                <c:pt idx="1073">
                  <c:v>0.13999</c:v>
                </c:pt>
                <c:pt idx="1074">
                  <c:v>0.13997999999999999</c:v>
                </c:pt>
                <c:pt idx="1075">
                  <c:v>0.13997999999999999</c:v>
                </c:pt>
                <c:pt idx="1076">
                  <c:v>0.13997999999999999</c:v>
                </c:pt>
                <c:pt idx="1077">
                  <c:v>0.14000000000000001</c:v>
                </c:pt>
                <c:pt idx="1078">
                  <c:v>0.14000000000000001</c:v>
                </c:pt>
                <c:pt idx="1079">
                  <c:v>0.14000000000000001</c:v>
                </c:pt>
                <c:pt idx="1080">
                  <c:v>0.14000000000000001</c:v>
                </c:pt>
                <c:pt idx="1081">
                  <c:v>0.14000000000000001</c:v>
                </c:pt>
                <c:pt idx="1082">
                  <c:v>0.14000000000000001</c:v>
                </c:pt>
                <c:pt idx="1083">
                  <c:v>0.14000000000000001</c:v>
                </c:pt>
                <c:pt idx="1084">
                  <c:v>0.14002000000000001</c:v>
                </c:pt>
                <c:pt idx="1085">
                  <c:v>0.14002000000000001</c:v>
                </c:pt>
                <c:pt idx="1086">
                  <c:v>0.14002000000000001</c:v>
                </c:pt>
                <c:pt idx="1087">
                  <c:v>0.14002000000000001</c:v>
                </c:pt>
                <c:pt idx="1088">
                  <c:v>0.14001</c:v>
                </c:pt>
                <c:pt idx="1089">
                  <c:v>0.14001</c:v>
                </c:pt>
                <c:pt idx="1090">
                  <c:v>0.14001</c:v>
                </c:pt>
                <c:pt idx="1091">
                  <c:v>0.14001</c:v>
                </c:pt>
                <c:pt idx="1092">
                  <c:v>0.14001</c:v>
                </c:pt>
                <c:pt idx="1093">
                  <c:v>0.14001</c:v>
                </c:pt>
                <c:pt idx="1094">
                  <c:v>0.14001</c:v>
                </c:pt>
                <c:pt idx="1095">
                  <c:v>0.13999</c:v>
                </c:pt>
                <c:pt idx="1096">
                  <c:v>0.13999</c:v>
                </c:pt>
                <c:pt idx="1097">
                  <c:v>0.13999</c:v>
                </c:pt>
                <c:pt idx="1098">
                  <c:v>0.14001</c:v>
                </c:pt>
                <c:pt idx="1099">
                  <c:v>0.14001</c:v>
                </c:pt>
                <c:pt idx="1100">
                  <c:v>0.14001</c:v>
                </c:pt>
                <c:pt idx="1101">
                  <c:v>0.14001</c:v>
                </c:pt>
                <c:pt idx="1102">
                  <c:v>0.14001</c:v>
                </c:pt>
                <c:pt idx="1103">
                  <c:v>0.14001</c:v>
                </c:pt>
                <c:pt idx="1104">
                  <c:v>0.14001</c:v>
                </c:pt>
                <c:pt idx="1105">
                  <c:v>0.14000000000000001</c:v>
                </c:pt>
                <c:pt idx="1106">
                  <c:v>0.14000000000000001</c:v>
                </c:pt>
                <c:pt idx="1107">
                  <c:v>0.14000000000000001</c:v>
                </c:pt>
                <c:pt idx="1108">
                  <c:v>0.14000000000000001</c:v>
                </c:pt>
                <c:pt idx="1109">
                  <c:v>0.14002000000000001</c:v>
                </c:pt>
                <c:pt idx="1110">
                  <c:v>0.14002000000000001</c:v>
                </c:pt>
                <c:pt idx="1111">
                  <c:v>0.14002000000000001</c:v>
                </c:pt>
                <c:pt idx="1112">
                  <c:v>0.13999</c:v>
                </c:pt>
                <c:pt idx="1113">
                  <c:v>0.13999</c:v>
                </c:pt>
                <c:pt idx="1114">
                  <c:v>0.13999</c:v>
                </c:pt>
                <c:pt idx="1115">
                  <c:v>0.13999</c:v>
                </c:pt>
                <c:pt idx="1116">
                  <c:v>0.13999</c:v>
                </c:pt>
                <c:pt idx="1117">
                  <c:v>0.13999</c:v>
                </c:pt>
                <c:pt idx="1118">
                  <c:v>0.13999</c:v>
                </c:pt>
                <c:pt idx="1119">
                  <c:v>0.13997999999999999</c:v>
                </c:pt>
                <c:pt idx="1120">
                  <c:v>0.13997999999999999</c:v>
                </c:pt>
                <c:pt idx="1121">
                  <c:v>0.13997999999999999</c:v>
                </c:pt>
                <c:pt idx="1122">
                  <c:v>0.13997999999999999</c:v>
                </c:pt>
                <c:pt idx="1123">
                  <c:v>0.14001</c:v>
                </c:pt>
                <c:pt idx="1124">
                  <c:v>0.14001</c:v>
                </c:pt>
                <c:pt idx="1125">
                  <c:v>0.14001</c:v>
                </c:pt>
                <c:pt idx="1126">
                  <c:v>0.14000000000000001</c:v>
                </c:pt>
                <c:pt idx="1127">
                  <c:v>0.14000000000000001</c:v>
                </c:pt>
                <c:pt idx="1128">
                  <c:v>0.14000000000000001</c:v>
                </c:pt>
                <c:pt idx="1129">
                  <c:v>0.14000000000000001</c:v>
                </c:pt>
                <c:pt idx="1130">
                  <c:v>0.14001</c:v>
                </c:pt>
                <c:pt idx="1131">
                  <c:v>0.14001</c:v>
                </c:pt>
                <c:pt idx="1132">
                  <c:v>0.14001</c:v>
                </c:pt>
                <c:pt idx="1133">
                  <c:v>0.14001</c:v>
                </c:pt>
                <c:pt idx="1134">
                  <c:v>0.14001</c:v>
                </c:pt>
                <c:pt idx="1135">
                  <c:v>0.14001</c:v>
                </c:pt>
                <c:pt idx="1136">
                  <c:v>0.14001</c:v>
                </c:pt>
                <c:pt idx="1137">
                  <c:v>0.14000000000000001</c:v>
                </c:pt>
                <c:pt idx="1138">
                  <c:v>0.14000000000000001</c:v>
                </c:pt>
                <c:pt idx="1139">
                  <c:v>0.14000000000000001</c:v>
                </c:pt>
                <c:pt idx="1140">
                  <c:v>0.14002000000000001</c:v>
                </c:pt>
                <c:pt idx="1141">
                  <c:v>0.14002000000000001</c:v>
                </c:pt>
                <c:pt idx="1142">
                  <c:v>0.14002000000000001</c:v>
                </c:pt>
                <c:pt idx="1143">
                  <c:v>0.14002000000000001</c:v>
                </c:pt>
                <c:pt idx="1144">
                  <c:v>0.13999</c:v>
                </c:pt>
                <c:pt idx="1145">
                  <c:v>0.13999</c:v>
                </c:pt>
                <c:pt idx="1146">
                  <c:v>0.13999</c:v>
                </c:pt>
                <c:pt idx="1147">
                  <c:v>0.13997999999999999</c:v>
                </c:pt>
                <c:pt idx="1148">
                  <c:v>0.13997999999999999</c:v>
                </c:pt>
                <c:pt idx="1149">
                  <c:v>0.13997999999999999</c:v>
                </c:pt>
                <c:pt idx="1150">
                  <c:v>0.13997999999999999</c:v>
                </c:pt>
                <c:pt idx="1151">
                  <c:v>0.13997999999999999</c:v>
                </c:pt>
                <c:pt idx="1152">
                  <c:v>0.13997999999999999</c:v>
                </c:pt>
                <c:pt idx="1153">
                  <c:v>0.13997999999999999</c:v>
                </c:pt>
                <c:pt idx="1154">
                  <c:v>0.14999000000000001</c:v>
                </c:pt>
                <c:pt idx="1155">
                  <c:v>0.14999000000000001</c:v>
                </c:pt>
                <c:pt idx="1156">
                  <c:v>0.14999000000000001</c:v>
                </c:pt>
                <c:pt idx="1157">
                  <c:v>0.14999000000000001</c:v>
                </c:pt>
                <c:pt idx="1158">
                  <c:v>0.14999000000000001</c:v>
                </c:pt>
                <c:pt idx="1159">
                  <c:v>0.14999000000000001</c:v>
                </c:pt>
                <c:pt idx="1160">
                  <c:v>0.14999000000000001</c:v>
                </c:pt>
                <c:pt idx="1161">
                  <c:v>0.14999000000000001</c:v>
                </c:pt>
                <c:pt idx="1162">
                  <c:v>0.14999000000000001</c:v>
                </c:pt>
                <c:pt idx="1163">
                  <c:v>0.14999000000000001</c:v>
                </c:pt>
                <c:pt idx="1164">
                  <c:v>0.14999000000000001</c:v>
                </c:pt>
                <c:pt idx="1165">
                  <c:v>0.14998</c:v>
                </c:pt>
                <c:pt idx="1166">
                  <c:v>0.14998</c:v>
                </c:pt>
                <c:pt idx="1167">
                  <c:v>0.14998</c:v>
                </c:pt>
                <c:pt idx="1168">
                  <c:v>0.15001</c:v>
                </c:pt>
                <c:pt idx="1169">
                  <c:v>0.15001</c:v>
                </c:pt>
                <c:pt idx="1170">
                  <c:v>0.15001</c:v>
                </c:pt>
                <c:pt idx="1171">
                  <c:v>0.15001</c:v>
                </c:pt>
                <c:pt idx="1172">
                  <c:v>0.15001</c:v>
                </c:pt>
                <c:pt idx="1173">
                  <c:v>0.15001</c:v>
                </c:pt>
                <c:pt idx="1174">
                  <c:v>0.15001</c:v>
                </c:pt>
                <c:pt idx="1175">
                  <c:v>0.14999000000000001</c:v>
                </c:pt>
                <c:pt idx="1176">
                  <c:v>0.14999000000000001</c:v>
                </c:pt>
                <c:pt idx="1177">
                  <c:v>0.14999000000000001</c:v>
                </c:pt>
                <c:pt idx="1178">
                  <c:v>0.14999000000000001</c:v>
                </c:pt>
                <c:pt idx="1179">
                  <c:v>0.15</c:v>
                </c:pt>
                <c:pt idx="1180">
                  <c:v>0.15</c:v>
                </c:pt>
                <c:pt idx="1181">
                  <c:v>0.15</c:v>
                </c:pt>
                <c:pt idx="1182">
                  <c:v>0.15001999999999999</c:v>
                </c:pt>
                <c:pt idx="1183">
                  <c:v>0.15001999999999999</c:v>
                </c:pt>
                <c:pt idx="1184">
                  <c:v>0.15001999999999999</c:v>
                </c:pt>
                <c:pt idx="1185">
                  <c:v>0.15001999999999999</c:v>
                </c:pt>
                <c:pt idx="1186">
                  <c:v>0.15</c:v>
                </c:pt>
                <c:pt idx="1187">
                  <c:v>0.15</c:v>
                </c:pt>
                <c:pt idx="1188">
                  <c:v>0.15</c:v>
                </c:pt>
                <c:pt idx="1189">
                  <c:v>0.14999000000000001</c:v>
                </c:pt>
                <c:pt idx="1190">
                  <c:v>0.14999000000000001</c:v>
                </c:pt>
                <c:pt idx="1191">
                  <c:v>0.14999000000000001</c:v>
                </c:pt>
                <c:pt idx="1192">
                  <c:v>0.14999000000000001</c:v>
                </c:pt>
                <c:pt idx="1193">
                  <c:v>0.14999000000000001</c:v>
                </c:pt>
                <c:pt idx="1194">
                  <c:v>0.14999000000000001</c:v>
                </c:pt>
                <c:pt idx="1195">
                  <c:v>0.14999000000000001</c:v>
                </c:pt>
                <c:pt idx="1196">
                  <c:v>0.15001</c:v>
                </c:pt>
                <c:pt idx="1197">
                  <c:v>0.15001</c:v>
                </c:pt>
                <c:pt idx="1198">
                  <c:v>0.15001</c:v>
                </c:pt>
                <c:pt idx="1199">
                  <c:v>0.15001</c:v>
                </c:pt>
                <c:pt idx="1200">
                  <c:v>0.15001</c:v>
                </c:pt>
                <c:pt idx="1201">
                  <c:v>0.15001</c:v>
                </c:pt>
                <c:pt idx="1202">
                  <c:v>0.15001</c:v>
                </c:pt>
                <c:pt idx="1203">
                  <c:v>0.15001</c:v>
                </c:pt>
                <c:pt idx="1204">
                  <c:v>0.14999000000000001</c:v>
                </c:pt>
                <c:pt idx="1205">
                  <c:v>0.14999000000000001</c:v>
                </c:pt>
                <c:pt idx="1206">
                  <c:v>0.14999000000000001</c:v>
                </c:pt>
                <c:pt idx="1207">
                  <c:v>0.14999000000000001</c:v>
                </c:pt>
                <c:pt idx="1208">
                  <c:v>0.14999000000000001</c:v>
                </c:pt>
                <c:pt idx="1209">
                  <c:v>0.14999000000000001</c:v>
                </c:pt>
                <c:pt idx="1210">
                  <c:v>0.15</c:v>
                </c:pt>
                <c:pt idx="1211">
                  <c:v>0.15</c:v>
                </c:pt>
                <c:pt idx="1212">
                  <c:v>0.15</c:v>
                </c:pt>
                <c:pt idx="1213">
                  <c:v>0.15</c:v>
                </c:pt>
                <c:pt idx="1214">
                  <c:v>0.14998</c:v>
                </c:pt>
                <c:pt idx="1215">
                  <c:v>0.14998</c:v>
                </c:pt>
                <c:pt idx="1216">
                  <c:v>0.14998</c:v>
                </c:pt>
                <c:pt idx="1217">
                  <c:v>0.15</c:v>
                </c:pt>
                <c:pt idx="1218">
                  <c:v>0.15</c:v>
                </c:pt>
                <c:pt idx="1219">
                  <c:v>0.15</c:v>
                </c:pt>
                <c:pt idx="1220">
                  <c:v>0.15</c:v>
                </c:pt>
                <c:pt idx="1221">
                  <c:v>0.14999000000000001</c:v>
                </c:pt>
                <c:pt idx="1222">
                  <c:v>0.14999000000000001</c:v>
                </c:pt>
                <c:pt idx="1223">
                  <c:v>0.14999000000000001</c:v>
                </c:pt>
                <c:pt idx="1224">
                  <c:v>0.15</c:v>
                </c:pt>
                <c:pt idx="1225">
                  <c:v>0.15</c:v>
                </c:pt>
                <c:pt idx="1226">
                  <c:v>0.15</c:v>
                </c:pt>
                <c:pt idx="1227">
                  <c:v>0.15</c:v>
                </c:pt>
                <c:pt idx="1228">
                  <c:v>0.15</c:v>
                </c:pt>
                <c:pt idx="1229">
                  <c:v>0.15</c:v>
                </c:pt>
                <c:pt idx="1230">
                  <c:v>0.15</c:v>
                </c:pt>
                <c:pt idx="1231">
                  <c:v>0.15001</c:v>
                </c:pt>
                <c:pt idx="1232">
                  <c:v>0.15001</c:v>
                </c:pt>
                <c:pt idx="1233">
                  <c:v>0.15001</c:v>
                </c:pt>
                <c:pt idx="1234">
                  <c:v>0.15001</c:v>
                </c:pt>
                <c:pt idx="1235">
                  <c:v>0.14999000000000001</c:v>
                </c:pt>
                <c:pt idx="1236">
                  <c:v>0.14999000000000001</c:v>
                </c:pt>
                <c:pt idx="1237">
                  <c:v>0.14999000000000001</c:v>
                </c:pt>
                <c:pt idx="1238">
                  <c:v>0.14998</c:v>
                </c:pt>
                <c:pt idx="1239">
                  <c:v>0.14998</c:v>
                </c:pt>
                <c:pt idx="1240">
                  <c:v>0.14998</c:v>
                </c:pt>
                <c:pt idx="1241">
                  <c:v>0.14998</c:v>
                </c:pt>
                <c:pt idx="1242">
                  <c:v>0.15001</c:v>
                </c:pt>
                <c:pt idx="1243">
                  <c:v>0.15001</c:v>
                </c:pt>
                <c:pt idx="1244">
                  <c:v>0.15001</c:v>
                </c:pt>
                <c:pt idx="1245">
                  <c:v>0.14999000000000001</c:v>
                </c:pt>
                <c:pt idx="1246">
                  <c:v>0.14999000000000001</c:v>
                </c:pt>
                <c:pt idx="1247">
                  <c:v>0.14999000000000001</c:v>
                </c:pt>
                <c:pt idx="1248">
                  <c:v>0.14999000000000001</c:v>
                </c:pt>
                <c:pt idx="1249">
                  <c:v>0.15001</c:v>
                </c:pt>
                <c:pt idx="1250">
                  <c:v>0.15001</c:v>
                </c:pt>
                <c:pt idx="1251">
                  <c:v>0.15001</c:v>
                </c:pt>
                <c:pt idx="1252">
                  <c:v>0.15001</c:v>
                </c:pt>
                <c:pt idx="1253">
                  <c:v>0.15001</c:v>
                </c:pt>
                <c:pt idx="1254">
                  <c:v>0.15001</c:v>
                </c:pt>
                <c:pt idx="1255">
                  <c:v>0.15001</c:v>
                </c:pt>
                <c:pt idx="1256">
                  <c:v>0.15</c:v>
                </c:pt>
                <c:pt idx="1257">
                  <c:v>0.15</c:v>
                </c:pt>
                <c:pt idx="1258">
                  <c:v>0.15</c:v>
                </c:pt>
                <c:pt idx="1259">
                  <c:v>0.15</c:v>
                </c:pt>
                <c:pt idx="1260">
                  <c:v>0.15001</c:v>
                </c:pt>
                <c:pt idx="1261">
                  <c:v>0.15001</c:v>
                </c:pt>
                <c:pt idx="1262">
                  <c:v>0.15001</c:v>
                </c:pt>
                <c:pt idx="1263">
                  <c:v>0.15</c:v>
                </c:pt>
                <c:pt idx="1264">
                  <c:v>0.15</c:v>
                </c:pt>
                <c:pt idx="1265">
                  <c:v>0.15</c:v>
                </c:pt>
                <c:pt idx="1266">
                  <c:v>0.15</c:v>
                </c:pt>
                <c:pt idx="1267">
                  <c:v>0.14999000000000001</c:v>
                </c:pt>
                <c:pt idx="1268">
                  <c:v>0.14999000000000001</c:v>
                </c:pt>
                <c:pt idx="1269">
                  <c:v>0.14999000000000001</c:v>
                </c:pt>
                <c:pt idx="1270">
                  <c:v>0.14999000000000001</c:v>
                </c:pt>
                <c:pt idx="1271">
                  <c:v>0.14999000000000001</c:v>
                </c:pt>
                <c:pt idx="1272">
                  <c:v>0.14999000000000001</c:v>
                </c:pt>
                <c:pt idx="1273">
                  <c:v>0.14999000000000001</c:v>
                </c:pt>
                <c:pt idx="1274">
                  <c:v>0.14998</c:v>
                </c:pt>
                <c:pt idx="1275">
                  <c:v>0.14998</c:v>
                </c:pt>
                <c:pt idx="1276">
                  <c:v>0.14998</c:v>
                </c:pt>
                <c:pt idx="1277">
                  <c:v>0.15001</c:v>
                </c:pt>
                <c:pt idx="1278">
                  <c:v>0.15001</c:v>
                </c:pt>
                <c:pt idx="1279">
                  <c:v>0.15001</c:v>
                </c:pt>
                <c:pt idx="1280">
                  <c:v>0.15001</c:v>
                </c:pt>
                <c:pt idx="1281">
                  <c:v>0.15001</c:v>
                </c:pt>
                <c:pt idx="1282">
                  <c:v>0.15001</c:v>
                </c:pt>
                <c:pt idx="1283">
                  <c:v>0.15001</c:v>
                </c:pt>
                <c:pt idx="1284">
                  <c:v>0.15001</c:v>
                </c:pt>
                <c:pt idx="1285">
                  <c:v>0.15001</c:v>
                </c:pt>
                <c:pt idx="1286">
                  <c:v>0.15001</c:v>
                </c:pt>
                <c:pt idx="1287">
                  <c:v>0.15001</c:v>
                </c:pt>
                <c:pt idx="1288">
                  <c:v>0.15315999999999999</c:v>
                </c:pt>
                <c:pt idx="1289">
                  <c:v>0.15315999999999999</c:v>
                </c:pt>
                <c:pt idx="1290">
                  <c:v>0.15315999999999999</c:v>
                </c:pt>
                <c:pt idx="1291">
                  <c:v>0.16</c:v>
                </c:pt>
                <c:pt idx="1292">
                  <c:v>0.16</c:v>
                </c:pt>
                <c:pt idx="1293">
                  <c:v>0.16</c:v>
                </c:pt>
                <c:pt idx="1294">
                  <c:v>0.16</c:v>
                </c:pt>
                <c:pt idx="1295">
                  <c:v>0.16</c:v>
                </c:pt>
                <c:pt idx="1296">
                  <c:v>0.16</c:v>
                </c:pt>
                <c:pt idx="1297">
                  <c:v>0.16</c:v>
                </c:pt>
                <c:pt idx="1298">
                  <c:v>0.16001000000000001</c:v>
                </c:pt>
                <c:pt idx="1299">
                  <c:v>0.16001000000000001</c:v>
                </c:pt>
                <c:pt idx="1300">
                  <c:v>0.16001000000000001</c:v>
                </c:pt>
                <c:pt idx="1301">
                  <c:v>0.16001000000000001</c:v>
                </c:pt>
                <c:pt idx="1302">
                  <c:v>0.16</c:v>
                </c:pt>
                <c:pt idx="1303">
                  <c:v>0.16</c:v>
                </c:pt>
                <c:pt idx="1304">
                  <c:v>0.16</c:v>
                </c:pt>
                <c:pt idx="1305">
                  <c:v>0.16</c:v>
                </c:pt>
                <c:pt idx="1306">
                  <c:v>0.16</c:v>
                </c:pt>
                <c:pt idx="1307">
                  <c:v>0.16</c:v>
                </c:pt>
                <c:pt idx="1308">
                  <c:v>0.16</c:v>
                </c:pt>
                <c:pt idx="1309">
                  <c:v>0.16</c:v>
                </c:pt>
                <c:pt idx="1310">
                  <c:v>0.16</c:v>
                </c:pt>
                <c:pt idx="1311">
                  <c:v>0.16</c:v>
                </c:pt>
                <c:pt idx="1312">
                  <c:v>0.16001000000000001</c:v>
                </c:pt>
                <c:pt idx="1313">
                  <c:v>0.16001000000000001</c:v>
                </c:pt>
                <c:pt idx="1314">
                  <c:v>0.16001000000000001</c:v>
                </c:pt>
                <c:pt idx="1315">
                  <c:v>0.16001000000000001</c:v>
                </c:pt>
                <c:pt idx="1316">
                  <c:v>0.16</c:v>
                </c:pt>
                <c:pt idx="1317">
                  <c:v>0.16</c:v>
                </c:pt>
                <c:pt idx="1318">
                  <c:v>0.16</c:v>
                </c:pt>
                <c:pt idx="1319">
                  <c:v>0.16001000000000001</c:v>
                </c:pt>
                <c:pt idx="1320">
                  <c:v>0.16001000000000001</c:v>
                </c:pt>
                <c:pt idx="1321">
                  <c:v>0.16001000000000001</c:v>
                </c:pt>
                <c:pt idx="1322">
                  <c:v>0.16001000000000001</c:v>
                </c:pt>
                <c:pt idx="1323">
                  <c:v>0.16</c:v>
                </c:pt>
                <c:pt idx="1324">
                  <c:v>0.16</c:v>
                </c:pt>
                <c:pt idx="1325">
                  <c:v>0.16</c:v>
                </c:pt>
                <c:pt idx="1326">
                  <c:v>0.16</c:v>
                </c:pt>
                <c:pt idx="1327">
                  <c:v>0.16</c:v>
                </c:pt>
                <c:pt idx="1328">
                  <c:v>0.16</c:v>
                </c:pt>
                <c:pt idx="1329">
                  <c:v>0.16</c:v>
                </c:pt>
                <c:pt idx="1330">
                  <c:v>0.15998000000000001</c:v>
                </c:pt>
                <c:pt idx="1331">
                  <c:v>0.15998000000000001</c:v>
                </c:pt>
                <c:pt idx="1332">
                  <c:v>0.15998000000000001</c:v>
                </c:pt>
                <c:pt idx="1333">
                  <c:v>0.16001000000000001</c:v>
                </c:pt>
                <c:pt idx="1334">
                  <c:v>0.16001000000000001</c:v>
                </c:pt>
                <c:pt idx="1335">
                  <c:v>0.16001000000000001</c:v>
                </c:pt>
                <c:pt idx="1336">
                  <c:v>0.16001000000000001</c:v>
                </c:pt>
                <c:pt idx="1337">
                  <c:v>0.16001000000000001</c:v>
                </c:pt>
                <c:pt idx="1338">
                  <c:v>0.16001000000000001</c:v>
                </c:pt>
                <c:pt idx="1339">
                  <c:v>0.16001000000000001</c:v>
                </c:pt>
                <c:pt idx="1340">
                  <c:v>0.16001000000000001</c:v>
                </c:pt>
                <c:pt idx="1341">
                  <c:v>0.16001000000000001</c:v>
                </c:pt>
                <c:pt idx="1342">
                  <c:v>0.16001000000000001</c:v>
                </c:pt>
                <c:pt idx="1343">
                  <c:v>0.16001000000000001</c:v>
                </c:pt>
                <c:pt idx="1344">
                  <c:v>0.16002</c:v>
                </c:pt>
                <c:pt idx="1345">
                  <c:v>0.16002</c:v>
                </c:pt>
                <c:pt idx="1346">
                  <c:v>0.16002</c:v>
                </c:pt>
                <c:pt idx="1347">
                  <c:v>0.15998999999999999</c:v>
                </c:pt>
                <c:pt idx="1348">
                  <c:v>0.15998999999999999</c:v>
                </c:pt>
                <c:pt idx="1349">
                  <c:v>0.15998999999999999</c:v>
                </c:pt>
                <c:pt idx="1350">
                  <c:v>0.15998999999999999</c:v>
                </c:pt>
                <c:pt idx="1351">
                  <c:v>0.16001000000000001</c:v>
                </c:pt>
                <c:pt idx="1352">
                  <c:v>0.16001000000000001</c:v>
                </c:pt>
                <c:pt idx="1353">
                  <c:v>0.16001000000000001</c:v>
                </c:pt>
                <c:pt idx="1354">
                  <c:v>0.16</c:v>
                </c:pt>
                <c:pt idx="1355">
                  <c:v>0.16</c:v>
                </c:pt>
                <c:pt idx="1356">
                  <c:v>0.16</c:v>
                </c:pt>
                <c:pt idx="1357">
                  <c:v>0.16002</c:v>
                </c:pt>
                <c:pt idx="1358">
                  <c:v>0.16002</c:v>
                </c:pt>
                <c:pt idx="1359">
                  <c:v>0.16002</c:v>
                </c:pt>
                <c:pt idx="1360">
                  <c:v>0.16002</c:v>
                </c:pt>
                <c:pt idx="1361">
                  <c:v>0.15998999999999999</c:v>
                </c:pt>
                <c:pt idx="1362">
                  <c:v>0.15998999999999999</c:v>
                </c:pt>
                <c:pt idx="1363">
                  <c:v>0.15998999999999999</c:v>
                </c:pt>
                <c:pt idx="1364">
                  <c:v>0.15998999999999999</c:v>
                </c:pt>
                <c:pt idx="1365">
                  <c:v>0.15998999999999999</c:v>
                </c:pt>
                <c:pt idx="1366">
                  <c:v>0.15998999999999999</c:v>
                </c:pt>
                <c:pt idx="1367">
                  <c:v>0.15998999999999999</c:v>
                </c:pt>
                <c:pt idx="1368">
                  <c:v>0.15998999999999999</c:v>
                </c:pt>
                <c:pt idx="1369">
                  <c:v>0.15998999999999999</c:v>
                </c:pt>
                <c:pt idx="1370">
                  <c:v>0.15998999999999999</c:v>
                </c:pt>
                <c:pt idx="1371">
                  <c:v>0.16002</c:v>
                </c:pt>
                <c:pt idx="1372">
                  <c:v>0.16002</c:v>
                </c:pt>
                <c:pt idx="1373">
                  <c:v>0.16002</c:v>
                </c:pt>
                <c:pt idx="1374">
                  <c:v>0.16002</c:v>
                </c:pt>
                <c:pt idx="1375">
                  <c:v>0.15998000000000001</c:v>
                </c:pt>
                <c:pt idx="1376">
                  <c:v>0.15998000000000001</c:v>
                </c:pt>
                <c:pt idx="1377">
                  <c:v>0.15998000000000001</c:v>
                </c:pt>
                <c:pt idx="1378">
                  <c:v>0.16002</c:v>
                </c:pt>
                <c:pt idx="1379">
                  <c:v>0.16002</c:v>
                </c:pt>
                <c:pt idx="1380">
                  <c:v>0.16002</c:v>
                </c:pt>
                <c:pt idx="1381">
                  <c:v>0.16002</c:v>
                </c:pt>
                <c:pt idx="1382">
                  <c:v>0.16</c:v>
                </c:pt>
                <c:pt idx="1383">
                  <c:v>0.16</c:v>
                </c:pt>
                <c:pt idx="1384">
                  <c:v>0.16</c:v>
                </c:pt>
                <c:pt idx="1385">
                  <c:v>0.16001000000000001</c:v>
                </c:pt>
                <c:pt idx="1386">
                  <c:v>0.16001000000000001</c:v>
                </c:pt>
                <c:pt idx="1387">
                  <c:v>0.16001000000000001</c:v>
                </c:pt>
                <c:pt idx="1388">
                  <c:v>0.16001000000000001</c:v>
                </c:pt>
                <c:pt idx="1389">
                  <c:v>0.16001000000000001</c:v>
                </c:pt>
                <c:pt idx="1390">
                  <c:v>0.16001000000000001</c:v>
                </c:pt>
                <c:pt idx="1391">
                  <c:v>0.16001000000000001</c:v>
                </c:pt>
                <c:pt idx="1392">
                  <c:v>0.15998999999999999</c:v>
                </c:pt>
                <c:pt idx="1393">
                  <c:v>0.15998999999999999</c:v>
                </c:pt>
                <c:pt idx="1394">
                  <c:v>0.15998999999999999</c:v>
                </c:pt>
                <c:pt idx="1395">
                  <c:v>0.15998999999999999</c:v>
                </c:pt>
                <c:pt idx="1396">
                  <c:v>0.16001000000000001</c:v>
                </c:pt>
                <c:pt idx="1397">
                  <c:v>0.16001000000000001</c:v>
                </c:pt>
                <c:pt idx="1398">
                  <c:v>0.16001000000000001</c:v>
                </c:pt>
                <c:pt idx="1399">
                  <c:v>0.16</c:v>
                </c:pt>
                <c:pt idx="1400">
                  <c:v>0.16</c:v>
                </c:pt>
                <c:pt idx="1401">
                  <c:v>0.16</c:v>
                </c:pt>
                <c:pt idx="1402">
                  <c:v>0.16</c:v>
                </c:pt>
                <c:pt idx="1403">
                  <c:v>0.16001000000000001</c:v>
                </c:pt>
                <c:pt idx="1404">
                  <c:v>0.16001000000000001</c:v>
                </c:pt>
                <c:pt idx="1405">
                  <c:v>0.16001000000000001</c:v>
                </c:pt>
                <c:pt idx="1406">
                  <c:v>0.15998999999999999</c:v>
                </c:pt>
                <c:pt idx="1407">
                  <c:v>0.15998999999999999</c:v>
                </c:pt>
                <c:pt idx="1408">
                  <c:v>0.15998999999999999</c:v>
                </c:pt>
                <c:pt idx="1409">
                  <c:v>0.15998999999999999</c:v>
                </c:pt>
                <c:pt idx="1410">
                  <c:v>0.15998999999999999</c:v>
                </c:pt>
                <c:pt idx="1411">
                  <c:v>0.15998999999999999</c:v>
                </c:pt>
                <c:pt idx="1412">
                  <c:v>0.15998999999999999</c:v>
                </c:pt>
                <c:pt idx="1413">
                  <c:v>0.16001000000000001</c:v>
                </c:pt>
                <c:pt idx="1414">
                  <c:v>0.16001000000000001</c:v>
                </c:pt>
                <c:pt idx="1415">
                  <c:v>0.16001000000000001</c:v>
                </c:pt>
                <c:pt idx="1416">
                  <c:v>0.16001000000000001</c:v>
                </c:pt>
                <c:pt idx="1417">
                  <c:v>0.16403999999999999</c:v>
                </c:pt>
                <c:pt idx="1418">
                  <c:v>0.16403999999999999</c:v>
                </c:pt>
                <c:pt idx="1419">
                  <c:v>0.16403999999999999</c:v>
                </c:pt>
                <c:pt idx="1420">
                  <c:v>0.17848</c:v>
                </c:pt>
                <c:pt idx="1421">
                  <c:v>0.17848</c:v>
                </c:pt>
                <c:pt idx="1422">
                  <c:v>0.17848</c:v>
                </c:pt>
                <c:pt idx="1423">
                  <c:v>0.18</c:v>
                </c:pt>
                <c:pt idx="1424">
                  <c:v>0.18</c:v>
                </c:pt>
                <c:pt idx="1425">
                  <c:v>0.18</c:v>
                </c:pt>
                <c:pt idx="1426">
                  <c:v>0.18</c:v>
                </c:pt>
                <c:pt idx="1427">
                  <c:v>0.18</c:v>
                </c:pt>
                <c:pt idx="1428">
                  <c:v>0.18</c:v>
                </c:pt>
                <c:pt idx="1429">
                  <c:v>0.18</c:v>
                </c:pt>
                <c:pt idx="1430">
                  <c:v>0.18002000000000001</c:v>
                </c:pt>
                <c:pt idx="1431">
                  <c:v>0.18002000000000001</c:v>
                </c:pt>
                <c:pt idx="1432">
                  <c:v>0.18002000000000001</c:v>
                </c:pt>
                <c:pt idx="1433">
                  <c:v>0.18002000000000001</c:v>
                </c:pt>
                <c:pt idx="1434">
                  <c:v>0.18001</c:v>
                </c:pt>
                <c:pt idx="1435">
                  <c:v>0.18001</c:v>
                </c:pt>
                <c:pt idx="1436">
                  <c:v>0.18001</c:v>
                </c:pt>
                <c:pt idx="1437">
                  <c:v>0.17999000000000001</c:v>
                </c:pt>
                <c:pt idx="1438">
                  <c:v>0.17999000000000001</c:v>
                </c:pt>
                <c:pt idx="1439">
                  <c:v>0.17999000000000001</c:v>
                </c:pt>
                <c:pt idx="1440">
                  <c:v>0.17999000000000001</c:v>
                </c:pt>
                <c:pt idx="1441">
                  <c:v>0.17999000000000001</c:v>
                </c:pt>
                <c:pt idx="1442">
                  <c:v>0.17999000000000001</c:v>
                </c:pt>
                <c:pt idx="1443">
                  <c:v>0.17999000000000001</c:v>
                </c:pt>
                <c:pt idx="1444">
                  <c:v>0.18</c:v>
                </c:pt>
                <c:pt idx="1445">
                  <c:v>0.18</c:v>
                </c:pt>
                <c:pt idx="1446">
                  <c:v>0.18</c:v>
                </c:pt>
                <c:pt idx="1447">
                  <c:v>0.18</c:v>
                </c:pt>
                <c:pt idx="1448">
                  <c:v>0.17999000000000001</c:v>
                </c:pt>
                <c:pt idx="1449">
                  <c:v>0.17999000000000001</c:v>
                </c:pt>
                <c:pt idx="1450">
                  <c:v>0.17999000000000001</c:v>
                </c:pt>
                <c:pt idx="1451">
                  <c:v>0.18</c:v>
                </c:pt>
                <c:pt idx="1452">
                  <c:v>0.18</c:v>
                </c:pt>
                <c:pt idx="1453">
                  <c:v>0.18</c:v>
                </c:pt>
                <c:pt idx="1454">
                  <c:v>0.18</c:v>
                </c:pt>
                <c:pt idx="1455">
                  <c:v>0.18001</c:v>
                </c:pt>
                <c:pt idx="1456">
                  <c:v>0.18001</c:v>
                </c:pt>
                <c:pt idx="1457">
                  <c:v>0.18001</c:v>
                </c:pt>
                <c:pt idx="1458">
                  <c:v>0.18001</c:v>
                </c:pt>
                <c:pt idx="1459">
                  <c:v>0.18001</c:v>
                </c:pt>
                <c:pt idx="1460">
                  <c:v>0.18001</c:v>
                </c:pt>
                <c:pt idx="1461">
                  <c:v>0.18001</c:v>
                </c:pt>
                <c:pt idx="1462">
                  <c:v>0.18002000000000001</c:v>
                </c:pt>
                <c:pt idx="1463">
                  <c:v>0.18002000000000001</c:v>
                </c:pt>
                <c:pt idx="1464">
                  <c:v>0.18002000000000001</c:v>
                </c:pt>
                <c:pt idx="1465">
                  <c:v>0.18</c:v>
                </c:pt>
                <c:pt idx="1466">
                  <c:v>0.18</c:v>
                </c:pt>
                <c:pt idx="1467">
                  <c:v>0.18</c:v>
                </c:pt>
                <c:pt idx="1468">
                  <c:v>0.18</c:v>
                </c:pt>
                <c:pt idx="1469">
                  <c:v>0.18001</c:v>
                </c:pt>
                <c:pt idx="1470">
                  <c:v>0.18001</c:v>
                </c:pt>
                <c:pt idx="1471">
                  <c:v>0.18001</c:v>
                </c:pt>
                <c:pt idx="1472">
                  <c:v>0.18001</c:v>
                </c:pt>
                <c:pt idx="1473">
                  <c:v>0.18001</c:v>
                </c:pt>
                <c:pt idx="1474">
                  <c:v>0.18001</c:v>
                </c:pt>
                <c:pt idx="1475">
                  <c:v>0.18</c:v>
                </c:pt>
                <c:pt idx="1476">
                  <c:v>0.18</c:v>
                </c:pt>
                <c:pt idx="1477">
                  <c:v>0.18</c:v>
                </c:pt>
                <c:pt idx="1478">
                  <c:v>0.18</c:v>
                </c:pt>
                <c:pt idx="1479">
                  <c:v>0.18001</c:v>
                </c:pt>
                <c:pt idx="1480">
                  <c:v>0.18001</c:v>
                </c:pt>
                <c:pt idx="1481">
                  <c:v>0.18001</c:v>
                </c:pt>
                <c:pt idx="1482">
                  <c:v>0.17999000000000001</c:v>
                </c:pt>
                <c:pt idx="1483">
                  <c:v>0.17999000000000001</c:v>
                </c:pt>
                <c:pt idx="1484">
                  <c:v>0.17999000000000001</c:v>
                </c:pt>
                <c:pt idx="1485">
                  <c:v>0.17999000000000001</c:v>
                </c:pt>
                <c:pt idx="1486">
                  <c:v>0.17999000000000001</c:v>
                </c:pt>
                <c:pt idx="1487">
                  <c:v>0.17999000000000001</c:v>
                </c:pt>
                <c:pt idx="1488">
                  <c:v>0.17999000000000001</c:v>
                </c:pt>
                <c:pt idx="1489">
                  <c:v>0.18001</c:v>
                </c:pt>
                <c:pt idx="1490">
                  <c:v>0.18001</c:v>
                </c:pt>
                <c:pt idx="1491">
                  <c:v>0.18001</c:v>
                </c:pt>
                <c:pt idx="1492">
                  <c:v>0.18</c:v>
                </c:pt>
                <c:pt idx="1493">
                  <c:v>0.18</c:v>
                </c:pt>
                <c:pt idx="1494">
                  <c:v>0.18</c:v>
                </c:pt>
                <c:pt idx="1495">
                  <c:v>0.18</c:v>
                </c:pt>
                <c:pt idx="1496">
                  <c:v>0.17999000000000001</c:v>
                </c:pt>
                <c:pt idx="1497">
                  <c:v>0.17999000000000001</c:v>
                </c:pt>
                <c:pt idx="1498">
                  <c:v>0.17999000000000001</c:v>
                </c:pt>
                <c:pt idx="1499">
                  <c:v>0.18001</c:v>
                </c:pt>
                <c:pt idx="1500">
                  <c:v>0.18001</c:v>
                </c:pt>
                <c:pt idx="1501">
                  <c:v>0.18001</c:v>
                </c:pt>
                <c:pt idx="1502">
                  <c:v>0.18001</c:v>
                </c:pt>
                <c:pt idx="1503">
                  <c:v>0.18</c:v>
                </c:pt>
                <c:pt idx="1504">
                  <c:v>0.18</c:v>
                </c:pt>
                <c:pt idx="1505">
                  <c:v>0.18</c:v>
                </c:pt>
                <c:pt idx="1506">
                  <c:v>0.18</c:v>
                </c:pt>
                <c:pt idx="1507">
                  <c:v>0.18</c:v>
                </c:pt>
                <c:pt idx="1508">
                  <c:v>0.18</c:v>
                </c:pt>
                <c:pt idx="1509">
                  <c:v>0.18</c:v>
                </c:pt>
                <c:pt idx="1510">
                  <c:v>0.18</c:v>
                </c:pt>
                <c:pt idx="1511">
                  <c:v>0.18</c:v>
                </c:pt>
                <c:pt idx="1512">
                  <c:v>0.18</c:v>
                </c:pt>
                <c:pt idx="1513">
                  <c:v>0.17999000000000001</c:v>
                </c:pt>
                <c:pt idx="1514">
                  <c:v>0.17999000000000001</c:v>
                </c:pt>
                <c:pt idx="1515">
                  <c:v>0.17999000000000001</c:v>
                </c:pt>
                <c:pt idx="1516">
                  <c:v>0.17999000000000001</c:v>
                </c:pt>
                <c:pt idx="1517">
                  <c:v>0.17999000000000001</c:v>
                </c:pt>
                <c:pt idx="1518">
                  <c:v>0.17999000000000001</c:v>
                </c:pt>
                <c:pt idx="1519">
                  <c:v>0.17999000000000001</c:v>
                </c:pt>
                <c:pt idx="1520">
                  <c:v>0.17999000000000001</c:v>
                </c:pt>
                <c:pt idx="1521">
                  <c:v>0.17999000000000001</c:v>
                </c:pt>
                <c:pt idx="1522">
                  <c:v>0.17999000000000001</c:v>
                </c:pt>
                <c:pt idx="1523">
                  <c:v>0.18</c:v>
                </c:pt>
                <c:pt idx="1524">
                  <c:v>0.18</c:v>
                </c:pt>
                <c:pt idx="1525">
                  <c:v>0.18</c:v>
                </c:pt>
                <c:pt idx="1526">
                  <c:v>0.18</c:v>
                </c:pt>
                <c:pt idx="1527">
                  <c:v>0.17998</c:v>
                </c:pt>
                <c:pt idx="1528">
                  <c:v>0.17998</c:v>
                </c:pt>
                <c:pt idx="1529">
                  <c:v>0.17998</c:v>
                </c:pt>
                <c:pt idx="1530">
                  <c:v>0.18</c:v>
                </c:pt>
                <c:pt idx="1531">
                  <c:v>0.18</c:v>
                </c:pt>
                <c:pt idx="1532">
                  <c:v>0.18</c:v>
                </c:pt>
                <c:pt idx="1533">
                  <c:v>0.18</c:v>
                </c:pt>
                <c:pt idx="1534">
                  <c:v>0.18</c:v>
                </c:pt>
                <c:pt idx="1535">
                  <c:v>0.18</c:v>
                </c:pt>
                <c:pt idx="1536">
                  <c:v>0.18</c:v>
                </c:pt>
                <c:pt idx="1537">
                  <c:v>0.17999000000000001</c:v>
                </c:pt>
                <c:pt idx="1538">
                  <c:v>0.17999000000000001</c:v>
                </c:pt>
                <c:pt idx="1539">
                  <c:v>0.17999000000000001</c:v>
                </c:pt>
                <c:pt idx="1540">
                  <c:v>0.18001</c:v>
                </c:pt>
                <c:pt idx="1541">
                  <c:v>0.18001</c:v>
                </c:pt>
                <c:pt idx="1542">
                  <c:v>0.18001</c:v>
                </c:pt>
                <c:pt idx="1543">
                  <c:v>0.18001</c:v>
                </c:pt>
                <c:pt idx="1544">
                  <c:v>0.18243000000000001</c:v>
                </c:pt>
                <c:pt idx="1545">
                  <c:v>0.18243000000000001</c:v>
                </c:pt>
                <c:pt idx="1546">
                  <c:v>0.18243000000000001</c:v>
                </c:pt>
                <c:pt idx="1547">
                  <c:v>0.19641</c:v>
                </c:pt>
                <c:pt idx="1548">
                  <c:v>0.19641</c:v>
                </c:pt>
                <c:pt idx="1549">
                  <c:v>0.19641</c:v>
                </c:pt>
                <c:pt idx="1550">
                  <c:v>0.20003000000000001</c:v>
                </c:pt>
                <c:pt idx="1551">
                  <c:v>0.20003000000000001</c:v>
                </c:pt>
                <c:pt idx="1552">
                  <c:v>0.20003000000000001</c:v>
                </c:pt>
                <c:pt idx="1553">
                  <c:v>0.20003000000000001</c:v>
                </c:pt>
                <c:pt idx="1554">
                  <c:v>0.19999</c:v>
                </c:pt>
                <c:pt idx="1555">
                  <c:v>0.19999</c:v>
                </c:pt>
                <c:pt idx="1556">
                  <c:v>0.19999</c:v>
                </c:pt>
                <c:pt idx="1557">
                  <c:v>0.20002</c:v>
                </c:pt>
                <c:pt idx="1558">
                  <c:v>0.20002</c:v>
                </c:pt>
                <c:pt idx="1559">
                  <c:v>0.20002</c:v>
                </c:pt>
                <c:pt idx="1560">
                  <c:v>0.20002</c:v>
                </c:pt>
                <c:pt idx="1561">
                  <c:v>0.2</c:v>
                </c:pt>
                <c:pt idx="1562">
                  <c:v>0.2</c:v>
                </c:pt>
                <c:pt idx="1563">
                  <c:v>0.2</c:v>
                </c:pt>
                <c:pt idx="1564">
                  <c:v>0.20003000000000001</c:v>
                </c:pt>
                <c:pt idx="1565">
                  <c:v>0.20003000000000001</c:v>
                </c:pt>
                <c:pt idx="1566">
                  <c:v>0.20003000000000001</c:v>
                </c:pt>
                <c:pt idx="1567">
                  <c:v>0.2</c:v>
                </c:pt>
                <c:pt idx="1568">
                  <c:v>0.2</c:v>
                </c:pt>
                <c:pt idx="1569">
                  <c:v>0.2</c:v>
                </c:pt>
                <c:pt idx="1570">
                  <c:v>0.2</c:v>
                </c:pt>
                <c:pt idx="1571">
                  <c:v>0.20000999999999999</c:v>
                </c:pt>
                <c:pt idx="1572">
                  <c:v>0.20000999999999999</c:v>
                </c:pt>
                <c:pt idx="1573">
                  <c:v>0.20000999999999999</c:v>
                </c:pt>
                <c:pt idx="1574">
                  <c:v>0.20000999999999999</c:v>
                </c:pt>
                <c:pt idx="1575">
                  <c:v>0.20000999999999999</c:v>
                </c:pt>
                <c:pt idx="1576">
                  <c:v>0.20000999999999999</c:v>
                </c:pt>
                <c:pt idx="1577">
                  <c:v>0.2</c:v>
                </c:pt>
                <c:pt idx="1578">
                  <c:v>0.2</c:v>
                </c:pt>
                <c:pt idx="1579">
                  <c:v>0.2</c:v>
                </c:pt>
                <c:pt idx="1580">
                  <c:v>0.2</c:v>
                </c:pt>
                <c:pt idx="1581">
                  <c:v>0.20000999999999999</c:v>
                </c:pt>
                <c:pt idx="1582">
                  <c:v>0.20000999999999999</c:v>
                </c:pt>
                <c:pt idx="1583">
                  <c:v>0.20000999999999999</c:v>
                </c:pt>
                <c:pt idx="1584">
                  <c:v>0.20002</c:v>
                </c:pt>
                <c:pt idx="1585">
                  <c:v>0.20002</c:v>
                </c:pt>
                <c:pt idx="1586">
                  <c:v>0.20002</c:v>
                </c:pt>
                <c:pt idx="1587">
                  <c:v>0.20002</c:v>
                </c:pt>
                <c:pt idx="1588">
                  <c:v>0.20002</c:v>
                </c:pt>
                <c:pt idx="1589">
                  <c:v>0.20002</c:v>
                </c:pt>
                <c:pt idx="1590">
                  <c:v>0.19999</c:v>
                </c:pt>
                <c:pt idx="1591">
                  <c:v>0.19999</c:v>
                </c:pt>
                <c:pt idx="1592">
                  <c:v>0.19999</c:v>
                </c:pt>
                <c:pt idx="1593">
                  <c:v>0.19999</c:v>
                </c:pt>
                <c:pt idx="1594">
                  <c:v>0.20000999999999999</c:v>
                </c:pt>
                <c:pt idx="1595">
                  <c:v>0.20000999999999999</c:v>
                </c:pt>
                <c:pt idx="1596">
                  <c:v>0.20000999999999999</c:v>
                </c:pt>
                <c:pt idx="1597">
                  <c:v>0.2</c:v>
                </c:pt>
                <c:pt idx="1598">
                  <c:v>0.2</c:v>
                </c:pt>
                <c:pt idx="1599">
                  <c:v>0.2</c:v>
                </c:pt>
                <c:pt idx="1600">
                  <c:v>0.2</c:v>
                </c:pt>
                <c:pt idx="1601">
                  <c:v>0.2</c:v>
                </c:pt>
                <c:pt idx="1602">
                  <c:v>0.2</c:v>
                </c:pt>
                <c:pt idx="1603">
                  <c:v>0.2</c:v>
                </c:pt>
                <c:pt idx="1604">
                  <c:v>0.19999</c:v>
                </c:pt>
                <c:pt idx="1605">
                  <c:v>0.19999</c:v>
                </c:pt>
                <c:pt idx="1606">
                  <c:v>0.19999</c:v>
                </c:pt>
                <c:pt idx="1607">
                  <c:v>0.19999</c:v>
                </c:pt>
                <c:pt idx="1608">
                  <c:v>0.19999</c:v>
                </c:pt>
                <c:pt idx="1609">
                  <c:v>0.19999</c:v>
                </c:pt>
                <c:pt idx="1610">
                  <c:v>0.19999</c:v>
                </c:pt>
                <c:pt idx="1611">
                  <c:v>0.2</c:v>
                </c:pt>
                <c:pt idx="1612">
                  <c:v>0.2</c:v>
                </c:pt>
                <c:pt idx="1613">
                  <c:v>0.2</c:v>
                </c:pt>
                <c:pt idx="1614">
                  <c:v>0.2</c:v>
                </c:pt>
                <c:pt idx="1615">
                  <c:v>0.2</c:v>
                </c:pt>
                <c:pt idx="1616">
                  <c:v>0.2</c:v>
                </c:pt>
                <c:pt idx="1617">
                  <c:v>0.19999</c:v>
                </c:pt>
                <c:pt idx="1618">
                  <c:v>0.19999</c:v>
                </c:pt>
                <c:pt idx="1619">
                  <c:v>0.19999</c:v>
                </c:pt>
                <c:pt idx="1620">
                  <c:v>0.19999</c:v>
                </c:pt>
                <c:pt idx="1621">
                  <c:v>0.19999</c:v>
                </c:pt>
                <c:pt idx="1622">
                  <c:v>0.19999</c:v>
                </c:pt>
                <c:pt idx="1623">
                  <c:v>0.19999</c:v>
                </c:pt>
                <c:pt idx="1624">
                  <c:v>0.19999</c:v>
                </c:pt>
                <c:pt idx="1625">
                  <c:v>0.19999</c:v>
                </c:pt>
                <c:pt idx="1626">
                  <c:v>0.19999</c:v>
                </c:pt>
                <c:pt idx="1627">
                  <c:v>0.19999</c:v>
                </c:pt>
                <c:pt idx="1628">
                  <c:v>0.19999</c:v>
                </c:pt>
                <c:pt idx="1629">
                  <c:v>0.19999</c:v>
                </c:pt>
                <c:pt idx="1630">
                  <c:v>0.2</c:v>
                </c:pt>
                <c:pt idx="1631">
                  <c:v>0.2</c:v>
                </c:pt>
                <c:pt idx="1632">
                  <c:v>0.2</c:v>
                </c:pt>
                <c:pt idx="1633">
                  <c:v>0.2</c:v>
                </c:pt>
                <c:pt idx="1634">
                  <c:v>0.19997999999999999</c:v>
                </c:pt>
                <c:pt idx="1635">
                  <c:v>0.19997999999999999</c:v>
                </c:pt>
                <c:pt idx="1636">
                  <c:v>0.19997999999999999</c:v>
                </c:pt>
                <c:pt idx="1637">
                  <c:v>0.20000999999999999</c:v>
                </c:pt>
                <c:pt idx="1638">
                  <c:v>0.20000999999999999</c:v>
                </c:pt>
                <c:pt idx="1639">
                  <c:v>0.20000999999999999</c:v>
                </c:pt>
                <c:pt idx="1640">
                  <c:v>0.20000999999999999</c:v>
                </c:pt>
                <c:pt idx="1641">
                  <c:v>0.2</c:v>
                </c:pt>
                <c:pt idx="1642">
                  <c:v>0.2</c:v>
                </c:pt>
                <c:pt idx="1643">
                  <c:v>0.2</c:v>
                </c:pt>
                <c:pt idx="1644">
                  <c:v>0.20000999999999999</c:v>
                </c:pt>
                <c:pt idx="1645">
                  <c:v>0.20000999999999999</c:v>
                </c:pt>
                <c:pt idx="1646">
                  <c:v>0.20000999999999999</c:v>
                </c:pt>
                <c:pt idx="1647">
                  <c:v>0.19999</c:v>
                </c:pt>
                <c:pt idx="1648">
                  <c:v>0.19999</c:v>
                </c:pt>
                <c:pt idx="1649">
                  <c:v>0.19999</c:v>
                </c:pt>
                <c:pt idx="1650">
                  <c:v>0.20002</c:v>
                </c:pt>
                <c:pt idx="1651">
                  <c:v>0.20002</c:v>
                </c:pt>
                <c:pt idx="1652">
                  <c:v>0.20002</c:v>
                </c:pt>
                <c:pt idx="1653">
                  <c:v>0.20002</c:v>
                </c:pt>
                <c:pt idx="1654">
                  <c:v>0.20002</c:v>
                </c:pt>
                <c:pt idx="1655">
                  <c:v>0.20002</c:v>
                </c:pt>
                <c:pt idx="1656">
                  <c:v>0.20002</c:v>
                </c:pt>
                <c:pt idx="1657">
                  <c:v>0.20000999999999999</c:v>
                </c:pt>
                <c:pt idx="1658">
                  <c:v>0.20000999999999999</c:v>
                </c:pt>
                <c:pt idx="1659">
                  <c:v>0.20000999999999999</c:v>
                </c:pt>
                <c:pt idx="1660">
                  <c:v>0.19999</c:v>
                </c:pt>
                <c:pt idx="1661">
                  <c:v>0.19999</c:v>
                </c:pt>
                <c:pt idx="1662">
                  <c:v>0.19999</c:v>
                </c:pt>
                <c:pt idx="1663">
                  <c:v>0.19999</c:v>
                </c:pt>
                <c:pt idx="1664">
                  <c:v>0.2</c:v>
                </c:pt>
                <c:pt idx="1665">
                  <c:v>0.2</c:v>
                </c:pt>
                <c:pt idx="1666">
                  <c:v>0.2</c:v>
                </c:pt>
                <c:pt idx="1667">
                  <c:v>0.2</c:v>
                </c:pt>
                <c:pt idx="1668">
                  <c:v>0.2</c:v>
                </c:pt>
                <c:pt idx="1669">
                  <c:v>0.2</c:v>
                </c:pt>
                <c:pt idx="1670">
                  <c:v>0.19999</c:v>
                </c:pt>
                <c:pt idx="1671">
                  <c:v>0.19999</c:v>
                </c:pt>
                <c:pt idx="1672">
                  <c:v>0.19999</c:v>
                </c:pt>
                <c:pt idx="1673">
                  <c:v>0.19999</c:v>
                </c:pt>
                <c:pt idx="1674">
                  <c:v>0.2</c:v>
                </c:pt>
                <c:pt idx="1675">
                  <c:v>0.2</c:v>
                </c:pt>
                <c:pt idx="1676">
                  <c:v>0.2</c:v>
                </c:pt>
                <c:pt idx="1677">
                  <c:v>0.19999</c:v>
                </c:pt>
                <c:pt idx="1678">
                  <c:v>0.19999</c:v>
                </c:pt>
                <c:pt idx="1679">
                  <c:v>0.19999</c:v>
                </c:pt>
                <c:pt idx="1680">
                  <c:v>0.2</c:v>
                </c:pt>
                <c:pt idx="1681">
                  <c:v>0.2</c:v>
                </c:pt>
                <c:pt idx="1682">
                  <c:v>0.2</c:v>
                </c:pt>
                <c:pt idx="1683">
                  <c:v>0.2</c:v>
                </c:pt>
                <c:pt idx="1684">
                  <c:v>0.20002</c:v>
                </c:pt>
                <c:pt idx="1685">
                  <c:v>0.20002</c:v>
                </c:pt>
                <c:pt idx="1686">
                  <c:v>0.20002</c:v>
                </c:pt>
                <c:pt idx="1687">
                  <c:v>0.2</c:v>
                </c:pt>
                <c:pt idx="1688">
                  <c:v>0.2</c:v>
                </c:pt>
                <c:pt idx="1689">
                  <c:v>0.2</c:v>
                </c:pt>
                <c:pt idx="1690">
                  <c:v>0.2</c:v>
                </c:pt>
                <c:pt idx="1691">
                  <c:v>0.2</c:v>
                </c:pt>
                <c:pt idx="1692">
                  <c:v>0.2</c:v>
                </c:pt>
                <c:pt idx="1693">
                  <c:v>0.2</c:v>
                </c:pt>
                <c:pt idx="1694">
                  <c:v>0.20000999999999999</c:v>
                </c:pt>
                <c:pt idx="1695">
                  <c:v>0.20000999999999999</c:v>
                </c:pt>
                <c:pt idx="1696">
                  <c:v>0.20000999999999999</c:v>
                </c:pt>
                <c:pt idx="1697">
                  <c:v>0.20000999999999999</c:v>
                </c:pt>
                <c:pt idx="1698">
                  <c:v>0.20000999999999999</c:v>
                </c:pt>
                <c:pt idx="1699">
                  <c:v>0.20000999999999999</c:v>
                </c:pt>
                <c:pt idx="1700">
                  <c:v>0.20000999999999999</c:v>
                </c:pt>
                <c:pt idx="1701">
                  <c:v>0.20000999999999999</c:v>
                </c:pt>
                <c:pt idx="1702">
                  <c:v>0.20000999999999999</c:v>
                </c:pt>
                <c:pt idx="1703">
                  <c:v>0.20000999999999999</c:v>
                </c:pt>
                <c:pt idx="1704">
                  <c:v>0.21160000000000001</c:v>
                </c:pt>
                <c:pt idx="1705">
                  <c:v>0.21160000000000001</c:v>
                </c:pt>
                <c:pt idx="1706">
                  <c:v>0.21160000000000001</c:v>
                </c:pt>
                <c:pt idx="1707">
                  <c:v>0.22</c:v>
                </c:pt>
                <c:pt idx="1708">
                  <c:v>0.22</c:v>
                </c:pt>
                <c:pt idx="1709">
                  <c:v>0.22</c:v>
                </c:pt>
                <c:pt idx="1710">
                  <c:v>0.21998999999999999</c:v>
                </c:pt>
                <c:pt idx="1711">
                  <c:v>0.21998999999999999</c:v>
                </c:pt>
                <c:pt idx="1712">
                  <c:v>0.21998999999999999</c:v>
                </c:pt>
                <c:pt idx="1713">
                  <c:v>0.21998999999999999</c:v>
                </c:pt>
                <c:pt idx="1714">
                  <c:v>0.21998999999999999</c:v>
                </c:pt>
                <c:pt idx="1715">
                  <c:v>0.21998999999999999</c:v>
                </c:pt>
                <c:pt idx="1716">
                  <c:v>0.21998999999999999</c:v>
                </c:pt>
                <c:pt idx="1717">
                  <c:v>0.22001000000000001</c:v>
                </c:pt>
                <c:pt idx="1718">
                  <c:v>0.22001000000000001</c:v>
                </c:pt>
                <c:pt idx="1719">
                  <c:v>0.22001000000000001</c:v>
                </c:pt>
                <c:pt idx="1720">
                  <c:v>0.22</c:v>
                </c:pt>
                <c:pt idx="1721">
                  <c:v>0.22</c:v>
                </c:pt>
                <c:pt idx="1722">
                  <c:v>0.22</c:v>
                </c:pt>
                <c:pt idx="1723">
                  <c:v>0.21998999999999999</c:v>
                </c:pt>
                <c:pt idx="1724">
                  <c:v>0.21998999999999999</c:v>
                </c:pt>
                <c:pt idx="1725">
                  <c:v>0.21998999999999999</c:v>
                </c:pt>
                <c:pt idx="1726">
                  <c:v>0.21998999999999999</c:v>
                </c:pt>
                <c:pt idx="1727">
                  <c:v>0.22</c:v>
                </c:pt>
                <c:pt idx="1728">
                  <c:v>0.22</c:v>
                </c:pt>
                <c:pt idx="1729">
                  <c:v>0.22</c:v>
                </c:pt>
                <c:pt idx="1730">
                  <c:v>0.22</c:v>
                </c:pt>
                <c:pt idx="1731">
                  <c:v>0.22</c:v>
                </c:pt>
                <c:pt idx="1732">
                  <c:v>0.22</c:v>
                </c:pt>
                <c:pt idx="1733">
                  <c:v>0.22</c:v>
                </c:pt>
                <c:pt idx="1734">
                  <c:v>0.22</c:v>
                </c:pt>
                <c:pt idx="1735">
                  <c:v>0.22</c:v>
                </c:pt>
                <c:pt idx="1736">
                  <c:v>0.22</c:v>
                </c:pt>
                <c:pt idx="1737">
                  <c:v>0.21998000000000001</c:v>
                </c:pt>
                <c:pt idx="1738">
                  <c:v>0.21998000000000001</c:v>
                </c:pt>
                <c:pt idx="1739">
                  <c:v>0.21998000000000001</c:v>
                </c:pt>
                <c:pt idx="1740">
                  <c:v>0.22</c:v>
                </c:pt>
                <c:pt idx="1741">
                  <c:v>0.22</c:v>
                </c:pt>
                <c:pt idx="1742">
                  <c:v>0.22</c:v>
                </c:pt>
                <c:pt idx="1743">
                  <c:v>0.22</c:v>
                </c:pt>
                <c:pt idx="1744">
                  <c:v>0.21998000000000001</c:v>
                </c:pt>
                <c:pt idx="1745">
                  <c:v>0.21998000000000001</c:v>
                </c:pt>
                <c:pt idx="1746">
                  <c:v>0.21998000000000001</c:v>
                </c:pt>
                <c:pt idx="1747">
                  <c:v>0.22</c:v>
                </c:pt>
                <c:pt idx="1748">
                  <c:v>0.22</c:v>
                </c:pt>
                <c:pt idx="1749">
                  <c:v>0.22</c:v>
                </c:pt>
                <c:pt idx="1750">
                  <c:v>0.22001000000000001</c:v>
                </c:pt>
                <c:pt idx="1751">
                  <c:v>0.22001000000000001</c:v>
                </c:pt>
                <c:pt idx="1752">
                  <c:v>0.22001000000000001</c:v>
                </c:pt>
                <c:pt idx="1753">
                  <c:v>0.22001000000000001</c:v>
                </c:pt>
                <c:pt idx="1754">
                  <c:v>0.21998999999999999</c:v>
                </c:pt>
                <c:pt idx="1755">
                  <c:v>0.21998999999999999</c:v>
                </c:pt>
                <c:pt idx="1756">
                  <c:v>0.21998999999999999</c:v>
                </c:pt>
                <c:pt idx="1757">
                  <c:v>0.21998000000000001</c:v>
                </c:pt>
                <c:pt idx="1758">
                  <c:v>0.21998000000000001</c:v>
                </c:pt>
                <c:pt idx="1759">
                  <c:v>0.21998000000000001</c:v>
                </c:pt>
                <c:pt idx="1760">
                  <c:v>0.22</c:v>
                </c:pt>
                <c:pt idx="1761">
                  <c:v>0.22</c:v>
                </c:pt>
                <c:pt idx="1762">
                  <c:v>0.22</c:v>
                </c:pt>
                <c:pt idx="1763">
                  <c:v>0.22</c:v>
                </c:pt>
                <c:pt idx="1764">
                  <c:v>0.22001999999999999</c:v>
                </c:pt>
                <c:pt idx="1765">
                  <c:v>0.22001999999999999</c:v>
                </c:pt>
                <c:pt idx="1766">
                  <c:v>0.22001999999999999</c:v>
                </c:pt>
                <c:pt idx="1767">
                  <c:v>0.22</c:v>
                </c:pt>
                <c:pt idx="1768">
                  <c:v>0.22</c:v>
                </c:pt>
                <c:pt idx="1769">
                  <c:v>0.22</c:v>
                </c:pt>
                <c:pt idx="1770">
                  <c:v>0.22</c:v>
                </c:pt>
                <c:pt idx="1771">
                  <c:v>0.22</c:v>
                </c:pt>
                <c:pt idx="1772">
                  <c:v>0.22</c:v>
                </c:pt>
                <c:pt idx="1773">
                  <c:v>0.22</c:v>
                </c:pt>
                <c:pt idx="1774">
                  <c:v>0.22</c:v>
                </c:pt>
                <c:pt idx="1775">
                  <c:v>0.22</c:v>
                </c:pt>
                <c:pt idx="1776">
                  <c:v>0.22</c:v>
                </c:pt>
                <c:pt idx="1777">
                  <c:v>0.22</c:v>
                </c:pt>
                <c:pt idx="1778">
                  <c:v>0.22</c:v>
                </c:pt>
                <c:pt idx="1779">
                  <c:v>0.22</c:v>
                </c:pt>
                <c:pt idx="1780">
                  <c:v>0.22001000000000001</c:v>
                </c:pt>
                <c:pt idx="1781">
                  <c:v>0.22001000000000001</c:v>
                </c:pt>
                <c:pt idx="1782">
                  <c:v>0.22001000000000001</c:v>
                </c:pt>
                <c:pt idx="1783">
                  <c:v>0.22</c:v>
                </c:pt>
                <c:pt idx="1784">
                  <c:v>0.22</c:v>
                </c:pt>
                <c:pt idx="1785">
                  <c:v>0.22</c:v>
                </c:pt>
                <c:pt idx="1786">
                  <c:v>0.22</c:v>
                </c:pt>
                <c:pt idx="1787">
                  <c:v>0.22</c:v>
                </c:pt>
                <c:pt idx="1788">
                  <c:v>0.22</c:v>
                </c:pt>
                <c:pt idx="1789">
                  <c:v>0.22</c:v>
                </c:pt>
                <c:pt idx="1790">
                  <c:v>0.22</c:v>
                </c:pt>
                <c:pt idx="1791">
                  <c:v>0.22</c:v>
                </c:pt>
                <c:pt idx="1792">
                  <c:v>0.22</c:v>
                </c:pt>
                <c:pt idx="1793">
                  <c:v>0.21998999999999999</c:v>
                </c:pt>
                <c:pt idx="1794">
                  <c:v>0.21998999999999999</c:v>
                </c:pt>
                <c:pt idx="1795">
                  <c:v>0.21998999999999999</c:v>
                </c:pt>
                <c:pt idx="1796">
                  <c:v>0.22001999999999999</c:v>
                </c:pt>
                <c:pt idx="1797">
                  <c:v>0.22001999999999999</c:v>
                </c:pt>
                <c:pt idx="1798">
                  <c:v>0.22001999999999999</c:v>
                </c:pt>
                <c:pt idx="1799">
                  <c:v>0.22001999999999999</c:v>
                </c:pt>
                <c:pt idx="1800">
                  <c:v>0.22001000000000001</c:v>
                </c:pt>
                <c:pt idx="1801">
                  <c:v>0.22001000000000001</c:v>
                </c:pt>
                <c:pt idx="1802">
                  <c:v>0.22001000000000001</c:v>
                </c:pt>
                <c:pt idx="1803">
                  <c:v>0.21998000000000001</c:v>
                </c:pt>
                <c:pt idx="1804">
                  <c:v>0.21998000000000001</c:v>
                </c:pt>
                <c:pt idx="1805">
                  <c:v>0.21998000000000001</c:v>
                </c:pt>
                <c:pt idx="1806">
                  <c:v>0.21997</c:v>
                </c:pt>
                <c:pt idx="1807">
                  <c:v>0.21997</c:v>
                </c:pt>
                <c:pt idx="1808">
                  <c:v>0.21997</c:v>
                </c:pt>
                <c:pt idx="1809">
                  <c:v>0.21997</c:v>
                </c:pt>
                <c:pt idx="1810">
                  <c:v>0.22001999999999999</c:v>
                </c:pt>
                <c:pt idx="1811">
                  <c:v>0.22001999999999999</c:v>
                </c:pt>
                <c:pt idx="1812">
                  <c:v>0.22001999999999999</c:v>
                </c:pt>
                <c:pt idx="1813">
                  <c:v>0.21998999999999999</c:v>
                </c:pt>
                <c:pt idx="1814">
                  <c:v>0.21998999999999999</c:v>
                </c:pt>
                <c:pt idx="1815">
                  <c:v>0.21998999999999999</c:v>
                </c:pt>
                <c:pt idx="1816">
                  <c:v>0.22</c:v>
                </c:pt>
                <c:pt idx="1817">
                  <c:v>0.22</c:v>
                </c:pt>
                <c:pt idx="1818">
                  <c:v>0.22</c:v>
                </c:pt>
                <c:pt idx="1819">
                  <c:v>0.22</c:v>
                </c:pt>
                <c:pt idx="1820">
                  <c:v>0.22</c:v>
                </c:pt>
                <c:pt idx="1821">
                  <c:v>0.22</c:v>
                </c:pt>
                <c:pt idx="1822">
                  <c:v>0.22</c:v>
                </c:pt>
                <c:pt idx="1823">
                  <c:v>0.21998000000000001</c:v>
                </c:pt>
                <c:pt idx="1824">
                  <c:v>0.21998000000000001</c:v>
                </c:pt>
                <c:pt idx="1825">
                  <c:v>0.21998000000000001</c:v>
                </c:pt>
                <c:pt idx="1826">
                  <c:v>0.22001999999999999</c:v>
                </c:pt>
                <c:pt idx="1827">
                  <c:v>0.22001999999999999</c:v>
                </c:pt>
                <c:pt idx="1828">
                  <c:v>0.22001999999999999</c:v>
                </c:pt>
                <c:pt idx="1829">
                  <c:v>0.22</c:v>
                </c:pt>
                <c:pt idx="1830">
                  <c:v>0.22</c:v>
                </c:pt>
                <c:pt idx="1831">
                  <c:v>0.22</c:v>
                </c:pt>
                <c:pt idx="1832">
                  <c:v>0.22</c:v>
                </c:pt>
                <c:pt idx="1833">
                  <c:v>0.22</c:v>
                </c:pt>
                <c:pt idx="1834">
                  <c:v>0.22</c:v>
                </c:pt>
                <c:pt idx="1835">
                  <c:v>0.22</c:v>
                </c:pt>
                <c:pt idx="1836">
                  <c:v>0.22001000000000001</c:v>
                </c:pt>
                <c:pt idx="1837">
                  <c:v>0.22001000000000001</c:v>
                </c:pt>
                <c:pt idx="1838">
                  <c:v>0.22001000000000001</c:v>
                </c:pt>
                <c:pt idx="1839">
                  <c:v>0.22001999999999999</c:v>
                </c:pt>
                <c:pt idx="1840">
                  <c:v>0.22001999999999999</c:v>
                </c:pt>
                <c:pt idx="1841">
                  <c:v>0.22001999999999999</c:v>
                </c:pt>
                <c:pt idx="1842">
                  <c:v>0.22</c:v>
                </c:pt>
                <c:pt idx="1843">
                  <c:v>0.22</c:v>
                </c:pt>
                <c:pt idx="1844">
                  <c:v>0.22</c:v>
                </c:pt>
                <c:pt idx="1845">
                  <c:v>0.22</c:v>
                </c:pt>
                <c:pt idx="1846">
                  <c:v>0.22001000000000001</c:v>
                </c:pt>
                <c:pt idx="1847">
                  <c:v>0.22001000000000001</c:v>
                </c:pt>
                <c:pt idx="1848">
                  <c:v>0.22001000000000001</c:v>
                </c:pt>
                <c:pt idx="1849">
                  <c:v>0.22001999999999999</c:v>
                </c:pt>
                <c:pt idx="1850">
                  <c:v>0.22001999999999999</c:v>
                </c:pt>
                <c:pt idx="1851">
                  <c:v>0.22001999999999999</c:v>
                </c:pt>
                <c:pt idx="1852">
                  <c:v>0.22767000000000001</c:v>
                </c:pt>
                <c:pt idx="1853">
                  <c:v>0.22767000000000001</c:v>
                </c:pt>
                <c:pt idx="1854">
                  <c:v>0.22767000000000001</c:v>
                </c:pt>
                <c:pt idx="1855">
                  <c:v>0.24143999999999999</c:v>
                </c:pt>
                <c:pt idx="1856">
                  <c:v>0.24143999999999999</c:v>
                </c:pt>
                <c:pt idx="1857">
                  <c:v>0.24143999999999999</c:v>
                </c:pt>
                <c:pt idx="1858">
                  <c:v>0.24143999999999999</c:v>
                </c:pt>
                <c:pt idx="1859">
                  <c:v>0.25</c:v>
                </c:pt>
                <c:pt idx="1860">
                  <c:v>0.25</c:v>
                </c:pt>
                <c:pt idx="1861">
                  <c:v>0.25</c:v>
                </c:pt>
                <c:pt idx="1862">
                  <c:v>0.24998999999999999</c:v>
                </c:pt>
                <c:pt idx="1863">
                  <c:v>0.24998999999999999</c:v>
                </c:pt>
                <c:pt idx="1864">
                  <c:v>0.24998999999999999</c:v>
                </c:pt>
                <c:pt idx="1865">
                  <c:v>0.25</c:v>
                </c:pt>
                <c:pt idx="1866">
                  <c:v>0.25</c:v>
                </c:pt>
                <c:pt idx="1867">
                  <c:v>0.25</c:v>
                </c:pt>
                <c:pt idx="1868">
                  <c:v>0.25</c:v>
                </c:pt>
                <c:pt idx="1869">
                  <c:v>0.25</c:v>
                </c:pt>
                <c:pt idx="1870">
                  <c:v>0.25</c:v>
                </c:pt>
                <c:pt idx="1871">
                  <c:v>0.25</c:v>
                </c:pt>
                <c:pt idx="1872">
                  <c:v>0.24998999999999999</c:v>
                </c:pt>
                <c:pt idx="1873">
                  <c:v>0.24998999999999999</c:v>
                </c:pt>
                <c:pt idx="1874">
                  <c:v>0.24998999999999999</c:v>
                </c:pt>
                <c:pt idx="1875">
                  <c:v>0.25</c:v>
                </c:pt>
                <c:pt idx="1876">
                  <c:v>0.25</c:v>
                </c:pt>
                <c:pt idx="1877">
                  <c:v>0.25</c:v>
                </c:pt>
                <c:pt idx="1878">
                  <c:v>0.25</c:v>
                </c:pt>
                <c:pt idx="1879">
                  <c:v>0.25</c:v>
                </c:pt>
                <c:pt idx="1880">
                  <c:v>0.25</c:v>
                </c:pt>
                <c:pt idx="1881">
                  <c:v>0.25</c:v>
                </c:pt>
                <c:pt idx="1882">
                  <c:v>0.25</c:v>
                </c:pt>
                <c:pt idx="1883">
                  <c:v>0.25</c:v>
                </c:pt>
                <c:pt idx="1884">
                  <c:v>0.25</c:v>
                </c:pt>
                <c:pt idx="1885">
                  <c:v>0.25001000000000001</c:v>
                </c:pt>
                <c:pt idx="1886">
                  <c:v>0.25001000000000001</c:v>
                </c:pt>
                <c:pt idx="1887">
                  <c:v>0.25001000000000001</c:v>
                </c:pt>
                <c:pt idx="1888">
                  <c:v>0.25</c:v>
                </c:pt>
                <c:pt idx="1889">
                  <c:v>0.25</c:v>
                </c:pt>
                <c:pt idx="1890">
                  <c:v>0.25</c:v>
                </c:pt>
                <c:pt idx="1891">
                  <c:v>0.25</c:v>
                </c:pt>
                <c:pt idx="1892">
                  <c:v>0.24998999999999999</c:v>
                </c:pt>
                <c:pt idx="1893">
                  <c:v>0.24998999999999999</c:v>
                </c:pt>
                <c:pt idx="1894">
                  <c:v>0.24998999999999999</c:v>
                </c:pt>
                <c:pt idx="1895">
                  <c:v>0.25</c:v>
                </c:pt>
                <c:pt idx="1896">
                  <c:v>0.25</c:v>
                </c:pt>
                <c:pt idx="1897">
                  <c:v>0.25</c:v>
                </c:pt>
                <c:pt idx="1898">
                  <c:v>0.25</c:v>
                </c:pt>
                <c:pt idx="1899">
                  <c:v>0.25</c:v>
                </c:pt>
                <c:pt idx="1900">
                  <c:v>0.25</c:v>
                </c:pt>
                <c:pt idx="1901">
                  <c:v>0.25</c:v>
                </c:pt>
                <c:pt idx="1902">
                  <c:v>0.25</c:v>
                </c:pt>
                <c:pt idx="1903">
                  <c:v>0.25</c:v>
                </c:pt>
                <c:pt idx="1904">
                  <c:v>0.25</c:v>
                </c:pt>
                <c:pt idx="1905">
                  <c:v>0.24998999999999999</c:v>
                </c:pt>
                <c:pt idx="1906">
                  <c:v>0.24998999999999999</c:v>
                </c:pt>
                <c:pt idx="1907">
                  <c:v>0.24998999999999999</c:v>
                </c:pt>
                <c:pt idx="1908">
                  <c:v>0.25001000000000001</c:v>
                </c:pt>
                <c:pt idx="1909">
                  <c:v>0.25001000000000001</c:v>
                </c:pt>
                <c:pt idx="1910">
                  <c:v>0.25001000000000001</c:v>
                </c:pt>
                <c:pt idx="1911">
                  <c:v>0.25</c:v>
                </c:pt>
                <c:pt idx="1912">
                  <c:v>0.25</c:v>
                </c:pt>
                <c:pt idx="1913">
                  <c:v>0.25</c:v>
                </c:pt>
                <c:pt idx="1914">
                  <c:v>0.25</c:v>
                </c:pt>
                <c:pt idx="1915">
                  <c:v>0.24998000000000001</c:v>
                </c:pt>
                <c:pt idx="1916">
                  <c:v>0.24998000000000001</c:v>
                </c:pt>
                <c:pt idx="1917">
                  <c:v>0.24998000000000001</c:v>
                </c:pt>
                <c:pt idx="1918">
                  <c:v>0.25</c:v>
                </c:pt>
                <c:pt idx="1919">
                  <c:v>0.25</c:v>
                </c:pt>
                <c:pt idx="1920">
                  <c:v>0.25</c:v>
                </c:pt>
                <c:pt idx="1921">
                  <c:v>0.24998999999999999</c:v>
                </c:pt>
                <c:pt idx="1922">
                  <c:v>0.24998999999999999</c:v>
                </c:pt>
                <c:pt idx="1923">
                  <c:v>0.24998999999999999</c:v>
                </c:pt>
                <c:pt idx="1924">
                  <c:v>0.24998999999999999</c:v>
                </c:pt>
                <c:pt idx="1925">
                  <c:v>0.25002000000000002</c:v>
                </c:pt>
                <c:pt idx="1926">
                  <c:v>0.25002000000000002</c:v>
                </c:pt>
                <c:pt idx="1927">
                  <c:v>0.25002000000000002</c:v>
                </c:pt>
                <c:pt idx="1928">
                  <c:v>0.24998999999999999</c:v>
                </c:pt>
                <c:pt idx="1929">
                  <c:v>0.24998999999999999</c:v>
                </c:pt>
                <c:pt idx="1930">
                  <c:v>0.24998999999999999</c:v>
                </c:pt>
                <c:pt idx="1931">
                  <c:v>0.24998999999999999</c:v>
                </c:pt>
                <c:pt idx="1932">
                  <c:v>0.24998999999999999</c:v>
                </c:pt>
                <c:pt idx="1933">
                  <c:v>0.24998999999999999</c:v>
                </c:pt>
                <c:pt idx="1934">
                  <c:v>0.24998999999999999</c:v>
                </c:pt>
                <c:pt idx="1935">
                  <c:v>0.25</c:v>
                </c:pt>
                <c:pt idx="1936">
                  <c:v>0.25</c:v>
                </c:pt>
                <c:pt idx="1937">
                  <c:v>0.25</c:v>
                </c:pt>
                <c:pt idx="1938">
                  <c:v>0.25</c:v>
                </c:pt>
                <c:pt idx="1939">
                  <c:v>0.25</c:v>
                </c:pt>
                <c:pt idx="1940">
                  <c:v>0.25</c:v>
                </c:pt>
                <c:pt idx="1941">
                  <c:v>0.25002000000000002</c:v>
                </c:pt>
                <c:pt idx="1942">
                  <c:v>0.25002000000000002</c:v>
                </c:pt>
                <c:pt idx="1943">
                  <c:v>0.25002000000000002</c:v>
                </c:pt>
                <c:pt idx="1944">
                  <c:v>0.24998000000000001</c:v>
                </c:pt>
                <c:pt idx="1945">
                  <c:v>0.24998000000000001</c:v>
                </c:pt>
                <c:pt idx="1946">
                  <c:v>0.24998000000000001</c:v>
                </c:pt>
                <c:pt idx="1947">
                  <c:v>0.24998000000000001</c:v>
                </c:pt>
                <c:pt idx="1948">
                  <c:v>0.25</c:v>
                </c:pt>
                <c:pt idx="1949">
                  <c:v>0.25</c:v>
                </c:pt>
                <c:pt idx="1950">
                  <c:v>0.25</c:v>
                </c:pt>
                <c:pt idx="1951">
                  <c:v>0.24998999999999999</c:v>
                </c:pt>
                <c:pt idx="1952">
                  <c:v>0.24998999999999999</c:v>
                </c:pt>
                <c:pt idx="1953">
                  <c:v>0.24998999999999999</c:v>
                </c:pt>
                <c:pt idx="1954">
                  <c:v>0.25001000000000001</c:v>
                </c:pt>
                <c:pt idx="1955">
                  <c:v>0.25001000000000001</c:v>
                </c:pt>
                <c:pt idx="1956">
                  <c:v>0.25001000000000001</c:v>
                </c:pt>
                <c:pt idx="1957">
                  <c:v>0.25001000000000001</c:v>
                </c:pt>
                <c:pt idx="1958">
                  <c:v>0.24998999999999999</c:v>
                </c:pt>
                <c:pt idx="1959">
                  <c:v>0.24998999999999999</c:v>
                </c:pt>
                <c:pt idx="1960">
                  <c:v>0.24998999999999999</c:v>
                </c:pt>
                <c:pt idx="1961">
                  <c:v>0.24998999999999999</c:v>
                </c:pt>
                <c:pt idx="1962">
                  <c:v>0.24998999999999999</c:v>
                </c:pt>
                <c:pt idx="1963">
                  <c:v>0.24998999999999999</c:v>
                </c:pt>
                <c:pt idx="1964">
                  <c:v>0.24998999999999999</c:v>
                </c:pt>
                <c:pt idx="1965">
                  <c:v>0.24998999999999999</c:v>
                </c:pt>
                <c:pt idx="1966">
                  <c:v>0.24998999999999999</c:v>
                </c:pt>
                <c:pt idx="1967">
                  <c:v>0.25001000000000001</c:v>
                </c:pt>
                <c:pt idx="1968">
                  <c:v>0.25001000000000001</c:v>
                </c:pt>
                <c:pt idx="1969">
                  <c:v>0.25001000000000001</c:v>
                </c:pt>
                <c:pt idx="1970">
                  <c:v>0.25001000000000001</c:v>
                </c:pt>
                <c:pt idx="1971">
                  <c:v>0.25</c:v>
                </c:pt>
                <c:pt idx="1972">
                  <c:v>0.25</c:v>
                </c:pt>
                <c:pt idx="1973">
                  <c:v>0.25</c:v>
                </c:pt>
                <c:pt idx="1974">
                  <c:v>0.24998000000000001</c:v>
                </c:pt>
                <c:pt idx="1975">
                  <c:v>0.24998000000000001</c:v>
                </c:pt>
                <c:pt idx="1976">
                  <c:v>0.24998000000000001</c:v>
                </c:pt>
                <c:pt idx="1977">
                  <c:v>0.25</c:v>
                </c:pt>
                <c:pt idx="1978">
                  <c:v>0.25</c:v>
                </c:pt>
                <c:pt idx="1979">
                  <c:v>0.25</c:v>
                </c:pt>
                <c:pt idx="1980">
                  <c:v>0.25</c:v>
                </c:pt>
                <c:pt idx="1981">
                  <c:v>0.25001000000000001</c:v>
                </c:pt>
                <c:pt idx="1982">
                  <c:v>0.25001000000000001</c:v>
                </c:pt>
                <c:pt idx="1983">
                  <c:v>0.25001000000000001</c:v>
                </c:pt>
                <c:pt idx="1984">
                  <c:v>0.24998999999999999</c:v>
                </c:pt>
                <c:pt idx="1985">
                  <c:v>0.24998999999999999</c:v>
                </c:pt>
                <c:pt idx="1986">
                  <c:v>0.24998999999999999</c:v>
                </c:pt>
                <c:pt idx="1987">
                  <c:v>0.24998000000000001</c:v>
                </c:pt>
                <c:pt idx="1988">
                  <c:v>0.24998000000000001</c:v>
                </c:pt>
                <c:pt idx="1989">
                  <c:v>0.24998000000000001</c:v>
                </c:pt>
                <c:pt idx="1990">
                  <c:v>0.24998000000000001</c:v>
                </c:pt>
                <c:pt idx="1991">
                  <c:v>0.24997</c:v>
                </c:pt>
                <c:pt idx="1992">
                  <c:v>0.24997</c:v>
                </c:pt>
                <c:pt idx="1993">
                  <c:v>0.24997</c:v>
                </c:pt>
                <c:pt idx="1994">
                  <c:v>0.24998999999999999</c:v>
                </c:pt>
                <c:pt idx="1995">
                  <c:v>0.24998999999999999</c:v>
                </c:pt>
                <c:pt idx="1996">
                  <c:v>0.24998999999999999</c:v>
                </c:pt>
                <c:pt idx="1997">
                  <c:v>0.25001000000000001</c:v>
                </c:pt>
                <c:pt idx="1998">
                  <c:v>0.25001000000000001</c:v>
                </c:pt>
                <c:pt idx="1999">
                  <c:v>0.25001000000000001</c:v>
                </c:pt>
                <c:pt idx="2000">
                  <c:v>0.25002000000000002</c:v>
                </c:pt>
                <c:pt idx="2001">
                  <c:v>0.25002000000000002</c:v>
                </c:pt>
                <c:pt idx="2002">
                  <c:v>0.25002000000000002</c:v>
                </c:pt>
                <c:pt idx="2003">
                  <c:v>0.25002000000000002</c:v>
                </c:pt>
                <c:pt idx="2004">
                  <c:v>0.25002000000000002</c:v>
                </c:pt>
                <c:pt idx="2005">
                  <c:v>0.25002000000000002</c:v>
                </c:pt>
                <c:pt idx="2006">
                  <c:v>0.25002000000000002</c:v>
                </c:pt>
                <c:pt idx="2007">
                  <c:v>0.25</c:v>
                </c:pt>
                <c:pt idx="2008">
                  <c:v>0.25</c:v>
                </c:pt>
                <c:pt idx="2009">
                  <c:v>0.25</c:v>
                </c:pt>
                <c:pt idx="2010">
                  <c:v>0.25001000000000001</c:v>
                </c:pt>
                <c:pt idx="2011">
                  <c:v>0.25001000000000001</c:v>
                </c:pt>
                <c:pt idx="2012">
                  <c:v>0.25001000000000001</c:v>
                </c:pt>
                <c:pt idx="2013">
                  <c:v>0.25001000000000001</c:v>
                </c:pt>
                <c:pt idx="2014">
                  <c:v>0.25002000000000002</c:v>
                </c:pt>
                <c:pt idx="2015">
                  <c:v>0.25002000000000002</c:v>
                </c:pt>
                <c:pt idx="2016">
                  <c:v>0.25002000000000002</c:v>
                </c:pt>
                <c:pt idx="2017">
                  <c:v>0.25002000000000002</c:v>
                </c:pt>
                <c:pt idx="2018">
                  <c:v>0.25002000000000002</c:v>
                </c:pt>
                <c:pt idx="2019">
                  <c:v>0.25002000000000002</c:v>
                </c:pt>
                <c:pt idx="2020">
                  <c:v>0.25002000000000002</c:v>
                </c:pt>
                <c:pt idx="2021">
                  <c:v>0.25002000000000002</c:v>
                </c:pt>
                <c:pt idx="2022">
                  <c:v>0.25002000000000002</c:v>
                </c:pt>
                <c:pt idx="2023">
                  <c:v>0.25002000000000002</c:v>
                </c:pt>
                <c:pt idx="2024">
                  <c:v>0.25</c:v>
                </c:pt>
                <c:pt idx="2025">
                  <c:v>0.25</c:v>
                </c:pt>
                <c:pt idx="2026">
                  <c:v>0.25</c:v>
                </c:pt>
                <c:pt idx="2027">
                  <c:v>0.25001000000000001</c:v>
                </c:pt>
                <c:pt idx="2028">
                  <c:v>0.25001000000000001</c:v>
                </c:pt>
                <c:pt idx="2029">
                  <c:v>0.25001000000000001</c:v>
                </c:pt>
                <c:pt idx="2030">
                  <c:v>0.25</c:v>
                </c:pt>
                <c:pt idx="2031">
                  <c:v>0.25</c:v>
                </c:pt>
                <c:pt idx="2032">
                  <c:v>0.25</c:v>
                </c:pt>
                <c:pt idx="2033">
                  <c:v>0.25</c:v>
                </c:pt>
                <c:pt idx="2034">
                  <c:v>0.25</c:v>
                </c:pt>
                <c:pt idx="2035">
                  <c:v>0.25</c:v>
                </c:pt>
                <c:pt idx="2036">
                  <c:v>0.25</c:v>
                </c:pt>
                <c:pt idx="2037">
                  <c:v>0.25</c:v>
                </c:pt>
                <c:pt idx="2038">
                  <c:v>0.25</c:v>
                </c:pt>
                <c:pt idx="2039">
                  <c:v>0.25</c:v>
                </c:pt>
                <c:pt idx="2040">
                  <c:v>0.25</c:v>
                </c:pt>
                <c:pt idx="2041">
                  <c:v>0.25</c:v>
                </c:pt>
                <c:pt idx="2042">
                  <c:v>0.25</c:v>
                </c:pt>
                <c:pt idx="2043">
                  <c:v>0.25</c:v>
                </c:pt>
                <c:pt idx="2044">
                  <c:v>0.25</c:v>
                </c:pt>
                <c:pt idx="2045">
                  <c:v>0.25</c:v>
                </c:pt>
                <c:pt idx="2046">
                  <c:v>0.25</c:v>
                </c:pt>
                <c:pt idx="2047">
                  <c:v>0.25</c:v>
                </c:pt>
                <c:pt idx="2048">
                  <c:v>0.25</c:v>
                </c:pt>
                <c:pt idx="2049">
                  <c:v>0.25</c:v>
                </c:pt>
                <c:pt idx="2050">
                  <c:v>0.25002000000000002</c:v>
                </c:pt>
                <c:pt idx="2051">
                  <c:v>0.25002000000000002</c:v>
                </c:pt>
                <c:pt idx="2052">
                  <c:v>0.25002000000000002</c:v>
                </c:pt>
                <c:pt idx="2053">
                  <c:v>0.25</c:v>
                </c:pt>
                <c:pt idx="2054">
                  <c:v>0.25</c:v>
                </c:pt>
                <c:pt idx="2055">
                  <c:v>0.25</c:v>
                </c:pt>
                <c:pt idx="2056">
                  <c:v>0.26312000000000002</c:v>
                </c:pt>
                <c:pt idx="2057">
                  <c:v>0.26312000000000002</c:v>
                </c:pt>
                <c:pt idx="2058">
                  <c:v>0.26312000000000002</c:v>
                </c:pt>
                <c:pt idx="2059">
                  <c:v>0.26312000000000002</c:v>
                </c:pt>
                <c:pt idx="2060">
                  <c:v>0.27692</c:v>
                </c:pt>
                <c:pt idx="2061">
                  <c:v>0.27692</c:v>
                </c:pt>
                <c:pt idx="2062">
                  <c:v>0.27692</c:v>
                </c:pt>
                <c:pt idx="2063">
                  <c:v>0.29072999999999999</c:v>
                </c:pt>
                <c:pt idx="2064">
                  <c:v>0.29072999999999999</c:v>
                </c:pt>
                <c:pt idx="2065">
                  <c:v>0.29072999999999999</c:v>
                </c:pt>
                <c:pt idx="2066">
                  <c:v>0.30001</c:v>
                </c:pt>
                <c:pt idx="2067">
                  <c:v>0.30001</c:v>
                </c:pt>
                <c:pt idx="2068">
                  <c:v>0.30001</c:v>
                </c:pt>
                <c:pt idx="2069">
                  <c:v>0.30002000000000001</c:v>
                </c:pt>
                <c:pt idx="2070">
                  <c:v>0.30002000000000001</c:v>
                </c:pt>
                <c:pt idx="2071">
                  <c:v>0.30002000000000001</c:v>
                </c:pt>
                <c:pt idx="2072">
                  <c:v>0.30002000000000001</c:v>
                </c:pt>
                <c:pt idx="2073">
                  <c:v>0.3</c:v>
                </c:pt>
                <c:pt idx="2074">
                  <c:v>0.3</c:v>
                </c:pt>
                <c:pt idx="2075">
                  <c:v>0.3</c:v>
                </c:pt>
                <c:pt idx="2076">
                  <c:v>0.29998999999999998</c:v>
                </c:pt>
                <c:pt idx="2077">
                  <c:v>0.29998999999999998</c:v>
                </c:pt>
                <c:pt idx="2078">
                  <c:v>0.29998999999999998</c:v>
                </c:pt>
                <c:pt idx="2079">
                  <c:v>0.3</c:v>
                </c:pt>
                <c:pt idx="2080">
                  <c:v>0.3</c:v>
                </c:pt>
                <c:pt idx="2081">
                  <c:v>0.3</c:v>
                </c:pt>
                <c:pt idx="2082">
                  <c:v>0.3</c:v>
                </c:pt>
                <c:pt idx="2083">
                  <c:v>0.3</c:v>
                </c:pt>
                <c:pt idx="2084">
                  <c:v>0.3</c:v>
                </c:pt>
                <c:pt idx="2085">
                  <c:v>0.3</c:v>
                </c:pt>
                <c:pt idx="2086">
                  <c:v>0.3</c:v>
                </c:pt>
                <c:pt idx="2087">
                  <c:v>0.3</c:v>
                </c:pt>
                <c:pt idx="2088">
                  <c:v>0.3</c:v>
                </c:pt>
                <c:pt idx="2089">
                  <c:v>0.3</c:v>
                </c:pt>
                <c:pt idx="2090">
                  <c:v>0.3</c:v>
                </c:pt>
                <c:pt idx="2091">
                  <c:v>0.3</c:v>
                </c:pt>
                <c:pt idx="2092">
                  <c:v>0.3</c:v>
                </c:pt>
                <c:pt idx="2093">
                  <c:v>0.30002000000000001</c:v>
                </c:pt>
                <c:pt idx="2094">
                  <c:v>0.30002000000000001</c:v>
                </c:pt>
                <c:pt idx="2095">
                  <c:v>0.30002000000000001</c:v>
                </c:pt>
                <c:pt idx="2096">
                  <c:v>0.29998999999999998</c:v>
                </c:pt>
                <c:pt idx="2097">
                  <c:v>0.29998999999999998</c:v>
                </c:pt>
                <c:pt idx="2098">
                  <c:v>0.29998999999999998</c:v>
                </c:pt>
                <c:pt idx="2099">
                  <c:v>0.29998999999999998</c:v>
                </c:pt>
                <c:pt idx="2100">
                  <c:v>0.29998999999999998</c:v>
                </c:pt>
                <c:pt idx="2101">
                  <c:v>0.29998999999999998</c:v>
                </c:pt>
                <c:pt idx="2102">
                  <c:v>0.29998999999999998</c:v>
                </c:pt>
                <c:pt idx="2103">
                  <c:v>0.29998999999999998</c:v>
                </c:pt>
                <c:pt idx="2104">
                  <c:v>0.29998999999999998</c:v>
                </c:pt>
                <c:pt idx="2105">
                  <c:v>0.29998999999999998</c:v>
                </c:pt>
                <c:pt idx="2106">
                  <c:v>0.29998999999999998</c:v>
                </c:pt>
                <c:pt idx="2107">
                  <c:v>0.29998999999999998</c:v>
                </c:pt>
                <c:pt idx="2108">
                  <c:v>0.29998999999999998</c:v>
                </c:pt>
                <c:pt idx="2109">
                  <c:v>0.29998999999999998</c:v>
                </c:pt>
                <c:pt idx="2110">
                  <c:v>0.29998999999999998</c:v>
                </c:pt>
                <c:pt idx="2111">
                  <c:v>0.29998999999999998</c:v>
                </c:pt>
                <c:pt idx="2112">
                  <c:v>0.3</c:v>
                </c:pt>
                <c:pt idx="2113">
                  <c:v>0.3</c:v>
                </c:pt>
                <c:pt idx="2114">
                  <c:v>0.3</c:v>
                </c:pt>
                <c:pt idx="2115">
                  <c:v>0.3</c:v>
                </c:pt>
                <c:pt idx="2116">
                  <c:v>0.29998999999999998</c:v>
                </c:pt>
                <c:pt idx="2117">
                  <c:v>0.29998999999999998</c:v>
                </c:pt>
                <c:pt idx="2118">
                  <c:v>0.29998999999999998</c:v>
                </c:pt>
                <c:pt idx="2119">
                  <c:v>0.29998999999999998</c:v>
                </c:pt>
                <c:pt idx="2120">
                  <c:v>0.29998999999999998</c:v>
                </c:pt>
                <c:pt idx="2121">
                  <c:v>0.29998999999999998</c:v>
                </c:pt>
                <c:pt idx="2122">
                  <c:v>0.29998000000000002</c:v>
                </c:pt>
                <c:pt idx="2123">
                  <c:v>0.29998000000000002</c:v>
                </c:pt>
                <c:pt idx="2124">
                  <c:v>0.29998000000000002</c:v>
                </c:pt>
                <c:pt idx="2125">
                  <c:v>0.29998000000000002</c:v>
                </c:pt>
                <c:pt idx="2126">
                  <c:v>0.30001</c:v>
                </c:pt>
                <c:pt idx="2127">
                  <c:v>0.30001</c:v>
                </c:pt>
                <c:pt idx="2128">
                  <c:v>0.30001</c:v>
                </c:pt>
                <c:pt idx="2129">
                  <c:v>0.30001</c:v>
                </c:pt>
                <c:pt idx="2130">
                  <c:v>0.30001</c:v>
                </c:pt>
                <c:pt idx="2131">
                  <c:v>0.30001</c:v>
                </c:pt>
                <c:pt idx="2132">
                  <c:v>0.29998999999999998</c:v>
                </c:pt>
                <c:pt idx="2133">
                  <c:v>0.29998999999999998</c:v>
                </c:pt>
                <c:pt idx="2134">
                  <c:v>0.29998999999999998</c:v>
                </c:pt>
                <c:pt idx="2135">
                  <c:v>0.30001</c:v>
                </c:pt>
                <c:pt idx="2136">
                  <c:v>0.30001</c:v>
                </c:pt>
                <c:pt idx="2137">
                  <c:v>0.30001</c:v>
                </c:pt>
                <c:pt idx="2138">
                  <c:v>0.30001</c:v>
                </c:pt>
                <c:pt idx="2139">
                  <c:v>0.3</c:v>
                </c:pt>
                <c:pt idx="2140">
                  <c:v>0.3</c:v>
                </c:pt>
                <c:pt idx="2141">
                  <c:v>0.3</c:v>
                </c:pt>
                <c:pt idx="2142">
                  <c:v>0.3</c:v>
                </c:pt>
                <c:pt idx="2143">
                  <c:v>0.3</c:v>
                </c:pt>
                <c:pt idx="2144">
                  <c:v>0.3</c:v>
                </c:pt>
                <c:pt idx="2145">
                  <c:v>0.3</c:v>
                </c:pt>
                <c:pt idx="2146">
                  <c:v>0.3</c:v>
                </c:pt>
                <c:pt idx="2147">
                  <c:v>0.3</c:v>
                </c:pt>
                <c:pt idx="2148">
                  <c:v>0.3</c:v>
                </c:pt>
                <c:pt idx="2149">
                  <c:v>0.29998999999999998</c:v>
                </c:pt>
                <c:pt idx="2150">
                  <c:v>0.29998999999999998</c:v>
                </c:pt>
                <c:pt idx="2151">
                  <c:v>0.29998999999999998</c:v>
                </c:pt>
                <c:pt idx="2152">
                  <c:v>0.3</c:v>
                </c:pt>
                <c:pt idx="2153">
                  <c:v>0.3</c:v>
                </c:pt>
                <c:pt idx="2154">
                  <c:v>0.3</c:v>
                </c:pt>
                <c:pt idx="2155">
                  <c:v>0.29997000000000001</c:v>
                </c:pt>
                <c:pt idx="2156">
                  <c:v>0.29997000000000001</c:v>
                </c:pt>
                <c:pt idx="2157">
                  <c:v>0.29997000000000001</c:v>
                </c:pt>
                <c:pt idx="2158">
                  <c:v>0.29997000000000001</c:v>
                </c:pt>
                <c:pt idx="2159">
                  <c:v>0.3</c:v>
                </c:pt>
                <c:pt idx="2160">
                  <c:v>0.3</c:v>
                </c:pt>
                <c:pt idx="2161">
                  <c:v>0.3</c:v>
                </c:pt>
                <c:pt idx="2162">
                  <c:v>0.30003000000000002</c:v>
                </c:pt>
                <c:pt idx="2163">
                  <c:v>0.30003000000000002</c:v>
                </c:pt>
                <c:pt idx="2164">
                  <c:v>0.30003000000000002</c:v>
                </c:pt>
                <c:pt idx="2165">
                  <c:v>0.29998000000000002</c:v>
                </c:pt>
                <c:pt idx="2166">
                  <c:v>0.29998000000000002</c:v>
                </c:pt>
                <c:pt idx="2167">
                  <c:v>0.29998000000000002</c:v>
                </c:pt>
                <c:pt idx="2168">
                  <c:v>0.29998000000000002</c:v>
                </c:pt>
                <c:pt idx="2169">
                  <c:v>0.30002000000000001</c:v>
                </c:pt>
                <c:pt idx="2170">
                  <c:v>0.30002000000000001</c:v>
                </c:pt>
                <c:pt idx="2171">
                  <c:v>0.30002000000000001</c:v>
                </c:pt>
                <c:pt idx="2172">
                  <c:v>0.30001</c:v>
                </c:pt>
                <c:pt idx="2173">
                  <c:v>0.30001</c:v>
                </c:pt>
                <c:pt idx="2174">
                  <c:v>0.30001</c:v>
                </c:pt>
                <c:pt idx="2175">
                  <c:v>0.29998999999999998</c:v>
                </c:pt>
                <c:pt idx="2176">
                  <c:v>0.29998999999999998</c:v>
                </c:pt>
                <c:pt idx="2177">
                  <c:v>0.29998999999999998</c:v>
                </c:pt>
                <c:pt idx="2178">
                  <c:v>0.29998999999999998</c:v>
                </c:pt>
                <c:pt idx="2179">
                  <c:v>0.29998999999999998</c:v>
                </c:pt>
                <c:pt idx="2180">
                  <c:v>0.29998999999999998</c:v>
                </c:pt>
                <c:pt idx="2181">
                  <c:v>0.29998999999999998</c:v>
                </c:pt>
                <c:pt idx="2182">
                  <c:v>0.3</c:v>
                </c:pt>
                <c:pt idx="2183">
                  <c:v>0.3</c:v>
                </c:pt>
                <c:pt idx="2184">
                  <c:v>0.3</c:v>
                </c:pt>
                <c:pt idx="2185">
                  <c:v>0.3</c:v>
                </c:pt>
                <c:pt idx="2186">
                  <c:v>0.3</c:v>
                </c:pt>
                <c:pt idx="2187">
                  <c:v>0.3</c:v>
                </c:pt>
                <c:pt idx="2188">
                  <c:v>0.3</c:v>
                </c:pt>
                <c:pt idx="2189">
                  <c:v>0.3</c:v>
                </c:pt>
                <c:pt idx="2190">
                  <c:v>0.3</c:v>
                </c:pt>
                <c:pt idx="2191">
                  <c:v>0.3</c:v>
                </c:pt>
                <c:pt idx="2192">
                  <c:v>0.3</c:v>
                </c:pt>
                <c:pt idx="2193">
                  <c:v>0.3</c:v>
                </c:pt>
                <c:pt idx="2194">
                  <c:v>0.3</c:v>
                </c:pt>
                <c:pt idx="2195">
                  <c:v>0.3</c:v>
                </c:pt>
                <c:pt idx="2196">
                  <c:v>0.30001</c:v>
                </c:pt>
                <c:pt idx="2197">
                  <c:v>0.30001</c:v>
                </c:pt>
                <c:pt idx="2198">
                  <c:v>0.30001</c:v>
                </c:pt>
                <c:pt idx="2199">
                  <c:v>0.29998000000000002</c:v>
                </c:pt>
                <c:pt idx="2200">
                  <c:v>0.29998000000000002</c:v>
                </c:pt>
                <c:pt idx="2201">
                  <c:v>0.29998000000000002</c:v>
                </c:pt>
                <c:pt idx="2202">
                  <c:v>0.29998999999999998</c:v>
                </c:pt>
                <c:pt idx="2203">
                  <c:v>0.29998999999999998</c:v>
                </c:pt>
                <c:pt idx="2204">
                  <c:v>0.29998999999999998</c:v>
                </c:pt>
                <c:pt idx="2205">
                  <c:v>0.29998999999999998</c:v>
                </c:pt>
                <c:pt idx="2206">
                  <c:v>0.29998999999999998</c:v>
                </c:pt>
                <c:pt idx="2207">
                  <c:v>0.29998999999999998</c:v>
                </c:pt>
                <c:pt idx="2208">
                  <c:v>0.29998999999999998</c:v>
                </c:pt>
                <c:pt idx="2209">
                  <c:v>0.29998000000000002</c:v>
                </c:pt>
                <c:pt idx="2210">
                  <c:v>0.29998000000000002</c:v>
                </c:pt>
                <c:pt idx="2211">
                  <c:v>0.29998000000000002</c:v>
                </c:pt>
                <c:pt idx="2212">
                  <c:v>0.29998000000000002</c:v>
                </c:pt>
                <c:pt idx="2213">
                  <c:v>0.29998999999999998</c:v>
                </c:pt>
                <c:pt idx="2214">
                  <c:v>0.29998999999999998</c:v>
                </c:pt>
                <c:pt idx="2215">
                  <c:v>0.29998999999999998</c:v>
                </c:pt>
                <c:pt idx="2216">
                  <c:v>0.3</c:v>
                </c:pt>
                <c:pt idx="2217">
                  <c:v>0.3</c:v>
                </c:pt>
                <c:pt idx="2218">
                  <c:v>0.3</c:v>
                </c:pt>
                <c:pt idx="2219">
                  <c:v>0.3</c:v>
                </c:pt>
                <c:pt idx="2220">
                  <c:v>0.30001</c:v>
                </c:pt>
                <c:pt idx="2221">
                  <c:v>0.30001</c:v>
                </c:pt>
                <c:pt idx="2222">
                  <c:v>0.30001</c:v>
                </c:pt>
                <c:pt idx="2223">
                  <c:v>0.29998999999999998</c:v>
                </c:pt>
                <c:pt idx="2224">
                  <c:v>0.29998999999999998</c:v>
                </c:pt>
                <c:pt idx="2225">
                  <c:v>0.29998999999999998</c:v>
                </c:pt>
                <c:pt idx="2226">
                  <c:v>0.3</c:v>
                </c:pt>
                <c:pt idx="2227">
                  <c:v>0.3</c:v>
                </c:pt>
                <c:pt idx="2228">
                  <c:v>0.3</c:v>
                </c:pt>
                <c:pt idx="2229">
                  <c:v>0.3</c:v>
                </c:pt>
                <c:pt idx="2230">
                  <c:v>0.30001</c:v>
                </c:pt>
                <c:pt idx="2231">
                  <c:v>0.30001</c:v>
                </c:pt>
                <c:pt idx="2232">
                  <c:v>0.30001</c:v>
                </c:pt>
                <c:pt idx="2233">
                  <c:v>0.29998000000000002</c:v>
                </c:pt>
                <c:pt idx="2234">
                  <c:v>0.29998000000000002</c:v>
                </c:pt>
                <c:pt idx="2235">
                  <c:v>0.29998000000000002</c:v>
                </c:pt>
                <c:pt idx="2236">
                  <c:v>0.3</c:v>
                </c:pt>
                <c:pt idx="2237">
                  <c:v>0.3</c:v>
                </c:pt>
                <c:pt idx="2238">
                  <c:v>0.3</c:v>
                </c:pt>
                <c:pt idx="2239">
                  <c:v>0.3</c:v>
                </c:pt>
                <c:pt idx="2240">
                  <c:v>0.3</c:v>
                </c:pt>
                <c:pt idx="2241">
                  <c:v>0.3</c:v>
                </c:pt>
                <c:pt idx="2242">
                  <c:v>0.3</c:v>
                </c:pt>
                <c:pt idx="2243">
                  <c:v>0.30001</c:v>
                </c:pt>
                <c:pt idx="2244">
                  <c:v>0.30001</c:v>
                </c:pt>
                <c:pt idx="2245">
                  <c:v>0.30001</c:v>
                </c:pt>
                <c:pt idx="2246">
                  <c:v>0.30001</c:v>
                </c:pt>
                <c:pt idx="2247">
                  <c:v>0.29997000000000001</c:v>
                </c:pt>
                <c:pt idx="2248">
                  <c:v>0.29997000000000001</c:v>
                </c:pt>
                <c:pt idx="2249">
                  <c:v>0.29997000000000001</c:v>
                </c:pt>
                <c:pt idx="2250">
                  <c:v>0.29998000000000002</c:v>
                </c:pt>
                <c:pt idx="2251">
                  <c:v>0.29998000000000002</c:v>
                </c:pt>
                <c:pt idx="2252">
                  <c:v>0.29998000000000002</c:v>
                </c:pt>
                <c:pt idx="2253">
                  <c:v>0.29998000000000002</c:v>
                </c:pt>
                <c:pt idx="2254">
                  <c:v>0.30001</c:v>
                </c:pt>
                <c:pt idx="2255">
                  <c:v>0.30001</c:v>
                </c:pt>
                <c:pt idx="2256">
                  <c:v>0.30001</c:v>
                </c:pt>
                <c:pt idx="2257">
                  <c:v>0.30002000000000001</c:v>
                </c:pt>
                <c:pt idx="2258">
                  <c:v>0.30002000000000001</c:v>
                </c:pt>
                <c:pt idx="2259">
                  <c:v>0.30002000000000001</c:v>
                </c:pt>
                <c:pt idx="2260">
                  <c:v>0.3</c:v>
                </c:pt>
                <c:pt idx="2261">
                  <c:v>0.3</c:v>
                </c:pt>
                <c:pt idx="2262">
                  <c:v>0.3</c:v>
                </c:pt>
                <c:pt idx="2263">
                  <c:v>0.3</c:v>
                </c:pt>
                <c:pt idx="2264">
                  <c:v>0.3</c:v>
                </c:pt>
                <c:pt idx="2265">
                  <c:v>0.3</c:v>
                </c:pt>
                <c:pt idx="2266">
                  <c:v>0.3</c:v>
                </c:pt>
                <c:pt idx="2267">
                  <c:v>0.29998999999999998</c:v>
                </c:pt>
                <c:pt idx="2268">
                  <c:v>0.29998999999999998</c:v>
                </c:pt>
                <c:pt idx="2269">
                  <c:v>0.29998999999999998</c:v>
                </c:pt>
                <c:pt idx="2270">
                  <c:v>0.3</c:v>
                </c:pt>
                <c:pt idx="2271">
                  <c:v>0.3</c:v>
                </c:pt>
                <c:pt idx="2272">
                  <c:v>0.3</c:v>
                </c:pt>
                <c:pt idx="2273">
                  <c:v>0.3</c:v>
                </c:pt>
                <c:pt idx="2274">
                  <c:v>0.29998999999999998</c:v>
                </c:pt>
                <c:pt idx="2275">
                  <c:v>0.29998999999999998</c:v>
                </c:pt>
                <c:pt idx="2276">
                  <c:v>0.29998999999999998</c:v>
                </c:pt>
                <c:pt idx="2277">
                  <c:v>0.3</c:v>
                </c:pt>
                <c:pt idx="2278">
                  <c:v>0.3</c:v>
                </c:pt>
                <c:pt idx="2279">
                  <c:v>0.3</c:v>
                </c:pt>
                <c:pt idx="2280">
                  <c:v>0.30839</c:v>
                </c:pt>
                <c:pt idx="2281">
                  <c:v>0.30839</c:v>
                </c:pt>
                <c:pt idx="2282">
                  <c:v>0.30839</c:v>
                </c:pt>
                <c:pt idx="2283">
                  <c:v>0.30839</c:v>
                </c:pt>
                <c:pt idx="2284">
                  <c:v>0.32219999999999999</c:v>
                </c:pt>
                <c:pt idx="2285">
                  <c:v>0.32219999999999999</c:v>
                </c:pt>
                <c:pt idx="2286">
                  <c:v>0.32219999999999999</c:v>
                </c:pt>
                <c:pt idx="2287">
                  <c:v>0.33605000000000002</c:v>
                </c:pt>
                <c:pt idx="2288">
                  <c:v>0.33605000000000002</c:v>
                </c:pt>
                <c:pt idx="2289">
                  <c:v>0.33605000000000002</c:v>
                </c:pt>
                <c:pt idx="2290">
                  <c:v>0.34984999999999999</c:v>
                </c:pt>
                <c:pt idx="2291">
                  <c:v>0.34984999999999999</c:v>
                </c:pt>
                <c:pt idx="2292">
                  <c:v>0.34984999999999999</c:v>
                </c:pt>
                <c:pt idx="2293">
                  <c:v>0.34984999999999999</c:v>
                </c:pt>
                <c:pt idx="2294">
                  <c:v>0.35</c:v>
                </c:pt>
                <c:pt idx="2295">
                  <c:v>0.35</c:v>
                </c:pt>
                <c:pt idx="2296">
                  <c:v>0.35</c:v>
                </c:pt>
                <c:pt idx="2297">
                  <c:v>0.34999000000000002</c:v>
                </c:pt>
                <c:pt idx="2298">
                  <c:v>0.34999000000000002</c:v>
                </c:pt>
                <c:pt idx="2299">
                  <c:v>0.34999000000000002</c:v>
                </c:pt>
                <c:pt idx="2300">
                  <c:v>0.35</c:v>
                </c:pt>
                <c:pt idx="2301">
                  <c:v>0.35</c:v>
                </c:pt>
                <c:pt idx="2302">
                  <c:v>0.35</c:v>
                </c:pt>
                <c:pt idx="2303">
                  <c:v>0.35000999999999999</c:v>
                </c:pt>
                <c:pt idx="2304">
                  <c:v>0.35000999999999999</c:v>
                </c:pt>
                <c:pt idx="2305">
                  <c:v>0.35000999999999999</c:v>
                </c:pt>
                <c:pt idx="2306">
                  <c:v>0.35000999999999999</c:v>
                </c:pt>
                <c:pt idx="2307">
                  <c:v>0.34997</c:v>
                </c:pt>
                <c:pt idx="2308">
                  <c:v>0.34997</c:v>
                </c:pt>
                <c:pt idx="2309">
                  <c:v>0.34997</c:v>
                </c:pt>
                <c:pt idx="2310">
                  <c:v>0.34998000000000001</c:v>
                </c:pt>
                <c:pt idx="2311">
                  <c:v>0.34998000000000001</c:v>
                </c:pt>
                <c:pt idx="2312">
                  <c:v>0.34998000000000001</c:v>
                </c:pt>
                <c:pt idx="2313">
                  <c:v>0.35002</c:v>
                </c:pt>
                <c:pt idx="2314">
                  <c:v>0.35002</c:v>
                </c:pt>
                <c:pt idx="2315">
                  <c:v>0.35002</c:v>
                </c:pt>
                <c:pt idx="2316">
                  <c:v>0.35002</c:v>
                </c:pt>
                <c:pt idx="2317">
                  <c:v>0.34998000000000001</c:v>
                </c:pt>
                <c:pt idx="2318">
                  <c:v>0.34998000000000001</c:v>
                </c:pt>
                <c:pt idx="2319">
                  <c:v>0.34998000000000001</c:v>
                </c:pt>
                <c:pt idx="2320">
                  <c:v>0.34999000000000002</c:v>
                </c:pt>
                <c:pt idx="2321">
                  <c:v>0.34999000000000002</c:v>
                </c:pt>
                <c:pt idx="2322">
                  <c:v>0.34999000000000002</c:v>
                </c:pt>
                <c:pt idx="2323">
                  <c:v>0.35002</c:v>
                </c:pt>
                <c:pt idx="2324">
                  <c:v>0.35002</c:v>
                </c:pt>
                <c:pt idx="2325">
                  <c:v>0.35002</c:v>
                </c:pt>
                <c:pt idx="2326">
                  <c:v>0.35002</c:v>
                </c:pt>
                <c:pt idx="2327">
                  <c:v>0.35002</c:v>
                </c:pt>
                <c:pt idx="2328">
                  <c:v>0.35002</c:v>
                </c:pt>
                <c:pt idx="2329">
                  <c:v>0.35002</c:v>
                </c:pt>
                <c:pt idx="2330">
                  <c:v>0.35002</c:v>
                </c:pt>
                <c:pt idx="2331">
                  <c:v>0.35002</c:v>
                </c:pt>
                <c:pt idx="2332">
                  <c:v>0.35002</c:v>
                </c:pt>
                <c:pt idx="2333">
                  <c:v>0.35000999999999999</c:v>
                </c:pt>
                <c:pt idx="2334">
                  <c:v>0.35000999999999999</c:v>
                </c:pt>
                <c:pt idx="2335">
                  <c:v>0.35000999999999999</c:v>
                </c:pt>
                <c:pt idx="2336">
                  <c:v>0.35</c:v>
                </c:pt>
                <c:pt idx="2337">
                  <c:v>0.35</c:v>
                </c:pt>
                <c:pt idx="2338">
                  <c:v>0.35</c:v>
                </c:pt>
                <c:pt idx="2339">
                  <c:v>0.35</c:v>
                </c:pt>
                <c:pt idx="2340">
                  <c:v>0.34999000000000002</c:v>
                </c:pt>
                <c:pt idx="2341">
                  <c:v>0.34999000000000002</c:v>
                </c:pt>
                <c:pt idx="2342">
                  <c:v>0.34999000000000002</c:v>
                </c:pt>
                <c:pt idx="2343">
                  <c:v>0.34997</c:v>
                </c:pt>
                <c:pt idx="2344">
                  <c:v>0.34997</c:v>
                </c:pt>
                <c:pt idx="2345">
                  <c:v>0.34997</c:v>
                </c:pt>
                <c:pt idx="2346">
                  <c:v>0.35002</c:v>
                </c:pt>
                <c:pt idx="2347">
                  <c:v>0.35002</c:v>
                </c:pt>
                <c:pt idx="2348">
                  <c:v>0.35002</c:v>
                </c:pt>
                <c:pt idx="2349">
                  <c:v>0.35002</c:v>
                </c:pt>
                <c:pt idx="2350">
                  <c:v>0.34999000000000002</c:v>
                </c:pt>
                <c:pt idx="2351">
                  <c:v>0.34999000000000002</c:v>
                </c:pt>
                <c:pt idx="2352">
                  <c:v>0.34999000000000002</c:v>
                </c:pt>
                <c:pt idx="2353">
                  <c:v>0.35000999999999999</c:v>
                </c:pt>
                <c:pt idx="2354">
                  <c:v>0.35000999999999999</c:v>
                </c:pt>
                <c:pt idx="2355">
                  <c:v>0.35000999999999999</c:v>
                </c:pt>
                <c:pt idx="2356">
                  <c:v>0.34999000000000002</c:v>
                </c:pt>
                <c:pt idx="2357">
                  <c:v>0.34999000000000002</c:v>
                </c:pt>
                <c:pt idx="2358">
                  <c:v>0.34999000000000002</c:v>
                </c:pt>
                <c:pt idx="2359">
                  <c:v>0.34999000000000002</c:v>
                </c:pt>
                <c:pt idx="2360">
                  <c:v>0.35</c:v>
                </c:pt>
                <c:pt idx="2361">
                  <c:v>0.35</c:v>
                </c:pt>
                <c:pt idx="2362">
                  <c:v>0.35</c:v>
                </c:pt>
                <c:pt idx="2363">
                  <c:v>0.35</c:v>
                </c:pt>
                <c:pt idx="2364">
                  <c:v>0.35</c:v>
                </c:pt>
                <c:pt idx="2365">
                  <c:v>0.35</c:v>
                </c:pt>
                <c:pt idx="2366">
                  <c:v>0.34997</c:v>
                </c:pt>
                <c:pt idx="2367">
                  <c:v>0.34997</c:v>
                </c:pt>
                <c:pt idx="2368">
                  <c:v>0.34997</c:v>
                </c:pt>
                <c:pt idx="2369">
                  <c:v>0.35002</c:v>
                </c:pt>
                <c:pt idx="2370">
                  <c:v>0.35002</c:v>
                </c:pt>
                <c:pt idx="2371">
                  <c:v>0.35002</c:v>
                </c:pt>
                <c:pt idx="2372">
                  <c:v>0.35002</c:v>
                </c:pt>
                <c:pt idx="2373">
                  <c:v>0.35000999999999999</c:v>
                </c:pt>
                <c:pt idx="2374">
                  <c:v>0.35000999999999999</c:v>
                </c:pt>
                <c:pt idx="2375">
                  <c:v>0.35000999999999999</c:v>
                </c:pt>
                <c:pt idx="2376">
                  <c:v>0.35002</c:v>
                </c:pt>
                <c:pt idx="2377">
                  <c:v>0.35002</c:v>
                </c:pt>
                <c:pt idx="2378">
                  <c:v>0.35002</c:v>
                </c:pt>
                <c:pt idx="2379">
                  <c:v>0.34999000000000002</c:v>
                </c:pt>
                <c:pt idx="2380">
                  <c:v>0.34999000000000002</c:v>
                </c:pt>
                <c:pt idx="2381">
                  <c:v>0.34999000000000002</c:v>
                </c:pt>
                <c:pt idx="2382">
                  <c:v>0.34999000000000002</c:v>
                </c:pt>
                <c:pt idx="2383">
                  <c:v>0.35000999999999999</c:v>
                </c:pt>
                <c:pt idx="2384">
                  <c:v>0.35000999999999999</c:v>
                </c:pt>
                <c:pt idx="2385">
                  <c:v>0.35000999999999999</c:v>
                </c:pt>
                <c:pt idx="2386">
                  <c:v>0.34999000000000002</c:v>
                </c:pt>
                <c:pt idx="2387">
                  <c:v>0.34999000000000002</c:v>
                </c:pt>
                <c:pt idx="2388">
                  <c:v>0.34999000000000002</c:v>
                </c:pt>
                <c:pt idx="2389">
                  <c:v>0.35000999999999999</c:v>
                </c:pt>
                <c:pt idx="2390">
                  <c:v>0.35000999999999999</c:v>
                </c:pt>
                <c:pt idx="2391">
                  <c:v>0.35000999999999999</c:v>
                </c:pt>
                <c:pt idx="2392">
                  <c:v>0.35000999999999999</c:v>
                </c:pt>
                <c:pt idx="2393">
                  <c:v>0.35</c:v>
                </c:pt>
                <c:pt idx="2394">
                  <c:v>0.35</c:v>
                </c:pt>
                <c:pt idx="2395">
                  <c:v>0.35</c:v>
                </c:pt>
                <c:pt idx="2396">
                  <c:v>0.34999000000000002</c:v>
                </c:pt>
                <c:pt idx="2397">
                  <c:v>0.34999000000000002</c:v>
                </c:pt>
                <c:pt idx="2398">
                  <c:v>0.34999000000000002</c:v>
                </c:pt>
                <c:pt idx="2399">
                  <c:v>0.34999000000000002</c:v>
                </c:pt>
                <c:pt idx="2400">
                  <c:v>0.34999000000000002</c:v>
                </c:pt>
                <c:pt idx="2401">
                  <c:v>0.34999000000000002</c:v>
                </c:pt>
                <c:pt idx="2402">
                  <c:v>0.35</c:v>
                </c:pt>
                <c:pt idx="2403">
                  <c:v>0.35</c:v>
                </c:pt>
                <c:pt idx="2404">
                  <c:v>0.35</c:v>
                </c:pt>
                <c:pt idx="2405">
                  <c:v>0.35</c:v>
                </c:pt>
                <c:pt idx="2406">
                  <c:v>0.34999000000000002</c:v>
                </c:pt>
                <c:pt idx="2407">
                  <c:v>0.34999000000000002</c:v>
                </c:pt>
                <c:pt idx="2408">
                  <c:v>0.34999000000000002</c:v>
                </c:pt>
                <c:pt idx="2409">
                  <c:v>0.34999000000000002</c:v>
                </c:pt>
                <c:pt idx="2410">
                  <c:v>0.34999000000000002</c:v>
                </c:pt>
                <c:pt idx="2411">
                  <c:v>0.34999000000000002</c:v>
                </c:pt>
                <c:pt idx="2412">
                  <c:v>0.35000999999999999</c:v>
                </c:pt>
                <c:pt idx="2413">
                  <c:v>0.35000999999999999</c:v>
                </c:pt>
                <c:pt idx="2414">
                  <c:v>0.35000999999999999</c:v>
                </c:pt>
                <c:pt idx="2415">
                  <c:v>0.35</c:v>
                </c:pt>
                <c:pt idx="2416">
                  <c:v>0.35</c:v>
                </c:pt>
                <c:pt idx="2417">
                  <c:v>0.35</c:v>
                </c:pt>
                <c:pt idx="2418">
                  <c:v>0.35</c:v>
                </c:pt>
                <c:pt idx="2419">
                  <c:v>0.35000999999999999</c:v>
                </c:pt>
                <c:pt idx="2420">
                  <c:v>0.35000999999999999</c:v>
                </c:pt>
                <c:pt idx="2421">
                  <c:v>0.35000999999999999</c:v>
                </c:pt>
                <c:pt idx="2422">
                  <c:v>0.35</c:v>
                </c:pt>
                <c:pt idx="2423">
                  <c:v>0.35</c:v>
                </c:pt>
                <c:pt idx="2424">
                  <c:v>0.35</c:v>
                </c:pt>
                <c:pt idx="2425">
                  <c:v>0.35000999999999999</c:v>
                </c:pt>
                <c:pt idx="2426">
                  <c:v>0.35000999999999999</c:v>
                </c:pt>
                <c:pt idx="2427">
                  <c:v>0.35000999999999999</c:v>
                </c:pt>
                <c:pt idx="2428">
                  <c:v>0.35000999999999999</c:v>
                </c:pt>
                <c:pt idx="2429">
                  <c:v>0.35000999999999999</c:v>
                </c:pt>
                <c:pt idx="2430">
                  <c:v>0.35000999999999999</c:v>
                </c:pt>
                <c:pt idx="2431">
                  <c:v>0.35000999999999999</c:v>
                </c:pt>
                <c:pt idx="2432">
                  <c:v>0.35</c:v>
                </c:pt>
                <c:pt idx="2433">
                  <c:v>0.35</c:v>
                </c:pt>
                <c:pt idx="2434">
                  <c:v>0.35</c:v>
                </c:pt>
                <c:pt idx="2435">
                  <c:v>0.35000999999999999</c:v>
                </c:pt>
                <c:pt idx="2436">
                  <c:v>0.35000999999999999</c:v>
                </c:pt>
                <c:pt idx="2437">
                  <c:v>0.35000999999999999</c:v>
                </c:pt>
                <c:pt idx="2438">
                  <c:v>0.35000999999999999</c:v>
                </c:pt>
                <c:pt idx="2439">
                  <c:v>0.35000999999999999</c:v>
                </c:pt>
                <c:pt idx="2440">
                  <c:v>0.35000999999999999</c:v>
                </c:pt>
                <c:pt idx="2441">
                  <c:v>0.35000999999999999</c:v>
                </c:pt>
                <c:pt idx="2442">
                  <c:v>0.35002</c:v>
                </c:pt>
                <c:pt idx="2443">
                  <c:v>0.35002</c:v>
                </c:pt>
                <c:pt idx="2444">
                  <c:v>0.35002</c:v>
                </c:pt>
                <c:pt idx="2445">
                  <c:v>0.35</c:v>
                </c:pt>
                <c:pt idx="2446">
                  <c:v>0.35</c:v>
                </c:pt>
                <c:pt idx="2447">
                  <c:v>0.35</c:v>
                </c:pt>
                <c:pt idx="2448">
                  <c:v>0.35</c:v>
                </c:pt>
                <c:pt idx="2449">
                  <c:v>0.35</c:v>
                </c:pt>
                <c:pt idx="2450">
                  <c:v>0.35</c:v>
                </c:pt>
                <c:pt idx="2451">
                  <c:v>0.35</c:v>
                </c:pt>
                <c:pt idx="2452">
                  <c:v>0.35000999999999999</c:v>
                </c:pt>
                <c:pt idx="2453">
                  <c:v>0.35000999999999999</c:v>
                </c:pt>
                <c:pt idx="2454">
                  <c:v>0.35000999999999999</c:v>
                </c:pt>
                <c:pt idx="2455">
                  <c:v>0.35000999999999999</c:v>
                </c:pt>
                <c:pt idx="2456">
                  <c:v>0.35000999999999999</c:v>
                </c:pt>
                <c:pt idx="2457">
                  <c:v>0.35000999999999999</c:v>
                </c:pt>
                <c:pt idx="2458">
                  <c:v>0.35</c:v>
                </c:pt>
                <c:pt idx="2459">
                  <c:v>0.35</c:v>
                </c:pt>
                <c:pt idx="2460">
                  <c:v>0.35</c:v>
                </c:pt>
                <c:pt idx="2461">
                  <c:v>0.35</c:v>
                </c:pt>
                <c:pt idx="2462">
                  <c:v>0.35000999999999999</c:v>
                </c:pt>
                <c:pt idx="2463">
                  <c:v>0.35000999999999999</c:v>
                </c:pt>
                <c:pt idx="2464">
                  <c:v>0.35000999999999999</c:v>
                </c:pt>
                <c:pt idx="2465">
                  <c:v>0.35</c:v>
                </c:pt>
                <c:pt idx="2466">
                  <c:v>0.35</c:v>
                </c:pt>
                <c:pt idx="2467">
                  <c:v>0.35</c:v>
                </c:pt>
                <c:pt idx="2468">
                  <c:v>0.34999000000000002</c:v>
                </c:pt>
                <c:pt idx="2469">
                  <c:v>0.34999000000000002</c:v>
                </c:pt>
                <c:pt idx="2470">
                  <c:v>0.34999000000000002</c:v>
                </c:pt>
                <c:pt idx="2471">
                  <c:v>0.34999000000000002</c:v>
                </c:pt>
                <c:pt idx="2472">
                  <c:v>0.34999000000000002</c:v>
                </c:pt>
                <c:pt idx="2473">
                  <c:v>0.34999000000000002</c:v>
                </c:pt>
                <c:pt idx="2474">
                  <c:v>0.34999000000000002</c:v>
                </c:pt>
                <c:pt idx="2475">
                  <c:v>0.35</c:v>
                </c:pt>
                <c:pt idx="2476">
                  <c:v>0.35</c:v>
                </c:pt>
                <c:pt idx="2477">
                  <c:v>0.35</c:v>
                </c:pt>
                <c:pt idx="2478">
                  <c:v>0.34998000000000001</c:v>
                </c:pt>
                <c:pt idx="2479">
                  <c:v>0.34998000000000001</c:v>
                </c:pt>
                <c:pt idx="2480">
                  <c:v>0.34998000000000001</c:v>
                </c:pt>
                <c:pt idx="2481">
                  <c:v>0.34998000000000001</c:v>
                </c:pt>
                <c:pt idx="2482">
                  <c:v>0.34999000000000002</c:v>
                </c:pt>
                <c:pt idx="2483">
                  <c:v>0.34999000000000002</c:v>
                </c:pt>
                <c:pt idx="2484">
                  <c:v>0.34999000000000002</c:v>
                </c:pt>
                <c:pt idx="2485">
                  <c:v>0.35000999999999999</c:v>
                </c:pt>
                <c:pt idx="2486">
                  <c:v>0.35000999999999999</c:v>
                </c:pt>
                <c:pt idx="2487">
                  <c:v>0.35000999999999999</c:v>
                </c:pt>
                <c:pt idx="2488">
                  <c:v>0.34999000000000002</c:v>
                </c:pt>
                <c:pt idx="2489">
                  <c:v>0.34999000000000002</c:v>
                </c:pt>
                <c:pt idx="2490">
                  <c:v>0.34999000000000002</c:v>
                </c:pt>
                <c:pt idx="2491">
                  <c:v>0.34999000000000002</c:v>
                </c:pt>
                <c:pt idx="2492">
                  <c:v>0.34999000000000002</c:v>
                </c:pt>
                <c:pt idx="2493">
                  <c:v>0.34999000000000002</c:v>
                </c:pt>
                <c:pt idx="2494">
                  <c:v>0.34999000000000002</c:v>
                </c:pt>
                <c:pt idx="2495">
                  <c:v>0.35000999999999999</c:v>
                </c:pt>
                <c:pt idx="2496">
                  <c:v>0.35000999999999999</c:v>
                </c:pt>
                <c:pt idx="2497">
                  <c:v>0.35000999999999999</c:v>
                </c:pt>
                <c:pt idx="2498">
                  <c:v>0.34997</c:v>
                </c:pt>
                <c:pt idx="2499">
                  <c:v>0.34997</c:v>
                </c:pt>
                <c:pt idx="2500">
                  <c:v>0.34997</c:v>
                </c:pt>
                <c:pt idx="2501">
                  <c:v>0.35</c:v>
                </c:pt>
                <c:pt idx="2502">
                  <c:v>0.35</c:v>
                </c:pt>
                <c:pt idx="2503">
                  <c:v>0.35</c:v>
                </c:pt>
                <c:pt idx="2504">
                  <c:v>0.35</c:v>
                </c:pt>
                <c:pt idx="2505">
                  <c:v>0.35</c:v>
                </c:pt>
                <c:pt idx="2506">
                  <c:v>0.35</c:v>
                </c:pt>
                <c:pt idx="2507">
                  <c:v>0.35</c:v>
                </c:pt>
                <c:pt idx="2508">
                  <c:v>0.34998000000000001</c:v>
                </c:pt>
                <c:pt idx="2509">
                  <c:v>0.34998000000000001</c:v>
                </c:pt>
                <c:pt idx="2510">
                  <c:v>0.34998000000000001</c:v>
                </c:pt>
                <c:pt idx="2511">
                  <c:v>0.35000999999999999</c:v>
                </c:pt>
                <c:pt idx="2512">
                  <c:v>0.35000999999999999</c:v>
                </c:pt>
                <c:pt idx="2513">
                  <c:v>0.35000999999999999</c:v>
                </c:pt>
                <c:pt idx="2514">
                  <c:v>0.34998000000000001</c:v>
                </c:pt>
                <c:pt idx="2515">
                  <c:v>0.34998000000000001</c:v>
                </c:pt>
                <c:pt idx="2516">
                  <c:v>0.34998000000000001</c:v>
                </c:pt>
                <c:pt idx="2517">
                  <c:v>0.34998000000000001</c:v>
                </c:pt>
                <c:pt idx="2518">
                  <c:v>0.35</c:v>
                </c:pt>
                <c:pt idx="2519">
                  <c:v>0.35</c:v>
                </c:pt>
                <c:pt idx="2520">
                  <c:v>0.35</c:v>
                </c:pt>
                <c:pt idx="2521">
                  <c:v>0.36138999999999999</c:v>
                </c:pt>
                <c:pt idx="2522">
                  <c:v>0.36138999999999999</c:v>
                </c:pt>
                <c:pt idx="2523">
                  <c:v>0.36138999999999999</c:v>
                </c:pt>
                <c:pt idx="2524">
                  <c:v>0.37509999999999999</c:v>
                </c:pt>
                <c:pt idx="2525">
                  <c:v>0.37509999999999999</c:v>
                </c:pt>
                <c:pt idx="2526">
                  <c:v>0.37509999999999999</c:v>
                </c:pt>
                <c:pt idx="2527">
                  <c:v>0.37509999999999999</c:v>
                </c:pt>
                <c:pt idx="2528">
                  <c:v>0.38904</c:v>
                </c:pt>
                <c:pt idx="2529">
                  <c:v>0.38904</c:v>
                </c:pt>
                <c:pt idx="2530">
                  <c:v>0.38904</c:v>
                </c:pt>
                <c:pt idx="2531">
                  <c:v>0.40001999999999999</c:v>
                </c:pt>
                <c:pt idx="2532">
                  <c:v>0.40001999999999999</c:v>
                </c:pt>
                <c:pt idx="2533">
                  <c:v>0.40001999999999999</c:v>
                </c:pt>
                <c:pt idx="2534">
                  <c:v>0.39999000000000001</c:v>
                </c:pt>
                <c:pt idx="2535">
                  <c:v>0.39999000000000001</c:v>
                </c:pt>
                <c:pt idx="2536">
                  <c:v>0.39999000000000001</c:v>
                </c:pt>
                <c:pt idx="2537">
                  <c:v>0.40000999999999998</c:v>
                </c:pt>
                <c:pt idx="2538">
                  <c:v>0.40000999999999998</c:v>
                </c:pt>
                <c:pt idx="2539">
                  <c:v>0.40000999999999998</c:v>
                </c:pt>
                <c:pt idx="2540">
                  <c:v>0.40000999999999998</c:v>
                </c:pt>
                <c:pt idx="2541">
                  <c:v>0.4</c:v>
                </c:pt>
                <c:pt idx="2542">
                  <c:v>0.4</c:v>
                </c:pt>
                <c:pt idx="2543">
                  <c:v>0.4</c:v>
                </c:pt>
                <c:pt idx="2544">
                  <c:v>0.4</c:v>
                </c:pt>
                <c:pt idx="2545">
                  <c:v>0.4</c:v>
                </c:pt>
                <c:pt idx="2546">
                  <c:v>0.4</c:v>
                </c:pt>
                <c:pt idx="2547">
                  <c:v>0.4</c:v>
                </c:pt>
                <c:pt idx="2548">
                  <c:v>0.4</c:v>
                </c:pt>
                <c:pt idx="2549">
                  <c:v>0.4</c:v>
                </c:pt>
                <c:pt idx="2550">
                  <c:v>0.4</c:v>
                </c:pt>
                <c:pt idx="2551">
                  <c:v>0.39999000000000001</c:v>
                </c:pt>
                <c:pt idx="2552">
                  <c:v>0.39999000000000001</c:v>
                </c:pt>
                <c:pt idx="2553">
                  <c:v>0.39999000000000001</c:v>
                </c:pt>
                <c:pt idx="2554">
                  <c:v>0.4</c:v>
                </c:pt>
                <c:pt idx="2555">
                  <c:v>0.4</c:v>
                </c:pt>
                <c:pt idx="2556">
                  <c:v>0.4</c:v>
                </c:pt>
                <c:pt idx="2557">
                  <c:v>0.4</c:v>
                </c:pt>
                <c:pt idx="2558">
                  <c:v>0.4</c:v>
                </c:pt>
                <c:pt idx="2559">
                  <c:v>0.4</c:v>
                </c:pt>
                <c:pt idx="2560">
                  <c:v>0.4</c:v>
                </c:pt>
                <c:pt idx="2561">
                  <c:v>0.4</c:v>
                </c:pt>
                <c:pt idx="2562">
                  <c:v>0.4</c:v>
                </c:pt>
                <c:pt idx="2563">
                  <c:v>0.4</c:v>
                </c:pt>
                <c:pt idx="2564">
                  <c:v>0.40000999999999998</c:v>
                </c:pt>
                <c:pt idx="2565">
                  <c:v>0.40000999999999998</c:v>
                </c:pt>
                <c:pt idx="2566">
                  <c:v>0.40000999999999998</c:v>
                </c:pt>
                <c:pt idx="2567">
                  <c:v>0.39999000000000001</c:v>
                </c:pt>
                <c:pt idx="2568">
                  <c:v>0.39999000000000001</c:v>
                </c:pt>
                <c:pt idx="2569">
                  <c:v>0.39999000000000001</c:v>
                </c:pt>
                <c:pt idx="2570">
                  <c:v>0.39999000000000001</c:v>
                </c:pt>
                <c:pt idx="2571">
                  <c:v>0.4</c:v>
                </c:pt>
                <c:pt idx="2572">
                  <c:v>0.4</c:v>
                </c:pt>
                <c:pt idx="2573">
                  <c:v>0.4</c:v>
                </c:pt>
                <c:pt idx="2574">
                  <c:v>0.39999000000000001</c:v>
                </c:pt>
                <c:pt idx="2575">
                  <c:v>0.39999000000000001</c:v>
                </c:pt>
                <c:pt idx="2576">
                  <c:v>0.39999000000000001</c:v>
                </c:pt>
                <c:pt idx="2577">
                  <c:v>0.40001999999999999</c:v>
                </c:pt>
                <c:pt idx="2578">
                  <c:v>0.40001999999999999</c:v>
                </c:pt>
                <c:pt idx="2579">
                  <c:v>0.40001999999999999</c:v>
                </c:pt>
                <c:pt idx="2580">
                  <c:v>0.4</c:v>
                </c:pt>
                <c:pt idx="2581">
                  <c:v>0.4</c:v>
                </c:pt>
                <c:pt idx="2582">
                  <c:v>0.4</c:v>
                </c:pt>
                <c:pt idx="2583">
                  <c:v>0.4</c:v>
                </c:pt>
                <c:pt idx="2584">
                  <c:v>0.4</c:v>
                </c:pt>
                <c:pt idx="2585">
                  <c:v>0.4</c:v>
                </c:pt>
                <c:pt idx="2586">
                  <c:v>0.4</c:v>
                </c:pt>
                <c:pt idx="2587">
                  <c:v>0.40003</c:v>
                </c:pt>
                <c:pt idx="2588">
                  <c:v>0.40003</c:v>
                </c:pt>
                <c:pt idx="2589">
                  <c:v>0.40003</c:v>
                </c:pt>
                <c:pt idx="2590">
                  <c:v>0.40000999999999998</c:v>
                </c:pt>
                <c:pt idx="2591">
                  <c:v>0.40000999999999998</c:v>
                </c:pt>
                <c:pt idx="2592">
                  <c:v>0.40000999999999998</c:v>
                </c:pt>
                <c:pt idx="2593">
                  <c:v>0.40000999999999998</c:v>
                </c:pt>
                <c:pt idx="2594">
                  <c:v>0.39999000000000001</c:v>
                </c:pt>
                <c:pt idx="2595">
                  <c:v>0.39999000000000001</c:v>
                </c:pt>
                <c:pt idx="2596">
                  <c:v>0.39999000000000001</c:v>
                </c:pt>
                <c:pt idx="2597">
                  <c:v>0.40001999999999999</c:v>
                </c:pt>
                <c:pt idx="2598">
                  <c:v>0.40001999999999999</c:v>
                </c:pt>
                <c:pt idx="2599">
                  <c:v>0.40001999999999999</c:v>
                </c:pt>
                <c:pt idx="2600">
                  <c:v>0.4</c:v>
                </c:pt>
                <c:pt idx="2601">
                  <c:v>0.4</c:v>
                </c:pt>
                <c:pt idx="2602">
                  <c:v>0.4</c:v>
                </c:pt>
                <c:pt idx="2603">
                  <c:v>0.39999000000000001</c:v>
                </c:pt>
                <c:pt idx="2604">
                  <c:v>0.39999000000000001</c:v>
                </c:pt>
                <c:pt idx="2605">
                  <c:v>0.39999000000000001</c:v>
                </c:pt>
                <c:pt idx="2606">
                  <c:v>0.39999000000000001</c:v>
                </c:pt>
                <c:pt idx="2607">
                  <c:v>0.40001999999999999</c:v>
                </c:pt>
                <c:pt idx="2608">
                  <c:v>0.40001999999999999</c:v>
                </c:pt>
                <c:pt idx="2609">
                  <c:v>0.40001999999999999</c:v>
                </c:pt>
                <c:pt idx="2610">
                  <c:v>0.39996999999999999</c:v>
                </c:pt>
                <c:pt idx="2611">
                  <c:v>0.39996999999999999</c:v>
                </c:pt>
                <c:pt idx="2612">
                  <c:v>0.39996999999999999</c:v>
                </c:pt>
                <c:pt idx="2613">
                  <c:v>0.4</c:v>
                </c:pt>
                <c:pt idx="2614">
                  <c:v>0.4</c:v>
                </c:pt>
                <c:pt idx="2615">
                  <c:v>0.4</c:v>
                </c:pt>
                <c:pt idx="2616">
                  <c:v>0.4</c:v>
                </c:pt>
                <c:pt idx="2617">
                  <c:v>0.40000999999999998</c:v>
                </c:pt>
                <c:pt idx="2618">
                  <c:v>0.40000999999999998</c:v>
                </c:pt>
                <c:pt idx="2619">
                  <c:v>0.40000999999999998</c:v>
                </c:pt>
                <c:pt idx="2620">
                  <c:v>0.40001999999999999</c:v>
                </c:pt>
                <c:pt idx="2621">
                  <c:v>0.40001999999999999</c:v>
                </c:pt>
                <c:pt idx="2622">
                  <c:v>0.40001999999999999</c:v>
                </c:pt>
                <c:pt idx="2623">
                  <c:v>0.4</c:v>
                </c:pt>
                <c:pt idx="2624">
                  <c:v>0.4</c:v>
                </c:pt>
                <c:pt idx="2625">
                  <c:v>0.4</c:v>
                </c:pt>
                <c:pt idx="2626">
                  <c:v>0.4</c:v>
                </c:pt>
                <c:pt idx="2627">
                  <c:v>0.40001999999999999</c:v>
                </c:pt>
                <c:pt idx="2628">
                  <c:v>0.40001999999999999</c:v>
                </c:pt>
                <c:pt idx="2629">
                  <c:v>0.40001999999999999</c:v>
                </c:pt>
                <c:pt idx="2630">
                  <c:v>0.40001999999999999</c:v>
                </c:pt>
                <c:pt idx="2631">
                  <c:v>0.40001999999999999</c:v>
                </c:pt>
                <c:pt idx="2632">
                  <c:v>0.40001999999999999</c:v>
                </c:pt>
                <c:pt idx="2633">
                  <c:v>0.40000999999999998</c:v>
                </c:pt>
                <c:pt idx="2634">
                  <c:v>0.40000999999999998</c:v>
                </c:pt>
                <c:pt idx="2635">
                  <c:v>0.40000999999999998</c:v>
                </c:pt>
                <c:pt idx="2636">
                  <c:v>0.4</c:v>
                </c:pt>
                <c:pt idx="2637">
                  <c:v>0.4</c:v>
                </c:pt>
                <c:pt idx="2638">
                  <c:v>0.4</c:v>
                </c:pt>
                <c:pt idx="2639">
                  <c:v>0.4</c:v>
                </c:pt>
                <c:pt idx="2640">
                  <c:v>0.39999000000000001</c:v>
                </c:pt>
                <c:pt idx="2641">
                  <c:v>0.39999000000000001</c:v>
                </c:pt>
                <c:pt idx="2642">
                  <c:v>0.39999000000000001</c:v>
                </c:pt>
                <c:pt idx="2643">
                  <c:v>0.39999000000000001</c:v>
                </c:pt>
                <c:pt idx="2644">
                  <c:v>0.39999000000000001</c:v>
                </c:pt>
                <c:pt idx="2645">
                  <c:v>0.39999000000000001</c:v>
                </c:pt>
                <c:pt idx="2646">
                  <c:v>0.39999000000000001</c:v>
                </c:pt>
                <c:pt idx="2647">
                  <c:v>0.39999000000000001</c:v>
                </c:pt>
                <c:pt idx="2648">
                  <c:v>0.39999000000000001</c:v>
                </c:pt>
                <c:pt idx="2649">
                  <c:v>0.39999000000000001</c:v>
                </c:pt>
                <c:pt idx="2650">
                  <c:v>0.4</c:v>
                </c:pt>
                <c:pt idx="2651">
                  <c:v>0.4</c:v>
                </c:pt>
                <c:pt idx="2652">
                  <c:v>0.4</c:v>
                </c:pt>
                <c:pt idx="2653">
                  <c:v>0.4</c:v>
                </c:pt>
                <c:pt idx="2654">
                  <c:v>0.4</c:v>
                </c:pt>
                <c:pt idx="2655">
                  <c:v>0.4</c:v>
                </c:pt>
                <c:pt idx="2656">
                  <c:v>0.40001999999999999</c:v>
                </c:pt>
                <c:pt idx="2657">
                  <c:v>0.40001999999999999</c:v>
                </c:pt>
                <c:pt idx="2658">
                  <c:v>0.40001999999999999</c:v>
                </c:pt>
                <c:pt idx="2659">
                  <c:v>0.4</c:v>
                </c:pt>
                <c:pt idx="2660">
                  <c:v>0.4</c:v>
                </c:pt>
                <c:pt idx="2661">
                  <c:v>0.4</c:v>
                </c:pt>
                <c:pt idx="2662">
                  <c:v>0.4</c:v>
                </c:pt>
                <c:pt idx="2663">
                  <c:v>0.40000999999999998</c:v>
                </c:pt>
                <c:pt idx="2664">
                  <c:v>0.40000999999999998</c:v>
                </c:pt>
                <c:pt idx="2665">
                  <c:v>0.40000999999999998</c:v>
                </c:pt>
                <c:pt idx="2666">
                  <c:v>0.39999000000000001</c:v>
                </c:pt>
                <c:pt idx="2667">
                  <c:v>0.39999000000000001</c:v>
                </c:pt>
                <c:pt idx="2668">
                  <c:v>0.39999000000000001</c:v>
                </c:pt>
                <c:pt idx="2669">
                  <c:v>0.40001999999999999</c:v>
                </c:pt>
                <c:pt idx="2670">
                  <c:v>0.40001999999999999</c:v>
                </c:pt>
                <c:pt idx="2671">
                  <c:v>0.40001999999999999</c:v>
                </c:pt>
                <c:pt idx="2672">
                  <c:v>0.40001999999999999</c:v>
                </c:pt>
                <c:pt idx="2673">
                  <c:v>0.40000999999999998</c:v>
                </c:pt>
                <c:pt idx="2674">
                  <c:v>0.40000999999999998</c:v>
                </c:pt>
                <c:pt idx="2675">
                  <c:v>0.40000999999999998</c:v>
                </c:pt>
                <c:pt idx="2676">
                  <c:v>0.39999000000000001</c:v>
                </c:pt>
                <c:pt idx="2677">
                  <c:v>0.39999000000000001</c:v>
                </c:pt>
                <c:pt idx="2678">
                  <c:v>0.39999000000000001</c:v>
                </c:pt>
                <c:pt idx="2679">
                  <c:v>0.40000999999999998</c:v>
                </c:pt>
                <c:pt idx="2680">
                  <c:v>0.40000999999999998</c:v>
                </c:pt>
                <c:pt idx="2681">
                  <c:v>0.40000999999999998</c:v>
                </c:pt>
                <c:pt idx="2682">
                  <c:v>0.4</c:v>
                </c:pt>
                <c:pt idx="2683">
                  <c:v>0.4</c:v>
                </c:pt>
                <c:pt idx="2684">
                  <c:v>0.4</c:v>
                </c:pt>
                <c:pt idx="2685">
                  <c:v>0.4</c:v>
                </c:pt>
                <c:pt idx="2686">
                  <c:v>0.4</c:v>
                </c:pt>
                <c:pt idx="2687">
                  <c:v>0.4</c:v>
                </c:pt>
                <c:pt idx="2688">
                  <c:v>0.4</c:v>
                </c:pt>
                <c:pt idx="2689">
                  <c:v>0.4</c:v>
                </c:pt>
                <c:pt idx="2690">
                  <c:v>0.4</c:v>
                </c:pt>
                <c:pt idx="2691">
                  <c:v>0.4</c:v>
                </c:pt>
                <c:pt idx="2692">
                  <c:v>0.40000999999999998</c:v>
                </c:pt>
                <c:pt idx="2693">
                  <c:v>0.40000999999999998</c:v>
                </c:pt>
                <c:pt idx="2694">
                  <c:v>0.40000999999999998</c:v>
                </c:pt>
                <c:pt idx="2695">
                  <c:v>0.40000999999999998</c:v>
                </c:pt>
                <c:pt idx="2696">
                  <c:v>0.40000999999999998</c:v>
                </c:pt>
                <c:pt idx="2697">
                  <c:v>0.40000999999999998</c:v>
                </c:pt>
                <c:pt idx="2698">
                  <c:v>0.40000999999999998</c:v>
                </c:pt>
                <c:pt idx="2699">
                  <c:v>0.39999000000000001</c:v>
                </c:pt>
                <c:pt idx="2700">
                  <c:v>0.39999000000000001</c:v>
                </c:pt>
                <c:pt idx="2701">
                  <c:v>0.39999000000000001</c:v>
                </c:pt>
                <c:pt idx="2702">
                  <c:v>0.40000999999999998</c:v>
                </c:pt>
                <c:pt idx="2703">
                  <c:v>0.40000999999999998</c:v>
                </c:pt>
                <c:pt idx="2704">
                  <c:v>0.40000999999999998</c:v>
                </c:pt>
                <c:pt idx="2705">
                  <c:v>0.40000999999999998</c:v>
                </c:pt>
                <c:pt idx="2706">
                  <c:v>0.4</c:v>
                </c:pt>
                <c:pt idx="2707">
                  <c:v>0.4</c:v>
                </c:pt>
                <c:pt idx="2708">
                  <c:v>0.4</c:v>
                </c:pt>
                <c:pt idx="2709">
                  <c:v>0.40001999999999999</c:v>
                </c:pt>
                <c:pt idx="2710">
                  <c:v>0.40001999999999999</c:v>
                </c:pt>
                <c:pt idx="2711">
                  <c:v>0.40001999999999999</c:v>
                </c:pt>
                <c:pt idx="2712">
                  <c:v>0.4</c:v>
                </c:pt>
                <c:pt idx="2713">
                  <c:v>0.4</c:v>
                </c:pt>
                <c:pt idx="2714">
                  <c:v>0.4</c:v>
                </c:pt>
                <c:pt idx="2715">
                  <c:v>0.4</c:v>
                </c:pt>
                <c:pt idx="2716">
                  <c:v>0.4</c:v>
                </c:pt>
                <c:pt idx="2717">
                  <c:v>0.4</c:v>
                </c:pt>
                <c:pt idx="2718">
                  <c:v>0.4</c:v>
                </c:pt>
                <c:pt idx="2719">
                  <c:v>0.4</c:v>
                </c:pt>
                <c:pt idx="2720">
                  <c:v>0.4</c:v>
                </c:pt>
                <c:pt idx="2721">
                  <c:v>0.4</c:v>
                </c:pt>
                <c:pt idx="2722">
                  <c:v>0.40000999999999998</c:v>
                </c:pt>
                <c:pt idx="2723">
                  <c:v>0.40000999999999998</c:v>
                </c:pt>
                <c:pt idx="2724">
                  <c:v>0.40000999999999998</c:v>
                </c:pt>
                <c:pt idx="2725">
                  <c:v>0.4</c:v>
                </c:pt>
                <c:pt idx="2726">
                  <c:v>0.4</c:v>
                </c:pt>
                <c:pt idx="2727">
                  <c:v>0.4</c:v>
                </c:pt>
                <c:pt idx="2728">
                  <c:v>0.4</c:v>
                </c:pt>
                <c:pt idx="2729">
                  <c:v>0.39999000000000001</c:v>
                </c:pt>
                <c:pt idx="2730">
                  <c:v>0.39999000000000001</c:v>
                </c:pt>
                <c:pt idx="2731">
                  <c:v>0.39999000000000001</c:v>
                </c:pt>
                <c:pt idx="2732">
                  <c:v>0.39996999999999999</c:v>
                </c:pt>
                <c:pt idx="2733">
                  <c:v>0.39996999999999999</c:v>
                </c:pt>
                <c:pt idx="2734">
                  <c:v>0.39996999999999999</c:v>
                </c:pt>
                <c:pt idx="2735">
                  <c:v>0.4</c:v>
                </c:pt>
                <c:pt idx="2736">
                  <c:v>0.4</c:v>
                </c:pt>
                <c:pt idx="2737">
                  <c:v>0.4</c:v>
                </c:pt>
                <c:pt idx="2738">
                  <c:v>0.4</c:v>
                </c:pt>
                <c:pt idx="2739">
                  <c:v>0.4</c:v>
                </c:pt>
                <c:pt idx="2740">
                  <c:v>0.4</c:v>
                </c:pt>
                <c:pt idx="2741">
                  <c:v>0.4</c:v>
                </c:pt>
                <c:pt idx="2742">
                  <c:v>0.39999000000000001</c:v>
                </c:pt>
                <c:pt idx="2743">
                  <c:v>0.39999000000000001</c:v>
                </c:pt>
                <c:pt idx="2744">
                  <c:v>0.39999000000000001</c:v>
                </c:pt>
                <c:pt idx="2745">
                  <c:v>0.39998</c:v>
                </c:pt>
                <c:pt idx="2746">
                  <c:v>0.39998</c:v>
                </c:pt>
                <c:pt idx="2747">
                  <c:v>0.39998</c:v>
                </c:pt>
                <c:pt idx="2748">
                  <c:v>0.39996999999999999</c:v>
                </c:pt>
                <c:pt idx="2749">
                  <c:v>0.39996999999999999</c:v>
                </c:pt>
                <c:pt idx="2750">
                  <c:v>0.39996999999999999</c:v>
                </c:pt>
                <c:pt idx="2751">
                  <c:v>0.39996999999999999</c:v>
                </c:pt>
                <c:pt idx="2752">
                  <c:v>0.39999000000000001</c:v>
                </c:pt>
                <c:pt idx="2753">
                  <c:v>0.39999000000000001</c:v>
                </c:pt>
                <c:pt idx="2754">
                  <c:v>0.39999000000000001</c:v>
                </c:pt>
                <c:pt idx="2755">
                  <c:v>0.39999000000000001</c:v>
                </c:pt>
                <c:pt idx="2756">
                  <c:v>0.39999000000000001</c:v>
                </c:pt>
                <c:pt idx="2757">
                  <c:v>0.39999000000000001</c:v>
                </c:pt>
                <c:pt idx="2758">
                  <c:v>0.40000999999999998</c:v>
                </c:pt>
                <c:pt idx="2759">
                  <c:v>0.40000999999999998</c:v>
                </c:pt>
                <c:pt idx="2760">
                  <c:v>0.40000999999999998</c:v>
                </c:pt>
                <c:pt idx="2761">
                  <c:v>0.40000999999999998</c:v>
                </c:pt>
                <c:pt idx="2762">
                  <c:v>0.40000999999999998</c:v>
                </c:pt>
                <c:pt idx="2763">
                  <c:v>0.40000999999999998</c:v>
                </c:pt>
                <c:pt idx="2764">
                  <c:v>0.40000999999999998</c:v>
                </c:pt>
                <c:pt idx="2765">
                  <c:v>0.39998</c:v>
                </c:pt>
                <c:pt idx="2766">
                  <c:v>0.39998</c:v>
                </c:pt>
                <c:pt idx="2767">
                  <c:v>0.39998</c:v>
                </c:pt>
                <c:pt idx="2768">
                  <c:v>0.40001999999999999</c:v>
                </c:pt>
                <c:pt idx="2769">
                  <c:v>0.40001999999999999</c:v>
                </c:pt>
                <c:pt idx="2770">
                  <c:v>0.40001999999999999</c:v>
                </c:pt>
                <c:pt idx="2771">
                  <c:v>0.40517999999999998</c:v>
                </c:pt>
                <c:pt idx="2772">
                  <c:v>0.40517999999999998</c:v>
                </c:pt>
                <c:pt idx="2773">
                  <c:v>0.40517999999999998</c:v>
                </c:pt>
                <c:pt idx="2774">
                  <c:v>0.40517999999999998</c:v>
                </c:pt>
                <c:pt idx="2775">
                  <c:v>0.41914000000000001</c:v>
                </c:pt>
                <c:pt idx="2776">
                  <c:v>0.41914000000000001</c:v>
                </c:pt>
                <c:pt idx="2777">
                  <c:v>0.41914000000000001</c:v>
                </c:pt>
                <c:pt idx="2778">
                  <c:v>0.43303000000000003</c:v>
                </c:pt>
                <c:pt idx="2779">
                  <c:v>0.43303000000000003</c:v>
                </c:pt>
                <c:pt idx="2780">
                  <c:v>0.43303000000000003</c:v>
                </c:pt>
                <c:pt idx="2781">
                  <c:v>0.44694</c:v>
                </c:pt>
                <c:pt idx="2782">
                  <c:v>0.44694</c:v>
                </c:pt>
                <c:pt idx="2783">
                  <c:v>0.44694</c:v>
                </c:pt>
                <c:pt idx="2784">
                  <c:v>0.44694</c:v>
                </c:pt>
                <c:pt idx="2785">
                  <c:v>0.46101999999999999</c:v>
                </c:pt>
                <c:pt idx="2786">
                  <c:v>0.46101999999999999</c:v>
                </c:pt>
                <c:pt idx="2787">
                  <c:v>0.46101999999999999</c:v>
                </c:pt>
                <c:pt idx="2788">
                  <c:v>0.47472999999999999</c:v>
                </c:pt>
                <c:pt idx="2789">
                  <c:v>0.47472999999999999</c:v>
                </c:pt>
                <c:pt idx="2790">
                  <c:v>0.47472999999999999</c:v>
                </c:pt>
                <c:pt idx="2791">
                  <c:v>0.48845</c:v>
                </c:pt>
                <c:pt idx="2792">
                  <c:v>0.48845</c:v>
                </c:pt>
                <c:pt idx="2793">
                  <c:v>0.48845</c:v>
                </c:pt>
                <c:pt idx="2794">
                  <c:v>0.49997999999999998</c:v>
                </c:pt>
                <c:pt idx="2795">
                  <c:v>0.49997999999999998</c:v>
                </c:pt>
                <c:pt idx="2796">
                  <c:v>0.49997999999999998</c:v>
                </c:pt>
                <c:pt idx="2797">
                  <c:v>0.49997999999999998</c:v>
                </c:pt>
                <c:pt idx="2798">
                  <c:v>0.49998999999999999</c:v>
                </c:pt>
                <c:pt idx="2799">
                  <c:v>0.49998999999999999</c:v>
                </c:pt>
                <c:pt idx="2800">
                  <c:v>0.49998999999999999</c:v>
                </c:pt>
                <c:pt idx="2801">
                  <c:v>0.5</c:v>
                </c:pt>
                <c:pt idx="2802">
                  <c:v>0.5</c:v>
                </c:pt>
                <c:pt idx="2803">
                  <c:v>0.5</c:v>
                </c:pt>
                <c:pt idx="2804">
                  <c:v>0.49998999999999999</c:v>
                </c:pt>
                <c:pt idx="2805">
                  <c:v>0.49998999999999999</c:v>
                </c:pt>
                <c:pt idx="2806">
                  <c:v>0.49998999999999999</c:v>
                </c:pt>
                <c:pt idx="2807">
                  <c:v>0.49998999999999999</c:v>
                </c:pt>
                <c:pt idx="2808">
                  <c:v>0.5</c:v>
                </c:pt>
                <c:pt idx="2809">
                  <c:v>0.5</c:v>
                </c:pt>
                <c:pt idx="2810">
                  <c:v>0.5</c:v>
                </c:pt>
                <c:pt idx="2811">
                  <c:v>0.49998999999999999</c:v>
                </c:pt>
                <c:pt idx="2812">
                  <c:v>0.49998999999999999</c:v>
                </c:pt>
                <c:pt idx="2813">
                  <c:v>0.49998999999999999</c:v>
                </c:pt>
                <c:pt idx="2814">
                  <c:v>0.49997999999999998</c:v>
                </c:pt>
                <c:pt idx="2815">
                  <c:v>0.49997999999999998</c:v>
                </c:pt>
                <c:pt idx="2816">
                  <c:v>0.49997999999999998</c:v>
                </c:pt>
                <c:pt idx="2817">
                  <c:v>0.49998999999999999</c:v>
                </c:pt>
                <c:pt idx="2818">
                  <c:v>0.49998999999999999</c:v>
                </c:pt>
                <c:pt idx="2819">
                  <c:v>0.49998999999999999</c:v>
                </c:pt>
                <c:pt idx="2820">
                  <c:v>0.49998999999999999</c:v>
                </c:pt>
                <c:pt idx="2821">
                  <c:v>0.50000999999999995</c:v>
                </c:pt>
                <c:pt idx="2822">
                  <c:v>0.50000999999999995</c:v>
                </c:pt>
                <c:pt idx="2823">
                  <c:v>0.50000999999999995</c:v>
                </c:pt>
                <c:pt idx="2824">
                  <c:v>0.50000999999999995</c:v>
                </c:pt>
                <c:pt idx="2825">
                  <c:v>0.50000999999999995</c:v>
                </c:pt>
                <c:pt idx="2826">
                  <c:v>0.50000999999999995</c:v>
                </c:pt>
                <c:pt idx="2827">
                  <c:v>0.5</c:v>
                </c:pt>
                <c:pt idx="2828">
                  <c:v>0.5</c:v>
                </c:pt>
                <c:pt idx="2829">
                  <c:v>0.5</c:v>
                </c:pt>
                <c:pt idx="2830">
                  <c:v>0.5</c:v>
                </c:pt>
                <c:pt idx="2831">
                  <c:v>0.5</c:v>
                </c:pt>
                <c:pt idx="2832">
                  <c:v>0.5</c:v>
                </c:pt>
                <c:pt idx="2833">
                  <c:v>0.5</c:v>
                </c:pt>
                <c:pt idx="2834">
                  <c:v>0.49998999999999999</c:v>
                </c:pt>
                <c:pt idx="2835">
                  <c:v>0.49998999999999999</c:v>
                </c:pt>
                <c:pt idx="2836">
                  <c:v>0.49998999999999999</c:v>
                </c:pt>
                <c:pt idx="2837">
                  <c:v>0.5</c:v>
                </c:pt>
                <c:pt idx="2838">
                  <c:v>0.5</c:v>
                </c:pt>
                <c:pt idx="2839">
                  <c:v>0.5</c:v>
                </c:pt>
                <c:pt idx="2840">
                  <c:v>0.5</c:v>
                </c:pt>
                <c:pt idx="2841">
                  <c:v>0.49998999999999999</c:v>
                </c:pt>
                <c:pt idx="2842">
                  <c:v>0.49998999999999999</c:v>
                </c:pt>
                <c:pt idx="2843">
                  <c:v>0.49998999999999999</c:v>
                </c:pt>
                <c:pt idx="2844">
                  <c:v>0.5</c:v>
                </c:pt>
                <c:pt idx="2845">
                  <c:v>0.5</c:v>
                </c:pt>
                <c:pt idx="2846">
                  <c:v>0.5</c:v>
                </c:pt>
                <c:pt idx="2847">
                  <c:v>0.50000999999999995</c:v>
                </c:pt>
                <c:pt idx="2848">
                  <c:v>0.50000999999999995</c:v>
                </c:pt>
                <c:pt idx="2849">
                  <c:v>0.50000999999999995</c:v>
                </c:pt>
                <c:pt idx="2850">
                  <c:v>0.50000999999999995</c:v>
                </c:pt>
                <c:pt idx="2851">
                  <c:v>0.49998999999999999</c:v>
                </c:pt>
                <c:pt idx="2852">
                  <c:v>0.49998999999999999</c:v>
                </c:pt>
                <c:pt idx="2853">
                  <c:v>0.49998999999999999</c:v>
                </c:pt>
                <c:pt idx="2854">
                  <c:v>0.5</c:v>
                </c:pt>
                <c:pt idx="2855">
                  <c:v>0.5</c:v>
                </c:pt>
                <c:pt idx="2856">
                  <c:v>0.5</c:v>
                </c:pt>
                <c:pt idx="2857">
                  <c:v>0.50000999999999995</c:v>
                </c:pt>
                <c:pt idx="2858">
                  <c:v>0.50000999999999995</c:v>
                </c:pt>
                <c:pt idx="2859">
                  <c:v>0.50000999999999995</c:v>
                </c:pt>
                <c:pt idx="2860">
                  <c:v>0.5</c:v>
                </c:pt>
                <c:pt idx="2861">
                  <c:v>0.5</c:v>
                </c:pt>
                <c:pt idx="2862">
                  <c:v>0.5</c:v>
                </c:pt>
                <c:pt idx="2863">
                  <c:v>0.5</c:v>
                </c:pt>
                <c:pt idx="2864">
                  <c:v>0.49998999999999999</c:v>
                </c:pt>
                <c:pt idx="2865">
                  <c:v>0.49998999999999999</c:v>
                </c:pt>
                <c:pt idx="2866">
                  <c:v>0.49998999999999999</c:v>
                </c:pt>
                <c:pt idx="2867">
                  <c:v>0.5</c:v>
                </c:pt>
                <c:pt idx="2868">
                  <c:v>0.5</c:v>
                </c:pt>
                <c:pt idx="2869">
                  <c:v>0.5</c:v>
                </c:pt>
                <c:pt idx="2870">
                  <c:v>0.5</c:v>
                </c:pt>
                <c:pt idx="2871">
                  <c:v>0.5</c:v>
                </c:pt>
                <c:pt idx="2872">
                  <c:v>0.5</c:v>
                </c:pt>
                <c:pt idx="2873">
                  <c:v>0.5</c:v>
                </c:pt>
                <c:pt idx="2874">
                  <c:v>0.49998999999999999</c:v>
                </c:pt>
                <c:pt idx="2875">
                  <c:v>0.49998999999999999</c:v>
                </c:pt>
                <c:pt idx="2876">
                  <c:v>0.49998999999999999</c:v>
                </c:pt>
                <c:pt idx="2877">
                  <c:v>0.5</c:v>
                </c:pt>
                <c:pt idx="2878">
                  <c:v>0.5</c:v>
                </c:pt>
                <c:pt idx="2879">
                  <c:v>0.5</c:v>
                </c:pt>
                <c:pt idx="2880">
                  <c:v>0.5</c:v>
                </c:pt>
                <c:pt idx="2881">
                  <c:v>0.5</c:v>
                </c:pt>
                <c:pt idx="2882">
                  <c:v>0.5</c:v>
                </c:pt>
                <c:pt idx="2883">
                  <c:v>0.5</c:v>
                </c:pt>
                <c:pt idx="2884">
                  <c:v>0.50000999999999995</c:v>
                </c:pt>
                <c:pt idx="2885">
                  <c:v>0.50000999999999995</c:v>
                </c:pt>
                <c:pt idx="2886">
                  <c:v>0.50000999999999995</c:v>
                </c:pt>
                <c:pt idx="2887">
                  <c:v>0.5</c:v>
                </c:pt>
                <c:pt idx="2888">
                  <c:v>0.5</c:v>
                </c:pt>
                <c:pt idx="2889">
                  <c:v>0.5</c:v>
                </c:pt>
                <c:pt idx="2890">
                  <c:v>0.5</c:v>
                </c:pt>
                <c:pt idx="2891">
                  <c:v>0.5</c:v>
                </c:pt>
                <c:pt idx="2892">
                  <c:v>0.5</c:v>
                </c:pt>
                <c:pt idx="2893">
                  <c:v>0.50000999999999995</c:v>
                </c:pt>
                <c:pt idx="2894">
                  <c:v>0.50000999999999995</c:v>
                </c:pt>
                <c:pt idx="2895">
                  <c:v>0.50000999999999995</c:v>
                </c:pt>
                <c:pt idx="2896">
                  <c:v>0.50000999999999995</c:v>
                </c:pt>
                <c:pt idx="2897">
                  <c:v>0.50000999999999995</c:v>
                </c:pt>
                <c:pt idx="2898">
                  <c:v>0.50000999999999995</c:v>
                </c:pt>
                <c:pt idx="2899">
                  <c:v>0.50000999999999995</c:v>
                </c:pt>
                <c:pt idx="2900">
                  <c:v>0.5</c:v>
                </c:pt>
                <c:pt idx="2901">
                  <c:v>0.5</c:v>
                </c:pt>
                <c:pt idx="2902">
                  <c:v>0.5</c:v>
                </c:pt>
                <c:pt idx="2903">
                  <c:v>0.50000999999999995</c:v>
                </c:pt>
                <c:pt idx="2904">
                  <c:v>0.50000999999999995</c:v>
                </c:pt>
                <c:pt idx="2905">
                  <c:v>0.50000999999999995</c:v>
                </c:pt>
                <c:pt idx="2906">
                  <c:v>0.50000999999999995</c:v>
                </c:pt>
                <c:pt idx="2907">
                  <c:v>0.50000999999999995</c:v>
                </c:pt>
                <c:pt idx="2908">
                  <c:v>0.50000999999999995</c:v>
                </c:pt>
                <c:pt idx="2909">
                  <c:v>0.50000999999999995</c:v>
                </c:pt>
                <c:pt idx="2910">
                  <c:v>0.5</c:v>
                </c:pt>
                <c:pt idx="2911">
                  <c:v>0.5</c:v>
                </c:pt>
                <c:pt idx="2912">
                  <c:v>0.5</c:v>
                </c:pt>
                <c:pt idx="2913">
                  <c:v>0.5</c:v>
                </c:pt>
                <c:pt idx="2914">
                  <c:v>0.5</c:v>
                </c:pt>
                <c:pt idx="2915">
                  <c:v>0.5</c:v>
                </c:pt>
                <c:pt idx="2916">
                  <c:v>0.5</c:v>
                </c:pt>
                <c:pt idx="2917">
                  <c:v>0.5</c:v>
                </c:pt>
                <c:pt idx="2918">
                  <c:v>0.5</c:v>
                </c:pt>
                <c:pt idx="2919">
                  <c:v>0.5</c:v>
                </c:pt>
                <c:pt idx="2920">
                  <c:v>0.5</c:v>
                </c:pt>
                <c:pt idx="2921">
                  <c:v>0.5</c:v>
                </c:pt>
                <c:pt idx="2922">
                  <c:v>0.5</c:v>
                </c:pt>
                <c:pt idx="2923">
                  <c:v>0.5</c:v>
                </c:pt>
                <c:pt idx="2924">
                  <c:v>0.5</c:v>
                </c:pt>
                <c:pt idx="2925">
                  <c:v>0.5</c:v>
                </c:pt>
                <c:pt idx="2926">
                  <c:v>0.49997999999999998</c:v>
                </c:pt>
                <c:pt idx="2927">
                  <c:v>0.49997999999999998</c:v>
                </c:pt>
                <c:pt idx="2928">
                  <c:v>0.49997999999999998</c:v>
                </c:pt>
                <c:pt idx="2929">
                  <c:v>0.49997999999999998</c:v>
                </c:pt>
                <c:pt idx="2930">
                  <c:v>0.5</c:v>
                </c:pt>
                <c:pt idx="2931">
                  <c:v>0.5</c:v>
                </c:pt>
                <c:pt idx="2932">
                  <c:v>0.5</c:v>
                </c:pt>
                <c:pt idx="2933">
                  <c:v>0.50000999999999995</c:v>
                </c:pt>
                <c:pt idx="2934">
                  <c:v>0.50000999999999995</c:v>
                </c:pt>
                <c:pt idx="2935">
                  <c:v>0.50000999999999995</c:v>
                </c:pt>
                <c:pt idx="2936">
                  <c:v>0.5</c:v>
                </c:pt>
                <c:pt idx="2937">
                  <c:v>0.5</c:v>
                </c:pt>
                <c:pt idx="2938">
                  <c:v>0.5</c:v>
                </c:pt>
                <c:pt idx="2939">
                  <c:v>0.50002000000000002</c:v>
                </c:pt>
                <c:pt idx="2940">
                  <c:v>0.50002000000000002</c:v>
                </c:pt>
                <c:pt idx="2941">
                  <c:v>0.50002000000000002</c:v>
                </c:pt>
                <c:pt idx="2942">
                  <c:v>0.50002000000000002</c:v>
                </c:pt>
                <c:pt idx="2943">
                  <c:v>0.5</c:v>
                </c:pt>
                <c:pt idx="2944">
                  <c:v>0.5</c:v>
                </c:pt>
                <c:pt idx="2945">
                  <c:v>0.5</c:v>
                </c:pt>
                <c:pt idx="2946">
                  <c:v>0.50000999999999995</c:v>
                </c:pt>
                <c:pt idx="2947">
                  <c:v>0.50000999999999995</c:v>
                </c:pt>
                <c:pt idx="2948">
                  <c:v>0.50000999999999995</c:v>
                </c:pt>
                <c:pt idx="2949">
                  <c:v>0.49998999999999999</c:v>
                </c:pt>
                <c:pt idx="2950">
                  <c:v>0.49998999999999999</c:v>
                </c:pt>
                <c:pt idx="2951">
                  <c:v>0.49998999999999999</c:v>
                </c:pt>
                <c:pt idx="2952">
                  <c:v>0.49998999999999999</c:v>
                </c:pt>
                <c:pt idx="2953">
                  <c:v>0.5</c:v>
                </c:pt>
                <c:pt idx="2954">
                  <c:v>0.5</c:v>
                </c:pt>
                <c:pt idx="2955">
                  <c:v>0.5</c:v>
                </c:pt>
                <c:pt idx="2956">
                  <c:v>0.49997000000000003</c:v>
                </c:pt>
                <c:pt idx="2957">
                  <c:v>0.49997000000000003</c:v>
                </c:pt>
                <c:pt idx="2958">
                  <c:v>0.49997000000000003</c:v>
                </c:pt>
                <c:pt idx="2959">
                  <c:v>0.50000999999999995</c:v>
                </c:pt>
                <c:pt idx="2960">
                  <c:v>0.50000999999999995</c:v>
                </c:pt>
                <c:pt idx="2961">
                  <c:v>0.50000999999999995</c:v>
                </c:pt>
                <c:pt idx="2962">
                  <c:v>0.49998999999999999</c:v>
                </c:pt>
                <c:pt idx="2963">
                  <c:v>0.49998999999999999</c:v>
                </c:pt>
                <c:pt idx="2964">
                  <c:v>0.49998999999999999</c:v>
                </c:pt>
                <c:pt idx="2965">
                  <c:v>0.49998999999999999</c:v>
                </c:pt>
                <c:pt idx="2966">
                  <c:v>0.50000999999999995</c:v>
                </c:pt>
                <c:pt idx="2967">
                  <c:v>0.50000999999999995</c:v>
                </c:pt>
                <c:pt idx="2968">
                  <c:v>0.50000999999999995</c:v>
                </c:pt>
                <c:pt idx="2969">
                  <c:v>0.50000999999999995</c:v>
                </c:pt>
                <c:pt idx="2970">
                  <c:v>0.50000999999999995</c:v>
                </c:pt>
                <c:pt idx="2971">
                  <c:v>0.50000999999999995</c:v>
                </c:pt>
                <c:pt idx="2972">
                  <c:v>0.5</c:v>
                </c:pt>
                <c:pt idx="2973">
                  <c:v>0.5</c:v>
                </c:pt>
                <c:pt idx="2974">
                  <c:v>0.5</c:v>
                </c:pt>
                <c:pt idx="2975">
                  <c:v>0.5</c:v>
                </c:pt>
                <c:pt idx="2976">
                  <c:v>0.49998999999999999</c:v>
                </c:pt>
                <c:pt idx="2977">
                  <c:v>0.49998999999999999</c:v>
                </c:pt>
                <c:pt idx="2978">
                  <c:v>0.49998999999999999</c:v>
                </c:pt>
                <c:pt idx="2979">
                  <c:v>0.50000999999999995</c:v>
                </c:pt>
                <c:pt idx="2980">
                  <c:v>0.50000999999999995</c:v>
                </c:pt>
                <c:pt idx="2981">
                  <c:v>0.50000999999999995</c:v>
                </c:pt>
                <c:pt idx="2982">
                  <c:v>0.49998999999999999</c:v>
                </c:pt>
                <c:pt idx="2983">
                  <c:v>0.49998999999999999</c:v>
                </c:pt>
                <c:pt idx="2984">
                  <c:v>0.49998999999999999</c:v>
                </c:pt>
                <c:pt idx="2985">
                  <c:v>0.5</c:v>
                </c:pt>
                <c:pt idx="2986">
                  <c:v>0.5</c:v>
                </c:pt>
                <c:pt idx="2987">
                  <c:v>0.5</c:v>
                </c:pt>
                <c:pt idx="2988">
                  <c:v>0.5</c:v>
                </c:pt>
                <c:pt idx="2989">
                  <c:v>0.49998999999999999</c:v>
                </c:pt>
                <c:pt idx="2990">
                  <c:v>0.49998999999999999</c:v>
                </c:pt>
                <c:pt idx="2991">
                  <c:v>0.49998999999999999</c:v>
                </c:pt>
                <c:pt idx="2992">
                  <c:v>0.5</c:v>
                </c:pt>
                <c:pt idx="2993">
                  <c:v>0.5</c:v>
                </c:pt>
                <c:pt idx="2994">
                  <c:v>0.5</c:v>
                </c:pt>
                <c:pt idx="2995">
                  <c:v>0.50000999999999995</c:v>
                </c:pt>
                <c:pt idx="2996">
                  <c:v>0.50000999999999995</c:v>
                </c:pt>
                <c:pt idx="2997">
                  <c:v>0.50000999999999995</c:v>
                </c:pt>
                <c:pt idx="2998">
                  <c:v>0.50000999999999995</c:v>
                </c:pt>
                <c:pt idx="2999">
                  <c:v>0.5</c:v>
                </c:pt>
                <c:pt idx="3000">
                  <c:v>0.5</c:v>
                </c:pt>
                <c:pt idx="3001">
                  <c:v>0.5</c:v>
                </c:pt>
                <c:pt idx="3002">
                  <c:v>0.5</c:v>
                </c:pt>
                <c:pt idx="3003">
                  <c:v>0.5</c:v>
                </c:pt>
                <c:pt idx="3004">
                  <c:v>0.5</c:v>
                </c:pt>
                <c:pt idx="3005">
                  <c:v>0.49997999999999998</c:v>
                </c:pt>
                <c:pt idx="3006">
                  <c:v>0.49997999999999998</c:v>
                </c:pt>
                <c:pt idx="3007">
                  <c:v>0.49997999999999998</c:v>
                </c:pt>
                <c:pt idx="3008">
                  <c:v>0.49997999999999998</c:v>
                </c:pt>
                <c:pt idx="3009">
                  <c:v>0.50002000000000002</c:v>
                </c:pt>
                <c:pt idx="3010">
                  <c:v>0.50002000000000002</c:v>
                </c:pt>
                <c:pt idx="3011">
                  <c:v>0.50002000000000002</c:v>
                </c:pt>
                <c:pt idx="3012">
                  <c:v>0.50000999999999995</c:v>
                </c:pt>
                <c:pt idx="3013">
                  <c:v>0.50000999999999995</c:v>
                </c:pt>
                <c:pt idx="3014">
                  <c:v>0.50000999999999995</c:v>
                </c:pt>
                <c:pt idx="3015">
                  <c:v>0.49998999999999999</c:v>
                </c:pt>
                <c:pt idx="3016">
                  <c:v>0.49998999999999999</c:v>
                </c:pt>
                <c:pt idx="3017">
                  <c:v>0.49998999999999999</c:v>
                </c:pt>
                <c:pt idx="3018">
                  <c:v>0.49998999999999999</c:v>
                </c:pt>
                <c:pt idx="3019">
                  <c:v>0.49997999999999998</c:v>
                </c:pt>
                <c:pt idx="3020">
                  <c:v>0.49997999999999998</c:v>
                </c:pt>
                <c:pt idx="3021">
                  <c:v>0.49997999999999998</c:v>
                </c:pt>
                <c:pt idx="3022">
                  <c:v>0.49998999999999999</c:v>
                </c:pt>
                <c:pt idx="3023">
                  <c:v>0.49998999999999999</c:v>
                </c:pt>
                <c:pt idx="3024">
                  <c:v>0.49998999999999999</c:v>
                </c:pt>
                <c:pt idx="3025">
                  <c:v>0.49997999999999998</c:v>
                </c:pt>
                <c:pt idx="3026">
                  <c:v>0.49997999999999998</c:v>
                </c:pt>
                <c:pt idx="3027">
                  <c:v>0.49997999999999998</c:v>
                </c:pt>
                <c:pt idx="3028">
                  <c:v>0.49997999999999998</c:v>
                </c:pt>
                <c:pt idx="3029">
                  <c:v>0.49997999999999998</c:v>
                </c:pt>
                <c:pt idx="3030">
                  <c:v>0.49997999999999998</c:v>
                </c:pt>
                <c:pt idx="3031">
                  <c:v>0.49997999999999998</c:v>
                </c:pt>
                <c:pt idx="3032">
                  <c:v>0.5</c:v>
                </c:pt>
                <c:pt idx="3033">
                  <c:v>0.5</c:v>
                </c:pt>
                <c:pt idx="3034">
                  <c:v>0.5</c:v>
                </c:pt>
                <c:pt idx="3035">
                  <c:v>0.50002999999999997</c:v>
                </c:pt>
                <c:pt idx="3036">
                  <c:v>0.50002999999999997</c:v>
                </c:pt>
                <c:pt idx="3037">
                  <c:v>0.50002999999999997</c:v>
                </c:pt>
                <c:pt idx="3038">
                  <c:v>0.49998999999999999</c:v>
                </c:pt>
                <c:pt idx="3039">
                  <c:v>0.49998999999999999</c:v>
                </c:pt>
                <c:pt idx="3040">
                  <c:v>0.49998999999999999</c:v>
                </c:pt>
                <c:pt idx="3041">
                  <c:v>0.49998999999999999</c:v>
                </c:pt>
                <c:pt idx="3042">
                  <c:v>0.49997000000000003</c:v>
                </c:pt>
                <c:pt idx="3043">
                  <c:v>0.49997000000000003</c:v>
                </c:pt>
                <c:pt idx="3044">
                  <c:v>0.49997000000000003</c:v>
                </c:pt>
                <c:pt idx="3045">
                  <c:v>0.50000999999999995</c:v>
                </c:pt>
                <c:pt idx="3046">
                  <c:v>0.50000999999999995</c:v>
                </c:pt>
                <c:pt idx="3047">
                  <c:v>0.50000999999999995</c:v>
                </c:pt>
                <c:pt idx="3048">
                  <c:v>0.5</c:v>
                </c:pt>
                <c:pt idx="3049">
                  <c:v>0.5</c:v>
                </c:pt>
                <c:pt idx="3050">
                  <c:v>0.5</c:v>
                </c:pt>
                <c:pt idx="3051">
                  <c:v>0.5</c:v>
                </c:pt>
                <c:pt idx="3052">
                  <c:v>0.50000999999999995</c:v>
                </c:pt>
                <c:pt idx="3053">
                  <c:v>0.50000999999999995</c:v>
                </c:pt>
                <c:pt idx="3054">
                  <c:v>0.50000999999999995</c:v>
                </c:pt>
                <c:pt idx="3055">
                  <c:v>0.50000999999999995</c:v>
                </c:pt>
                <c:pt idx="3056">
                  <c:v>0.50000999999999995</c:v>
                </c:pt>
                <c:pt idx="3057">
                  <c:v>0.50000999999999995</c:v>
                </c:pt>
                <c:pt idx="3058">
                  <c:v>0.5</c:v>
                </c:pt>
                <c:pt idx="3059">
                  <c:v>0.5</c:v>
                </c:pt>
                <c:pt idx="3060">
                  <c:v>0.5</c:v>
                </c:pt>
                <c:pt idx="3061">
                  <c:v>0.50000999999999995</c:v>
                </c:pt>
                <c:pt idx="3062">
                  <c:v>0.50000999999999995</c:v>
                </c:pt>
                <c:pt idx="3063">
                  <c:v>0.50000999999999995</c:v>
                </c:pt>
                <c:pt idx="3064">
                  <c:v>0.50000999999999995</c:v>
                </c:pt>
                <c:pt idx="3065">
                  <c:v>0.49997999999999998</c:v>
                </c:pt>
                <c:pt idx="3066">
                  <c:v>0.49997999999999998</c:v>
                </c:pt>
                <c:pt idx="3067">
                  <c:v>0.49997999999999998</c:v>
                </c:pt>
                <c:pt idx="3068">
                  <c:v>0.49998999999999999</c:v>
                </c:pt>
                <c:pt idx="3069">
                  <c:v>0.49998999999999999</c:v>
                </c:pt>
                <c:pt idx="3070">
                  <c:v>0.49998999999999999</c:v>
                </c:pt>
                <c:pt idx="3071">
                  <c:v>0.49998999999999999</c:v>
                </c:pt>
                <c:pt idx="3072">
                  <c:v>0.49998999999999999</c:v>
                </c:pt>
                <c:pt idx="3073">
                  <c:v>0.49998999999999999</c:v>
                </c:pt>
                <c:pt idx="3074">
                  <c:v>0.49998999999999999</c:v>
                </c:pt>
                <c:pt idx="3075">
                  <c:v>0.5</c:v>
                </c:pt>
                <c:pt idx="3076">
                  <c:v>0.5</c:v>
                </c:pt>
                <c:pt idx="3077">
                  <c:v>0.5</c:v>
                </c:pt>
                <c:pt idx="3078">
                  <c:v>0.50002000000000002</c:v>
                </c:pt>
                <c:pt idx="3079">
                  <c:v>0.50002000000000002</c:v>
                </c:pt>
                <c:pt idx="3080">
                  <c:v>0.50002000000000002</c:v>
                </c:pt>
                <c:pt idx="3081">
                  <c:v>0.5</c:v>
                </c:pt>
                <c:pt idx="3082">
                  <c:v>0.5</c:v>
                </c:pt>
                <c:pt idx="3083">
                  <c:v>0.5</c:v>
                </c:pt>
                <c:pt idx="3084">
                  <c:v>0.5</c:v>
                </c:pt>
                <c:pt idx="3085">
                  <c:v>0.5</c:v>
                </c:pt>
                <c:pt idx="3086">
                  <c:v>0.5</c:v>
                </c:pt>
                <c:pt idx="3087">
                  <c:v>0.5</c:v>
                </c:pt>
                <c:pt idx="3088">
                  <c:v>0.5</c:v>
                </c:pt>
                <c:pt idx="3089">
                  <c:v>0.5</c:v>
                </c:pt>
                <c:pt idx="3090">
                  <c:v>0.5</c:v>
                </c:pt>
                <c:pt idx="3091">
                  <c:v>0.49998999999999999</c:v>
                </c:pt>
                <c:pt idx="3092">
                  <c:v>0.49998999999999999</c:v>
                </c:pt>
                <c:pt idx="3093">
                  <c:v>0.49998999999999999</c:v>
                </c:pt>
                <c:pt idx="3094">
                  <c:v>0.50000999999999995</c:v>
                </c:pt>
                <c:pt idx="3095">
                  <c:v>0.50000999999999995</c:v>
                </c:pt>
                <c:pt idx="3096">
                  <c:v>0.50000999999999995</c:v>
                </c:pt>
                <c:pt idx="3097">
                  <c:v>0.50000999999999995</c:v>
                </c:pt>
                <c:pt idx="3098">
                  <c:v>0.50002000000000002</c:v>
                </c:pt>
                <c:pt idx="3099">
                  <c:v>0.50002000000000002</c:v>
                </c:pt>
                <c:pt idx="3100">
                  <c:v>0.50002000000000002</c:v>
                </c:pt>
                <c:pt idx="3101">
                  <c:v>0.49998999999999999</c:v>
                </c:pt>
                <c:pt idx="3102">
                  <c:v>0.49998999999999999</c:v>
                </c:pt>
                <c:pt idx="3103">
                  <c:v>0.49998999999999999</c:v>
                </c:pt>
                <c:pt idx="3104">
                  <c:v>0.5</c:v>
                </c:pt>
                <c:pt idx="3105">
                  <c:v>0.5</c:v>
                </c:pt>
                <c:pt idx="3106">
                  <c:v>0.5</c:v>
                </c:pt>
                <c:pt idx="3107">
                  <c:v>0.5</c:v>
                </c:pt>
                <c:pt idx="3108">
                  <c:v>0.50002000000000002</c:v>
                </c:pt>
                <c:pt idx="3109">
                  <c:v>0.50002000000000002</c:v>
                </c:pt>
                <c:pt idx="3110">
                  <c:v>0.50002000000000002</c:v>
                </c:pt>
                <c:pt idx="3111">
                  <c:v>0.49998999999999999</c:v>
                </c:pt>
                <c:pt idx="3112">
                  <c:v>0.49998999999999999</c:v>
                </c:pt>
                <c:pt idx="3113">
                  <c:v>0.49998999999999999</c:v>
                </c:pt>
                <c:pt idx="3114">
                  <c:v>0.50002999999999997</c:v>
                </c:pt>
                <c:pt idx="3115">
                  <c:v>0.50002999999999997</c:v>
                </c:pt>
                <c:pt idx="3116">
                  <c:v>0.50002999999999997</c:v>
                </c:pt>
                <c:pt idx="3117">
                  <c:v>0.50000999999999995</c:v>
                </c:pt>
                <c:pt idx="3118">
                  <c:v>0.50000999999999995</c:v>
                </c:pt>
                <c:pt idx="3119">
                  <c:v>0.50000999999999995</c:v>
                </c:pt>
                <c:pt idx="3120">
                  <c:v>0.50000999999999995</c:v>
                </c:pt>
                <c:pt idx="3121">
                  <c:v>0.5</c:v>
                </c:pt>
                <c:pt idx="3122">
                  <c:v>0.5</c:v>
                </c:pt>
                <c:pt idx="3123">
                  <c:v>0.5</c:v>
                </c:pt>
                <c:pt idx="3124">
                  <c:v>0.5</c:v>
                </c:pt>
                <c:pt idx="3125">
                  <c:v>0.5</c:v>
                </c:pt>
                <c:pt idx="3126">
                  <c:v>0.5</c:v>
                </c:pt>
                <c:pt idx="3127">
                  <c:v>0.5</c:v>
                </c:pt>
                <c:pt idx="3128">
                  <c:v>0.5</c:v>
                </c:pt>
                <c:pt idx="3129">
                  <c:v>0.5</c:v>
                </c:pt>
                <c:pt idx="3130">
                  <c:v>0.5</c:v>
                </c:pt>
                <c:pt idx="3131">
                  <c:v>0.5</c:v>
                </c:pt>
                <c:pt idx="3132">
                  <c:v>0.5</c:v>
                </c:pt>
                <c:pt idx="3133">
                  <c:v>0.5</c:v>
                </c:pt>
                <c:pt idx="3134">
                  <c:v>0.50000999999999995</c:v>
                </c:pt>
                <c:pt idx="3135">
                  <c:v>0.50000999999999995</c:v>
                </c:pt>
                <c:pt idx="3136">
                  <c:v>0.50000999999999995</c:v>
                </c:pt>
                <c:pt idx="3137">
                  <c:v>0.50002000000000002</c:v>
                </c:pt>
                <c:pt idx="3138">
                  <c:v>0.50002000000000002</c:v>
                </c:pt>
                <c:pt idx="3139">
                  <c:v>0.50002000000000002</c:v>
                </c:pt>
                <c:pt idx="3140">
                  <c:v>0.50588</c:v>
                </c:pt>
                <c:pt idx="3141">
                  <c:v>0.50588</c:v>
                </c:pt>
                <c:pt idx="3142">
                  <c:v>0.50588</c:v>
                </c:pt>
                <c:pt idx="3143">
                  <c:v>0.50588</c:v>
                </c:pt>
                <c:pt idx="3144">
                  <c:v>0.51975000000000005</c:v>
                </c:pt>
                <c:pt idx="3145">
                  <c:v>0.51975000000000005</c:v>
                </c:pt>
                <c:pt idx="3146">
                  <c:v>0.51975000000000005</c:v>
                </c:pt>
                <c:pt idx="3147">
                  <c:v>0.53346000000000005</c:v>
                </c:pt>
                <c:pt idx="3148">
                  <c:v>0.53346000000000005</c:v>
                </c:pt>
                <c:pt idx="3149">
                  <c:v>0.53346000000000005</c:v>
                </c:pt>
                <c:pt idx="3150">
                  <c:v>0.54722000000000004</c:v>
                </c:pt>
                <c:pt idx="3151">
                  <c:v>0.54722000000000004</c:v>
                </c:pt>
                <c:pt idx="3152">
                  <c:v>0.54722000000000004</c:v>
                </c:pt>
                <c:pt idx="3153">
                  <c:v>0.54722000000000004</c:v>
                </c:pt>
                <c:pt idx="3154">
                  <c:v>0.56093000000000004</c:v>
                </c:pt>
                <c:pt idx="3155">
                  <c:v>0.56093000000000004</c:v>
                </c:pt>
                <c:pt idx="3156">
                  <c:v>0.56093000000000004</c:v>
                </c:pt>
                <c:pt idx="3157">
                  <c:v>0.57464000000000004</c:v>
                </c:pt>
                <c:pt idx="3158">
                  <c:v>0.57464000000000004</c:v>
                </c:pt>
                <c:pt idx="3159">
                  <c:v>0.57464000000000004</c:v>
                </c:pt>
                <c:pt idx="3160">
                  <c:v>0.58840000000000003</c:v>
                </c:pt>
                <c:pt idx="3161">
                  <c:v>0.58840000000000003</c:v>
                </c:pt>
                <c:pt idx="3162">
                  <c:v>0.58840000000000003</c:v>
                </c:pt>
                <c:pt idx="3163">
                  <c:v>0.60219</c:v>
                </c:pt>
                <c:pt idx="3164">
                  <c:v>0.60219</c:v>
                </c:pt>
                <c:pt idx="3165">
                  <c:v>0.60219</c:v>
                </c:pt>
                <c:pt idx="3166">
                  <c:v>0.60219</c:v>
                </c:pt>
                <c:pt idx="3167">
                  <c:v>0.60219</c:v>
                </c:pt>
                <c:pt idx="3168">
                  <c:v>0.60219</c:v>
                </c:pt>
                <c:pt idx="3169">
                  <c:v>0.60219</c:v>
                </c:pt>
                <c:pt idx="3170">
                  <c:v>0.60219</c:v>
                </c:pt>
                <c:pt idx="3171">
                  <c:v>0.60219</c:v>
                </c:pt>
                <c:pt idx="3172">
                  <c:v>0.60219</c:v>
                </c:pt>
                <c:pt idx="3173">
                  <c:v>0.60219</c:v>
                </c:pt>
                <c:pt idx="3174">
                  <c:v>0.64576999999999996</c:v>
                </c:pt>
                <c:pt idx="3175">
                  <c:v>0.64576999999999996</c:v>
                </c:pt>
                <c:pt idx="3176">
                  <c:v>0.64576999999999996</c:v>
                </c:pt>
                <c:pt idx="3177">
                  <c:v>0.65973000000000004</c:v>
                </c:pt>
                <c:pt idx="3178">
                  <c:v>0.65973000000000004</c:v>
                </c:pt>
                <c:pt idx="3179">
                  <c:v>0.65973000000000004</c:v>
                </c:pt>
                <c:pt idx="3180">
                  <c:v>0.67356000000000005</c:v>
                </c:pt>
                <c:pt idx="3181">
                  <c:v>0.67356000000000005</c:v>
                </c:pt>
                <c:pt idx="3182">
                  <c:v>0.67356000000000005</c:v>
                </c:pt>
                <c:pt idx="3183">
                  <c:v>0.68754000000000004</c:v>
                </c:pt>
                <c:pt idx="3184">
                  <c:v>0.68754000000000004</c:v>
                </c:pt>
                <c:pt idx="3185">
                  <c:v>0.68754000000000004</c:v>
                </c:pt>
                <c:pt idx="3186">
                  <c:v>0.68754000000000004</c:v>
                </c:pt>
                <c:pt idx="3187">
                  <c:v>0.69998000000000005</c:v>
                </c:pt>
                <c:pt idx="3188">
                  <c:v>0.69998000000000005</c:v>
                </c:pt>
                <c:pt idx="3189">
                  <c:v>0.69998000000000005</c:v>
                </c:pt>
                <c:pt idx="3190">
                  <c:v>0.69999</c:v>
                </c:pt>
                <c:pt idx="3191">
                  <c:v>0.69999</c:v>
                </c:pt>
                <c:pt idx="3192">
                  <c:v>0.69999</c:v>
                </c:pt>
                <c:pt idx="3193">
                  <c:v>0.7</c:v>
                </c:pt>
                <c:pt idx="3194">
                  <c:v>0.7</c:v>
                </c:pt>
                <c:pt idx="3195">
                  <c:v>0.7</c:v>
                </c:pt>
                <c:pt idx="3196">
                  <c:v>0.7</c:v>
                </c:pt>
                <c:pt idx="3197">
                  <c:v>0.69999</c:v>
                </c:pt>
                <c:pt idx="3198">
                  <c:v>0.69999</c:v>
                </c:pt>
                <c:pt idx="3199">
                  <c:v>0.69999</c:v>
                </c:pt>
                <c:pt idx="3200">
                  <c:v>0.70001999999999998</c:v>
                </c:pt>
                <c:pt idx="3201">
                  <c:v>0.70001999999999998</c:v>
                </c:pt>
                <c:pt idx="3202">
                  <c:v>0.70001999999999998</c:v>
                </c:pt>
                <c:pt idx="3203">
                  <c:v>0.7</c:v>
                </c:pt>
                <c:pt idx="3204">
                  <c:v>0.7</c:v>
                </c:pt>
                <c:pt idx="3205">
                  <c:v>0.7</c:v>
                </c:pt>
                <c:pt idx="3206">
                  <c:v>0.7</c:v>
                </c:pt>
                <c:pt idx="3207">
                  <c:v>0.70001000000000002</c:v>
                </c:pt>
                <c:pt idx="3208">
                  <c:v>0.70001000000000002</c:v>
                </c:pt>
                <c:pt idx="3209">
                  <c:v>0.70001000000000002</c:v>
                </c:pt>
                <c:pt idx="3210">
                  <c:v>0.69998000000000005</c:v>
                </c:pt>
                <c:pt idx="3211">
                  <c:v>0.69998000000000005</c:v>
                </c:pt>
                <c:pt idx="3212">
                  <c:v>0.69998000000000005</c:v>
                </c:pt>
                <c:pt idx="3213">
                  <c:v>0.7</c:v>
                </c:pt>
                <c:pt idx="3214">
                  <c:v>0.7</c:v>
                </c:pt>
                <c:pt idx="3215">
                  <c:v>0.7</c:v>
                </c:pt>
                <c:pt idx="3216">
                  <c:v>0.69998000000000005</c:v>
                </c:pt>
                <c:pt idx="3217">
                  <c:v>0.69998000000000005</c:v>
                </c:pt>
                <c:pt idx="3218">
                  <c:v>0.69998000000000005</c:v>
                </c:pt>
                <c:pt idx="3219">
                  <c:v>0.69998000000000005</c:v>
                </c:pt>
                <c:pt idx="3220">
                  <c:v>0.7</c:v>
                </c:pt>
                <c:pt idx="3221">
                  <c:v>0.7</c:v>
                </c:pt>
                <c:pt idx="3222">
                  <c:v>0.7</c:v>
                </c:pt>
                <c:pt idx="3223">
                  <c:v>0.69996999999999998</c:v>
                </c:pt>
                <c:pt idx="3224">
                  <c:v>0.69996999999999998</c:v>
                </c:pt>
                <c:pt idx="3225">
                  <c:v>0.69996999999999998</c:v>
                </c:pt>
                <c:pt idx="3226">
                  <c:v>0.7</c:v>
                </c:pt>
                <c:pt idx="3227">
                  <c:v>0.7</c:v>
                </c:pt>
                <c:pt idx="3228">
                  <c:v>0.7</c:v>
                </c:pt>
                <c:pt idx="3229">
                  <c:v>0.7</c:v>
                </c:pt>
                <c:pt idx="3230">
                  <c:v>0.70001999999999998</c:v>
                </c:pt>
                <c:pt idx="3231">
                  <c:v>0.70001999999999998</c:v>
                </c:pt>
                <c:pt idx="3232">
                  <c:v>0.70001999999999998</c:v>
                </c:pt>
                <c:pt idx="3233">
                  <c:v>0.7</c:v>
                </c:pt>
                <c:pt idx="3234">
                  <c:v>0.7</c:v>
                </c:pt>
                <c:pt idx="3235">
                  <c:v>0.7</c:v>
                </c:pt>
                <c:pt idx="3236">
                  <c:v>0.70003000000000004</c:v>
                </c:pt>
                <c:pt idx="3237">
                  <c:v>0.70003000000000004</c:v>
                </c:pt>
                <c:pt idx="3238">
                  <c:v>0.70003000000000004</c:v>
                </c:pt>
                <c:pt idx="3239">
                  <c:v>0.7</c:v>
                </c:pt>
                <c:pt idx="3240">
                  <c:v>0.7</c:v>
                </c:pt>
                <c:pt idx="3241">
                  <c:v>0.7</c:v>
                </c:pt>
                <c:pt idx="3242">
                  <c:v>0.7</c:v>
                </c:pt>
                <c:pt idx="3243">
                  <c:v>0.69999</c:v>
                </c:pt>
                <c:pt idx="3244">
                  <c:v>0.69999</c:v>
                </c:pt>
                <c:pt idx="3245">
                  <c:v>0.69999</c:v>
                </c:pt>
                <c:pt idx="3246">
                  <c:v>0.69998000000000005</c:v>
                </c:pt>
                <c:pt idx="3247">
                  <c:v>0.69998000000000005</c:v>
                </c:pt>
                <c:pt idx="3248">
                  <c:v>0.69998000000000005</c:v>
                </c:pt>
                <c:pt idx="3249">
                  <c:v>0.70001000000000002</c:v>
                </c:pt>
                <c:pt idx="3250">
                  <c:v>0.70001000000000002</c:v>
                </c:pt>
                <c:pt idx="3251">
                  <c:v>0.70001000000000002</c:v>
                </c:pt>
                <c:pt idx="3252">
                  <c:v>0.70001000000000002</c:v>
                </c:pt>
                <c:pt idx="3253">
                  <c:v>0.7</c:v>
                </c:pt>
                <c:pt idx="3254">
                  <c:v>0.7</c:v>
                </c:pt>
                <c:pt idx="3255">
                  <c:v>0.7</c:v>
                </c:pt>
                <c:pt idx="3256">
                  <c:v>0.69999</c:v>
                </c:pt>
                <c:pt idx="3257">
                  <c:v>0.69999</c:v>
                </c:pt>
                <c:pt idx="3258">
                  <c:v>0.69999</c:v>
                </c:pt>
                <c:pt idx="3259">
                  <c:v>0.70001000000000002</c:v>
                </c:pt>
                <c:pt idx="3260">
                  <c:v>0.70001000000000002</c:v>
                </c:pt>
                <c:pt idx="3261">
                  <c:v>0.70001000000000002</c:v>
                </c:pt>
                <c:pt idx="3262">
                  <c:v>0.70001000000000002</c:v>
                </c:pt>
                <c:pt idx="3263">
                  <c:v>0.70001000000000002</c:v>
                </c:pt>
                <c:pt idx="3264">
                  <c:v>0.70001000000000002</c:v>
                </c:pt>
                <c:pt idx="3265">
                  <c:v>0.70001000000000002</c:v>
                </c:pt>
                <c:pt idx="3266">
                  <c:v>0.70001999999999998</c:v>
                </c:pt>
                <c:pt idx="3267">
                  <c:v>0.70001999999999998</c:v>
                </c:pt>
                <c:pt idx="3268">
                  <c:v>0.70001999999999998</c:v>
                </c:pt>
                <c:pt idx="3269">
                  <c:v>0.70001000000000002</c:v>
                </c:pt>
                <c:pt idx="3270">
                  <c:v>0.70001000000000002</c:v>
                </c:pt>
                <c:pt idx="3271">
                  <c:v>0.70001000000000002</c:v>
                </c:pt>
                <c:pt idx="3272">
                  <c:v>0.7</c:v>
                </c:pt>
                <c:pt idx="3273">
                  <c:v>0.7</c:v>
                </c:pt>
                <c:pt idx="3274">
                  <c:v>0.7</c:v>
                </c:pt>
                <c:pt idx="3275">
                  <c:v>0.7</c:v>
                </c:pt>
                <c:pt idx="3276">
                  <c:v>0.69999</c:v>
                </c:pt>
                <c:pt idx="3277">
                  <c:v>0.69999</c:v>
                </c:pt>
                <c:pt idx="3278">
                  <c:v>0.69999</c:v>
                </c:pt>
                <c:pt idx="3279">
                  <c:v>0.7</c:v>
                </c:pt>
                <c:pt idx="3280">
                  <c:v>0.7</c:v>
                </c:pt>
                <c:pt idx="3281">
                  <c:v>0.7</c:v>
                </c:pt>
                <c:pt idx="3282">
                  <c:v>0.7</c:v>
                </c:pt>
                <c:pt idx="3283">
                  <c:v>0.7</c:v>
                </c:pt>
                <c:pt idx="3284">
                  <c:v>0.7</c:v>
                </c:pt>
                <c:pt idx="3285">
                  <c:v>0.7</c:v>
                </c:pt>
                <c:pt idx="3286">
                  <c:v>0.69998000000000005</c:v>
                </c:pt>
                <c:pt idx="3287">
                  <c:v>0.69998000000000005</c:v>
                </c:pt>
                <c:pt idx="3288">
                  <c:v>0.69998000000000005</c:v>
                </c:pt>
                <c:pt idx="3289">
                  <c:v>0.69999</c:v>
                </c:pt>
                <c:pt idx="3290">
                  <c:v>0.69999</c:v>
                </c:pt>
                <c:pt idx="3291">
                  <c:v>0.69999</c:v>
                </c:pt>
                <c:pt idx="3292">
                  <c:v>0.69999</c:v>
                </c:pt>
                <c:pt idx="3293">
                  <c:v>0.69999</c:v>
                </c:pt>
                <c:pt idx="3294">
                  <c:v>0.69999</c:v>
                </c:pt>
                <c:pt idx="3295">
                  <c:v>0.69999</c:v>
                </c:pt>
                <c:pt idx="3296">
                  <c:v>0.7</c:v>
                </c:pt>
                <c:pt idx="3297">
                  <c:v>0.7</c:v>
                </c:pt>
                <c:pt idx="3298">
                  <c:v>0.7</c:v>
                </c:pt>
                <c:pt idx="3299">
                  <c:v>0.70001000000000002</c:v>
                </c:pt>
                <c:pt idx="3300">
                  <c:v>0.70001000000000002</c:v>
                </c:pt>
                <c:pt idx="3301">
                  <c:v>0.70001000000000002</c:v>
                </c:pt>
                <c:pt idx="3302">
                  <c:v>0.70001000000000002</c:v>
                </c:pt>
                <c:pt idx="3303">
                  <c:v>0.69999</c:v>
                </c:pt>
                <c:pt idx="3304">
                  <c:v>0.69999</c:v>
                </c:pt>
                <c:pt idx="3305">
                  <c:v>0.69999</c:v>
                </c:pt>
                <c:pt idx="3306">
                  <c:v>0.69999</c:v>
                </c:pt>
                <c:pt idx="3307">
                  <c:v>0.69999</c:v>
                </c:pt>
                <c:pt idx="3308">
                  <c:v>0.69999</c:v>
                </c:pt>
                <c:pt idx="3309">
                  <c:v>0.7</c:v>
                </c:pt>
                <c:pt idx="3310">
                  <c:v>0.7</c:v>
                </c:pt>
                <c:pt idx="3311">
                  <c:v>0.7</c:v>
                </c:pt>
                <c:pt idx="3312">
                  <c:v>0.7</c:v>
                </c:pt>
                <c:pt idx="3313">
                  <c:v>0.69998000000000005</c:v>
                </c:pt>
                <c:pt idx="3314">
                  <c:v>0.69998000000000005</c:v>
                </c:pt>
                <c:pt idx="3315">
                  <c:v>0.69998000000000005</c:v>
                </c:pt>
                <c:pt idx="3316">
                  <c:v>0.69996999999999998</c:v>
                </c:pt>
                <c:pt idx="3317">
                  <c:v>0.69996999999999998</c:v>
                </c:pt>
                <c:pt idx="3318">
                  <c:v>0.69996999999999998</c:v>
                </c:pt>
                <c:pt idx="3319">
                  <c:v>0.70001000000000002</c:v>
                </c:pt>
                <c:pt idx="3320">
                  <c:v>0.70001000000000002</c:v>
                </c:pt>
                <c:pt idx="3321">
                  <c:v>0.70001000000000002</c:v>
                </c:pt>
                <c:pt idx="3322">
                  <c:v>0.70001000000000002</c:v>
                </c:pt>
                <c:pt idx="3323">
                  <c:v>0.70001000000000002</c:v>
                </c:pt>
                <c:pt idx="3324">
                  <c:v>0.70001000000000002</c:v>
                </c:pt>
                <c:pt idx="3325">
                  <c:v>0.70001000000000002</c:v>
                </c:pt>
                <c:pt idx="3326">
                  <c:v>0.69999</c:v>
                </c:pt>
                <c:pt idx="3327">
                  <c:v>0.69999</c:v>
                </c:pt>
                <c:pt idx="3328">
                  <c:v>0.69999</c:v>
                </c:pt>
                <c:pt idx="3329">
                  <c:v>0.7</c:v>
                </c:pt>
                <c:pt idx="3330">
                  <c:v>0.7</c:v>
                </c:pt>
                <c:pt idx="3331">
                  <c:v>0.7</c:v>
                </c:pt>
                <c:pt idx="3332">
                  <c:v>0.69999</c:v>
                </c:pt>
                <c:pt idx="3333">
                  <c:v>0.69999</c:v>
                </c:pt>
                <c:pt idx="3334">
                  <c:v>0.69999</c:v>
                </c:pt>
                <c:pt idx="3335">
                  <c:v>0.69999</c:v>
                </c:pt>
                <c:pt idx="3336">
                  <c:v>0.69999</c:v>
                </c:pt>
                <c:pt idx="3337">
                  <c:v>0.69999</c:v>
                </c:pt>
                <c:pt idx="3338">
                  <c:v>0.69999</c:v>
                </c:pt>
                <c:pt idx="3339">
                  <c:v>0.70001000000000002</c:v>
                </c:pt>
                <c:pt idx="3340">
                  <c:v>0.70001000000000002</c:v>
                </c:pt>
                <c:pt idx="3341">
                  <c:v>0.70001000000000002</c:v>
                </c:pt>
                <c:pt idx="3342">
                  <c:v>0.70001000000000002</c:v>
                </c:pt>
                <c:pt idx="3343">
                  <c:v>0.70001000000000002</c:v>
                </c:pt>
                <c:pt idx="3344">
                  <c:v>0.70001000000000002</c:v>
                </c:pt>
                <c:pt idx="3345">
                  <c:v>0.70001000000000002</c:v>
                </c:pt>
                <c:pt idx="3346">
                  <c:v>0.70001000000000002</c:v>
                </c:pt>
                <c:pt idx="3347">
                  <c:v>0.70001000000000002</c:v>
                </c:pt>
                <c:pt idx="3348">
                  <c:v>0.70001000000000002</c:v>
                </c:pt>
                <c:pt idx="3349">
                  <c:v>0.70001000000000002</c:v>
                </c:pt>
                <c:pt idx="3350">
                  <c:v>0.70001000000000002</c:v>
                </c:pt>
                <c:pt idx="3351">
                  <c:v>0.70001000000000002</c:v>
                </c:pt>
                <c:pt idx="3352">
                  <c:v>0.70001000000000002</c:v>
                </c:pt>
                <c:pt idx="3353">
                  <c:v>0.70001000000000002</c:v>
                </c:pt>
                <c:pt idx="3354">
                  <c:v>0.70001000000000002</c:v>
                </c:pt>
                <c:pt idx="3355">
                  <c:v>0.69999</c:v>
                </c:pt>
                <c:pt idx="3356">
                  <c:v>0.69999</c:v>
                </c:pt>
                <c:pt idx="3357">
                  <c:v>0.69999</c:v>
                </c:pt>
                <c:pt idx="3358">
                  <c:v>0.69999</c:v>
                </c:pt>
                <c:pt idx="3359">
                  <c:v>0.7</c:v>
                </c:pt>
                <c:pt idx="3360">
                  <c:v>0.7</c:v>
                </c:pt>
                <c:pt idx="3361">
                  <c:v>0.7</c:v>
                </c:pt>
                <c:pt idx="3362">
                  <c:v>0.69999</c:v>
                </c:pt>
                <c:pt idx="3363">
                  <c:v>0.69999</c:v>
                </c:pt>
                <c:pt idx="3364">
                  <c:v>0.69999</c:v>
                </c:pt>
                <c:pt idx="3365">
                  <c:v>0.69999</c:v>
                </c:pt>
                <c:pt idx="3366">
                  <c:v>0.69999</c:v>
                </c:pt>
                <c:pt idx="3367">
                  <c:v>0.69999</c:v>
                </c:pt>
                <c:pt idx="3368">
                  <c:v>0.69999</c:v>
                </c:pt>
                <c:pt idx="3369">
                  <c:v>0.7</c:v>
                </c:pt>
                <c:pt idx="3370">
                  <c:v>0.7</c:v>
                </c:pt>
                <c:pt idx="3371">
                  <c:v>0.7</c:v>
                </c:pt>
                <c:pt idx="3372">
                  <c:v>0.70001999999999998</c:v>
                </c:pt>
                <c:pt idx="3373">
                  <c:v>0.70001999999999998</c:v>
                </c:pt>
                <c:pt idx="3374">
                  <c:v>0.70001999999999998</c:v>
                </c:pt>
                <c:pt idx="3375">
                  <c:v>0.7</c:v>
                </c:pt>
                <c:pt idx="3376">
                  <c:v>0.7</c:v>
                </c:pt>
                <c:pt idx="3377">
                  <c:v>0.7</c:v>
                </c:pt>
                <c:pt idx="3378">
                  <c:v>0.69999</c:v>
                </c:pt>
                <c:pt idx="3379">
                  <c:v>0.69999</c:v>
                </c:pt>
                <c:pt idx="3380">
                  <c:v>0.69999</c:v>
                </c:pt>
                <c:pt idx="3381">
                  <c:v>0.69999</c:v>
                </c:pt>
                <c:pt idx="3382">
                  <c:v>0.69998000000000005</c:v>
                </c:pt>
                <c:pt idx="3383">
                  <c:v>0.69998000000000005</c:v>
                </c:pt>
                <c:pt idx="3384">
                  <c:v>0.69998000000000005</c:v>
                </c:pt>
                <c:pt idx="3385">
                  <c:v>0.69999</c:v>
                </c:pt>
                <c:pt idx="3386">
                  <c:v>0.69999</c:v>
                </c:pt>
                <c:pt idx="3387">
                  <c:v>0.69999</c:v>
                </c:pt>
                <c:pt idx="3388">
                  <c:v>0.69998000000000005</c:v>
                </c:pt>
                <c:pt idx="3389">
                  <c:v>0.69998000000000005</c:v>
                </c:pt>
                <c:pt idx="3390">
                  <c:v>0.69998000000000005</c:v>
                </c:pt>
                <c:pt idx="3391">
                  <c:v>0.7</c:v>
                </c:pt>
                <c:pt idx="3392">
                  <c:v>0.7</c:v>
                </c:pt>
                <c:pt idx="3393">
                  <c:v>0.7</c:v>
                </c:pt>
                <c:pt idx="3394">
                  <c:v>0.7</c:v>
                </c:pt>
                <c:pt idx="3395">
                  <c:v>0.69996999999999998</c:v>
                </c:pt>
                <c:pt idx="3396">
                  <c:v>0.69996999999999998</c:v>
                </c:pt>
                <c:pt idx="3397">
                  <c:v>0.69996999999999998</c:v>
                </c:pt>
                <c:pt idx="3398">
                  <c:v>0.69999</c:v>
                </c:pt>
                <c:pt idx="3399">
                  <c:v>0.69999</c:v>
                </c:pt>
                <c:pt idx="3400">
                  <c:v>0.69999</c:v>
                </c:pt>
                <c:pt idx="3401">
                  <c:v>0.70001000000000002</c:v>
                </c:pt>
                <c:pt idx="3402">
                  <c:v>0.70001000000000002</c:v>
                </c:pt>
                <c:pt idx="3403">
                  <c:v>0.70001000000000002</c:v>
                </c:pt>
                <c:pt idx="3404">
                  <c:v>0.70001000000000002</c:v>
                </c:pt>
                <c:pt idx="3405">
                  <c:v>0.7</c:v>
                </c:pt>
                <c:pt idx="3406">
                  <c:v>0.7</c:v>
                </c:pt>
                <c:pt idx="3407">
                  <c:v>0.7</c:v>
                </c:pt>
                <c:pt idx="3408">
                  <c:v>0.69998000000000005</c:v>
                </c:pt>
                <c:pt idx="3409">
                  <c:v>0.69998000000000005</c:v>
                </c:pt>
                <c:pt idx="3410">
                  <c:v>0.69998000000000005</c:v>
                </c:pt>
                <c:pt idx="3411">
                  <c:v>0.7</c:v>
                </c:pt>
                <c:pt idx="3412">
                  <c:v>0.7</c:v>
                </c:pt>
                <c:pt idx="3413">
                  <c:v>0.7</c:v>
                </c:pt>
                <c:pt idx="3414">
                  <c:v>0.7</c:v>
                </c:pt>
                <c:pt idx="3415">
                  <c:v>0.70001000000000002</c:v>
                </c:pt>
                <c:pt idx="3416">
                  <c:v>0.70001000000000002</c:v>
                </c:pt>
                <c:pt idx="3417">
                  <c:v>0.70001000000000002</c:v>
                </c:pt>
                <c:pt idx="3418">
                  <c:v>0.69999</c:v>
                </c:pt>
                <c:pt idx="3419">
                  <c:v>0.69999</c:v>
                </c:pt>
                <c:pt idx="3420">
                  <c:v>0.69999</c:v>
                </c:pt>
                <c:pt idx="3421">
                  <c:v>0.69999</c:v>
                </c:pt>
                <c:pt idx="3422">
                  <c:v>0.69999</c:v>
                </c:pt>
                <c:pt idx="3423">
                  <c:v>0.69999</c:v>
                </c:pt>
                <c:pt idx="3424">
                  <c:v>0.69999</c:v>
                </c:pt>
                <c:pt idx="3425">
                  <c:v>0.7</c:v>
                </c:pt>
                <c:pt idx="3426">
                  <c:v>0.7</c:v>
                </c:pt>
                <c:pt idx="3427">
                  <c:v>0.7</c:v>
                </c:pt>
                <c:pt idx="3428">
                  <c:v>0.7</c:v>
                </c:pt>
                <c:pt idx="3429">
                  <c:v>0.7</c:v>
                </c:pt>
                <c:pt idx="3430">
                  <c:v>0.7</c:v>
                </c:pt>
                <c:pt idx="3431">
                  <c:v>0.70001999999999998</c:v>
                </c:pt>
                <c:pt idx="3432">
                  <c:v>0.70001999999999998</c:v>
                </c:pt>
                <c:pt idx="3433">
                  <c:v>0.70001999999999998</c:v>
                </c:pt>
                <c:pt idx="3434">
                  <c:v>0.70001999999999998</c:v>
                </c:pt>
                <c:pt idx="3435">
                  <c:v>0.70001000000000002</c:v>
                </c:pt>
                <c:pt idx="3436">
                  <c:v>0.70001000000000002</c:v>
                </c:pt>
                <c:pt idx="3437">
                  <c:v>0.70001000000000002</c:v>
                </c:pt>
                <c:pt idx="3438">
                  <c:v>0.70001999999999998</c:v>
                </c:pt>
                <c:pt idx="3439">
                  <c:v>0.70001999999999998</c:v>
                </c:pt>
                <c:pt idx="3440">
                  <c:v>0.70001999999999998</c:v>
                </c:pt>
                <c:pt idx="3441">
                  <c:v>0.70001000000000002</c:v>
                </c:pt>
                <c:pt idx="3442">
                  <c:v>0.70001000000000002</c:v>
                </c:pt>
                <c:pt idx="3443">
                  <c:v>0.70001000000000002</c:v>
                </c:pt>
                <c:pt idx="3444">
                  <c:v>0.69999</c:v>
                </c:pt>
                <c:pt idx="3445">
                  <c:v>0.69999</c:v>
                </c:pt>
                <c:pt idx="3446">
                  <c:v>0.69999</c:v>
                </c:pt>
                <c:pt idx="3447">
                  <c:v>0.69999</c:v>
                </c:pt>
                <c:pt idx="3448">
                  <c:v>0.70001999999999998</c:v>
                </c:pt>
                <c:pt idx="3449">
                  <c:v>0.70001999999999998</c:v>
                </c:pt>
                <c:pt idx="3450">
                  <c:v>0.70001999999999998</c:v>
                </c:pt>
                <c:pt idx="3451">
                  <c:v>0.69999</c:v>
                </c:pt>
                <c:pt idx="3452">
                  <c:v>0.69999</c:v>
                </c:pt>
                <c:pt idx="3453">
                  <c:v>0.69999</c:v>
                </c:pt>
                <c:pt idx="3454">
                  <c:v>0.69999</c:v>
                </c:pt>
                <c:pt idx="3455">
                  <c:v>0.69999</c:v>
                </c:pt>
                <c:pt idx="3456">
                  <c:v>0.69999</c:v>
                </c:pt>
                <c:pt idx="3457">
                  <c:v>0.69999</c:v>
                </c:pt>
                <c:pt idx="3458">
                  <c:v>0.69996000000000003</c:v>
                </c:pt>
                <c:pt idx="3459">
                  <c:v>0.69996000000000003</c:v>
                </c:pt>
                <c:pt idx="3460">
                  <c:v>0.69996000000000003</c:v>
                </c:pt>
                <c:pt idx="3461">
                  <c:v>0.7</c:v>
                </c:pt>
                <c:pt idx="3462">
                  <c:v>0.7</c:v>
                </c:pt>
                <c:pt idx="3463">
                  <c:v>0.7</c:v>
                </c:pt>
                <c:pt idx="3464">
                  <c:v>0.7</c:v>
                </c:pt>
                <c:pt idx="3465">
                  <c:v>0.7</c:v>
                </c:pt>
                <c:pt idx="3466">
                  <c:v>0.7</c:v>
                </c:pt>
                <c:pt idx="3467">
                  <c:v>0.69998000000000005</c:v>
                </c:pt>
                <c:pt idx="3468">
                  <c:v>0.69998000000000005</c:v>
                </c:pt>
                <c:pt idx="3469">
                  <c:v>0.69998000000000005</c:v>
                </c:pt>
                <c:pt idx="3470">
                  <c:v>0.69998000000000005</c:v>
                </c:pt>
                <c:pt idx="3471">
                  <c:v>0.70001000000000002</c:v>
                </c:pt>
                <c:pt idx="3472">
                  <c:v>0.70001000000000002</c:v>
                </c:pt>
                <c:pt idx="3473">
                  <c:v>0.70001000000000002</c:v>
                </c:pt>
                <c:pt idx="3474">
                  <c:v>0.69999</c:v>
                </c:pt>
                <c:pt idx="3475">
                  <c:v>0.69999</c:v>
                </c:pt>
                <c:pt idx="3476">
                  <c:v>0.69999</c:v>
                </c:pt>
                <c:pt idx="3477">
                  <c:v>0.69998000000000005</c:v>
                </c:pt>
                <c:pt idx="3478">
                  <c:v>0.69998000000000005</c:v>
                </c:pt>
                <c:pt idx="3479">
                  <c:v>0.69998000000000005</c:v>
                </c:pt>
                <c:pt idx="3480">
                  <c:v>0.69998000000000005</c:v>
                </c:pt>
                <c:pt idx="3481">
                  <c:v>0.70001000000000002</c:v>
                </c:pt>
                <c:pt idx="3482">
                  <c:v>0.70001000000000002</c:v>
                </c:pt>
                <c:pt idx="3483">
                  <c:v>0.70001000000000002</c:v>
                </c:pt>
                <c:pt idx="3484">
                  <c:v>0.7</c:v>
                </c:pt>
                <c:pt idx="3485">
                  <c:v>0.7</c:v>
                </c:pt>
                <c:pt idx="3486">
                  <c:v>0.7</c:v>
                </c:pt>
                <c:pt idx="3487">
                  <c:v>0.69996999999999998</c:v>
                </c:pt>
                <c:pt idx="3488">
                  <c:v>0.69996999999999998</c:v>
                </c:pt>
                <c:pt idx="3489">
                  <c:v>0.69996999999999998</c:v>
                </c:pt>
                <c:pt idx="3490">
                  <c:v>0.69996999999999998</c:v>
                </c:pt>
                <c:pt idx="3491">
                  <c:v>0.69999</c:v>
                </c:pt>
                <c:pt idx="3492">
                  <c:v>0.69999</c:v>
                </c:pt>
                <c:pt idx="3493">
                  <c:v>0.69999</c:v>
                </c:pt>
                <c:pt idx="3494">
                  <c:v>0.69999</c:v>
                </c:pt>
                <c:pt idx="3495">
                  <c:v>0.69999</c:v>
                </c:pt>
                <c:pt idx="3496">
                  <c:v>0.69999</c:v>
                </c:pt>
                <c:pt idx="3497">
                  <c:v>0.7</c:v>
                </c:pt>
                <c:pt idx="3498">
                  <c:v>0.7</c:v>
                </c:pt>
                <c:pt idx="3499">
                  <c:v>0.7</c:v>
                </c:pt>
                <c:pt idx="3500">
                  <c:v>0.7</c:v>
                </c:pt>
                <c:pt idx="3501">
                  <c:v>0.69996999999999998</c:v>
                </c:pt>
                <c:pt idx="3502">
                  <c:v>0.69996999999999998</c:v>
                </c:pt>
                <c:pt idx="3503">
                  <c:v>0.69996999999999998</c:v>
                </c:pt>
                <c:pt idx="3504">
                  <c:v>0.7</c:v>
                </c:pt>
                <c:pt idx="3505">
                  <c:v>0.7</c:v>
                </c:pt>
                <c:pt idx="3506">
                  <c:v>0.7</c:v>
                </c:pt>
                <c:pt idx="3507">
                  <c:v>0.70001000000000002</c:v>
                </c:pt>
                <c:pt idx="3508">
                  <c:v>0.70001000000000002</c:v>
                </c:pt>
                <c:pt idx="3509">
                  <c:v>0.70001000000000002</c:v>
                </c:pt>
                <c:pt idx="3510">
                  <c:v>0.70001000000000002</c:v>
                </c:pt>
                <c:pt idx="3511">
                  <c:v>0.69999</c:v>
                </c:pt>
                <c:pt idx="3512">
                  <c:v>0.69999</c:v>
                </c:pt>
                <c:pt idx="3513">
                  <c:v>0.69999</c:v>
                </c:pt>
                <c:pt idx="3514">
                  <c:v>0.70001000000000002</c:v>
                </c:pt>
                <c:pt idx="3515">
                  <c:v>0.70001000000000002</c:v>
                </c:pt>
                <c:pt idx="3516">
                  <c:v>0.70001000000000002</c:v>
                </c:pt>
                <c:pt idx="3517">
                  <c:v>0.69998000000000005</c:v>
                </c:pt>
                <c:pt idx="3518">
                  <c:v>0.69998000000000005</c:v>
                </c:pt>
                <c:pt idx="3519">
                  <c:v>0.69998000000000005</c:v>
                </c:pt>
                <c:pt idx="3520">
                  <c:v>0.70001999999999998</c:v>
                </c:pt>
                <c:pt idx="3521">
                  <c:v>0.70001999999999998</c:v>
                </c:pt>
                <c:pt idx="3522">
                  <c:v>0.70001999999999998</c:v>
                </c:pt>
                <c:pt idx="3523">
                  <c:v>0.70001999999999998</c:v>
                </c:pt>
                <c:pt idx="3524">
                  <c:v>0.69998000000000005</c:v>
                </c:pt>
                <c:pt idx="3525">
                  <c:v>0.69998000000000005</c:v>
                </c:pt>
                <c:pt idx="3526">
                  <c:v>0.69998000000000005</c:v>
                </c:pt>
                <c:pt idx="3527">
                  <c:v>0.69999</c:v>
                </c:pt>
                <c:pt idx="3528">
                  <c:v>0.69999</c:v>
                </c:pt>
                <c:pt idx="3529">
                  <c:v>0.69999</c:v>
                </c:pt>
                <c:pt idx="3530">
                  <c:v>0.70001000000000002</c:v>
                </c:pt>
                <c:pt idx="3531">
                  <c:v>0.70001000000000002</c:v>
                </c:pt>
                <c:pt idx="3532">
                  <c:v>0.70001000000000002</c:v>
                </c:pt>
                <c:pt idx="3533">
                  <c:v>0.70001000000000002</c:v>
                </c:pt>
                <c:pt idx="3534">
                  <c:v>0.69998000000000005</c:v>
                </c:pt>
                <c:pt idx="3535">
                  <c:v>0.69998000000000005</c:v>
                </c:pt>
                <c:pt idx="3536">
                  <c:v>0.69998000000000005</c:v>
                </c:pt>
                <c:pt idx="3537">
                  <c:v>0.7</c:v>
                </c:pt>
                <c:pt idx="3538">
                  <c:v>0.7</c:v>
                </c:pt>
                <c:pt idx="3539">
                  <c:v>0.7</c:v>
                </c:pt>
                <c:pt idx="3540">
                  <c:v>0.70003000000000004</c:v>
                </c:pt>
                <c:pt idx="3541">
                  <c:v>0.70003000000000004</c:v>
                </c:pt>
                <c:pt idx="3542">
                  <c:v>0.70003000000000004</c:v>
                </c:pt>
                <c:pt idx="3543">
                  <c:v>0.70003000000000004</c:v>
                </c:pt>
                <c:pt idx="3544">
                  <c:v>0.69999</c:v>
                </c:pt>
                <c:pt idx="3545">
                  <c:v>0.69999</c:v>
                </c:pt>
                <c:pt idx="3546">
                  <c:v>0.69999</c:v>
                </c:pt>
                <c:pt idx="3547">
                  <c:v>0.70001000000000002</c:v>
                </c:pt>
                <c:pt idx="3548">
                  <c:v>0.70001000000000002</c:v>
                </c:pt>
                <c:pt idx="3549">
                  <c:v>0.70001000000000002</c:v>
                </c:pt>
                <c:pt idx="3550">
                  <c:v>0.70001000000000002</c:v>
                </c:pt>
                <c:pt idx="3551">
                  <c:v>0.70001000000000002</c:v>
                </c:pt>
                <c:pt idx="3552">
                  <c:v>0.70001000000000002</c:v>
                </c:pt>
                <c:pt idx="3553">
                  <c:v>0.70001000000000002</c:v>
                </c:pt>
                <c:pt idx="3554">
                  <c:v>0.69999</c:v>
                </c:pt>
                <c:pt idx="3555">
                  <c:v>0.69999</c:v>
                </c:pt>
                <c:pt idx="3556">
                  <c:v>0.69999</c:v>
                </c:pt>
                <c:pt idx="3557">
                  <c:v>0.7</c:v>
                </c:pt>
                <c:pt idx="3558">
                  <c:v>0.7</c:v>
                </c:pt>
                <c:pt idx="3559">
                  <c:v>0.7</c:v>
                </c:pt>
                <c:pt idx="3560">
                  <c:v>0.7</c:v>
                </c:pt>
                <c:pt idx="3561">
                  <c:v>0.7</c:v>
                </c:pt>
                <c:pt idx="3562">
                  <c:v>0.7</c:v>
                </c:pt>
                <c:pt idx="3563">
                  <c:v>0.7</c:v>
                </c:pt>
                <c:pt idx="3564">
                  <c:v>0.7</c:v>
                </c:pt>
                <c:pt idx="3565">
                  <c:v>0.7</c:v>
                </c:pt>
                <c:pt idx="3566">
                  <c:v>0.7</c:v>
                </c:pt>
                <c:pt idx="3567">
                  <c:v>0.69998000000000005</c:v>
                </c:pt>
                <c:pt idx="3568">
                  <c:v>0.69998000000000005</c:v>
                </c:pt>
                <c:pt idx="3569">
                  <c:v>0.69998000000000005</c:v>
                </c:pt>
                <c:pt idx="3570">
                  <c:v>0.7</c:v>
                </c:pt>
                <c:pt idx="3571">
                  <c:v>0.7</c:v>
                </c:pt>
                <c:pt idx="3572">
                  <c:v>0.7</c:v>
                </c:pt>
                <c:pt idx="3573">
                  <c:v>0.70001000000000002</c:v>
                </c:pt>
                <c:pt idx="3574">
                  <c:v>0.70001000000000002</c:v>
                </c:pt>
                <c:pt idx="3575">
                  <c:v>0.70001000000000002</c:v>
                </c:pt>
                <c:pt idx="3576">
                  <c:v>0.70001000000000002</c:v>
                </c:pt>
                <c:pt idx="3577">
                  <c:v>0.70001000000000002</c:v>
                </c:pt>
                <c:pt idx="3578">
                  <c:v>0.70001000000000002</c:v>
                </c:pt>
                <c:pt idx="3579">
                  <c:v>0.70001000000000002</c:v>
                </c:pt>
                <c:pt idx="3580">
                  <c:v>0.7</c:v>
                </c:pt>
                <c:pt idx="3581">
                  <c:v>0.7</c:v>
                </c:pt>
                <c:pt idx="3582">
                  <c:v>0.7</c:v>
                </c:pt>
                <c:pt idx="3583">
                  <c:v>0.7</c:v>
                </c:pt>
                <c:pt idx="3584">
                  <c:v>0.7</c:v>
                </c:pt>
                <c:pt idx="3585">
                  <c:v>0.7</c:v>
                </c:pt>
                <c:pt idx="3586">
                  <c:v>0.7</c:v>
                </c:pt>
                <c:pt idx="3587">
                  <c:v>0.7</c:v>
                </c:pt>
                <c:pt idx="3588">
                  <c:v>0.7</c:v>
                </c:pt>
                <c:pt idx="3589">
                  <c:v>0.7</c:v>
                </c:pt>
                <c:pt idx="3590">
                  <c:v>0.69998000000000005</c:v>
                </c:pt>
                <c:pt idx="3591">
                  <c:v>0.69998000000000005</c:v>
                </c:pt>
                <c:pt idx="3592">
                  <c:v>0.69998000000000005</c:v>
                </c:pt>
                <c:pt idx="3593">
                  <c:v>0.70001000000000002</c:v>
                </c:pt>
                <c:pt idx="3594">
                  <c:v>0.70001000000000002</c:v>
                </c:pt>
                <c:pt idx="3595">
                  <c:v>0.70001000000000002</c:v>
                </c:pt>
                <c:pt idx="3596">
                  <c:v>0.70001000000000002</c:v>
                </c:pt>
                <c:pt idx="3597">
                  <c:v>0.69999</c:v>
                </c:pt>
                <c:pt idx="3598">
                  <c:v>0.69999</c:v>
                </c:pt>
                <c:pt idx="3599">
                  <c:v>0.69999</c:v>
                </c:pt>
                <c:pt idx="3600">
                  <c:v>0.7</c:v>
                </c:pt>
                <c:pt idx="3601">
                  <c:v>0.7</c:v>
                </c:pt>
                <c:pt idx="3602">
                  <c:v>0.7</c:v>
                </c:pt>
                <c:pt idx="3603">
                  <c:v>0.7</c:v>
                </c:pt>
                <c:pt idx="3604">
                  <c:v>0.7</c:v>
                </c:pt>
                <c:pt idx="3605">
                  <c:v>0.7</c:v>
                </c:pt>
                <c:pt idx="3606">
                  <c:v>0.69999</c:v>
                </c:pt>
                <c:pt idx="3607">
                  <c:v>0.69999</c:v>
                </c:pt>
                <c:pt idx="3608">
                  <c:v>0.69999</c:v>
                </c:pt>
                <c:pt idx="3609">
                  <c:v>0.69999</c:v>
                </c:pt>
                <c:pt idx="3610">
                  <c:v>0.70001999999999998</c:v>
                </c:pt>
                <c:pt idx="3611">
                  <c:v>0.70001999999999998</c:v>
                </c:pt>
                <c:pt idx="3612">
                  <c:v>0.70001999999999998</c:v>
                </c:pt>
                <c:pt idx="3613">
                  <c:v>0.70001000000000002</c:v>
                </c:pt>
                <c:pt idx="3614">
                  <c:v>0.70001000000000002</c:v>
                </c:pt>
                <c:pt idx="3615">
                  <c:v>0.70001000000000002</c:v>
                </c:pt>
                <c:pt idx="3616">
                  <c:v>0.69998000000000005</c:v>
                </c:pt>
                <c:pt idx="3617">
                  <c:v>0.69998000000000005</c:v>
                </c:pt>
                <c:pt idx="3618">
                  <c:v>0.69998000000000005</c:v>
                </c:pt>
                <c:pt idx="3619">
                  <c:v>0.69998000000000005</c:v>
                </c:pt>
                <c:pt idx="3620">
                  <c:v>0.7</c:v>
                </c:pt>
                <c:pt idx="3621">
                  <c:v>0.7</c:v>
                </c:pt>
                <c:pt idx="3622">
                  <c:v>0.7</c:v>
                </c:pt>
                <c:pt idx="3623">
                  <c:v>0.70001000000000002</c:v>
                </c:pt>
                <c:pt idx="3624">
                  <c:v>0.70001000000000002</c:v>
                </c:pt>
                <c:pt idx="3625">
                  <c:v>0.70001000000000002</c:v>
                </c:pt>
                <c:pt idx="3626">
                  <c:v>0.69999</c:v>
                </c:pt>
                <c:pt idx="3627">
                  <c:v>0.69999</c:v>
                </c:pt>
                <c:pt idx="3628">
                  <c:v>0.69999</c:v>
                </c:pt>
                <c:pt idx="3629">
                  <c:v>0.69999</c:v>
                </c:pt>
                <c:pt idx="3630">
                  <c:v>0.69999</c:v>
                </c:pt>
                <c:pt idx="3631">
                  <c:v>0.69999</c:v>
                </c:pt>
                <c:pt idx="3632">
                  <c:v>0.69999</c:v>
                </c:pt>
                <c:pt idx="3633">
                  <c:v>0.69998000000000005</c:v>
                </c:pt>
                <c:pt idx="3634">
                  <c:v>0.69998000000000005</c:v>
                </c:pt>
                <c:pt idx="3635">
                  <c:v>0.69998000000000005</c:v>
                </c:pt>
                <c:pt idx="3636">
                  <c:v>0.69999</c:v>
                </c:pt>
                <c:pt idx="3637">
                  <c:v>0.69999</c:v>
                </c:pt>
                <c:pt idx="3638">
                  <c:v>0.69999</c:v>
                </c:pt>
                <c:pt idx="3639">
                  <c:v>0.7</c:v>
                </c:pt>
                <c:pt idx="3640">
                  <c:v>0.7</c:v>
                </c:pt>
                <c:pt idx="3641">
                  <c:v>0.7</c:v>
                </c:pt>
                <c:pt idx="3642">
                  <c:v>0.7</c:v>
                </c:pt>
                <c:pt idx="3643">
                  <c:v>0.69999</c:v>
                </c:pt>
                <c:pt idx="3644">
                  <c:v>0.69999</c:v>
                </c:pt>
                <c:pt idx="3645">
                  <c:v>0.69999</c:v>
                </c:pt>
                <c:pt idx="3646">
                  <c:v>0.69999</c:v>
                </c:pt>
                <c:pt idx="3647">
                  <c:v>0.69999</c:v>
                </c:pt>
                <c:pt idx="3648">
                  <c:v>0.69999</c:v>
                </c:pt>
                <c:pt idx="3649">
                  <c:v>0.7</c:v>
                </c:pt>
                <c:pt idx="3650">
                  <c:v>0.7</c:v>
                </c:pt>
                <c:pt idx="3651">
                  <c:v>0.7</c:v>
                </c:pt>
                <c:pt idx="3652">
                  <c:v>0.7</c:v>
                </c:pt>
                <c:pt idx="3653">
                  <c:v>0.71189000000000002</c:v>
                </c:pt>
                <c:pt idx="3654">
                  <c:v>0.71189000000000002</c:v>
                </c:pt>
                <c:pt idx="3655">
                  <c:v>0.71189000000000002</c:v>
                </c:pt>
                <c:pt idx="3656">
                  <c:v>0.72575999999999996</c:v>
                </c:pt>
                <c:pt idx="3657">
                  <c:v>0.72575999999999996</c:v>
                </c:pt>
                <c:pt idx="3658">
                  <c:v>0.72575999999999996</c:v>
                </c:pt>
                <c:pt idx="3659">
                  <c:v>0.73973999999999995</c:v>
                </c:pt>
                <c:pt idx="3660">
                  <c:v>0.73973999999999995</c:v>
                </c:pt>
                <c:pt idx="3661">
                  <c:v>0.73973999999999995</c:v>
                </c:pt>
                <c:pt idx="3662">
                  <c:v>0.73973999999999995</c:v>
                </c:pt>
                <c:pt idx="3663">
                  <c:v>0.75370000000000004</c:v>
                </c:pt>
                <c:pt idx="3664">
                  <c:v>0.75370000000000004</c:v>
                </c:pt>
                <c:pt idx="3665">
                  <c:v>0.75370000000000004</c:v>
                </c:pt>
                <c:pt idx="3666">
                  <c:v>0.76763000000000003</c:v>
                </c:pt>
                <c:pt idx="3667">
                  <c:v>0.76763000000000003</c:v>
                </c:pt>
                <c:pt idx="3668">
                  <c:v>0.76763000000000003</c:v>
                </c:pt>
                <c:pt idx="3669">
                  <c:v>0.78154999999999997</c:v>
                </c:pt>
                <c:pt idx="3670">
                  <c:v>0.78154999999999997</c:v>
                </c:pt>
                <c:pt idx="3671">
                  <c:v>0.78154999999999997</c:v>
                </c:pt>
                <c:pt idx="3672">
                  <c:v>0.79534000000000005</c:v>
                </c:pt>
                <c:pt idx="3673">
                  <c:v>0.79534000000000005</c:v>
                </c:pt>
                <c:pt idx="3674">
                  <c:v>0.79534000000000005</c:v>
                </c:pt>
                <c:pt idx="3675">
                  <c:v>0.79534000000000005</c:v>
                </c:pt>
                <c:pt idx="3676">
                  <c:v>0.80903000000000003</c:v>
                </c:pt>
                <c:pt idx="3677">
                  <c:v>0.80903000000000003</c:v>
                </c:pt>
                <c:pt idx="3678">
                  <c:v>0.80903000000000003</c:v>
                </c:pt>
                <c:pt idx="3679">
                  <c:v>0.82282</c:v>
                </c:pt>
                <c:pt idx="3680">
                  <c:v>0.82282</c:v>
                </c:pt>
                <c:pt idx="3681">
                  <c:v>0.82282</c:v>
                </c:pt>
                <c:pt idx="3682">
                  <c:v>0.83653999999999995</c:v>
                </c:pt>
                <c:pt idx="3683">
                  <c:v>0.83653999999999995</c:v>
                </c:pt>
                <c:pt idx="3684">
                  <c:v>0.83653999999999995</c:v>
                </c:pt>
                <c:pt idx="3685">
                  <c:v>0.85026999999999997</c:v>
                </c:pt>
                <c:pt idx="3686">
                  <c:v>0.85026999999999997</c:v>
                </c:pt>
                <c:pt idx="3687">
                  <c:v>0.85026999999999997</c:v>
                </c:pt>
                <c:pt idx="3688">
                  <c:v>0.85026999999999997</c:v>
                </c:pt>
                <c:pt idx="3689">
                  <c:v>0.86399999999999999</c:v>
                </c:pt>
                <c:pt idx="3690">
                  <c:v>0.86399999999999999</c:v>
                </c:pt>
                <c:pt idx="3691">
                  <c:v>0.86399999999999999</c:v>
                </c:pt>
                <c:pt idx="3692">
                  <c:v>0.87782000000000004</c:v>
                </c:pt>
                <c:pt idx="3693">
                  <c:v>0.87782000000000004</c:v>
                </c:pt>
                <c:pt idx="3694">
                  <c:v>0.87782000000000004</c:v>
                </c:pt>
                <c:pt idx="3695">
                  <c:v>0.89171</c:v>
                </c:pt>
                <c:pt idx="3696">
                  <c:v>0.89171</c:v>
                </c:pt>
                <c:pt idx="3697">
                  <c:v>0.89171</c:v>
                </c:pt>
                <c:pt idx="3698">
                  <c:v>0.90551999999999999</c:v>
                </c:pt>
                <c:pt idx="3699">
                  <c:v>0.90551999999999999</c:v>
                </c:pt>
                <c:pt idx="3700">
                  <c:v>0.90551999999999999</c:v>
                </c:pt>
                <c:pt idx="3701">
                  <c:v>0.90551999999999999</c:v>
                </c:pt>
                <c:pt idx="3702">
                  <c:v>0.91927999999999999</c:v>
                </c:pt>
                <c:pt idx="3703">
                  <c:v>0.91927999999999999</c:v>
                </c:pt>
                <c:pt idx="3704">
                  <c:v>0.91927999999999999</c:v>
                </c:pt>
                <c:pt idx="3705">
                  <c:v>0.93301000000000001</c:v>
                </c:pt>
                <c:pt idx="3706">
                  <c:v>0.93301000000000001</c:v>
                </c:pt>
                <c:pt idx="3707">
                  <c:v>0.93301000000000001</c:v>
                </c:pt>
                <c:pt idx="3708">
                  <c:v>0.94682999999999995</c:v>
                </c:pt>
                <c:pt idx="3709">
                  <c:v>0.94682999999999995</c:v>
                </c:pt>
                <c:pt idx="3710">
                  <c:v>0.94682999999999995</c:v>
                </c:pt>
                <c:pt idx="3711">
                  <c:v>0.94682999999999995</c:v>
                </c:pt>
                <c:pt idx="3712">
                  <c:v>0.96065999999999996</c:v>
                </c:pt>
                <c:pt idx="3713">
                  <c:v>0.96065999999999996</c:v>
                </c:pt>
                <c:pt idx="3714">
                  <c:v>0.96065999999999996</c:v>
                </c:pt>
                <c:pt idx="3715">
                  <c:v>0.97482999999999997</c:v>
                </c:pt>
                <c:pt idx="3716">
                  <c:v>0.97482999999999997</c:v>
                </c:pt>
                <c:pt idx="3717">
                  <c:v>0.97482999999999997</c:v>
                </c:pt>
                <c:pt idx="3718">
                  <c:v>0.98858999999999997</c:v>
                </c:pt>
                <c:pt idx="3719">
                  <c:v>0.98858999999999997</c:v>
                </c:pt>
                <c:pt idx="3720">
                  <c:v>0.98858999999999997</c:v>
                </c:pt>
                <c:pt idx="3721">
                  <c:v>1</c:v>
                </c:pt>
                <c:pt idx="3722">
                  <c:v>1</c:v>
                </c:pt>
                <c:pt idx="3723">
                  <c:v>1</c:v>
                </c:pt>
                <c:pt idx="3724">
                  <c:v>1</c:v>
                </c:pt>
                <c:pt idx="3725">
                  <c:v>1</c:v>
                </c:pt>
                <c:pt idx="3726">
                  <c:v>1</c:v>
                </c:pt>
                <c:pt idx="3727">
                  <c:v>1</c:v>
                </c:pt>
                <c:pt idx="3728">
                  <c:v>0.99999000000000005</c:v>
                </c:pt>
                <c:pt idx="3729">
                  <c:v>0.99999000000000005</c:v>
                </c:pt>
                <c:pt idx="3730">
                  <c:v>0.99999000000000005</c:v>
                </c:pt>
                <c:pt idx="3731">
                  <c:v>0.99997000000000003</c:v>
                </c:pt>
                <c:pt idx="3732">
                  <c:v>0.99997000000000003</c:v>
                </c:pt>
                <c:pt idx="3733">
                  <c:v>0.99997000000000003</c:v>
                </c:pt>
                <c:pt idx="3734">
                  <c:v>0.99997000000000003</c:v>
                </c:pt>
                <c:pt idx="3735">
                  <c:v>1</c:v>
                </c:pt>
                <c:pt idx="3736">
                  <c:v>1</c:v>
                </c:pt>
                <c:pt idx="3737">
                  <c:v>1</c:v>
                </c:pt>
                <c:pt idx="3738">
                  <c:v>1</c:v>
                </c:pt>
                <c:pt idx="3739">
                  <c:v>1</c:v>
                </c:pt>
                <c:pt idx="3740">
                  <c:v>1</c:v>
                </c:pt>
                <c:pt idx="3741">
                  <c:v>1</c:v>
                </c:pt>
                <c:pt idx="3742">
                  <c:v>1</c:v>
                </c:pt>
                <c:pt idx="3743">
                  <c:v>1</c:v>
                </c:pt>
                <c:pt idx="3744">
                  <c:v>1</c:v>
                </c:pt>
                <c:pt idx="3745">
                  <c:v>1</c:v>
                </c:pt>
                <c:pt idx="3746">
                  <c:v>1</c:v>
                </c:pt>
                <c:pt idx="3747">
                  <c:v>1</c:v>
                </c:pt>
                <c:pt idx="3748">
                  <c:v>0.99999000000000005</c:v>
                </c:pt>
                <c:pt idx="3749">
                  <c:v>0.99999000000000005</c:v>
                </c:pt>
                <c:pt idx="3750">
                  <c:v>0.99999000000000005</c:v>
                </c:pt>
                <c:pt idx="3751">
                  <c:v>1.0000199999999999</c:v>
                </c:pt>
                <c:pt idx="3752">
                  <c:v>1.0000199999999999</c:v>
                </c:pt>
                <c:pt idx="3753">
                  <c:v>1.0000199999999999</c:v>
                </c:pt>
                <c:pt idx="3754">
                  <c:v>1</c:v>
                </c:pt>
                <c:pt idx="3755">
                  <c:v>1</c:v>
                </c:pt>
                <c:pt idx="3756">
                  <c:v>1</c:v>
                </c:pt>
                <c:pt idx="3757">
                  <c:v>1</c:v>
                </c:pt>
                <c:pt idx="3758">
                  <c:v>0.99999000000000005</c:v>
                </c:pt>
                <c:pt idx="3759">
                  <c:v>0.99999000000000005</c:v>
                </c:pt>
                <c:pt idx="3760">
                  <c:v>0.99999000000000005</c:v>
                </c:pt>
                <c:pt idx="3761">
                  <c:v>1.0000199999999999</c:v>
                </c:pt>
                <c:pt idx="3762">
                  <c:v>1.0000199999999999</c:v>
                </c:pt>
                <c:pt idx="3763">
                  <c:v>1.0000199999999999</c:v>
                </c:pt>
                <c:pt idx="3764">
                  <c:v>1</c:v>
                </c:pt>
                <c:pt idx="3765">
                  <c:v>1</c:v>
                </c:pt>
                <c:pt idx="3766">
                  <c:v>1</c:v>
                </c:pt>
                <c:pt idx="3767">
                  <c:v>1</c:v>
                </c:pt>
                <c:pt idx="3768">
                  <c:v>1.0000100000000001</c:v>
                </c:pt>
                <c:pt idx="3769">
                  <c:v>1.0000100000000001</c:v>
                </c:pt>
                <c:pt idx="3770">
                  <c:v>1.0000100000000001</c:v>
                </c:pt>
                <c:pt idx="3771">
                  <c:v>1</c:v>
                </c:pt>
                <c:pt idx="3772">
                  <c:v>1</c:v>
                </c:pt>
                <c:pt idx="3773">
                  <c:v>1</c:v>
                </c:pt>
                <c:pt idx="3774">
                  <c:v>0.99999000000000005</c:v>
                </c:pt>
                <c:pt idx="3775">
                  <c:v>0.99999000000000005</c:v>
                </c:pt>
                <c:pt idx="3776">
                  <c:v>0.99999000000000005</c:v>
                </c:pt>
                <c:pt idx="3777">
                  <c:v>0.99999000000000005</c:v>
                </c:pt>
                <c:pt idx="3778">
                  <c:v>0.99999000000000005</c:v>
                </c:pt>
                <c:pt idx="3779">
                  <c:v>0.99999000000000005</c:v>
                </c:pt>
                <c:pt idx="3780">
                  <c:v>0.99999000000000005</c:v>
                </c:pt>
                <c:pt idx="3781">
                  <c:v>1.0000100000000001</c:v>
                </c:pt>
                <c:pt idx="3782">
                  <c:v>1.0000100000000001</c:v>
                </c:pt>
                <c:pt idx="3783">
                  <c:v>1.0000100000000001</c:v>
                </c:pt>
                <c:pt idx="3784">
                  <c:v>1</c:v>
                </c:pt>
                <c:pt idx="3785">
                  <c:v>1</c:v>
                </c:pt>
                <c:pt idx="3786">
                  <c:v>1</c:v>
                </c:pt>
                <c:pt idx="3787">
                  <c:v>1</c:v>
                </c:pt>
                <c:pt idx="3788">
                  <c:v>0.99999000000000005</c:v>
                </c:pt>
                <c:pt idx="3789">
                  <c:v>0.99999000000000005</c:v>
                </c:pt>
                <c:pt idx="3790">
                  <c:v>0.99999000000000005</c:v>
                </c:pt>
                <c:pt idx="3791">
                  <c:v>0.99999000000000005</c:v>
                </c:pt>
                <c:pt idx="3792">
                  <c:v>0.99999000000000005</c:v>
                </c:pt>
                <c:pt idx="3793">
                  <c:v>0.99999000000000005</c:v>
                </c:pt>
                <c:pt idx="3794">
                  <c:v>1</c:v>
                </c:pt>
                <c:pt idx="3795">
                  <c:v>1</c:v>
                </c:pt>
                <c:pt idx="3796">
                  <c:v>1</c:v>
                </c:pt>
                <c:pt idx="3797">
                  <c:v>0.99999000000000005</c:v>
                </c:pt>
                <c:pt idx="3798">
                  <c:v>0.99999000000000005</c:v>
                </c:pt>
                <c:pt idx="3799">
                  <c:v>0.99999000000000005</c:v>
                </c:pt>
                <c:pt idx="3800">
                  <c:v>0.99999000000000005</c:v>
                </c:pt>
                <c:pt idx="3801">
                  <c:v>1.0000100000000001</c:v>
                </c:pt>
                <c:pt idx="3802">
                  <c:v>1.0000100000000001</c:v>
                </c:pt>
                <c:pt idx="3803">
                  <c:v>1.0000100000000001</c:v>
                </c:pt>
                <c:pt idx="3804">
                  <c:v>1</c:v>
                </c:pt>
                <c:pt idx="3805">
                  <c:v>1</c:v>
                </c:pt>
                <c:pt idx="3806">
                  <c:v>1</c:v>
                </c:pt>
                <c:pt idx="3807">
                  <c:v>0.99999000000000005</c:v>
                </c:pt>
                <c:pt idx="3808">
                  <c:v>0.99999000000000005</c:v>
                </c:pt>
                <c:pt idx="3809">
                  <c:v>0.99999000000000005</c:v>
                </c:pt>
                <c:pt idx="3810">
                  <c:v>0.99999000000000005</c:v>
                </c:pt>
                <c:pt idx="3811">
                  <c:v>1</c:v>
                </c:pt>
                <c:pt idx="3812">
                  <c:v>1</c:v>
                </c:pt>
                <c:pt idx="3813">
                  <c:v>1</c:v>
                </c:pt>
                <c:pt idx="3814">
                  <c:v>0.99999000000000005</c:v>
                </c:pt>
                <c:pt idx="3815">
                  <c:v>0.99999000000000005</c:v>
                </c:pt>
                <c:pt idx="3816">
                  <c:v>0.99999000000000005</c:v>
                </c:pt>
                <c:pt idx="3817">
                  <c:v>1.0000100000000001</c:v>
                </c:pt>
                <c:pt idx="3818">
                  <c:v>1.0000100000000001</c:v>
                </c:pt>
                <c:pt idx="3819">
                  <c:v>1.0000100000000001</c:v>
                </c:pt>
                <c:pt idx="3820">
                  <c:v>1.0000100000000001</c:v>
                </c:pt>
                <c:pt idx="3821">
                  <c:v>1.0000100000000001</c:v>
                </c:pt>
                <c:pt idx="3822">
                  <c:v>1.0000100000000001</c:v>
                </c:pt>
                <c:pt idx="3823">
                  <c:v>1.0000100000000001</c:v>
                </c:pt>
                <c:pt idx="3824">
                  <c:v>1.0000100000000001</c:v>
                </c:pt>
                <c:pt idx="3825">
                  <c:v>1.0000100000000001</c:v>
                </c:pt>
                <c:pt idx="3826">
                  <c:v>1.0000100000000001</c:v>
                </c:pt>
                <c:pt idx="3827">
                  <c:v>1.0000100000000001</c:v>
                </c:pt>
                <c:pt idx="3828">
                  <c:v>1.0000100000000001</c:v>
                </c:pt>
                <c:pt idx="3829">
                  <c:v>1.0000100000000001</c:v>
                </c:pt>
                <c:pt idx="3830">
                  <c:v>1.00003</c:v>
                </c:pt>
                <c:pt idx="3831">
                  <c:v>1.00003</c:v>
                </c:pt>
                <c:pt idx="3832">
                  <c:v>1.00003</c:v>
                </c:pt>
                <c:pt idx="3833">
                  <c:v>1.00003</c:v>
                </c:pt>
                <c:pt idx="3834">
                  <c:v>0.99999000000000005</c:v>
                </c:pt>
                <c:pt idx="3835">
                  <c:v>0.99999000000000005</c:v>
                </c:pt>
                <c:pt idx="3836">
                  <c:v>0.99999000000000005</c:v>
                </c:pt>
                <c:pt idx="3837">
                  <c:v>1</c:v>
                </c:pt>
                <c:pt idx="3838">
                  <c:v>1</c:v>
                </c:pt>
                <c:pt idx="3839">
                  <c:v>1</c:v>
                </c:pt>
                <c:pt idx="3840">
                  <c:v>1</c:v>
                </c:pt>
                <c:pt idx="3841">
                  <c:v>1</c:v>
                </c:pt>
                <c:pt idx="3842">
                  <c:v>1</c:v>
                </c:pt>
                <c:pt idx="3843">
                  <c:v>1</c:v>
                </c:pt>
                <c:pt idx="3844">
                  <c:v>1</c:v>
                </c:pt>
                <c:pt idx="3845">
                  <c:v>1</c:v>
                </c:pt>
                <c:pt idx="3846">
                  <c:v>1</c:v>
                </c:pt>
                <c:pt idx="3847">
                  <c:v>1</c:v>
                </c:pt>
                <c:pt idx="3848">
                  <c:v>1</c:v>
                </c:pt>
                <c:pt idx="3849">
                  <c:v>1</c:v>
                </c:pt>
                <c:pt idx="3850">
                  <c:v>1.0000100000000001</c:v>
                </c:pt>
                <c:pt idx="3851">
                  <c:v>1.0000100000000001</c:v>
                </c:pt>
                <c:pt idx="3852">
                  <c:v>1.0000100000000001</c:v>
                </c:pt>
                <c:pt idx="3853">
                  <c:v>1.0000100000000001</c:v>
                </c:pt>
                <c:pt idx="3854">
                  <c:v>1.0000100000000001</c:v>
                </c:pt>
                <c:pt idx="3855">
                  <c:v>1.0000100000000001</c:v>
                </c:pt>
                <c:pt idx="3856">
                  <c:v>1.0000100000000001</c:v>
                </c:pt>
                <c:pt idx="3857">
                  <c:v>0.99999000000000005</c:v>
                </c:pt>
                <c:pt idx="3858">
                  <c:v>0.99999000000000005</c:v>
                </c:pt>
                <c:pt idx="3859">
                  <c:v>0.99999000000000005</c:v>
                </c:pt>
                <c:pt idx="3860">
                  <c:v>1.0000199999999999</c:v>
                </c:pt>
                <c:pt idx="3861">
                  <c:v>1.0000199999999999</c:v>
                </c:pt>
                <c:pt idx="3862">
                  <c:v>1.0000199999999999</c:v>
                </c:pt>
                <c:pt idx="3863">
                  <c:v>1.0000100000000001</c:v>
                </c:pt>
                <c:pt idx="3864">
                  <c:v>1.0000100000000001</c:v>
                </c:pt>
                <c:pt idx="3865">
                  <c:v>1.0000100000000001</c:v>
                </c:pt>
                <c:pt idx="3866">
                  <c:v>1.0000100000000001</c:v>
                </c:pt>
                <c:pt idx="3867">
                  <c:v>0.99999000000000005</c:v>
                </c:pt>
                <c:pt idx="3868">
                  <c:v>0.99999000000000005</c:v>
                </c:pt>
                <c:pt idx="3869">
                  <c:v>0.99999000000000005</c:v>
                </c:pt>
                <c:pt idx="3870">
                  <c:v>1</c:v>
                </c:pt>
                <c:pt idx="3871">
                  <c:v>1</c:v>
                </c:pt>
                <c:pt idx="3872">
                  <c:v>1</c:v>
                </c:pt>
                <c:pt idx="3873">
                  <c:v>1.0000100000000001</c:v>
                </c:pt>
                <c:pt idx="3874">
                  <c:v>1.0000100000000001</c:v>
                </c:pt>
                <c:pt idx="3875">
                  <c:v>1.0000100000000001</c:v>
                </c:pt>
                <c:pt idx="3876">
                  <c:v>1.0000100000000001</c:v>
                </c:pt>
                <c:pt idx="3877">
                  <c:v>1</c:v>
                </c:pt>
                <c:pt idx="3878">
                  <c:v>1</c:v>
                </c:pt>
                <c:pt idx="3879">
                  <c:v>1</c:v>
                </c:pt>
                <c:pt idx="3880">
                  <c:v>0.99999000000000005</c:v>
                </c:pt>
                <c:pt idx="3881">
                  <c:v>0.99999000000000005</c:v>
                </c:pt>
                <c:pt idx="3882">
                  <c:v>0.99999000000000005</c:v>
                </c:pt>
                <c:pt idx="3883">
                  <c:v>1</c:v>
                </c:pt>
                <c:pt idx="3884">
                  <c:v>1</c:v>
                </c:pt>
                <c:pt idx="3885">
                  <c:v>1</c:v>
                </c:pt>
                <c:pt idx="3886">
                  <c:v>1</c:v>
                </c:pt>
                <c:pt idx="3887">
                  <c:v>0.99999000000000005</c:v>
                </c:pt>
                <c:pt idx="3888">
                  <c:v>0.99999000000000005</c:v>
                </c:pt>
                <c:pt idx="3889">
                  <c:v>0.99999000000000005</c:v>
                </c:pt>
                <c:pt idx="3890">
                  <c:v>1.0000199999999999</c:v>
                </c:pt>
                <c:pt idx="3891">
                  <c:v>1.0000199999999999</c:v>
                </c:pt>
                <c:pt idx="3892">
                  <c:v>1.0000199999999999</c:v>
                </c:pt>
                <c:pt idx="3893">
                  <c:v>1</c:v>
                </c:pt>
                <c:pt idx="3894">
                  <c:v>1</c:v>
                </c:pt>
                <c:pt idx="3895">
                  <c:v>1</c:v>
                </c:pt>
                <c:pt idx="3896">
                  <c:v>1</c:v>
                </c:pt>
                <c:pt idx="3897">
                  <c:v>1</c:v>
                </c:pt>
                <c:pt idx="3898">
                  <c:v>1</c:v>
                </c:pt>
                <c:pt idx="3899">
                  <c:v>1</c:v>
                </c:pt>
                <c:pt idx="3900">
                  <c:v>1</c:v>
                </c:pt>
                <c:pt idx="3901">
                  <c:v>1</c:v>
                </c:pt>
                <c:pt idx="3902">
                  <c:v>1</c:v>
                </c:pt>
                <c:pt idx="3903">
                  <c:v>0.99999000000000005</c:v>
                </c:pt>
                <c:pt idx="3904">
                  <c:v>0.99999000000000005</c:v>
                </c:pt>
                <c:pt idx="3905">
                  <c:v>0.99999000000000005</c:v>
                </c:pt>
                <c:pt idx="3906">
                  <c:v>1.0000199999999999</c:v>
                </c:pt>
                <c:pt idx="3907">
                  <c:v>1.0000199999999999</c:v>
                </c:pt>
                <c:pt idx="3908">
                  <c:v>1.0000199999999999</c:v>
                </c:pt>
                <c:pt idx="3909">
                  <c:v>1.0000199999999999</c:v>
                </c:pt>
                <c:pt idx="3910">
                  <c:v>1.0000199999999999</c:v>
                </c:pt>
                <c:pt idx="3911">
                  <c:v>1.0000199999999999</c:v>
                </c:pt>
                <c:pt idx="3912">
                  <c:v>1.0000199999999999</c:v>
                </c:pt>
                <c:pt idx="3913">
                  <c:v>0.99999000000000005</c:v>
                </c:pt>
                <c:pt idx="3914">
                  <c:v>0.99999000000000005</c:v>
                </c:pt>
                <c:pt idx="3915">
                  <c:v>0.99999000000000005</c:v>
                </c:pt>
                <c:pt idx="3916">
                  <c:v>0.99997999999999998</c:v>
                </c:pt>
                <c:pt idx="3917">
                  <c:v>0.99997999999999998</c:v>
                </c:pt>
                <c:pt idx="3918">
                  <c:v>0.99997999999999998</c:v>
                </c:pt>
                <c:pt idx="3919">
                  <c:v>1.0000100000000001</c:v>
                </c:pt>
                <c:pt idx="3920">
                  <c:v>1.0000100000000001</c:v>
                </c:pt>
                <c:pt idx="3921">
                  <c:v>1.0000100000000001</c:v>
                </c:pt>
                <c:pt idx="3922">
                  <c:v>1.0000100000000001</c:v>
                </c:pt>
                <c:pt idx="3923">
                  <c:v>1</c:v>
                </c:pt>
                <c:pt idx="3924">
                  <c:v>1</c:v>
                </c:pt>
                <c:pt idx="3925">
                  <c:v>1</c:v>
                </c:pt>
                <c:pt idx="3926">
                  <c:v>1</c:v>
                </c:pt>
                <c:pt idx="3927">
                  <c:v>1</c:v>
                </c:pt>
                <c:pt idx="3928">
                  <c:v>1</c:v>
                </c:pt>
                <c:pt idx="3929">
                  <c:v>1</c:v>
                </c:pt>
                <c:pt idx="3930">
                  <c:v>1</c:v>
                </c:pt>
                <c:pt idx="3931">
                  <c:v>1</c:v>
                </c:pt>
                <c:pt idx="3932">
                  <c:v>1</c:v>
                </c:pt>
                <c:pt idx="3933">
                  <c:v>0.99999000000000005</c:v>
                </c:pt>
                <c:pt idx="3934">
                  <c:v>0.99999000000000005</c:v>
                </c:pt>
                <c:pt idx="3935">
                  <c:v>0.99999000000000005</c:v>
                </c:pt>
                <c:pt idx="3936">
                  <c:v>0.99999000000000005</c:v>
                </c:pt>
                <c:pt idx="3937">
                  <c:v>0.99999000000000005</c:v>
                </c:pt>
                <c:pt idx="3938">
                  <c:v>0.99999000000000005</c:v>
                </c:pt>
                <c:pt idx="3939">
                  <c:v>1</c:v>
                </c:pt>
                <c:pt idx="3940">
                  <c:v>1</c:v>
                </c:pt>
                <c:pt idx="3941">
                  <c:v>1</c:v>
                </c:pt>
                <c:pt idx="3942">
                  <c:v>1</c:v>
                </c:pt>
                <c:pt idx="3943">
                  <c:v>1.0000100000000001</c:v>
                </c:pt>
                <c:pt idx="3944">
                  <c:v>1.0000100000000001</c:v>
                </c:pt>
                <c:pt idx="3945">
                  <c:v>1.0000100000000001</c:v>
                </c:pt>
                <c:pt idx="3946">
                  <c:v>1</c:v>
                </c:pt>
                <c:pt idx="3947">
                  <c:v>1</c:v>
                </c:pt>
                <c:pt idx="3948">
                  <c:v>1</c:v>
                </c:pt>
                <c:pt idx="3949">
                  <c:v>1.0000100000000001</c:v>
                </c:pt>
                <c:pt idx="3950">
                  <c:v>1.0000100000000001</c:v>
                </c:pt>
                <c:pt idx="3951">
                  <c:v>1.0000100000000001</c:v>
                </c:pt>
                <c:pt idx="3952">
                  <c:v>0.99999000000000005</c:v>
                </c:pt>
                <c:pt idx="3953">
                  <c:v>0.99999000000000005</c:v>
                </c:pt>
                <c:pt idx="3954">
                  <c:v>0.99999000000000005</c:v>
                </c:pt>
                <c:pt idx="3955">
                  <c:v>0.99999000000000005</c:v>
                </c:pt>
                <c:pt idx="3956">
                  <c:v>1</c:v>
                </c:pt>
                <c:pt idx="3957">
                  <c:v>1</c:v>
                </c:pt>
                <c:pt idx="3958">
                  <c:v>1</c:v>
                </c:pt>
                <c:pt idx="3959">
                  <c:v>1.0000100000000001</c:v>
                </c:pt>
                <c:pt idx="3960">
                  <c:v>1.0000100000000001</c:v>
                </c:pt>
                <c:pt idx="3961">
                  <c:v>1.0000100000000001</c:v>
                </c:pt>
                <c:pt idx="3962">
                  <c:v>0.99999000000000005</c:v>
                </c:pt>
                <c:pt idx="3963">
                  <c:v>0.99999000000000005</c:v>
                </c:pt>
                <c:pt idx="3964">
                  <c:v>0.99999000000000005</c:v>
                </c:pt>
                <c:pt idx="3965">
                  <c:v>0.99999000000000005</c:v>
                </c:pt>
                <c:pt idx="3966">
                  <c:v>0.99997999999999998</c:v>
                </c:pt>
                <c:pt idx="3967">
                  <c:v>0.99997999999999998</c:v>
                </c:pt>
                <c:pt idx="3968">
                  <c:v>0.99997999999999998</c:v>
                </c:pt>
                <c:pt idx="3969">
                  <c:v>0.99999000000000005</c:v>
                </c:pt>
                <c:pt idx="3970">
                  <c:v>0.99999000000000005</c:v>
                </c:pt>
                <c:pt idx="3971">
                  <c:v>0.99999000000000005</c:v>
                </c:pt>
                <c:pt idx="3972">
                  <c:v>0.99997999999999998</c:v>
                </c:pt>
                <c:pt idx="3973">
                  <c:v>0.99997999999999998</c:v>
                </c:pt>
                <c:pt idx="3974">
                  <c:v>0.99997999999999998</c:v>
                </c:pt>
                <c:pt idx="3975">
                  <c:v>0.99999000000000005</c:v>
                </c:pt>
                <c:pt idx="3976">
                  <c:v>0.99999000000000005</c:v>
                </c:pt>
                <c:pt idx="3977">
                  <c:v>0.99999000000000005</c:v>
                </c:pt>
                <c:pt idx="3978">
                  <c:v>0.99999000000000005</c:v>
                </c:pt>
                <c:pt idx="3979">
                  <c:v>1.0000100000000001</c:v>
                </c:pt>
                <c:pt idx="3980">
                  <c:v>1.0000100000000001</c:v>
                </c:pt>
                <c:pt idx="3981">
                  <c:v>1.0000100000000001</c:v>
                </c:pt>
                <c:pt idx="3982">
                  <c:v>0.99999000000000005</c:v>
                </c:pt>
                <c:pt idx="3983">
                  <c:v>0.99999000000000005</c:v>
                </c:pt>
                <c:pt idx="3984">
                  <c:v>0.99999000000000005</c:v>
                </c:pt>
                <c:pt idx="3985">
                  <c:v>0.99997999999999998</c:v>
                </c:pt>
                <c:pt idx="3986">
                  <c:v>0.99997999999999998</c:v>
                </c:pt>
                <c:pt idx="3987">
                  <c:v>0.99997999999999998</c:v>
                </c:pt>
                <c:pt idx="3988">
                  <c:v>0.99997999999999998</c:v>
                </c:pt>
                <c:pt idx="3989">
                  <c:v>1</c:v>
                </c:pt>
                <c:pt idx="3990">
                  <c:v>1</c:v>
                </c:pt>
                <c:pt idx="3991">
                  <c:v>1</c:v>
                </c:pt>
                <c:pt idx="3992">
                  <c:v>1.0000100000000001</c:v>
                </c:pt>
                <c:pt idx="3993">
                  <c:v>1.0000100000000001</c:v>
                </c:pt>
                <c:pt idx="3994">
                  <c:v>1.0000100000000001</c:v>
                </c:pt>
                <c:pt idx="3995">
                  <c:v>1</c:v>
                </c:pt>
                <c:pt idx="3996">
                  <c:v>1</c:v>
                </c:pt>
                <c:pt idx="3997">
                  <c:v>1</c:v>
                </c:pt>
                <c:pt idx="3998">
                  <c:v>1.0000100000000001</c:v>
                </c:pt>
                <c:pt idx="3999">
                  <c:v>1.0000100000000001</c:v>
                </c:pt>
                <c:pt idx="4000">
                  <c:v>1.0000100000000001</c:v>
                </c:pt>
                <c:pt idx="4001">
                  <c:v>1.0000100000000001</c:v>
                </c:pt>
                <c:pt idx="4002">
                  <c:v>1</c:v>
                </c:pt>
                <c:pt idx="4003">
                  <c:v>1</c:v>
                </c:pt>
                <c:pt idx="4004">
                  <c:v>1</c:v>
                </c:pt>
                <c:pt idx="4005">
                  <c:v>0.99999000000000005</c:v>
                </c:pt>
                <c:pt idx="4006">
                  <c:v>0.99999000000000005</c:v>
                </c:pt>
                <c:pt idx="4007">
                  <c:v>0.99999000000000005</c:v>
                </c:pt>
                <c:pt idx="4008">
                  <c:v>0.99999000000000005</c:v>
                </c:pt>
                <c:pt idx="4009">
                  <c:v>0.99999000000000005</c:v>
                </c:pt>
                <c:pt idx="4010">
                  <c:v>0.99999000000000005</c:v>
                </c:pt>
                <c:pt idx="4011">
                  <c:v>0.99999000000000005</c:v>
                </c:pt>
                <c:pt idx="4012">
                  <c:v>1</c:v>
                </c:pt>
                <c:pt idx="4013">
                  <c:v>1</c:v>
                </c:pt>
                <c:pt idx="4014">
                  <c:v>1</c:v>
                </c:pt>
                <c:pt idx="4015">
                  <c:v>1</c:v>
                </c:pt>
                <c:pt idx="4016">
                  <c:v>1</c:v>
                </c:pt>
                <c:pt idx="4017">
                  <c:v>1</c:v>
                </c:pt>
                <c:pt idx="4018">
                  <c:v>1</c:v>
                </c:pt>
                <c:pt idx="4019">
                  <c:v>1</c:v>
                </c:pt>
                <c:pt idx="4020">
                  <c:v>1</c:v>
                </c:pt>
                <c:pt idx="4021">
                  <c:v>1.0000100000000001</c:v>
                </c:pt>
                <c:pt idx="4022">
                  <c:v>1.0000100000000001</c:v>
                </c:pt>
                <c:pt idx="4023">
                  <c:v>1.0000100000000001</c:v>
                </c:pt>
                <c:pt idx="4024">
                  <c:v>1.0000100000000001</c:v>
                </c:pt>
                <c:pt idx="4025">
                  <c:v>0.99997999999999998</c:v>
                </c:pt>
                <c:pt idx="4026">
                  <c:v>0.99997999999999998</c:v>
                </c:pt>
                <c:pt idx="4027">
                  <c:v>0.99997999999999998</c:v>
                </c:pt>
                <c:pt idx="4028">
                  <c:v>0.99999000000000005</c:v>
                </c:pt>
                <c:pt idx="4029">
                  <c:v>0.99999000000000005</c:v>
                </c:pt>
                <c:pt idx="4030">
                  <c:v>0.99999000000000005</c:v>
                </c:pt>
                <c:pt idx="4031">
                  <c:v>0.99997999999999998</c:v>
                </c:pt>
                <c:pt idx="4032">
                  <c:v>0.99997999999999998</c:v>
                </c:pt>
                <c:pt idx="4033">
                  <c:v>0.99997999999999998</c:v>
                </c:pt>
                <c:pt idx="4034">
                  <c:v>0.99997999999999998</c:v>
                </c:pt>
                <c:pt idx="4035">
                  <c:v>0.99999000000000005</c:v>
                </c:pt>
                <c:pt idx="4036">
                  <c:v>0.99999000000000005</c:v>
                </c:pt>
                <c:pt idx="4037">
                  <c:v>0.99999000000000005</c:v>
                </c:pt>
                <c:pt idx="4038">
                  <c:v>0.99997999999999998</c:v>
                </c:pt>
                <c:pt idx="4039">
                  <c:v>0.99997999999999998</c:v>
                </c:pt>
                <c:pt idx="4040">
                  <c:v>0.99997999999999998</c:v>
                </c:pt>
                <c:pt idx="4041">
                  <c:v>0.99997999999999998</c:v>
                </c:pt>
                <c:pt idx="4042">
                  <c:v>0.99997999999999998</c:v>
                </c:pt>
                <c:pt idx="4043">
                  <c:v>0.99997999999999998</c:v>
                </c:pt>
                <c:pt idx="4044">
                  <c:v>0.99997999999999998</c:v>
                </c:pt>
                <c:pt idx="4045">
                  <c:v>0.99999000000000005</c:v>
                </c:pt>
                <c:pt idx="4046">
                  <c:v>0.99999000000000005</c:v>
                </c:pt>
                <c:pt idx="4047">
                  <c:v>0.99999000000000005</c:v>
                </c:pt>
                <c:pt idx="4048">
                  <c:v>0.99999000000000005</c:v>
                </c:pt>
                <c:pt idx="4049">
                  <c:v>0.99999000000000005</c:v>
                </c:pt>
                <c:pt idx="4050">
                  <c:v>0.99999000000000005</c:v>
                </c:pt>
                <c:pt idx="4051">
                  <c:v>0.99997000000000003</c:v>
                </c:pt>
                <c:pt idx="4052">
                  <c:v>0.99997000000000003</c:v>
                </c:pt>
                <c:pt idx="4053">
                  <c:v>0.99997000000000003</c:v>
                </c:pt>
                <c:pt idx="4054">
                  <c:v>1</c:v>
                </c:pt>
                <c:pt idx="4055">
                  <c:v>1</c:v>
                </c:pt>
                <c:pt idx="4056">
                  <c:v>1</c:v>
                </c:pt>
                <c:pt idx="4057">
                  <c:v>1</c:v>
                </c:pt>
                <c:pt idx="4058">
                  <c:v>1.0000100000000001</c:v>
                </c:pt>
                <c:pt idx="4059">
                  <c:v>1.0000100000000001</c:v>
                </c:pt>
                <c:pt idx="4060">
                  <c:v>1.0000100000000001</c:v>
                </c:pt>
                <c:pt idx="4061">
                  <c:v>0.99999000000000005</c:v>
                </c:pt>
                <c:pt idx="4062">
                  <c:v>0.99999000000000005</c:v>
                </c:pt>
                <c:pt idx="4063">
                  <c:v>0.99999000000000005</c:v>
                </c:pt>
                <c:pt idx="4064">
                  <c:v>0.99999000000000005</c:v>
                </c:pt>
                <c:pt idx="4065">
                  <c:v>0.99999000000000005</c:v>
                </c:pt>
                <c:pt idx="4066">
                  <c:v>0.99999000000000005</c:v>
                </c:pt>
                <c:pt idx="4067">
                  <c:v>0.99999000000000005</c:v>
                </c:pt>
                <c:pt idx="4068">
                  <c:v>0.99999000000000005</c:v>
                </c:pt>
                <c:pt idx="4069">
                  <c:v>0.99999000000000005</c:v>
                </c:pt>
                <c:pt idx="4070">
                  <c:v>0.99999000000000005</c:v>
                </c:pt>
                <c:pt idx="4071">
                  <c:v>1.00003</c:v>
                </c:pt>
                <c:pt idx="4072">
                  <c:v>1.00003</c:v>
                </c:pt>
                <c:pt idx="4073">
                  <c:v>1.00003</c:v>
                </c:pt>
                <c:pt idx="4074">
                  <c:v>1.0000199999999999</c:v>
                </c:pt>
                <c:pt idx="4075">
                  <c:v>1.0000199999999999</c:v>
                </c:pt>
                <c:pt idx="4076">
                  <c:v>1.0000199999999999</c:v>
                </c:pt>
                <c:pt idx="4077">
                  <c:v>1.0000100000000001</c:v>
                </c:pt>
                <c:pt idx="4078">
                  <c:v>1.0000100000000001</c:v>
                </c:pt>
                <c:pt idx="4079">
                  <c:v>1.0000100000000001</c:v>
                </c:pt>
                <c:pt idx="4080">
                  <c:v>1.0000100000000001</c:v>
                </c:pt>
                <c:pt idx="4081">
                  <c:v>1</c:v>
                </c:pt>
                <c:pt idx="4082">
                  <c:v>1</c:v>
                </c:pt>
                <c:pt idx="4083">
                  <c:v>1</c:v>
                </c:pt>
                <c:pt idx="4084">
                  <c:v>1</c:v>
                </c:pt>
                <c:pt idx="4085">
                  <c:v>1</c:v>
                </c:pt>
                <c:pt idx="4086">
                  <c:v>1</c:v>
                </c:pt>
                <c:pt idx="4087">
                  <c:v>0.99999000000000005</c:v>
                </c:pt>
                <c:pt idx="4088">
                  <c:v>0.99999000000000005</c:v>
                </c:pt>
                <c:pt idx="4089">
                  <c:v>0.99999000000000005</c:v>
                </c:pt>
                <c:pt idx="4090">
                  <c:v>0.99999000000000005</c:v>
                </c:pt>
                <c:pt idx="4091">
                  <c:v>0.99997999999999998</c:v>
                </c:pt>
                <c:pt idx="4092">
                  <c:v>0.99997999999999998</c:v>
                </c:pt>
                <c:pt idx="4093">
                  <c:v>0.99997999999999998</c:v>
                </c:pt>
                <c:pt idx="4094">
                  <c:v>1</c:v>
                </c:pt>
                <c:pt idx="4095">
                  <c:v>1</c:v>
                </c:pt>
                <c:pt idx="4096">
                  <c:v>1</c:v>
                </c:pt>
                <c:pt idx="4097">
                  <c:v>1</c:v>
                </c:pt>
                <c:pt idx="4098">
                  <c:v>1</c:v>
                </c:pt>
                <c:pt idx="4099">
                  <c:v>1</c:v>
                </c:pt>
                <c:pt idx="4100">
                  <c:v>1</c:v>
                </c:pt>
                <c:pt idx="4101">
                  <c:v>1</c:v>
                </c:pt>
                <c:pt idx="4102">
                  <c:v>1</c:v>
                </c:pt>
                <c:pt idx="4103">
                  <c:v>1</c:v>
                </c:pt>
                <c:pt idx="4104">
                  <c:v>1</c:v>
                </c:pt>
                <c:pt idx="4105">
                  <c:v>1</c:v>
                </c:pt>
                <c:pt idx="4106">
                  <c:v>1</c:v>
                </c:pt>
                <c:pt idx="4107">
                  <c:v>1</c:v>
                </c:pt>
                <c:pt idx="4108">
                  <c:v>1</c:v>
                </c:pt>
                <c:pt idx="4109">
                  <c:v>1</c:v>
                </c:pt>
                <c:pt idx="4110">
                  <c:v>1</c:v>
                </c:pt>
                <c:pt idx="4111">
                  <c:v>0.99997999999999998</c:v>
                </c:pt>
                <c:pt idx="4112">
                  <c:v>0.99997999999999998</c:v>
                </c:pt>
                <c:pt idx="4113">
                  <c:v>0.99997999999999998</c:v>
                </c:pt>
                <c:pt idx="4114">
                  <c:v>1</c:v>
                </c:pt>
                <c:pt idx="4115">
                  <c:v>1</c:v>
                </c:pt>
                <c:pt idx="4116">
                  <c:v>1</c:v>
                </c:pt>
                <c:pt idx="4117">
                  <c:v>1</c:v>
                </c:pt>
                <c:pt idx="4118">
                  <c:v>1</c:v>
                </c:pt>
                <c:pt idx="4119">
                  <c:v>1</c:v>
                </c:pt>
                <c:pt idx="4120">
                  <c:v>1</c:v>
                </c:pt>
                <c:pt idx="4121">
                  <c:v>1</c:v>
                </c:pt>
                <c:pt idx="4122">
                  <c:v>1</c:v>
                </c:pt>
                <c:pt idx="4123">
                  <c:v>1</c:v>
                </c:pt>
                <c:pt idx="4124">
                  <c:v>1.0000100000000001</c:v>
                </c:pt>
                <c:pt idx="4125">
                  <c:v>1.0000100000000001</c:v>
                </c:pt>
                <c:pt idx="4126">
                  <c:v>1.0000100000000001</c:v>
                </c:pt>
                <c:pt idx="4127">
                  <c:v>1</c:v>
                </c:pt>
                <c:pt idx="4128">
                  <c:v>1</c:v>
                </c:pt>
                <c:pt idx="4129">
                  <c:v>1</c:v>
                </c:pt>
                <c:pt idx="4130">
                  <c:v>1</c:v>
                </c:pt>
                <c:pt idx="4131">
                  <c:v>1</c:v>
                </c:pt>
                <c:pt idx="4132">
                  <c:v>1</c:v>
                </c:pt>
                <c:pt idx="4133">
                  <c:v>1</c:v>
                </c:pt>
                <c:pt idx="4134">
                  <c:v>0.99999000000000005</c:v>
                </c:pt>
                <c:pt idx="4135">
                  <c:v>0.99999000000000005</c:v>
                </c:pt>
                <c:pt idx="4136">
                  <c:v>0.99999000000000005</c:v>
                </c:pt>
                <c:pt idx="4137">
                  <c:v>0.99997000000000003</c:v>
                </c:pt>
                <c:pt idx="4138">
                  <c:v>0.99997000000000003</c:v>
                </c:pt>
                <c:pt idx="4139">
                  <c:v>0.99997000000000003</c:v>
                </c:pt>
                <c:pt idx="4140">
                  <c:v>0.99997999999999998</c:v>
                </c:pt>
                <c:pt idx="4141">
                  <c:v>0.99997999999999998</c:v>
                </c:pt>
                <c:pt idx="4142">
                  <c:v>0.99997999999999998</c:v>
                </c:pt>
                <c:pt idx="4143">
                  <c:v>0.99997999999999998</c:v>
                </c:pt>
                <c:pt idx="4144">
                  <c:v>1</c:v>
                </c:pt>
                <c:pt idx="4145">
                  <c:v>1</c:v>
                </c:pt>
                <c:pt idx="4146">
                  <c:v>1</c:v>
                </c:pt>
                <c:pt idx="4147">
                  <c:v>1.0000199999999999</c:v>
                </c:pt>
                <c:pt idx="4148">
                  <c:v>1.0000199999999999</c:v>
                </c:pt>
                <c:pt idx="4149">
                  <c:v>1.0000199999999999</c:v>
                </c:pt>
                <c:pt idx="4150">
                  <c:v>0.99999000000000005</c:v>
                </c:pt>
                <c:pt idx="4151">
                  <c:v>0.99999000000000005</c:v>
                </c:pt>
                <c:pt idx="4152">
                  <c:v>0.99999000000000005</c:v>
                </c:pt>
                <c:pt idx="4153">
                  <c:v>1</c:v>
                </c:pt>
                <c:pt idx="4154">
                  <c:v>1</c:v>
                </c:pt>
                <c:pt idx="4155">
                  <c:v>1</c:v>
                </c:pt>
                <c:pt idx="4156">
                  <c:v>1</c:v>
                </c:pt>
                <c:pt idx="4157">
                  <c:v>1</c:v>
                </c:pt>
                <c:pt idx="4158">
                  <c:v>1</c:v>
                </c:pt>
                <c:pt idx="4159">
                  <c:v>1</c:v>
                </c:pt>
                <c:pt idx="4160">
                  <c:v>1.0000199999999999</c:v>
                </c:pt>
                <c:pt idx="4161">
                  <c:v>1.0000199999999999</c:v>
                </c:pt>
                <c:pt idx="4162">
                  <c:v>1.0000199999999999</c:v>
                </c:pt>
                <c:pt idx="4163">
                  <c:v>1</c:v>
                </c:pt>
                <c:pt idx="4164">
                  <c:v>1</c:v>
                </c:pt>
                <c:pt idx="4165">
                  <c:v>1</c:v>
                </c:pt>
                <c:pt idx="4166">
                  <c:v>1</c:v>
                </c:pt>
                <c:pt idx="4167">
                  <c:v>0.99999000000000005</c:v>
                </c:pt>
                <c:pt idx="4168">
                  <c:v>0.99999000000000005</c:v>
                </c:pt>
                <c:pt idx="4169">
                  <c:v>0.99999000000000005</c:v>
                </c:pt>
                <c:pt idx="4170">
                  <c:v>0.99997999999999998</c:v>
                </c:pt>
                <c:pt idx="4171">
                  <c:v>0.99997999999999998</c:v>
                </c:pt>
                <c:pt idx="4172">
                  <c:v>0.99997999999999998</c:v>
                </c:pt>
                <c:pt idx="4173">
                  <c:v>1</c:v>
                </c:pt>
                <c:pt idx="4174">
                  <c:v>1</c:v>
                </c:pt>
                <c:pt idx="4175">
                  <c:v>1</c:v>
                </c:pt>
                <c:pt idx="4176">
                  <c:v>1</c:v>
                </c:pt>
                <c:pt idx="4177">
                  <c:v>1</c:v>
                </c:pt>
                <c:pt idx="4178">
                  <c:v>1</c:v>
                </c:pt>
                <c:pt idx="4179">
                  <c:v>1</c:v>
                </c:pt>
                <c:pt idx="4180">
                  <c:v>1.0000100000000001</c:v>
                </c:pt>
                <c:pt idx="4181">
                  <c:v>1.0000100000000001</c:v>
                </c:pt>
                <c:pt idx="4182">
                  <c:v>1.0000100000000001</c:v>
                </c:pt>
                <c:pt idx="4183">
                  <c:v>0.99999000000000005</c:v>
                </c:pt>
                <c:pt idx="4184">
                  <c:v>0.99999000000000005</c:v>
                </c:pt>
                <c:pt idx="4185">
                  <c:v>0.99999000000000005</c:v>
                </c:pt>
                <c:pt idx="4186">
                  <c:v>0.99999000000000005</c:v>
                </c:pt>
                <c:pt idx="4187">
                  <c:v>0.99999000000000005</c:v>
                </c:pt>
                <c:pt idx="4188">
                  <c:v>0.99999000000000005</c:v>
                </c:pt>
                <c:pt idx="4189">
                  <c:v>0.99999000000000005</c:v>
                </c:pt>
                <c:pt idx="4190">
                  <c:v>1</c:v>
                </c:pt>
                <c:pt idx="4191">
                  <c:v>1</c:v>
                </c:pt>
                <c:pt idx="4192">
                  <c:v>1</c:v>
                </c:pt>
                <c:pt idx="4193">
                  <c:v>1</c:v>
                </c:pt>
                <c:pt idx="4194">
                  <c:v>1</c:v>
                </c:pt>
                <c:pt idx="4195">
                  <c:v>1</c:v>
                </c:pt>
                <c:pt idx="4196">
                  <c:v>1</c:v>
                </c:pt>
                <c:pt idx="4197">
                  <c:v>1</c:v>
                </c:pt>
                <c:pt idx="4198">
                  <c:v>1</c:v>
                </c:pt>
                <c:pt idx="4199">
                  <c:v>1</c:v>
                </c:pt>
                <c:pt idx="4200">
                  <c:v>1.0000100000000001</c:v>
                </c:pt>
                <c:pt idx="4201">
                  <c:v>1.0000100000000001</c:v>
                </c:pt>
                <c:pt idx="4202">
                  <c:v>1.0000100000000001</c:v>
                </c:pt>
                <c:pt idx="4203">
                  <c:v>1.0000100000000001</c:v>
                </c:pt>
                <c:pt idx="4204">
                  <c:v>1.0000100000000001</c:v>
                </c:pt>
                <c:pt idx="4205">
                  <c:v>1.0000100000000001</c:v>
                </c:pt>
                <c:pt idx="4206">
                  <c:v>0.99999000000000005</c:v>
                </c:pt>
                <c:pt idx="4207">
                  <c:v>0.99999000000000005</c:v>
                </c:pt>
                <c:pt idx="4208">
                  <c:v>0.99999000000000005</c:v>
                </c:pt>
                <c:pt idx="4209">
                  <c:v>0.99999000000000005</c:v>
                </c:pt>
                <c:pt idx="4210">
                  <c:v>0.99999000000000005</c:v>
                </c:pt>
                <c:pt idx="4211">
                  <c:v>0.99999000000000005</c:v>
                </c:pt>
                <c:pt idx="4212">
                  <c:v>0.99999000000000005</c:v>
                </c:pt>
                <c:pt idx="4213">
                  <c:v>1.0000100000000001</c:v>
                </c:pt>
                <c:pt idx="4214">
                  <c:v>1.0000100000000001</c:v>
                </c:pt>
                <c:pt idx="4215">
                  <c:v>1.0000100000000001</c:v>
                </c:pt>
                <c:pt idx="4216">
                  <c:v>0.99999000000000005</c:v>
                </c:pt>
                <c:pt idx="4217">
                  <c:v>0.99999000000000005</c:v>
                </c:pt>
                <c:pt idx="4218">
                  <c:v>0.99999000000000005</c:v>
                </c:pt>
                <c:pt idx="4219">
                  <c:v>0.99999000000000005</c:v>
                </c:pt>
                <c:pt idx="4220">
                  <c:v>1.0000100000000001</c:v>
                </c:pt>
                <c:pt idx="4221">
                  <c:v>1.0000100000000001</c:v>
                </c:pt>
                <c:pt idx="4222">
                  <c:v>1.0000100000000001</c:v>
                </c:pt>
                <c:pt idx="4223">
                  <c:v>1.0000100000000001</c:v>
                </c:pt>
                <c:pt idx="4224">
                  <c:v>1.0000100000000001</c:v>
                </c:pt>
                <c:pt idx="4225">
                  <c:v>1.0000100000000001</c:v>
                </c:pt>
                <c:pt idx="4226">
                  <c:v>0.99999000000000005</c:v>
                </c:pt>
                <c:pt idx="4227">
                  <c:v>0.99999000000000005</c:v>
                </c:pt>
                <c:pt idx="4228">
                  <c:v>0.99999000000000005</c:v>
                </c:pt>
                <c:pt idx="4229">
                  <c:v>0.99999000000000005</c:v>
                </c:pt>
                <c:pt idx="4230">
                  <c:v>1</c:v>
                </c:pt>
                <c:pt idx="4231">
                  <c:v>1</c:v>
                </c:pt>
                <c:pt idx="4232">
                  <c:v>1</c:v>
                </c:pt>
                <c:pt idx="4233">
                  <c:v>0.99999000000000005</c:v>
                </c:pt>
                <c:pt idx="4234">
                  <c:v>0.99999000000000005</c:v>
                </c:pt>
                <c:pt idx="4235">
                  <c:v>0.99999000000000005</c:v>
                </c:pt>
                <c:pt idx="4236">
                  <c:v>1</c:v>
                </c:pt>
                <c:pt idx="4237">
                  <c:v>1</c:v>
                </c:pt>
                <c:pt idx="4238">
                  <c:v>1</c:v>
                </c:pt>
                <c:pt idx="4239">
                  <c:v>1</c:v>
                </c:pt>
                <c:pt idx="4240">
                  <c:v>1</c:v>
                </c:pt>
                <c:pt idx="4241">
                  <c:v>1</c:v>
                </c:pt>
                <c:pt idx="4242">
                  <c:v>1</c:v>
                </c:pt>
                <c:pt idx="4243">
                  <c:v>1</c:v>
                </c:pt>
                <c:pt idx="4244">
                  <c:v>1</c:v>
                </c:pt>
                <c:pt idx="4245">
                  <c:v>1</c:v>
                </c:pt>
                <c:pt idx="4246">
                  <c:v>0.99999000000000005</c:v>
                </c:pt>
                <c:pt idx="4247">
                  <c:v>0.99999000000000005</c:v>
                </c:pt>
                <c:pt idx="4248">
                  <c:v>0.99999000000000005</c:v>
                </c:pt>
                <c:pt idx="4249">
                  <c:v>0.99997999999999998</c:v>
                </c:pt>
                <c:pt idx="4250">
                  <c:v>0.99997999999999998</c:v>
                </c:pt>
                <c:pt idx="4251">
                  <c:v>0.99997999999999998</c:v>
                </c:pt>
                <c:pt idx="4252">
                  <c:v>0.99997999999999998</c:v>
                </c:pt>
                <c:pt idx="4253">
                  <c:v>0.99999000000000005</c:v>
                </c:pt>
                <c:pt idx="4254">
                  <c:v>0.99999000000000005</c:v>
                </c:pt>
                <c:pt idx="4255">
                  <c:v>0.99999000000000005</c:v>
                </c:pt>
                <c:pt idx="4256">
                  <c:v>0.99999000000000005</c:v>
                </c:pt>
                <c:pt idx="4257">
                  <c:v>0.99999000000000005</c:v>
                </c:pt>
                <c:pt idx="4258">
                  <c:v>0.99999000000000005</c:v>
                </c:pt>
                <c:pt idx="4259">
                  <c:v>1.0000100000000001</c:v>
                </c:pt>
                <c:pt idx="4260">
                  <c:v>1.0000100000000001</c:v>
                </c:pt>
                <c:pt idx="4261">
                  <c:v>1.0000100000000001</c:v>
                </c:pt>
                <c:pt idx="4262">
                  <c:v>1.0000100000000001</c:v>
                </c:pt>
                <c:pt idx="4263">
                  <c:v>0.99999000000000005</c:v>
                </c:pt>
                <c:pt idx="4264">
                  <c:v>0.99999000000000005</c:v>
                </c:pt>
                <c:pt idx="4265">
                  <c:v>0.99999000000000005</c:v>
                </c:pt>
                <c:pt idx="4266">
                  <c:v>1</c:v>
                </c:pt>
                <c:pt idx="4267">
                  <c:v>1</c:v>
                </c:pt>
                <c:pt idx="4268">
                  <c:v>1</c:v>
                </c:pt>
                <c:pt idx="4269">
                  <c:v>1</c:v>
                </c:pt>
                <c:pt idx="4270">
                  <c:v>1</c:v>
                </c:pt>
                <c:pt idx="4271">
                  <c:v>1</c:v>
                </c:pt>
                <c:pt idx="4272">
                  <c:v>1</c:v>
                </c:pt>
                <c:pt idx="4273">
                  <c:v>1.0000199999999999</c:v>
                </c:pt>
                <c:pt idx="4274">
                  <c:v>1.0000199999999999</c:v>
                </c:pt>
                <c:pt idx="4275">
                  <c:v>1.0000199999999999</c:v>
                </c:pt>
                <c:pt idx="4276">
                  <c:v>1</c:v>
                </c:pt>
                <c:pt idx="4277">
                  <c:v>1</c:v>
                </c:pt>
                <c:pt idx="4278">
                  <c:v>1</c:v>
                </c:pt>
                <c:pt idx="4279">
                  <c:v>1.0000100000000001</c:v>
                </c:pt>
                <c:pt idx="4280">
                  <c:v>1.0000100000000001</c:v>
                </c:pt>
                <c:pt idx="4281">
                  <c:v>1.0000100000000001</c:v>
                </c:pt>
                <c:pt idx="4282">
                  <c:v>1.0000100000000001</c:v>
                </c:pt>
                <c:pt idx="4283">
                  <c:v>1.0000100000000001</c:v>
                </c:pt>
                <c:pt idx="4284">
                  <c:v>1.0000100000000001</c:v>
                </c:pt>
                <c:pt idx="4285">
                  <c:v>1.0000100000000001</c:v>
                </c:pt>
                <c:pt idx="4286">
                  <c:v>1</c:v>
                </c:pt>
                <c:pt idx="4287">
                  <c:v>1</c:v>
                </c:pt>
                <c:pt idx="4288">
                  <c:v>1</c:v>
                </c:pt>
                <c:pt idx="4289">
                  <c:v>1</c:v>
                </c:pt>
                <c:pt idx="4290">
                  <c:v>1</c:v>
                </c:pt>
                <c:pt idx="4291">
                  <c:v>1</c:v>
                </c:pt>
                <c:pt idx="4292">
                  <c:v>0.99997999999999998</c:v>
                </c:pt>
                <c:pt idx="4293">
                  <c:v>0.99997999999999998</c:v>
                </c:pt>
                <c:pt idx="4294">
                  <c:v>0.99997999999999998</c:v>
                </c:pt>
                <c:pt idx="4295">
                  <c:v>0.99997999999999998</c:v>
                </c:pt>
                <c:pt idx="4296">
                  <c:v>1.0000100000000001</c:v>
                </c:pt>
                <c:pt idx="4297">
                  <c:v>1.0000100000000001</c:v>
                </c:pt>
                <c:pt idx="4298">
                  <c:v>1.0000100000000001</c:v>
                </c:pt>
                <c:pt idx="4299">
                  <c:v>0.99999000000000005</c:v>
                </c:pt>
                <c:pt idx="4300">
                  <c:v>0.99999000000000005</c:v>
                </c:pt>
                <c:pt idx="4301">
                  <c:v>0.99999000000000005</c:v>
                </c:pt>
                <c:pt idx="4302">
                  <c:v>0.99999000000000005</c:v>
                </c:pt>
                <c:pt idx="4303">
                  <c:v>0.99999000000000005</c:v>
                </c:pt>
                <c:pt idx="4304">
                  <c:v>0.99999000000000005</c:v>
                </c:pt>
                <c:pt idx="4305">
                  <c:v>0.99999000000000005</c:v>
                </c:pt>
                <c:pt idx="4306">
                  <c:v>0.99999000000000005</c:v>
                </c:pt>
                <c:pt idx="4307">
                  <c:v>0.99999000000000005</c:v>
                </c:pt>
                <c:pt idx="4308">
                  <c:v>0.99999000000000005</c:v>
                </c:pt>
                <c:pt idx="4309">
                  <c:v>0.99999000000000005</c:v>
                </c:pt>
                <c:pt idx="4310">
                  <c:v>0.99999000000000005</c:v>
                </c:pt>
                <c:pt idx="4311">
                  <c:v>0.99999000000000005</c:v>
                </c:pt>
                <c:pt idx="4312">
                  <c:v>1.0000100000000001</c:v>
                </c:pt>
                <c:pt idx="4313">
                  <c:v>1.0000100000000001</c:v>
                </c:pt>
                <c:pt idx="4314">
                  <c:v>1.0000100000000001</c:v>
                </c:pt>
                <c:pt idx="4315">
                  <c:v>1.0000100000000001</c:v>
                </c:pt>
                <c:pt idx="4316">
                  <c:v>1.0000100000000001</c:v>
                </c:pt>
                <c:pt idx="4317">
                  <c:v>1.0000100000000001</c:v>
                </c:pt>
                <c:pt idx="4318">
                  <c:v>1.0000100000000001</c:v>
                </c:pt>
                <c:pt idx="4319">
                  <c:v>1.0000100000000001</c:v>
                </c:pt>
                <c:pt idx="4320">
                  <c:v>1.0000100000000001</c:v>
                </c:pt>
                <c:pt idx="4321">
                  <c:v>1.0000100000000001</c:v>
                </c:pt>
                <c:pt idx="4322">
                  <c:v>1</c:v>
                </c:pt>
                <c:pt idx="4323">
                  <c:v>1</c:v>
                </c:pt>
                <c:pt idx="4324">
                  <c:v>1</c:v>
                </c:pt>
                <c:pt idx="4325">
                  <c:v>1</c:v>
                </c:pt>
                <c:pt idx="4326">
                  <c:v>1.0000199999999999</c:v>
                </c:pt>
                <c:pt idx="4327">
                  <c:v>1.0000199999999999</c:v>
                </c:pt>
                <c:pt idx="4328">
                  <c:v>1.0000199999999999</c:v>
                </c:pt>
                <c:pt idx="4329">
                  <c:v>1</c:v>
                </c:pt>
                <c:pt idx="4330">
                  <c:v>1</c:v>
                </c:pt>
                <c:pt idx="4331">
                  <c:v>1</c:v>
                </c:pt>
                <c:pt idx="4332">
                  <c:v>1.0000100000000001</c:v>
                </c:pt>
                <c:pt idx="4333">
                  <c:v>1.0000100000000001</c:v>
                </c:pt>
                <c:pt idx="4334">
                  <c:v>1.0000100000000001</c:v>
                </c:pt>
                <c:pt idx="4335">
                  <c:v>1.0000100000000001</c:v>
                </c:pt>
                <c:pt idx="4336">
                  <c:v>1.0000199999999999</c:v>
                </c:pt>
                <c:pt idx="4337">
                  <c:v>1.0000199999999999</c:v>
                </c:pt>
                <c:pt idx="4338">
                  <c:v>1.0000199999999999</c:v>
                </c:pt>
                <c:pt idx="4339">
                  <c:v>1.0000100000000001</c:v>
                </c:pt>
                <c:pt idx="4340">
                  <c:v>1.0000100000000001</c:v>
                </c:pt>
                <c:pt idx="4341">
                  <c:v>1.0000100000000001</c:v>
                </c:pt>
                <c:pt idx="4342">
                  <c:v>1</c:v>
                </c:pt>
                <c:pt idx="4343">
                  <c:v>1</c:v>
                </c:pt>
                <c:pt idx="4344">
                  <c:v>1</c:v>
                </c:pt>
                <c:pt idx="4345">
                  <c:v>1</c:v>
                </c:pt>
                <c:pt idx="4346">
                  <c:v>1</c:v>
                </c:pt>
                <c:pt idx="4347">
                  <c:v>1</c:v>
                </c:pt>
                <c:pt idx="4348">
                  <c:v>1</c:v>
                </c:pt>
                <c:pt idx="4349">
                  <c:v>1.0000100000000001</c:v>
                </c:pt>
                <c:pt idx="4350">
                  <c:v>1.0000100000000001</c:v>
                </c:pt>
                <c:pt idx="4351">
                  <c:v>1.0000100000000001</c:v>
                </c:pt>
                <c:pt idx="4352">
                  <c:v>1</c:v>
                </c:pt>
                <c:pt idx="4353">
                  <c:v>1</c:v>
                </c:pt>
                <c:pt idx="4354">
                  <c:v>1</c:v>
                </c:pt>
                <c:pt idx="4355">
                  <c:v>1.0000199999999999</c:v>
                </c:pt>
                <c:pt idx="4356">
                  <c:v>1.0000199999999999</c:v>
                </c:pt>
                <c:pt idx="4357">
                  <c:v>1.0000199999999999</c:v>
                </c:pt>
                <c:pt idx="4358">
                  <c:v>1.0000199999999999</c:v>
                </c:pt>
                <c:pt idx="4359">
                  <c:v>1</c:v>
                </c:pt>
                <c:pt idx="4360">
                  <c:v>1</c:v>
                </c:pt>
                <c:pt idx="4361">
                  <c:v>1</c:v>
                </c:pt>
                <c:pt idx="4362">
                  <c:v>0.99999000000000005</c:v>
                </c:pt>
                <c:pt idx="4363">
                  <c:v>0.99999000000000005</c:v>
                </c:pt>
                <c:pt idx="4364">
                  <c:v>0.99999000000000005</c:v>
                </c:pt>
                <c:pt idx="4365">
                  <c:v>1.0000100000000001</c:v>
                </c:pt>
                <c:pt idx="4366">
                  <c:v>1.0000100000000001</c:v>
                </c:pt>
                <c:pt idx="4367">
                  <c:v>1.0000100000000001</c:v>
                </c:pt>
                <c:pt idx="4368">
                  <c:v>1.0000100000000001</c:v>
                </c:pt>
                <c:pt idx="4369">
                  <c:v>1</c:v>
                </c:pt>
                <c:pt idx="4370">
                  <c:v>1</c:v>
                </c:pt>
                <c:pt idx="4371">
                  <c:v>1</c:v>
                </c:pt>
                <c:pt idx="4372">
                  <c:v>0.99999000000000005</c:v>
                </c:pt>
                <c:pt idx="4373">
                  <c:v>0.99999000000000005</c:v>
                </c:pt>
                <c:pt idx="4374">
                  <c:v>0.99999000000000005</c:v>
                </c:pt>
                <c:pt idx="4375">
                  <c:v>1.0000100000000001</c:v>
                </c:pt>
                <c:pt idx="4376">
                  <c:v>1.0000100000000001</c:v>
                </c:pt>
                <c:pt idx="4377">
                  <c:v>1.0000100000000001</c:v>
                </c:pt>
                <c:pt idx="4378">
                  <c:v>0.99997999999999998</c:v>
                </c:pt>
                <c:pt idx="4379">
                  <c:v>0.99997999999999998</c:v>
                </c:pt>
                <c:pt idx="4380">
                  <c:v>0.99997999999999998</c:v>
                </c:pt>
                <c:pt idx="4381">
                  <c:v>0.99997999999999998</c:v>
                </c:pt>
                <c:pt idx="4382">
                  <c:v>0.99997999999999998</c:v>
                </c:pt>
                <c:pt idx="4383">
                  <c:v>0.99997999999999998</c:v>
                </c:pt>
                <c:pt idx="4384">
                  <c:v>0.99997999999999998</c:v>
                </c:pt>
                <c:pt idx="4385">
                  <c:v>0.99999000000000005</c:v>
                </c:pt>
                <c:pt idx="4386">
                  <c:v>0.99999000000000005</c:v>
                </c:pt>
                <c:pt idx="4387">
                  <c:v>0.99999000000000005</c:v>
                </c:pt>
                <c:pt idx="4388">
                  <c:v>1.0000100000000001</c:v>
                </c:pt>
                <c:pt idx="4389">
                  <c:v>1.0000100000000001</c:v>
                </c:pt>
                <c:pt idx="4390">
                  <c:v>1.0000100000000001</c:v>
                </c:pt>
                <c:pt idx="4391">
                  <c:v>1.0000100000000001</c:v>
                </c:pt>
                <c:pt idx="4392">
                  <c:v>1</c:v>
                </c:pt>
                <c:pt idx="4393">
                  <c:v>1</c:v>
                </c:pt>
                <c:pt idx="4394">
                  <c:v>1</c:v>
                </c:pt>
                <c:pt idx="4395">
                  <c:v>0.99999000000000005</c:v>
                </c:pt>
                <c:pt idx="4396">
                  <c:v>0.99999000000000005</c:v>
                </c:pt>
                <c:pt idx="4397">
                  <c:v>0.99999000000000005</c:v>
                </c:pt>
                <c:pt idx="4398">
                  <c:v>1.00003</c:v>
                </c:pt>
                <c:pt idx="4399">
                  <c:v>1.00003</c:v>
                </c:pt>
                <c:pt idx="4400">
                  <c:v>1.00003</c:v>
                </c:pt>
                <c:pt idx="4401">
                  <c:v>1.00003</c:v>
                </c:pt>
                <c:pt idx="4402">
                  <c:v>0.99999000000000005</c:v>
                </c:pt>
                <c:pt idx="4403">
                  <c:v>0.99999000000000005</c:v>
                </c:pt>
                <c:pt idx="4404">
                  <c:v>0.99999000000000005</c:v>
                </c:pt>
                <c:pt idx="4405">
                  <c:v>0.99999000000000005</c:v>
                </c:pt>
                <c:pt idx="4406">
                  <c:v>0.99999000000000005</c:v>
                </c:pt>
                <c:pt idx="4407">
                  <c:v>0.99999000000000005</c:v>
                </c:pt>
                <c:pt idx="4408">
                  <c:v>1</c:v>
                </c:pt>
                <c:pt idx="4409">
                  <c:v>1</c:v>
                </c:pt>
                <c:pt idx="4410">
                  <c:v>1</c:v>
                </c:pt>
                <c:pt idx="4411">
                  <c:v>1</c:v>
                </c:pt>
                <c:pt idx="4412">
                  <c:v>1.0000100000000001</c:v>
                </c:pt>
                <c:pt idx="4413">
                  <c:v>1.0000100000000001</c:v>
                </c:pt>
                <c:pt idx="4414">
                  <c:v>1.0000100000000001</c:v>
                </c:pt>
                <c:pt idx="4415">
                  <c:v>0.99999000000000005</c:v>
                </c:pt>
                <c:pt idx="4416">
                  <c:v>0.99999000000000005</c:v>
                </c:pt>
                <c:pt idx="4417">
                  <c:v>0.99999000000000005</c:v>
                </c:pt>
                <c:pt idx="4418">
                  <c:v>1</c:v>
                </c:pt>
                <c:pt idx="4419">
                  <c:v>1</c:v>
                </c:pt>
                <c:pt idx="4420">
                  <c:v>1</c:v>
                </c:pt>
                <c:pt idx="4421">
                  <c:v>1</c:v>
                </c:pt>
                <c:pt idx="4422">
                  <c:v>1</c:v>
                </c:pt>
                <c:pt idx="4423">
                  <c:v>1</c:v>
                </c:pt>
                <c:pt idx="4424">
                  <c:v>1</c:v>
                </c:pt>
                <c:pt idx="4425">
                  <c:v>0.99999000000000005</c:v>
                </c:pt>
                <c:pt idx="4426">
                  <c:v>0.99999000000000005</c:v>
                </c:pt>
                <c:pt idx="4427">
                  <c:v>0.99999000000000005</c:v>
                </c:pt>
                <c:pt idx="4428">
                  <c:v>0.99999000000000005</c:v>
                </c:pt>
                <c:pt idx="4429">
                  <c:v>0.99999000000000005</c:v>
                </c:pt>
                <c:pt idx="4430">
                  <c:v>0.99999000000000005</c:v>
                </c:pt>
                <c:pt idx="4431">
                  <c:v>1</c:v>
                </c:pt>
                <c:pt idx="4432">
                  <c:v>1</c:v>
                </c:pt>
                <c:pt idx="4433">
                  <c:v>1</c:v>
                </c:pt>
                <c:pt idx="4434">
                  <c:v>1</c:v>
                </c:pt>
                <c:pt idx="4435">
                  <c:v>1</c:v>
                </c:pt>
                <c:pt idx="4436">
                  <c:v>1</c:v>
                </c:pt>
                <c:pt idx="4437">
                  <c:v>1</c:v>
                </c:pt>
                <c:pt idx="4438">
                  <c:v>1.0000100000000001</c:v>
                </c:pt>
                <c:pt idx="4439">
                  <c:v>1.0000100000000001</c:v>
                </c:pt>
                <c:pt idx="4440">
                  <c:v>1.0000100000000001</c:v>
                </c:pt>
                <c:pt idx="4441">
                  <c:v>0.99997999999999998</c:v>
                </c:pt>
                <c:pt idx="4442">
                  <c:v>0.99997999999999998</c:v>
                </c:pt>
                <c:pt idx="4443">
                  <c:v>0.99997999999999998</c:v>
                </c:pt>
                <c:pt idx="4444">
                  <c:v>0.99997999999999998</c:v>
                </c:pt>
                <c:pt idx="4445">
                  <c:v>1</c:v>
                </c:pt>
                <c:pt idx="4446">
                  <c:v>1</c:v>
                </c:pt>
                <c:pt idx="4447">
                  <c:v>1</c:v>
                </c:pt>
                <c:pt idx="4448">
                  <c:v>1.0000100000000001</c:v>
                </c:pt>
                <c:pt idx="4449">
                  <c:v>1.0000100000000001</c:v>
                </c:pt>
                <c:pt idx="4450">
                  <c:v>1.0000100000000001</c:v>
                </c:pt>
                <c:pt idx="4451">
                  <c:v>0.99999000000000005</c:v>
                </c:pt>
                <c:pt idx="4452">
                  <c:v>0.99999000000000005</c:v>
                </c:pt>
                <c:pt idx="4453">
                  <c:v>0.99999000000000005</c:v>
                </c:pt>
                <c:pt idx="4454">
                  <c:v>0.99999000000000005</c:v>
                </c:pt>
                <c:pt idx="4455">
                  <c:v>1.0000199999999999</c:v>
                </c:pt>
                <c:pt idx="4456">
                  <c:v>1.0000199999999999</c:v>
                </c:pt>
                <c:pt idx="4457">
                  <c:v>1.0000199999999999</c:v>
                </c:pt>
                <c:pt idx="4458">
                  <c:v>1</c:v>
                </c:pt>
                <c:pt idx="4459">
                  <c:v>1</c:v>
                </c:pt>
                <c:pt idx="4460">
                  <c:v>1</c:v>
                </c:pt>
                <c:pt idx="4461">
                  <c:v>1.0000100000000001</c:v>
                </c:pt>
                <c:pt idx="4462">
                  <c:v>1.0000100000000001</c:v>
                </c:pt>
                <c:pt idx="4463">
                  <c:v>1.0000100000000001</c:v>
                </c:pt>
                <c:pt idx="4464">
                  <c:v>1.0000100000000001</c:v>
                </c:pt>
                <c:pt idx="4465">
                  <c:v>1</c:v>
                </c:pt>
                <c:pt idx="4466">
                  <c:v>1</c:v>
                </c:pt>
                <c:pt idx="4467">
                  <c:v>1</c:v>
                </c:pt>
                <c:pt idx="4468">
                  <c:v>1</c:v>
                </c:pt>
                <c:pt idx="4469">
                  <c:v>1</c:v>
                </c:pt>
                <c:pt idx="4470">
                  <c:v>1</c:v>
                </c:pt>
                <c:pt idx="4471">
                  <c:v>1</c:v>
                </c:pt>
                <c:pt idx="4472">
                  <c:v>1</c:v>
                </c:pt>
                <c:pt idx="4473">
                  <c:v>1</c:v>
                </c:pt>
                <c:pt idx="4474">
                  <c:v>1</c:v>
                </c:pt>
                <c:pt idx="4475">
                  <c:v>1</c:v>
                </c:pt>
                <c:pt idx="4476">
                  <c:v>1</c:v>
                </c:pt>
                <c:pt idx="4477">
                  <c:v>1</c:v>
                </c:pt>
                <c:pt idx="4478">
                  <c:v>0.99997999999999998</c:v>
                </c:pt>
                <c:pt idx="4479">
                  <c:v>0.99997999999999998</c:v>
                </c:pt>
                <c:pt idx="4480">
                  <c:v>0.99997999999999998</c:v>
                </c:pt>
                <c:pt idx="4481">
                  <c:v>1</c:v>
                </c:pt>
                <c:pt idx="4482">
                  <c:v>1</c:v>
                </c:pt>
                <c:pt idx="4483">
                  <c:v>1</c:v>
                </c:pt>
                <c:pt idx="4484">
                  <c:v>1</c:v>
                </c:pt>
                <c:pt idx="4485">
                  <c:v>1</c:v>
                </c:pt>
                <c:pt idx="4486">
                  <c:v>1</c:v>
                </c:pt>
                <c:pt idx="4487">
                  <c:v>1</c:v>
                </c:pt>
                <c:pt idx="4488">
                  <c:v>0.99997000000000003</c:v>
                </c:pt>
                <c:pt idx="4489">
                  <c:v>0.99997000000000003</c:v>
                </c:pt>
                <c:pt idx="4490">
                  <c:v>0.99997000000000003</c:v>
                </c:pt>
                <c:pt idx="4491">
                  <c:v>1</c:v>
                </c:pt>
                <c:pt idx="4492">
                  <c:v>1</c:v>
                </c:pt>
                <c:pt idx="4493">
                  <c:v>1</c:v>
                </c:pt>
                <c:pt idx="4494">
                  <c:v>1.0000100000000001</c:v>
                </c:pt>
                <c:pt idx="4495">
                  <c:v>1.0000100000000001</c:v>
                </c:pt>
                <c:pt idx="4496">
                  <c:v>1.0000100000000001</c:v>
                </c:pt>
                <c:pt idx="4497">
                  <c:v>1.0000100000000001</c:v>
                </c:pt>
                <c:pt idx="4498">
                  <c:v>0.99999000000000005</c:v>
                </c:pt>
                <c:pt idx="4499">
                  <c:v>0.99999000000000005</c:v>
                </c:pt>
                <c:pt idx="4500">
                  <c:v>0.99999000000000005</c:v>
                </c:pt>
                <c:pt idx="4501">
                  <c:v>1.0000100000000001</c:v>
                </c:pt>
                <c:pt idx="4502">
                  <c:v>1.0000100000000001</c:v>
                </c:pt>
                <c:pt idx="4503">
                  <c:v>1.0000100000000001</c:v>
                </c:pt>
                <c:pt idx="4504">
                  <c:v>0.99999000000000005</c:v>
                </c:pt>
                <c:pt idx="4505">
                  <c:v>0.99999000000000005</c:v>
                </c:pt>
                <c:pt idx="4506">
                  <c:v>0.99999000000000005</c:v>
                </c:pt>
                <c:pt idx="4507">
                  <c:v>0.99999000000000005</c:v>
                </c:pt>
                <c:pt idx="4508">
                  <c:v>1.0000100000000001</c:v>
                </c:pt>
                <c:pt idx="4509">
                  <c:v>1.0000100000000001</c:v>
                </c:pt>
                <c:pt idx="4510">
                  <c:v>1.0000100000000001</c:v>
                </c:pt>
                <c:pt idx="4511">
                  <c:v>0.99999000000000005</c:v>
                </c:pt>
                <c:pt idx="4512">
                  <c:v>0.99999000000000005</c:v>
                </c:pt>
                <c:pt idx="4513">
                  <c:v>0.99999000000000005</c:v>
                </c:pt>
                <c:pt idx="4514">
                  <c:v>0.99997999999999998</c:v>
                </c:pt>
                <c:pt idx="4515">
                  <c:v>0.99997999999999998</c:v>
                </c:pt>
                <c:pt idx="4516">
                  <c:v>0.99997999999999998</c:v>
                </c:pt>
                <c:pt idx="4517">
                  <c:v>0.99997999999999998</c:v>
                </c:pt>
                <c:pt idx="4518">
                  <c:v>1</c:v>
                </c:pt>
                <c:pt idx="4519">
                  <c:v>1</c:v>
                </c:pt>
                <c:pt idx="4520">
                  <c:v>1</c:v>
                </c:pt>
                <c:pt idx="4521">
                  <c:v>0.99999000000000005</c:v>
                </c:pt>
                <c:pt idx="4522">
                  <c:v>0.99999000000000005</c:v>
                </c:pt>
                <c:pt idx="4523">
                  <c:v>0.99999000000000005</c:v>
                </c:pt>
                <c:pt idx="4524">
                  <c:v>1</c:v>
                </c:pt>
                <c:pt idx="4525">
                  <c:v>1</c:v>
                </c:pt>
                <c:pt idx="4526">
                  <c:v>1</c:v>
                </c:pt>
                <c:pt idx="4527">
                  <c:v>1</c:v>
                </c:pt>
                <c:pt idx="4528">
                  <c:v>1</c:v>
                </c:pt>
                <c:pt idx="4529">
                  <c:v>1</c:v>
                </c:pt>
                <c:pt idx="4530">
                  <c:v>1</c:v>
                </c:pt>
                <c:pt idx="4531">
                  <c:v>0.99997999999999998</c:v>
                </c:pt>
                <c:pt idx="4532">
                  <c:v>0.99997999999999998</c:v>
                </c:pt>
                <c:pt idx="4533">
                  <c:v>0.99997999999999998</c:v>
                </c:pt>
                <c:pt idx="4534">
                  <c:v>1</c:v>
                </c:pt>
                <c:pt idx="4535">
                  <c:v>1</c:v>
                </c:pt>
                <c:pt idx="4536">
                  <c:v>1</c:v>
                </c:pt>
                <c:pt idx="4537">
                  <c:v>1</c:v>
                </c:pt>
                <c:pt idx="4538">
                  <c:v>1</c:v>
                </c:pt>
                <c:pt idx="4539">
                  <c:v>1</c:v>
                </c:pt>
                <c:pt idx="4540">
                  <c:v>1</c:v>
                </c:pt>
                <c:pt idx="4541">
                  <c:v>1.0000100000000001</c:v>
                </c:pt>
                <c:pt idx="4542">
                  <c:v>1.0000100000000001</c:v>
                </c:pt>
                <c:pt idx="4543">
                  <c:v>1.0000100000000001</c:v>
                </c:pt>
                <c:pt idx="4544">
                  <c:v>1</c:v>
                </c:pt>
                <c:pt idx="4545">
                  <c:v>1</c:v>
                </c:pt>
                <c:pt idx="4546">
                  <c:v>1</c:v>
                </c:pt>
                <c:pt idx="4547">
                  <c:v>1</c:v>
                </c:pt>
                <c:pt idx="4548">
                  <c:v>1.0000100000000001</c:v>
                </c:pt>
                <c:pt idx="4549">
                  <c:v>1.0000100000000001</c:v>
                </c:pt>
                <c:pt idx="4550">
                  <c:v>1.0000100000000001</c:v>
                </c:pt>
                <c:pt idx="4551">
                  <c:v>0.99997999999999998</c:v>
                </c:pt>
                <c:pt idx="4552">
                  <c:v>0.99997999999999998</c:v>
                </c:pt>
                <c:pt idx="4553">
                  <c:v>0.99997999999999998</c:v>
                </c:pt>
                <c:pt idx="4554">
                  <c:v>1.0000100000000001</c:v>
                </c:pt>
                <c:pt idx="4555">
                  <c:v>1.0000100000000001</c:v>
                </c:pt>
                <c:pt idx="4556">
                  <c:v>1.0000100000000001</c:v>
                </c:pt>
                <c:pt idx="4557">
                  <c:v>1</c:v>
                </c:pt>
                <c:pt idx="4558">
                  <c:v>1</c:v>
                </c:pt>
                <c:pt idx="4559">
                  <c:v>1</c:v>
                </c:pt>
                <c:pt idx="4560">
                  <c:v>1</c:v>
                </c:pt>
                <c:pt idx="4561">
                  <c:v>0.99999000000000005</c:v>
                </c:pt>
                <c:pt idx="4562">
                  <c:v>0.99999000000000005</c:v>
                </c:pt>
                <c:pt idx="4563">
                  <c:v>0.99999000000000005</c:v>
                </c:pt>
                <c:pt idx="4564">
                  <c:v>1.0000100000000001</c:v>
                </c:pt>
                <c:pt idx="4565">
                  <c:v>1.0000100000000001</c:v>
                </c:pt>
                <c:pt idx="4566">
                  <c:v>1.0000100000000001</c:v>
                </c:pt>
                <c:pt idx="4567">
                  <c:v>1.0000100000000001</c:v>
                </c:pt>
                <c:pt idx="4568">
                  <c:v>1.0000100000000001</c:v>
                </c:pt>
                <c:pt idx="4569">
                  <c:v>1.0000100000000001</c:v>
                </c:pt>
                <c:pt idx="4570">
                  <c:v>1.0000100000000001</c:v>
                </c:pt>
                <c:pt idx="4571">
                  <c:v>1.0000100000000001</c:v>
                </c:pt>
                <c:pt idx="4572">
                  <c:v>1.0000100000000001</c:v>
                </c:pt>
                <c:pt idx="4573">
                  <c:v>1.0000100000000001</c:v>
                </c:pt>
                <c:pt idx="4574">
                  <c:v>1</c:v>
                </c:pt>
                <c:pt idx="4575">
                  <c:v>1</c:v>
                </c:pt>
                <c:pt idx="4576">
                  <c:v>1</c:v>
                </c:pt>
                <c:pt idx="4577">
                  <c:v>1</c:v>
                </c:pt>
                <c:pt idx="4578">
                  <c:v>1</c:v>
                </c:pt>
                <c:pt idx="4579">
                  <c:v>1</c:v>
                </c:pt>
                <c:pt idx="4580">
                  <c:v>1</c:v>
                </c:pt>
                <c:pt idx="4581">
                  <c:v>1.00003</c:v>
                </c:pt>
                <c:pt idx="4582">
                  <c:v>1.00003</c:v>
                </c:pt>
                <c:pt idx="4583">
                  <c:v>1.00003</c:v>
                </c:pt>
                <c:pt idx="4584">
                  <c:v>0.99999000000000005</c:v>
                </c:pt>
                <c:pt idx="4585">
                  <c:v>0.99999000000000005</c:v>
                </c:pt>
                <c:pt idx="4586">
                  <c:v>0.99999000000000005</c:v>
                </c:pt>
                <c:pt idx="4587">
                  <c:v>1</c:v>
                </c:pt>
                <c:pt idx="4588">
                  <c:v>1</c:v>
                </c:pt>
                <c:pt idx="4589">
                  <c:v>1</c:v>
                </c:pt>
                <c:pt idx="4590">
                  <c:v>1</c:v>
                </c:pt>
                <c:pt idx="4591">
                  <c:v>1</c:v>
                </c:pt>
                <c:pt idx="4592">
                  <c:v>1</c:v>
                </c:pt>
                <c:pt idx="4593">
                  <c:v>1</c:v>
                </c:pt>
                <c:pt idx="4594">
                  <c:v>1.0000100000000001</c:v>
                </c:pt>
                <c:pt idx="4595">
                  <c:v>1.0000100000000001</c:v>
                </c:pt>
                <c:pt idx="4596">
                  <c:v>1.0000100000000001</c:v>
                </c:pt>
                <c:pt idx="4597">
                  <c:v>0.99999000000000005</c:v>
                </c:pt>
                <c:pt idx="4598">
                  <c:v>0.99999000000000005</c:v>
                </c:pt>
                <c:pt idx="4599">
                  <c:v>0.99999000000000005</c:v>
                </c:pt>
                <c:pt idx="4600">
                  <c:v>0.99999000000000005</c:v>
                </c:pt>
                <c:pt idx="4601">
                  <c:v>0.99999000000000005</c:v>
                </c:pt>
                <c:pt idx="4602">
                  <c:v>0.99999000000000005</c:v>
                </c:pt>
                <c:pt idx="4603">
                  <c:v>0.99999000000000005</c:v>
                </c:pt>
                <c:pt idx="4604">
                  <c:v>1</c:v>
                </c:pt>
                <c:pt idx="4605">
                  <c:v>1</c:v>
                </c:pt>
                <c:pt idx="4606">
                  <c:v>1</c:v>
                </c:pt>
                <c:pt idx="4607">
                  <c:v>0.99999000000000005</c:v>
                </c:pt>
                <c:pt idx="4608">
                  <c:v>0.99999000000000005</c:v>
                </c:pt>
                <c:pt idx="4609">
                  <c:v>0.99999000000000005</c:v>
                </c:pt>
                <c:pt idx="4610">
                  <c:v>1</c:v>
                </c:pt>
                <c:pt idx="4611">
                  <c:v>1</c:v>
                </c:pt>
                <c:pt idx="4612">
                  <c:v>1</c:v>
                </c:pt>
                <c:pt idx="4613">
                  <c:v>1.0000100000000001</c:v>
                </c:pt>
                <c:pt idx="4614">
                  <c:v>1.0000100000000001</c:v>
                </c:pt>
                <c:pt idx="4615">
                  <c:v>1.0000100000000001</c:v>
                </c:pt>
                <c:pt idx="4616">
                  <c:v>1.0000100000000001</c:v>
                </c:pt>
                <c:pt idx="4617">
                  <c:v>1</c:v>
                </c:pt>
                <c:pt idx="4618">
                  <c:v>1</c:v>
                </c:pt>
                <c:pt idx="4619">
                  <c:v>1</c:v>
                </c:pt>
                <c:pt idx="4620">
                  <c:v>1.0000100000000001</c:v>
                </c:pt>
                <c:pt idx="4621">
                  <c:v>1.0000100000000001</c:v>
                </c:pt>
                <c:pt idx="4622">
                  <c:v>1.0000100000000001</c:v>
                </c:pt>
                <c:pt idx="4623">
                  <c:v>1</c:v>
                </c:pt>
                <c:pt idx="4624">
                  <c:v>1</c:v>
                </c:pt>
                <c:pt idx="4625">
                  <c:v>1</c:v>
                </c:pt>
                <c:pt idx="4626">
                  <c:v>1</c:v>
                </c:pt>
                <c:pt idx="4627">
                  <c:v>0.99999000000000005</c:v>
                </c:pt>
                <c:pt idx="4628">
                  <c:v>0.99999000000000005</c:v>
                </c:pt>
                <c:pt idx="4629">
                  <c:v>0.99999000000000005</c:v>
                </c:pt>
                <c:pt idx="4630">
                  <c:v>1.0000100000000001</c:v>
                </c:pt>
                <c:pt idx="4631">
                  <c:v>1.0000100000000001</c:v>
                </c:pt>
                <c:pt idx="4632">
                  <c:v>1.0000100000000001</c:v>
                </c:pt>
                <c:pt idx="4633">
                  <c:v>1</c:v>
                </c:pt>
                <c:pt idx="4634">
                  <c:v>1</c:v>
                </c:pt>
                <c:pt idx="4635">
                  <c:v>1</c:v>
                </c:pt>
                <c:pt idx="4636">
                  <c:v>0.99997999999999998</c:v>
                </c:pt>
                <c:pt idx="4637">
                  <c:v>0.99997999999999998</c:v>
                </c:pt>
                <c:pt idx="4638">
                  <c:v>0.99997999999999998</c:v>
                </c:pt>
                <c:pt idx="4639">
                  <c:v>0.99997999999999998</c:v>
                </c:pt>
                <c:pt idx="4640">
                  <c:v>1</c:v>
                </c:pt>
                <c:pt idx="4641">
                  <c:v>1</c:v>
                </c:pt>
                <c:pt idx="4642">
                  <c:v>1</c:v>
                </c:pt>
                <c:pt idx="4643">
                  <c:v>0.99999000000000005</c:v>
                </c:pt>
                <c:pt idx="4644">
                  <c:v>0.99999000000000005</c:v>
                </c:pt>
                <c:pt idx="4645">
                  <c:v>0.99999000000000005</c:v>
                </c:pt>
                <c:pt idx="4646">
                  <c:v>1.0000100000000001</c:v>
                </c:pt>
                <c:pt idx="4647">
                  <c:v>1.0000100000000001</c:v>
                </c:pt>
                <c:pt idx="4648">
                  <c:v>1.0000100000000001</c:v>
                </c:pt>
                <c:pt idx="4649">
                  <c:v>1.0000100000000001</c:v>
                </c:pt>
                <c:pt idx="4650">
                  <c:v>1.0000100000000001</c:v>
                </c:pt>
                <c:pt idx="4651">
                  <c:v>1.0000100000000001</c:v>
                </c:pt>
                <c:pt idx="4652">
                  <c:v>1.0000100000000001</c:v>
                </c:pt>
                <c:pt idx="4653">
                  <c:v>0.99999000000000005</c:v>
                </c:pt>
                <c:pt idx="4654">
                  <c:v>0.99999000000000005</c:v>
                </c:pt>
                <c:pt idx="4655">
                  <c:v>0.99999000000000005</c:v>
                </c:pt>
                <c:pt idx="4656">
                  <c:v>1.0000100000000001</c:v>
                </c:pt>
                <c:pt idx="4657">
                  <c:v>1.0000100000000001</c:v>
                </c:pt>
                <c:pt idx="4658">
                  <c:v>1.0000100000000001</c:v>
                </c:pt>
                <c:pt idx="4659">
                  <c:v>0.99999000000000005</c:v>
                </c:pt>
                <c:pt idx="4660">
                  <c:v>0.99999000000000005</c:v>
                </c:pt>
                <c:pt idx="4661">
                  <c:v>0.99999000000000005</c:v>
                </c:pt>
                <c:pt idx="4662">
                  <c:v>0.99999000000000005</c:v>
                </c:pt>
                <c:pt idx="4663">
                  <c:v>1.0000100000000001</c:v>
                </c:pt>
                <c:pt idx="4664">
                  <c:v>1.0000100000000001</c:v>
                </c:pt>
                <c:pt idx="4665">
                  <c:v>1.0000100000000001</c:v>
                </c:pt>
                <c:pt idx="4666">
                  <c:v>1.0000100000000001</c:v>
                </c:pt>
                <c:pt idx="4667">
                  <c:v>1.0000100000000001</c:v>
                </c:pt>
                <c:pt idx="4668">
                  <c:v>1.0000100000000001</c:v>
                </c:pt>
                <c:pt idx="4669">
                  <c:v>1.0000100000000001</c:v>
                </c:pt>
                <c:pt idx="4670">
                  <c:v>1.0000100000000001</c:v>
                </c:pt>
                <c:pt idx="4671">
                  <c:v>1.0000100000000001</c:v>
                </c:pt>
                <c:pt idx="4672">
                  <c:v>1.0000100000000001</c:v>
                </c:pt>
                <c:pt idx="4673">
                  <c:v>1</c:v>
                </c:pt>
                <c:pt idx="4674">
                  <c:v>1</c:v>
                </c:pt>
                <c:pt idx="4675">
                  <c:v>1</c:v>
                </c:pt>
                <c:pt idx="4676">
                  <c:v>0.99997000000000003</c:v>
                </c:pt>
                <c:pt idx="4677">
                  <c:v>0.99997000000000003</c:v>
                </c:pt>
                <c:pt idx="4678">
                  <c:v>0.99997000000000003</c:v>
                </c:pt>
                <c:pt idx="4679">
                  <c:v>1.0000100000000001</c:v>
                </c:pt>
                <c:pt idx="4680">
                  <c:v>1.0000100000000001</c:v>
                </c:pt>
                <c:pt idx="4681">
                  <c:v>1.0000100000000001</c:v>
                </c:pt>
                <c:pt idx="4682">
                  <c:v>1.0000100000000001</c:v>
                </c:pt>
                <c:pt idx="4683">
                  <c:v>1.0000199999999999</c:v>
                </c:pt>
                <c:pt idx="4684">
                  <c:v>1.0000199999999999</c:v>
                </c:pt>
                <c:pt idx="4685">
                  <c:v>1.0000199999999999</c:v>
                </c:pt>
                <c:pt idx="4686">
                  <c:v>1.0000100000000001</c:v>
                </c:pt>
                <c:pt idx="4687">
                  <c:v>1.0000100000000001</c:v>
                </c:pt>
                <c:pt idx="4688">
                  <c:v>1.0000100000000001</c:v>
                </c:pt>
                <c:pt idx="4689">
                  <c:v>0.99999000000000005</c:v>
                </c:pt>
                <c:pt idx="4690">
                  <c:v>0.99999000000000005</c:v>
                </c:pt>
                <c:pt idx="4691">
                  <c:v>0.99999000000000005</c:v>
                </c:pt>
                <c:pt idx="4692">
                  <c:v>0.99999000000000005</c:v>
                </c:pt>
                <c:pt idx="4693">
                  <c:v>0.99999000000000005</c:v>
                </c:pt>
                <c:pt idx="4694">
                  <c:v>0.99999000000000005</c:v>
                </c:pt>
                <c:pt idx="4695">
                  <c:v>0.99999000000000005</c:v>
                </c:pt>
                <c:pt idx="4696">
                  <c:v>1</c:v>
                </c:pt>
                <c:pt idx="4697">
                  <c:v>1</c:v>
                </c:pt>
                <c:pt idx="4698">
                  <c:v>1</c:v>
                </c:pt>
                <c:pt idx="4699">
                  <c:v>0.99999000000000005</c:v>
                </c:pt>
                <c:pt idx="4700">
                  <c:v>0.99999000000000005</c:v>
                </c:pt>
                <c:pt idx="4701">
                  <c:v>0.99999000000000005</c:v>
                </c:pt>
                <c:pt idx="4702">
                  <c:v>0.99999000000000005</c:v>
                </c:pt>
                <c:pt idx="4703">
                  <c:v>0.99999000000000005</c:v>
                </c:pt>
                <c:pt idx="4704">
                  <c:v>0.99999000000000005</c:v>
                </c:pt>
                <c:pt idx="4705">
                  <c:v>0.99999000000000005</c:v>
                </c:pt>
                <c:pt idx="4706">
                  <c:v>0.99999000000000005</c:v>
                </c:pt>
                <c:pt idx="4707">
                  <c:v>0.99999000000000005</c:v>
                </c:pt>
                <c:pt idx="4708">
                  <c:v>0.99999000000000005</c:v>
                </c:pt>
                <c:pt idx="4709">
                  <c:v>0.99999000000000005</c:v>
                </c:pt>
                <c:pt idx="4710">
                  <c:v>0.99999000000000005</c:v>
                </c:pt>
                <c:pt idx="4711">
                  <c:v>0.99999000000000005</c:v>
                </c:pt>
                <c:pt idx="4712">
                  <c:v>1</c:v>
                </c:pt>
                <c:pt idx="4713">
                  <c:v>1</c:v>
                </c:pt>
                <c:pt idx="4714">
                  <c:v>1</c:v>
                </c:pt>
                <c:pt idx="4715">
                  <c:v>1</c:v>
                </c:pt>
                <c:pt idx="4716">
                  <c:v>0.99999000000000005</c:v>
                </c:pt>
                <c:pt idx="4717">
                  <c:v>0.99999000000000005</c:v>
                </c:pt>
                <c:pt idx="4718">
                  <c:v>0.99999000000000005</c:v>
                </c:pt>
                <c:pt idx="4719">
                  <c:v>1.0000199999999999</c:v>
                </c:pt>
                <c:pt idx="4720">
                  <c:v>1.0000199999999999</c:v>
                </c:pt>
                <c:pt idx="4721">
                  <c:v>1.0000199999999999</c:v>
                </c:pt>
                <c:pt idx="4722">
                  <c:v>1.0000199999999999</c:v>
                </c:pt>
                <c:pt idx="4723">
                  <c:v>1.0000199999999999</c:v>
                </c:pt>
                <c:pt idx="4724">
                  <c:v>1.0000199999999999</c:v>
                </c:pt>
                <c:pt idx="4725">
                  <c:v>1.0000199999999999</c:v>
                </c:pt>
                <c:pt idx="4726">
                  <c:v>0.99997999999999998</c:v>
                </c:pt>
                <c:pt idx="4727">
                  <c:v>0.99997999999999998</c:v>
                </c:pt>
                <c:pt idx="4728">
                  <c:v>0.99997999999999998</c:v>
                </c:pt>
                <c:pt idx="4729">
                  <c:v>0.99999000000000005</c:v>
                </c:pt>
                <c:pt idx="4730">
                  <c:v>0.99999000000000005</c:v>
                </c:pt>
                <c:pt idx="4731">
                  <c:v>0.99999000000000005</c:v>
                </c:pt>
                <c:pt idx="4732">
                  <c:v>1.0000100000000001</c:v>
                </c:pt>
                <c:pt idx="4733">
                  <c:v>1.0000100000000001</c:v>
                </c:pt>
                <c:pt idx="4734">
                  <c:v>1.0000100000000001</c:v>
                </c:pt>
                <c:pt idx="4735">
                  <c:v>1.0000100000000001</c:v>
                </c:pt>
                <c:pt idx="4736">
                  <c:v>1.0000100000000001</c:v>
                </c:pt>
                <c:pt idx="4737">
                  <c:v>1.0000100000000001</c:v>
                </c:pt>
                <c:pt idx="4738">
                  <c:v>1.0000100000000001</c:v>
                </c:pt>
                <c:pt idx="4739">
                  <c:v>1.0000100000000001</c:v>
                </c:pt>
                <c:pt idx="4740">
                  <c:v>1.0000100000000001</c:v>
                </c:pt>
                <c:pt idx="4741">
                  <c:v>1.0000100000000001</c:v>
                </c:pt>
                <c:pt idx="4742">
                  <c:v>1</c:v>
                </c:pt>
                <c:pt idx="4743">
                  <c:v>1</c:v>
                </c:pt>
                <c:pt idx="4744">
                  <c:v>1</c:v>
                </c:pt>
                <c:pt idx="4745">
                  <c:v>0.99999000000000005</c:v>
                </c:pt>
                <c:pt idx="4746">
                  <c:v>0.99999000000000005</c:v>
                </c:pt>
                <c:pt idx="4747">
                  <c:v>0.99999000000000005</c:v>
                </c:pt>
                <c:pt idx="4748">
                  <c:v>0.99999000000000005</c:v>
                </c:pt>
                <c:pt idx="4749">
                  <c:v>1.0000199999999999</c:v>
                </c:pt>
                <c:pt idx="4750">
                  <c:v>1.0000199999999999</c:v>
                </c:pt>
                <c:pt idx="4751">
                  <c:v>1.0000199999999999</c:v>
                </c:pt>
                <c:pt idx="4752">
                  <c:v>0.99999000000000005</c:v>
                </c:pt>
                <c:pt idx="4753">
                  <c:v>0.99999000000000005</c:v>
                </c:pt>
                <c:pt idx="4754">
                  <c:v>0.99999000000000005</c:v>
                </c:pt>
                <c:pt idx="4755">
                  <c:v>0.99997999999999998</c:v>
                </c:pt>
                <c:pt idx="4756">
                  <c:v>0.99997999999999998</c:v>
                </c:pt>
                <c:pt idx="4757">
                  <c:v>0.99997999999999998</c:v>
                </c:pt>
                <c:pt idx="4758">
                  <c:v>0.99997999999999998</c:v>
                </c:pt>
                <c:pt idx="4759">
                  <c:v>0.99999000000000005</c:v>
                </c:pt>
                <c:pt idx="4760">
                  <c:v>0.99999000000000005</c:v>
                </c:pt>
                <c:pt idx="4761">
                  <c:v>0.99999000000000005</c:v>
                </c:pt>
                <c:pt idx="4762">
                  <c:v>1</c:v>
                </c:pt>
                <c:pt idx="4763">
                  <c:v>1</c:v>
                </c:pt>
                <c:pt idx="4764">
                  <c:v>1</c:v>
                </c:pt>
                <c:pt idx="4765">
                  <c:v>1.0000100000000001</c:v>
                </c:pt>
                <c:pt idx="4766">
                  <c:v>1.0000100000000001</c:v>
                </c:pt>
                <c:pt idx="4767">
                  <c:v>1.0000100000000001</c:v>
                </c:pt>
                <c:pt idx="4768">
                  <c:v>1.0000100000000001</c:v>
                </c:pt>
                <c:pt idx="4769">
                  <c:v>1</c:v>
                </c:pt>
                <c:pt idx="4770">
                  <c:v>1</c:v>
                </c:pt>
                <c:pt idx="4771">
                  <c:v>1</c:v>
                </c:pt>
                <c:pt idx="4772">
                  <c:v>1.0000199999999999</c:v>
                </c:pt>
                <c:pt idx="4773">
                  <c:v>1.0000199999999999</c:v>
                </c:pt>
                <c:pt idx="4774">
                  <c:v>1.0000199999999999</c:v>
                </c:pt>
                <c:pt idx="4775">
                  <c:v>1.0000100000000001</c:v>
                </c:pt>
                <c:pt idx="4776">
                  <c:v>1.0000100000000001</c:v>
                </c:pt>
                <c:pt idx="4777">
                  <c:v>1.0000100000000001</c:v>
                </c:pt>
                <c:pt idx="4778">
                  <c:v>1.0000100000000001</c:v>
                </c:pt>
                <c:pt idx="4779">
                  <c:v>1.0000100000000001</c:v>
                </c:pt>
                <c:pt idx="4780">
                  <c:v>1.0000100000000001</c:v>
                </c:pt>
                <c:pt idx="4781">
                  <c:v>1.0000100000000001</c:v>
                </c:pt>
                <c:pt idx="4782">
                  <c:v>0.99997999999999998</c:v>
                </c:pt>
                <c:pt idx="4783">
                  <c:v>0.99997999999999998</c:v>
                </c:pt>
                <c:pt idx="4784">
                  <c:v>0.99997999999999998</c:v>
                </c:pt>
                <c:pt idx="4785">
                  <c:v>1</c:v>
                </c:pt>
                <c:pt idx="4786">
                  <c:v>1</c:v>
                </c:pt>
                <c:pt idx="4787">
                  <c:v>1</c:v>
                </c:pt>
                <c:pt idx="4788">
                  <c:v>1</c:v>
                </c:pt>
                <c:pt idx="4789">
                  <c:v>1</c:v>
                </c:pt>
                <c:pt idx="4790">
                  <c:v>1</c:v>
                </c:pt>
                <c:pt idx="4791">
                  <c:v>1</c:v>
                </c:pt>
                <c:pt idx="4792">
                  <c:v>1</c:v>
                </c:pt>
                <c:pt idx="4793">
                  <c:v>1</c:v>
                </c:pt>
                <c:pt idx="4794">
                  <c:v>1</c:v>
                </c:pt>
                <c:pt idx="4795">
                  <c:v>0.99999000000000005</c:v>
                </c:pt>
                <c:pt idx="4796">
                  <c:v>0.99999000000000005</c:v>
                </c:pt>
                <c:pt idx="4797">
                  <c:v>0.99999000000000005</c:v>
                </c:pt>
                <c:pt idx="4798">
                  <c:v>0.99999000000000005</c:v>
                </c:pt>
                <c:pt idx="4799">
                  <c:v>0.99999000000000005</c:v>
                </c:pt>
                <c:pt idx="4800">
                  <c:v>0.99999000000000005</c:v>
                </c:pt>
                <c:pt idx="4801">
                  <c:v>0.99999000000000005</c:v>
                </c:pt>
                <c:pt idx="4802">
                  <c:v>1</c:v>
                </c:pt>
                <c:pt idx="4803">
                  <c:v>1</c:v>
                </c:pt>
                <c:pt idx="4804">
                  <c:v>1</c:v>
                </c:pt>
                <c:pt idx="4805">
                  <c:v>1.0000100000000001</c:v>
                </c:pt>
                <c:pt idx="4806">
                  <c:v>1.0000100000000001</c:v>
                </c:pt>
                <c:pt idx="4807">
                  <c:v>1.0000100000000001</c:v>
                </c:pt>
                <c:pt idx="4808">
                  <c:v>0.99997999999999998</c:v>
                </c:pt>
                <c:pt idx="4809">
                  <c:v>0.99997999999999998</c:v>
                </c:pt>
                <c:pt idx="4810">
                  <c:v>0.99997999999999998</c:v>
                </c:pt>
                <c:pt idx="4811">
                  <c:v>0.99997999999999998</c:v>
                </c:pt>
                <c:pt idx="4812">
                  <c:v>1.0000199999999999</c:v>
                </c:pt>
                <c:pt idx="4813">
                  <c:v>1.0000199999999999</c:v>
                </c:pt>
                <c:pt idx="4814">
                  <c:v>1.0000199999999999</c:v>
                </c:pt>
                <c:pt idx="4815">
                  <c:v>1</c:v>
                </c:pt>
                <c:pt idx="4816">
                  <c:v>1</c:v>
                </c:pt>
                <c:pt idx="4817">
                  <c:v>1</c:v>
                </c:pt>
                <c:pt idx="4818">
                  <c:v>1</c:v>
                </c:pt>
                <c:pt idx="4819">
                  <c:v>1</c:v>
                </c:pt>
                <c:pt idx="4820">
                  <c:v>1</c:v>
                </c:pt>
                <c:pt idx="4821">
                  <c:v>0.99999000000000005</c:v>
                </c:pt>
                <c:pt idx="4822">
                  <c:v>0.99999000000000005</c:v>
                </c:pt>
                <c:pt idx="4823">
                  <c:v>0.99999000000000005</c:v>
                </c:pt>
                <c:pt idx="4824">
                  <c:v>0.99999000000000005</c:v>
                </c:pt>
                <c:pt idx="4825">
                  <c:v>1.0000100000000001</c:v>
                </c:pt>
                <c:pt idx="4826">
                  <c:v>1.0000100000000001</c:v>
                </c:pt>
                <c:pt idx="4827">
                  <c:v>1.0000100000000001</c:v>
                </c:pt>
                <c:pt idx="4828">
                  <c:v>0.99997000000000003</c:v>
                </c:pt>
                <c:pt idx="4829">
                  <c:v>0.99997000000000003</c:v>
                </c:pt>
                <c:pt idx="4830">
                  <c:v>0.99997000000000003</c:v>
                </c:pt>
                <c:pt idx="4831">
                  <c:v>1.0000100000000001</c:v>
                </c:pt>
                <c:pt idx="4832">
                  <c:v>1.0000100000000001</c:v>
                </c:pt>
                <c:pt idx="4833">
                  <c:v>1.0000100000000001</c:v>
                </c:pt>
                <c:pt idx="4834">
                  <c:v>1.0000100000000001</c:v>
                </c:pt>
                <c:pt idx="4835">
                  <c:v>1.0000100000000001</c:v>
                </c:pt>
                <c:pt idx="4836">
                  <c:v>1.0000100000000001</c:v>
                </c:pt>
                <c:pt idx="4837">
                  <c:v>1.0000100000000001</c:v>
                </c:pt>
                <c:pt idx="4838">
                  <c:v>1.0000100000000001</c:v>
                </c:pt>
                <c:pt idx="4839">
                  <c:v>1.0000100000000001</c:v>
                </c:pt>
                <c:pt idx="4840">
                  <c:v>1.0000100000000001</c:v>
                </c:pt>
                <c:pt idx="4841">
                  <c:v>0.99999000000000005</c:v>
                </c:pt>
                <c:pt idx="4842">
                  <c:v>0.99999000000000005</c:v>
                </c:pt>
                <c:pt idx="4843">
                  <c:v>0.99999000000000005</c:v>
                </c:pt>
                <c:pt idx="4844">
                  <c:v>0.99999000000000005</c:v>
                </c:pt>
                <c:pt idx="4845">
                  <c:v>1</c:v>
                </c:pt>
                <c:pt idx="4846">
                  <c:v>1</c:v>
                </c:pt>
                <c:pt idx="4847">
                  <c:v>1</c:v>
                </c:pt>
                <c:pt idx="4848">
                  <c:v>0.99997999999999998</c:v>
                </c:pt>
                <c:pt idx="4849">
                  <c:v>0.99997999999999998</c:v>
                </c:pt>
                <c:pt idx="4850">
                  <c:v>0.99997999999999998</c:v>
                </c:pt>
                <c:pt idx="4851">
                  <c:v>0.99997999999999998</c:v>
                </c:pt>
                <c:pt idx="4852">
                  <c:v>0.99997999999999998</c:v>
                </c:pt>
                <c:pt idx="4853">
                  <c:v>0.99997999999999998</c:v>
                </c:pt>
                <c:pt idx="4854">
                  <c:v>1</c:v>
                </c:pt>
                <c:pt idx="4855">
                  <c:v>1</c:v>
                </c:pt>
                <c:pt idx="4856">
                  <c:v>1</c:v>
                </c:pt>
                <c:pt idx="4857">
                  <c:v>1</c:v>
                </c:pt>
                <c:pt idx="4858">
                  <c:v>0.99997999999999998</c:v>
                </c:pt>
                <c:pt idx="4859">
                  <c:v>0.99997999999999998</c:v>
                </c:pt>
                <c:pt idx="4860">
                  <c:v>0.99997999999999998</c:v>
                </c:pt>
                <c:pt idx="4861">
                  <c:v>0.99999000000000005</c:v>
                </c:pt>
                <c:pt idx="4862">
                  <c:v>0.99999000000000005</c:v>
                </c:pt>
                <c:pt idx="4863">
                  <c:v>0.99999000000000005</c:v>
                </c:pt>
                <c:pt idx="4864">
                  <c:v>1</c:v>
                </c:pt>
                <c:pt idx="4865">
                  <c:v>1</c:v>
                </c:pt>
                <c:pt idx="4866">
                  <c:v>1</c:v>
                </c:pt>
                <c:pt idx="4867">
                  <c:v>1</c:v>
                </c:pt>
                <c:pt idx="4868">
                  <c:v>0.99997999999999998</c:v>
                </c:pt>
                <c:pt idx="4869">
                  <c:v>0.99997999999999998</c:v>
                </c:pt>
                <c:pt idx="4870">
                  <c:v>0.99997999999999998</c:v>
                </c:pt>
                <c:pt idx="4871">
                  <c:v>0.99999000000000005</c:v>
                </c:pt>
                <c:pt idx="4872">
                  <c:v>0.99999000000000005</c:v>
                </c:pt>
                <c:pt idx="4873">
                  <c:v>0.99999000000000005</c:v>
                </c:pt>
                <c:pt idx="4874">
                  <c:v>0.99999000000000005</c:v>
                </c:pt>
                <c:pt idx="4875">
                  <c:v>0.99999000000000005</c:v>
                </c:pt>
                <c:pt idx="4876">
                  <c:v>0.99999000000000005</c:v>
                </c:pt>
                <c:pt idx="4877">
                  <c:v>0.99999000000000005</c:v>
                </c:pt>
                <c:pt idx="4878">
                  <c:v>1</c:v>
                </c:pt>
                <c:pt idx="4879">
                  <c:v>1</c:v>
                </c:pt>
                <c:pt idx="4880">
                  <c:v>1</c:v>
                </c:pt>
                <c:pt idx="4881">
                  <c:v>0.99997999999999998</c:v>
                </c:pt>
                <c:pt idx="4882">
                  <c:v>0.99997999999999998</c:v>
                </c:pt>
                <c:pt idx="4883">
                  <c:v>0.99997999999999998</c:v>
                </c:pt>
                <c:pt idx="4884">
                  <c:v>0.99999000000000005</c:v>
                </c:pt>
                <c:pt idx="4885">
                  <c:v>0.99999000000000005</c:v>
                </c:pt>
                <c:pt idx="4886">
                  <c:v>0.99999000000000005</c:v>
                </c:pt>
                <c:pt idx="4887">
                  <c:v>0.99999000000000005</c:v>
                </c:pt>
                <c:pt idx="4888">
                  <c:v>0.99999000000000005</c:v>
                </c:pt>
                <c:pt idx="4889">
                  <c:v>0.99999000000000005</c:v>
                </c:pt>
                <c:pt idx="4890">
                  <c:v>0.99999000000000005</c:v>
                </c:pt>
                <c:pt idx="4891">
                  <c:v>0.99999000000000005</c:v>
                </c:pt>
                <c:pt idx="4892">
                  <c:v>0.99999000000000005</c:v>
                </c:pt>
                <c:pt idx="4893">
                  <c:v>0.99999000000000005</c:v>
                </c:pt>
                <c:pt idx="4894">
                  <c:v>1</c:v>
                </c:pt>
                <c:pt idx="4895">
                  <c:v>1</c:v>
                </c:pt>
                <c:pt idx="4896">
                  <c:v>1</c:v>
                </c:pt>
                <c:pt idx="4897">
                  <c:v>0.99999000000000005</c:v>
                </c:pt>
                <c:pt idx="4898">
                  <c:v>0.99999000000000005</c:v>
                </c:pt>
                <c:pt idx="4899">
                  <c:v>0.99999000000000005</c:v>
                </c:pt>
                <c:pt idx="4900">
                  <c:v>0.99999000000000005</c:v>
                </c:pt>
                <c:pt idx="4901">
                  <c:v>0.99999000000000005</c:v>
                </c:pt>
                <c:pt idx="4902">
                  <c:v>0.99999000000000005</c:v>
                </c:pt>
                <c:pt idx="4903">
                  <c:v>0.99999000000000005</c:v>
                </c:pt>
                <c:pt idx="4904">
                  <c:v>1.0000100000000001</c:v>
                </c:pt>
                <c:pt idx="4905">
                  <c:v>1.0000100000000001</c:v>
                </c:pt>
                <c:pt idx="4906">
                  <c:v>1.0000100000000001</c:v>
                </c:pt>
                <c:pt idx="4907">
                  <c:v>0.99999000000000005</c:v>
                </c:pt>
                <c:pt idx="4908">
                  <c:v>0.99999000000000005</c:v>
                </c:pt>
                <c:pt idx="4909">
                  <c:v>0.99999000000000005</c:v>
                </c:pt>
                <c:pt idx="4910">
                  <c:v>0.99999000000000005</c:v>
                </c:pt>
                <c:pt idx="4911">
                  <c:v>0.99999000000000005</c:v>
                </c:pt>
                <c:pt idx="4912">
                  <c:v>0.99999000000000005</c:v>
                </c:pt>
                <c:pt idx="4913">
                  <c:v>0.99999000000000005</c:v>
                </c:pt>
                <c:pt idx="4914">
                  <c:v>1</c:v>
                </c:pt>
                <c:pt idx="4915">
                  <c:v>1</c:v>
                </c:pt>
                <c:pt idx="4916">
                  <c:v>1</c:v>
                </c:pt>
                <c:pt idx="4917">
                  <c:v>1</c:v>
                </c:pt>
                <c:pt idx="4918">
                  <c:v>1</c:v>
                </c:pt>
                <c:pt idx="4919">
                  <c:v>1</c:v>
                </c:pt>
                <c:pt idx="4920">
                  <c:v>1</c:v>
                </c:pt>
                <c:pt idx="4921">
                  <c:v>1.0000199999999999</c:v>
                </c:pt>
                <c:pt idx="4922">
                  <c:v>1.0000199999999999</c:v>
                </c:pt>
                <c:pt idx="4923">
                  <c:v>1.0000199999999999</c:v>
                </c:pt>
                <c:pt idx="4924">
                  <c:v>1</c:v>
                </c:pt>
                <c:pt idx="4925">
                  <c:v>1</c:v>
                </c:pt>
                <c:pt idx="4926">
                  <c:v>1</c:v>
                </c:pt>
                <c:pt idx="4927">
                  <c:v>0.99999000000000005</c:v>
                </c:pt>
                <c:pt idx="4928">
                  <c:v>0.99999000000000005</c:v>
                </c:pt>
                <c:pt idx="4929">
                  <c:v>0.99999000000000005</c:v>
                </c:pt>
                <c:pt idx="4930">
                  <c:v>1.0000100000000001</c:v>
                </c:pt>
                <c:pt idx="4931">
                  <c:v>1.0000100000000001</c:v>
                </c:pt>
                <c:pt idx="4932">
                  <c:v>1.0000100000000001</c:v>
                </c:pt>
                <c:pt idx="4933">
                  <c:v>1.0000100000000001</c:v>
                </c:pt>
                <c:pt idx="4934">
                  <c:v>1</c:v>
                </c:pt>
                <c:pt idx="4935">
                  <c:v>1</c:v>
                </c:pt>
                <c:pt idx="4936">
                  <c:v>1</c:v>
                </c:pt>
                <c:pt idx="4937">
                  <c:v>1.0000199999999999</c:v>
                </c:pt>
                <c:pt idx="4938">
                  <c:v>1.0000199999999999</c:v>
                </c:pt>
                <c:pt idx="4939">
                  <c:v>1.0000199999999999</c:v>
                </c:pt>
                <c:pt idx="4940">
                  <c:v>0.99997999999999998</c:v>
                </c:pt>
                <c:pt idx="4941">
                  <c:v>0.99997999999999998</c:v>
                </c:pt>
                <c:pt idx="4942">
                  <c:v>0.99997999999999998</c:v>
                </c:pt>
                <c:pt idx="4943">
                  <c:v>0.99997999999999998</c:v>
                </c:pt>
                <c:pt idx="4944">
                  <c:v>1</c:v>
                </c:pt>
                <c:pt idx="4945">
                  <c:v>1</c:v>
                </c:pt>
                <c:pt idx="4946">
                  <c:v>1</c:v>
                </c:pt>
                <c:pt idx="4947">
                  <c:v>1</c:v>
                </c:pt>
                <c:pt idx="4948">
                  <c:v>1</c:v>
                </c:pt>
                <c:pt idx="4949">
                  <c:v>1</c:v>
                </c:pt>
                <c:pt idx="4950">
                  <c:v>1</c:v>
                </c:pt>
                <c:pt idx="4951">
                  <c:v>1</c:v>
                </c:pt>
                <c:pt idx="4952">
                  <c:v>1</c:v>
                </c:pt>
                <c:pt idx="4953">
                  <c:v>1</c:v>
                </c:pt>
                <c:pt idx="4954">
                  <c:v>0.99999000000000005</c:v>
                </c:pt>
                <c:pt idx="4955">
                  <c:v>0.99999000000000005</c:v>
                </c:pt>
                <c:pt idx="4956">
                  <c:v>0.99999000000000005</c:v>
                </c:pt>
                <c:pt idx="4957">
                  <c:v>0.99997999999999998</c:v>
                </c:pt>
                <c:pt idx="4958">
                  <c:v>0.99997999999999998</c:v>
                </c:pt>
                <c:pt idx="4959">
                  <c:v>0.99997999999999998</c:v>
                </c:pt>
                <c:pt idx="4960">
                  <c:v>0.99997999999999998</c:v>
                </c:pt>
                <c:pt idx="4961">
                  <c:v>0.99997999999999998</c:v>
                </c:pt>
                <c:pt idx="4962">
                  <c:v>0.99997999999999998</c:v>
                </c:pt>
                <c:pt idx="4963">
                  <c:v>0.99997999999999998</c:v>
                </c:pt>
                <c:pt idx="4964">
                  <c:v>1.0000199999999999</c:v>
                </c:pt>
                <c:pt idx="4965">
                  <c:v>1.0000199999999999</c:v>
                </c:pt>
                <c:pt idx="4966">
                  <c:v>1.0000199999999999</c:v>
                </c:pt>
                <c:pt idx="4967">
                  <c:v>1</c:v>
                </c:pt>
                <c:pt idx="4968">
                  <c:v>1</c:v>
                </c:pt>
                <c:pt idx="4969">
                  <c:v>1</c:v>
                </c:pt>
                <c:pt idx="4970">
                  <c:v>1</c:v>
                </c:pt>
                <c:pt idx="4971">
                  <c:v>1</c:v>
                </c:pt>
                <c:pt idx="4972">
                  <c:v>1</c:v>
                </c:pt>
                <c:pt idx="4973">
                  <c:v>1</c:v>
                </c:pt>
                <c:pt idx="4974">
                  <c:v>0.99999000000000005</c:v>
                </c:pt>
                <c:pt idx="4975">
                  <c:v>0.99999000000000005</c:v>
                </c:pt>
                <c:pt idx="4976">
                  <c:v>0.99999000000000005</c:v>
                </c:pt>
                <c:pt idx="4977">
                  <c:v>1.0000100000000001</c:v>
                </c:pt>
                <c:pt idx="4978">
                  <c:v>1.0000100000000001</c:v>
                </c:pt>
                <c:pt idx="4979">
                  <c:v>1.0000100000000001</c:v>
                </c:pt>
                <c:pt idx="4980">
                  <c:v>1</c:v>
                </c:pt>
                <c:pt idx="4981">
                  <c:v>1</c:v>
                </c:pt>
                <c:pt idx="4982">
                  <c:v>1</c:v>
                </c:pt>
                <c:pt idx="4983">
                  <c:v>1</c:v>
                </c:pt>
                <c:pt idx="4984">
                  <c:v>1</c:v>
                </c:pt>
                <c:pt idx="4985">
                  <c:v>1</c:v>
                </c:pt>
                <c:pt idx="4986">
                  <c:v>1</c:v>
                </c:pt>
                <c:pt idx="4987">
                  <c:v>0.99997999999999998</c:v>
                </c:pt>
                <c:pt idx="4988">
                  <c:v>0.99997999999999998</c:v>
                </c:pt>
                <c:pt idx="4989">
                  <c:v>0.99997999999999998</c:v>
                </c:pt>
                <c:pt idx="4990">
                  <c:v>1</c:v>
                </c:pt>
                <c:pt idx="4991">
                  <c:v>1</c:v>
                </c:pt>
                <c:pt idx="4992">
                  <c:v>1</c:v>
                </c:pt>
                <c:pt idx="4993">
                  <c:v>1.0000199999999999</c:v>
                </c:pt>
                <c:pt idx="4994">
                  <c:v>1.0000199999999999</c:v>
                </c:pt>
                <c:pt idx="4995">
                  <c:v>1.0000199999999999</c:v>
                </c:pt>
                <c:pt idx="4996">
                  <c:v>1.0000199999999999</c:v>
                </c:pt>
                <c:pt idx="4997">
                  <c:v>1.0000100000000001</c:v>
                </c:pt>
                <c:pt idx="4998">
                  <c:v>1.0000100000000001</c:v>
                </c:pt>
                <c:pt idx="4999">
                  <c:v>1.0000100000000001</c:v>
                </c:pt>
                <c:pt idx="5000">
                  <c:v>0.99999000000000005</c:v>
                </c:pt>
                <c:pt idx="5001">
                  <c:v>0.99999000000000005</c:v>
                </c:pt>
                <c:pt idx="5002">
                  <c:v>0.99999000000000005</c:v>
                </c:pt>
                <c:pt idx="5003">
                  <c:v>1.0000100000000001</c:v>
                </c:pt>
                <c:pt idx="5004">
                  <c:v>1.0000100000000001</c:v>
                </c:pt>
                <c:pt idx="5005">
                  <c:v>1.0000100000000001</c:v>
                </c:pt>
                <c:pt idx="5006">
                  <c:v>1.0000100000000001</c:v>
                </c:pt>
                <c:pt idx="5007">
                  <c:v>1</c:v>
                </c:pt>
                <c:pt idx="5008">
                  <c:v>1</c:v>
                </c:pt>
                <c:pt idx="5009">
                  <c:v>1</c:v>
                </c:pt>
                <c:pt idx="5010">
                  <c:v>0.99997999999999998</c:v>
                </c:pt>
                <c:pt idx="5011">
                  <c:v>0.99997999999999998</c:v>
                </c:pt>
                <c:pt idx="5012">
                  <c:v>0.99997999999999998</c:v>
                </c:pt>
                <c:pt idx="5013">
                  <c:v>1</c:v>
                </c:pt>
                <c:pt idx="5014">
                  <c:v>1</c:v>
                </c:pt>
                <c:pt idx="5015">
                  <c:v>1</c:v>
                </c:pt>
                <c:pt idx="5016">
                  <c:v>1</c:v>
                </c:pt>
                <c:pt idx="5017">
                  <c:v>1</c:v>
                </c:pt>
                <c:pt idx="5018">
                  <c:v>1</c:v>
                </c:pt>
                <c:pt idx="5019">
                  <c:v>1</c:v>
                </c:pt>
                <c:pt idx="5020">
                  <c:v>0.99999000000000005</c:v>
                </c:pt>
                <c:pt idx="5021">
                  <c:v>0.99999000000000005</c:v>
                </c:pt>
                <c:pt idx="5022">
                  <c:v>0.99999000000000005</c:v>
                </c:pt>
                <c:pt idx="5023">
                  <c:v>1.0000199999999999</c:v>
                </c:pt>
                <c:pt idx="5024">
                  <c:v>1.0000199999999999</c:v>
                </c:pt>
                <c:pt idx="5025">
                  <c:v>1.0000199999999999</c:v>
                </c:pt>
                <c:pt idx="5026">
                  <c:v>0.99999000000000005</c:v>
                </c:pt>
                <c:pt idx="5027">
                  <c:v>0.99999000000000005</c:v>
                </c:pt>
                <c:pt idx="5028">
                  <c:v>0.99999000000000005</c:v>
                </c:pt>
                <c:pt idx="5029">
                  <c:v>0.99999000000000005</c:v>
                </c:pt>
                <c:pt idx="5030">
                  <c:v>1</c:v>
                </c:pt>
                <c:pt idx="5031">
                  <c:v>1</c:v>
                </c:pt>
                <c:pt idx="5032">
                  <c:v>1</c:v>
                </c:pt>
                <c:pt idx="5033">
                  <c:v>1.0000100000000001</c:v>
                </c:pt>
                <c:pt idx="5034">
                  <c:v>1.0000100000000001</c:v>
                </c:pt>
                <c:pt idx="5035">
                  <c:v>1.0000100000000001</c:v>
                </c:pt>
                <c:pt idx="5036">
                  <c:v>0.99997999999999998</c:v>
                </c:pt>
                <c:pt idx="5037">
                  <c:v>0.99997999999999998</c:v>
                </c:pt>
                <c:pt idx="5038">
                  <c:v>0.99997999999999998</c:v>
                </c:pt>
                <c:pt idx="5039">
                  <c:v>0.99997999999999998</c:v>
                </c:pt>
                <c:pt idx="5040">
                  <c:v>1</c:v>
                </c:pt>
                <c:pt idx="5041">
                  <c:v>1</c:v>
                </c:pt>
                <c:pt idx="5042">
                  <c:v>1</c:v>
                </c:pt>
                <c:pt idx="5043">
                  <c:v>1</c:v>
                </c:pt>
                <c:pt idx="5044">
                  <c:v>1</c:v>
                </c:pt>
                <c:pt idx="5045">
                  <c:v>1</c:v>
                </c:pt>
                <c:pt idx="5046">
                  <c:v>0.99999000000000005</c:v>
                </c:pt>
                <c:pt idx="5047">
                  <c:v>0.99999000000000005</c:v>
                </c:pt>
                <c:pt idx="5048">
                  <c:v>0.99999000000000005</c:v>
                </c:pt>
                <c:pt idx="5049">
                  <c:v>1</c:v>
                </c:pt>
                <c:pt idx="5050">
                  <c:v>1</c:v>
                </c:pt>
                <c:pt idx="5051">
                  <c:v>1</c:v>
                </c:pt>
                <c:pt idx="5052">
                  <c:v>1</c:v>
                </c:pt>
                <c:pt idx="5053">
                  <c:v>0.99997999999999998</c:v>
                </c:pt>
                <c:pt idx="5054">
                  <c:v>0.99997999999999998</c:v>
                </c:pt>
                <c:pt idx="5055">
                  <c:v>0.99997999999999998</c:v>
                </c:pt>
                <c:pt idx="5056">
                  <c:v>1.0000199999999999</c:v>
                </c:pt>
                <c:pt idx="5057">
                  <c:v>1.0000199999999999</c:v>
                </c:pt>
                <c:pt idx="5058">
                  <c:v>1.0000199999999999</c:v>
                </c:pt>
                <c:pt idx="5059">
                  <c:v>0.99997999999999998</c:v>
                </c:pt>
                <c:pt idx="5060">
                  <c:v>0.99997999999999998</c:v>
                </c:pt>
                <c:pt idx="5061">
                  <c:v>0.99997999999999998</c:v>
                </c:pt>
                <c:pt idx="5062">
                  <c:v>0.99997999999999998</c:v>
                </c:pt>
                <c:pt idx="5063">
                  <c:v>1.0000100000000001</c:v>
                </c:pt>
                <c:pt idx="5064">
                  <c:v>1.0000100000000001</c:v>
                </c:pt>
                <c:pt idx="5065">
                  <c:v>1.0000100000000001</c:v>
                </c:pt>
                <c:pt idx="5066">
                  <c:v>0.99997999999999998</c:v>
                </c:pt>
                <c:pt idx="5067">
                  <c:v>0.99997999999999998</c:v>
                </c:pt>
                <c:pt idx="5068">
                  <c:v>0.99997999999999998</c:v>
                </c:pt>
                <c:pt idx="5069">
                  <c:v>1.0000100000000001</c:v>
                </c:pt>
                <c:pt idx="5070">
                  <c:v>1.0000100000000001</c:v>
                </c:pt>
                <c:pt idx="5071">
                  <c:v>1.0000100000000001</c:v>
                </c:pt>
                <c:pt idx="5072">
                  <c:v>1.0000100000000001</c:v>
                </c:pt>
                <c:pt idx="5073">
                  <c:v>0.99999000000000005</c:v>
                </c:pt>
                <c:pt idx="5074">
                  <c:v>0.99999000000000005</c:v>
                </c:pt>
                <c:pt idx="5075">
                  <c:v>0.99999000000000005</c:v>
                </c:pt>
                <c:pt idx="5076">
                  <c:v>1.0000199999999999</c:v>
                </c:pt>
                <c:pt idx="5077">
                  <c:v>1.0000199999999999</c:v>
                </c:pt>
                <c:pt idx="5078">
                  <c:v>1.0000199999999999</c:v>
                </c:pt>
                <c:pt idx="5079">
                  <c:v>1.0000199999999999</c:v>
                </c:pt>
                <c:pt idx="5080">
                  <c:v>1.0000199999999999</c:v>
                </c:pt>
                <c:pt idx="5081">
                  <c:v>1.0000199999999999</c:v>
                </c:pt>
                <c:pt idx="5082">
                  <c:v>1.0000199999999999</c:v>
                </c:pt>
                <c:pt idx="5083">
                  <c:v>1</c:v>
                </c:pt>
                <c:pt idx="5084">
                  <c:v>1</c:v>
                </c:pt>
                <c:pt idx="5085">
                  <c:v>1</c:v>
                </c:pt>
                <c:pt idx="5086">
                  <c:v>0.99997000000000003</c:v>
                </c:pt>
                <c:pt idx="5087">
                  <c:v>0.99997000000000003</c:v>
                </c:pt>
                <c:pt idx="5088">
                  <c:v>0.99997000000000003</c:v>
                </c:pt>
                <c:pt idx="5089">
                  <c:v>1.0000100000000001</c:v>
                </c:pt>
                <c:pt idx="5090">
                  <c:v>1.0000100000000001</c:v>
                </c:pt>
                <c:pt idx="5091">
                  <c:v>1.0000100000000001</c:v>
                </c:pt>
                <c:pt idx="5092">
                  <c:v>0.99999000000000005</c:v>
                </c:pt>
                <c:pt idx="5093">
                  <c:v>0.99999000000000005</c:v>
                </c:pt>
                <c:pt idx="5094">
                  <c:v>0.99999000000000005</c:v>
                </c:pt>
                <c:pt idx="5095">
                  <c:v>0.99999000000000005</c:v>
                </c:pt>
                <c:pt idx="5096">
                  <c:v>1.0000100000000001</c:v>
                </c:pt>
                <c:pt idx="5097">
                  <c:v>1.0000100000000001</c:v>
                </c:pt>
                <c:pt idx="5098">
                  <c:v>1.0000100000000001</c:v>
                </c:pt>
                <c:pt idx="5099">
                  <c:v>0.99997999999999998</c:v>
                </c:pt>
                <c:pt idx="5100">
                  <c:v>0.99997999999999998</c:v>
                </c:pt>
                <c:pt idx="5101">
                  <c:v>0.99997999999999998</c:v>
                </c:pt>
                <c:pt idx="5102">
                  <c:v>1</c:v>
                </c:pt>
                <c:pt idx="5103">
                  <c:v>1</c:v>
                </c:pt>
                <c:pt idx="5104">
                  <c:v>1</c:v>
                </c:pt>
                <c:pt idx="5105">
                  <c:v>1</c:v>
                </c:pt>
                <c:pt idx="5106">
                  <c:v>0.99999000000000005</c:v>
                </c:pt>
                <c:pt idx="5107">
                  <c:v>0.99999000000000005</c:v>
                </c:pt>
                <c:pt idx="5108">
                  <c:v>0.99999000000000005</c:v>
                </c:pt>
                <c:pt idx="5109">
                  <c:v>0.99999000000000005</c:v>
                </c:pt>
                <c:pt idx="5110">
                  <c:v>0.99999000000000005</c:v>
                </c:pt>
                <c:pt idx="5111">
                  <c:v>0.99999000000000005</c:v>
                </c:pt>
                <c:pt idx="5112">
                  <c:v>0.99999000000000005</c:v>
                </c:pt>
                <c:pt idx="5113">
                  <c:v>0.99999000000000005</c:v>
                </c:pt>
                <c:pt idx="5114">
                  <c:v>0.99999000000000005</c:v>
                </c:pt>
                <c:pt idx="5115">
                  <c:v>1.0000100000000001</c:v>
                </c:pt>
                <c:pt idx="5116">
                  <c:v>1.0000100000000001</c:v>
                </c:pt>
                <c:pt idx="5117">
                  <c:v>1.0000100000000001</c:v>
                </c:pt>
                <c:pt idx="5118">
                  <c:v>1.0000100000000001</c:v>
                </c:pt>
                <c:pt idx="5119">
                  <c:v>1</c:v>
                </c:pt>
                <c:pt idx="5120">
                  <c:v>1</c:v>
                </c:pt>
                <c:pt idx="5121">
                  <c:v>1</c:v>
                </c:pt>
                <c:pt idx="5122">
                  <c:v>0.99997999999999998</c:v>
                </c:pt>
                <c:pt idx="5123">
                  <c:v>0.99997999999999998</c:v>
                </c:pt>
                <c:pt idx="5124">
                  <c:v>0.99997999999999998</c:v>
                </c:pt>
                <c:pt idx="5125">
                  <c:v>0.99999000000000005</c:v>
                </c:pt>
                <c:pt idx="5126">
                  <c:v>0.99999000000000005</c:v>
                </c:pt>
                <c:pt idx="5127">
                  <c:v>0.99999000000000005</c:v>
                </c:pt>
                <c:pt idx="5128">
                  <c:v>0.99999000000000005</c:v>
                </c:pt>
                <c:pt idx="5129">
                  <c:v>1</c:v>
                </c:pt>
                <c:pt idx="5130">
                  <c:v>1</c:v>
                </c:pt>
                <c:pt idx="5131">
                  <c:v>1</c:v>
                </c:pt>
                <c:pt idx="5132">
                  <c:v>0.99999000000000005</c:v>
                </c:pt>
                <c:pt idx="5133">
                  <c:v>0.99999000000000005</c:v>
                </c:pt>
                <c:pt idx="5134">
                  <c:v>0.99999000000000005</c:v>
                </c:pt>
                <c:pt idx="5135">
                  <c:v>1</c:v>
                </c:pt>
                <c:pt idx="5136">
                  <c:v>1</c:v>
                </c:pt>
                <c:pt idx="5137">
                  <c:v>1</c:v>
                </c:pt>
                <c:pt idx="5138">
                  <c:v>1</c:v>
                </c:pt>
                <c:pt idx="5139">
                  <c:v>1</c:v>
                </c:pt>
                <c:pt idx="5140">
                  <c:v>1</c:v>
                </c:pt>
                <c:pt idx="5141">
                  <c:v>1</c:v>
                </c:pt>
                <c:pt idx="5142">
                  <c:v>0.99997999999999998</c:v>
                </c:pt>
                <c:pt idx="5143">
                  <c:v>0.99997999999999998</c:v>
                </c:pt>
                <c:pt idx="5144">
                  <c:v>0.99997999999999998</c:v>
                </c:pt>
                <c:pt idx="5145">
                  <c:v>0.99999000000000005</c:v>
                </c:pt>
                <c:pt idx="5146">
                  <c:v>0.99999000000000005</c:v>
                </c:pt>
                <c:pt idx="5147">
                  <c:v>0.99999000000000005</c:v>
                </c:pt>
                <c:pt idx="5148">
                  <c:v>0.99997999999999998</c:v>
                </c:pt>
                <c:pt idx="5149">
                  <c:v>0.99997999999999998</c:v>
                </c:pt>
                <c:pt idx="5150">
                  <c:v>0.99997999999999998</c:v>
                </c:pt>
                <c:pt idx="5151">
                  <c:v>0.99997999999999998</c:v>
                </c:pt>
                <c:pt idx="5152">
                  <c:v>1</c:v>
                </c:pt>
                <c:pt idx="5153">
                  <c:v>1</c:v>
                </c:pt>
                <c:pt idx="5154">
                  <c:v>1</c:v>
                </c:pt>
                <c:pt idx="5155">
                  <c:v>1</c:v>
                </c:pt>
                <c:pt idx="5156">
                  <c:v>1</c:v>
                </c:pt>
                <c:pt idx="5157">
                  <c:v>1</c:v>
                </c:pt>
                <c:pt idx="5158">
                  <c:v>1</c:v>
                </c:pt>
                <c:pt idx="5159">
                  <c:v>1</c:v>
                </c:pt>
                <c:pt idx="5160">
                  <c:v>1</c:v>
                </c:pt>
                <c:pt idx="5161">
                  <c:v>1</c:v>
                </c:pt>
                <c:pt idx="5162">
                  <c:v>1.0000199999999999</c:v>
                </c:pt>
                <c:pt idx="5163">
                  <c:v>1.0000199999999999</c:v>
                </c:pt>
                <c:pt idx="5164">
                  <c:v>1.0000199999999999</c:v>
                </c:pt>
                <c:pt idx="5165">
                  <c:v>1</c:v>
                </c:pt>
                <c:pt idx="5166">
                  <c:v>1</c:v>
                </c:pt>
                <c:pt idx="5167">
                  <c:v>1</c:v>
                </c:pt>
                <c:pt idx="5168">
                  <c:v>1.0000199999999999</c:v>
                </c:pt>
                <c:pt idx="5169">
                  <c:v>1.0000199999999999</c:v>
                </c:pt>
                <c:pt idx="5170">
                  <c:v>1.0000199999999999</c:v>
                </c:pt>
                <c:pt idx="5171">
                  <c:v>1.0000199999999999</c:v>
                </c:pt>
                <c:pt idx="5172">
                  <c:v>1</c:v>
                </c:pt>
                <c:pt idx="5173">
                  <c:v>1</c:v>
                </c:pt>
                <c:pt idx="5174">
                  <c:v>1</c:v>
                </c:pt>
                <c:pt idx="5175">
                  <c:v>1</c:v>
                </c:pt>
                <c:pt idx="5176">
                  <c:v>1</c:v>
                </c:pt>
                <c:pt idx="5177">
                  <c:v>1</c:v>
                </c:pt>
                <c:pt idx="5178">
                  <c:v>1.0000100000000001</c:v>
                </c:pt>
                <c:pt idx="5179">
                  <c:v>1.0000100000000001</c:v>
                </c:pt>
                <c:pt idx="5180">
                  <c:v>1.0000100000000001</c:v>
                </c:pt>
                <c:pt idx="5181">
                  <c:v>0.99999000000000005</c:v>
                </c:pt>
                <c:pt idx="5182">
                  <c:v>0.99999000000000005</c:v>
                </c:pt>
                <c:pt idx="5183">
                  <c:v>0.99999000000000005</c:v>
                </c:pt>
                <c:pt idx="5184">
                  <c:v>0.99999000000000005</c:v>
                </c:pt>
                <c:pt idx="5185">
                  <c:v>0.99999000000000005</c:v>
                </c:pt>
                <c:pt idx="5186">
                  <c:v>0.99999000000000005</c:v>
                </c:pt>
                <c:pt idx="5187">
                  <c:v>0.99999000000000005</c:v>
                </c:pt>
                <c:pt idx="5188">
                  <c:v>1</c:v>
                </c:pt>
                <c:pt idx="5189">
                  <c:v>1</c:v>
                </c:pt>
                <c:pt idx="5190">
                  <c:v>1</c:v>
                </c:pt>
                <c:pt idx="5191">
                  <c:v>1</c:v>
                </c:pt>
                <c:pt idx="5192">
                  <c:v>1</c:v>
                </c:pt>
                <c:pt idx="5193">
                  <c:v>1</c:v>
                </c:pt>
                <c:pt idx="5194">
                  <c:v>1</c:v>
                </c:pt>
                <c:pt idx="5195">
                  <c:v>1</c:v>
                </c:pt>
                <c:pt idx="5196">
                  <c:v>1</c:v>
                </c:pt>
                <c:pt idx="5197">
                  <c:v>1</c:v>
                </c:pt>
                <c:pt idx="5198">
                  <c:v>1.0000100000000001</c:v>
                </c:pt>
                <c:pt idx="5199">
                  <c:v>1.0000100000000001</c:v>
                </c:pt>
                <c:pt idx="5200">
                  <c:v>1.0000100000000001</c:v>
                </c:pt>
                <c:pt idx="5201">
                  <c:v>1</c:v>
                </c:pt>
                <c:pt idx="5202">
                  <c:v>1</c:v>
                </c:pt>
                <c:pt idx="5203">
                  <c:v>1</c:v>
                </c:pt>
                <c:pt idx="5204">
                  <c:v>1</c:v>
                </c:pt>
                <c:pt idx="5205">
                  <c:v>1.0000199999999999</c:v>
                </c:pt>
                <c:pt idx="5206">
                  <c:v>1.0000199999999999</c:v>
                </c:pt>
                <c:pt idx="5207">
                  <c:v>1.0000199999999999</c:v>
                </c:pt>
                <c:pt idx="5208">
                  <c:v>0.99997999999999998</c:v>
                </c:pt>
                <c:pt idx="5209">
                  <c:v>0.99997999999999998</c:v>
                </c:pt>
                <c:pt idx="5210">
                  <c:v>0.99997999999999998</c:v>
                </c:pt>
                <c:pt idx="5211">
                  <c:v>1.0000100000000001</c:v>
                </c:pt>
                <c:pt idx="5212">
                  <c:v>1.0000100000000001</c:v>
                </c:pt>
                <c:pt idx="5213">
                  <c:v>1.0000100000000001</c:v>
                </c:pt>
                <c:pt idx="5214">
                  <c:v>1</c:v>
                </c:pt>
                <c:pt idx="5215">
                  <c:v>1</c:v>
                </c:pt>
                <c:pt idx="5216">
                  <c:v>1</c:v>
                </c:pt>
                <c:pt idx="5217">
                  <c:v>1</c:v>
                </c:pt>
                <c:pt idx="5218">
                  <c:v>1.0000199999999999</c:v>
                </c:pt>
                <c:pt idx="5219">
                  <c:v>1.0000199999999999</c:v>
                </c:pt>
                <c:pt idx="5220">
                  <c:v>1.0000199999999999</c:v>
                </c:pt>
                <c:pt idx="5221">
                  <c:v>1</c:v>
                </c:pt>
                <c:pt idx="5222">
                  <c:v>1</c:v>
                </c:pt>
                <c:pt idx="5223">
                  <c:v>1</c:v>
                </c:pt>
                <c:pt idx="5224">
                  <c:v>1</c:v>
                </c:pt>
                <c:pt idx="5225">
                  <c:v>1</c:v>
                </c:pt>
                <c:pt idx="5226">
                  <c:v>1</c:v>
                </c:pt>
                <c:pt idx="5227">
                  <c:v>1</c:v>
                </c:pt>
                <c:pt idx="5228">
                  <c:v>0.99999000000000005</c:v>
                </c:pt>
                <c:pt idx="5229">
                  <c:v>0.99999000000000005</c:v>
                </c:pt>
                <c:pt idx="5230">
                  <c:v>0.99999000000000005</c:v>
                </c:pt>
                <c:pt idx="5231">
                  <c:v>1</c:v>
                </c:pt>
                <c:pt idx="5232">
                  <c:v>1</c:v>
                </c:pt>
                <c:pt idx="5233">
                  <c:v>1</c:v>
                </c:pt>
                <c:pt idx="5234">
                  <c:v>1</c:v>
                </c:pt>
                <c:pt idx="5235">
                  <c:v>1</c:v>
                </c:pt>
                <c:pt idx="5236">
                  <c:v>1</c:v>
                </c:pt>
                <c:pt idx="5237">
                  <c:v>1</c:v>
                </c:pt>
                <c:pt idx="5238">
                  <c:v>0.99997999999999998</c:v>
                </c:pt>
                <c:pt idx="5239">
                  <c:v>0.99997999999999998</c:v>
                </c:pt>
                <c:pt idx="5240">
                  <c:v>0.99997999999999998</c:v>
                </c:pt>
                <c:pt idx="5241">
                  <c:v>1</c:v>
                </c:pt>
                <c:pt idx="5242">
                  <c:v>1</c:v>
                </c:pt>
                <c:pt idx="5243">
                  <c:v>1</c:v>
                </c:pt>
                <c:pt idx="5244">
                  <c:v>0.99999000000000005</c:v>
                </c:pt>
                <c:pt idx="5245">
                  <c:v>0.99999000000000005</c:v>
                </c:pt>
                <c:pt idx="5246">
                  <c:v>0.99999000000000005</c:v>
                </c:pt>
                <c:pt idx="5247">
                  <c:v>0.99999000000000005</c:v>
                </c:pt>
                <c:pt idx="5248">
                  <c:v>1.0000100000000001</c:v>
                </c:pt>
                <c:pt idx="5249">
                  <c:v>1.0000100000000001</c:v>
                </c:pt>
                <c:pt idx="5250">
                  <c:v>1.0000100000000001</c:v>
                </c:pt>
                <c:pt idx="5251">
                  <c:v>0.99999000000000005</c:v>
                </c:pt>
                <c:pt idx="5252">
                  <c:v>0.99999000000000005</c:v>
                </c:pt>
                <c:pt idx="5253">
                  <c:v>0.99999000000000005</c:v>
                </c:pt>
                <c:pt idx="5254">
                  <c:v>1.0000100000000001</c:v>
                </c:pt>
                <c:pt idx="5255">
                  <c:v>1.0000100000000001</c:v>
                </c:pt>
                <c:pt idx="5256">
                  <c:v>1.0000100000000001</c:v>
                </c:pt>
                <c:pt idx="5257">
                  <c:v>0.99999000000000005</c:v>
                </c:pt>
                <c:pt idx="5258">
                  <c:v>0.99999000000000005</c:v>
                </c:pt>
                <c:pt idx="5259">
                  <c:v>0.99999000000000005</c:v>
                </c:pt>
                <c:pt idx="5260">
                  <c:v>0.99999000000000005</c:v>
                </c:pt>
                <c:pt idx="5261">
                  <c:v>1</c:v>
                </c:pt>
                <c:pt idx="5262">
                  <c:v>1</c:v>
                </c:pt>
                <c:pt idx="5263">
                  <c:v>1</c:v>
                </c:pt>
                <c:pt idx="5264">
                  <c:v>1.0000100000000001</c:v>
                </c:pt>
                <c:pt idx="5265">
                  <c:v>1.0000100000000001</c:v>
                </c:pt>
                <c:pt idx="5266">
                  <c:v>1.0000100000000001</c:v>
                </c:pt>
                <c:pt idx="5267">
                  <c:v>1</c:v>
                </c:pt>
                <c:pt idx="5268">
                  <c:v>1</c:v>
                </c:pt>
                <c:pt idx="5269">
                  <c:v>1</c:v>
                </c:pt>
                <c:pt idx="5270">
                  <c:v>1</c:v>
                </c:pt>
                <c:pt idx="5271">
                  <c:v>0.99999000000000005</c:v>
                </c:pt>
                <c:pt idx="5272">
                  <c:v>0.99999000000000005</c:v>
                </c:pt>
                <c:pt idx="5273">
                  <c:v>0.99999000000000005</c:v>
                </c:pt>
                <c:pt idx="5274">
                  <c:v>1</c:v>
                </c:pt>
                <c:pt idx="5275">
                  <c:v>1</c:v>
                </c:pt>
                <c:pt idx="5276">
                  <c:v>1</c:v>
                </c:pt>
                <c:pt idx="5277">
                  <c:v>0.99999000000000005</c:v>
                </c:pt>
                <c:pt idx="5278">
                  <c:v>0.99999000000000005</c:v>
                </c:pt>
                <c:pt idx="5279">
                  <c:v>0.99999000000000005</c:v>
                </c:pt>
                <c:pt idx="5280">
                  <c:v>0.99999000000000005</c:v>
                </c:pt>
                <c:pt idx="5281">
                  <c:v>0.99997999999999998</c:v>
                </c:pt>
                <c:pt idx="5282">
                  <c:v>0.99997999999999998</c:v>
                </c:pt>
                <c:pt idx="5283">
                  <c:v>0.99997999999999998</c:v>
                </c:pt>
                <c:pt idx="5284">
                  <c:v>1</c:v>
                </c:pt>
                <c:pt idx="5285">
                  <c:v>1</c:v>
                </c:pt>
                <c:pt idx="5286">
                  <c:v>1</c:v>
                </c:pt>
                <c:pt idx="5287">
                  <c:v>0.99997999999999998</c:v>
                </c:pt>
                <c:pt idx="5288">
                  <c:v>0.99997999999999998</c:v>
                </c:pt>
                <c:pt idx="5289">
                  <c:v>0.99997999999999998</c:v>
                </c:pt>
                <c:pt idx="5290">
                  <c:v>1</c:v>
                </c:pt>
                <c:pt idx="5291">
                  <c:v>1</c:v>
                </c:pt>
                <c:pt idx="5292">
                  <c:v>1</c:v>
                </c:pt>
                <c:pt idx="5293">
                  <c:v>1</c:v>
                </c:pt>
                <c:pt idx="5294">
                  <c:v>0.99999000000000005</c:v>
                </c:pt>
                <c:pt idx="5295">
                  <c:v>0.99999000000000005</c:v>
                </c:pt>
                <c:pt idx="5296">
                  <c:v>0.99999000000000005</c:v>
                </c:pt>
                <c:pt idx="5297">
                  <c:v>1</c:v>
                </c:pt>
                <c:pt idx="5298">
                  <c:v>1</c:v>
                </c:pt>
                <c:pt idx="5299">
                  <c:v>1</c:v>
                </c:pt>
                <c:pt idx="5300">
                  <c:v>1.0000100000000001</c:v>
                </c:pt>
                <c:pt idx="5301">
                  <c:v>1.0000100000000001</c:v>
                </c:pt>
                <c:pt idx="5302">
                  <c:v>1.0000100000000001</c:v>
                </c:pt>
                <c:pt idx="5303">
                  <c:v>1.0000100000000001</c:v>
                </c:pt>
                <c:pt idx="5304">
                  <c:v>0.99997999999999998</c:v>
                </c:pt>
                <c:pt idx="5305">
                  <c:v>0.99997999999999998</c:v>
                </c:pt>
                <c:pt idx="5306">
                  <c:v>0.99997999999999998</c:v>
                </c:pt>
                <c:pt idx="5307">
                  <c:v>1.0000199999999999</c:v>
                </c:pt>
                <c:pt idx="5308">
                  <c:v>1.0000199999999999</c:v>
                </c:pt>
                <c:pt idx="5309">
                  <c:v>1.0000199999999999</c:v>
                </c:pt>
                <c:pt idx="5310">
                  <c:v>0.99997999999999998</c:v>
                </c:pt>
                <c:pt idx="5311">
                  <c:v>0.99997999999999998</c:v>
                </c:pt>
                <c:pt idx="5312">
                  <c:v>0.99997999999999998</c:v>
                </c:pt>
                <c:pt idx="5313">
                  <c:v>0.99997999999999998</c:v>
                </c:pt>
                <c:pt idx="5314">
                  <c:v>1</c:v>
                </c:pt>
                <c:pt idx="5315">
                  <c:v>1</c:v>
                </c:pt>
                <c:pt idx="5316">
                  <c:v>1</c:v>
                </c:pt>
                <c:pt idx="5317">
                  <c:v>1</c:v>
                </c:pt>
                <c:pt idx="5318">
                  <c:v>1</c:v>
                </c:pt>
                <c:pt idx="5319">
                  <c:v>1</c:v>
                </c:pt>
                <c:pt idx="5320">
                  <c:v>1.0000100000000001</c:v>
                </c:pt>
                <c:pt idx="5321">
                  <c:v>1.0000100000000001</c:v>
                </c:pt>
                <c:pt idx="5322">
                  <c:v>1.0000100000000001</c:v>
                </c:pt>
                <c:pt idx="5323">
                  <c:v>1.0000100000000001</c:v>
                </c:pt>
                <c:pt idx="5324">
                  <c:v>1.0000100000000001</c:v>
                </c:pt>
                <c:pt idx="5325">
                  <c:v>1.0000100000000001</c:v>
                </c:pt>
                <c:pt idx="5326">
                  <c:v>1.0000100000000001</c:v>
                </c:pt>
                <c:pt idx="5327">
                  <c:v>1.0000100000000001</c:v>
                </c:pt>
                <c:pt idx="5328">
                  <c:v>1.0000100000000001</c:v>
                </c:pt>
                <c:pt idx="5329">
                  <c:v>1.0000100000000001</c:v>
                </c:pt>
                <c:pt idx="5330">
                  <c:v>1</c:v>
                </c:pt>
                <c:pt idx="5331">
                  <c:v>1</c:v>
                </c:pt>
                <c:pt idx="5332">
                  <c:v>1</c:v>
                </c:pt>
                <c:pt idx="5333">
                  <c:v>1</c:v>
                </c:pt>
                <c:pt idx="5334">
                  <c:v>1</c:v>
                </c:pt>
                <c:pt idx="5335">
                  <c:v>1</c:v>
                </c:pt>
                <c:pt idx="5336">
                  <c:v>1</c:v>
                </c:pt>
                <c:pt idx="5337">
                  <c:v>0.99999000000000005</c:v>
                </c:pt>
                <c:pt idx="5338">
                  <c:v>0.99999000000000005</c:v>
                </c:pt>
                <c:pt idx="5339">
                  <c:v>0.99999000000000005</c:v>
                </c:pt>
                <c:pt idx="5340">
                  <c:v>0.99999000000000005</c:v>
                </c:pt>
                <c:pt idx="5341">
                  <c:v>0.99999000000000005</c:v>
                </c:pt>
                <c:pt idx="5342">
                  <c:v>0.99999000000000005</c:v>
                </c:pt>
                <c:pt idx="5343">
                  <c:v>1</c:v>
                </c:pt>
                <c:pt idx="5344">
                  <c:v>1</c:v>
                </c:pt>
                <c:pt idx="5345">
                  <c:v>1</c:v>
                </c:pt>
                <c:pt idx="5346">
                  <c:v>1</c:v>
                </c:pt>
                <c:pt idx="5347">
                  <c:v>0.99999000000000005</c:v>
                </c:pt>
                <c:pt idx="5348">
                  <c:v>0.99999000000000005</c:v>
                </c:pt>
                <c:pt idx="5349">
                  <c:v>0.99999000000000005</c:v>
                </c:pt>
                <c:pt idx="5350">
                  <c:v>1</c:v>
                </c:pt>
                <c:pt idx="5351">
                  <c:v>1</c:v>
                </c:pt>
                <c:pt idx="5352">
                  <c:v>1</c:v>
                </c:pt>
                <c:pt idx="5353">
                  <c:v>0.99997000000000003</c:v>
                </c:pt>
                <c:pt idx="5354">
                  <c:v>0.99997000000000003</c:v>
                </c:pt>
                <c:pt idx="5355">
                  <c:v>0.99997000000000003</c:v>
                </c:pt>
                <c:pt idx="5356">
                  <c:v>0.99997000000000003</c:v>
                </c:pt>
                <c:pt idx="5357">
                  <c:v>0.99999000000000005</c:v>
                </c:pt>
                <c:pt idx="5358">
                  <c:v>0.99999000000000005</c:v>
                </c:pt>
                <c:pt idx="5359">
                  <c:v>0.99999000000000005</c:v>
                </c:pt>
                <c:pt idx="5360">
                  <c:v>1.0000100000000001</c:v>
                </c:pt>
                <c:pt idx="5361">
                  <c:v>1.0000100000000001</c:v>
                </c:pt>
                <c:pt idx="5362">
                  <c:v>1.0000100000000001</c:v>
                </c:pt>
                <c:pt idx="5363">
                  <c:v>1</c:v>
                </c:pt>
                <c:pt idx="5364">
                  <c:v>1</c:v>
                </c:pt>
                <c:pt idx="5365">
                  <c:v>1</c:v>
                </c:pt>
                <c:pt idx="5366">
                  <c:v>1.0000100000000001</c:v>
                </c:pt>
                <c:pt idx="5367">
                  <c:v>1.0000100000000001</c:v>
                </c:pt>
                <c:pt idx="5368">
                  <c:v>1.0000100000000001</c:v>
                </c:pt>
                <c:pt idx="5369">
                  <c:v>1.0000100000000001</c:v>
                </c:pt>
                <c:pt idx="5370">
                  <c:v>1</c:v>
                </c:pt>
                <c:pt idx="5371">
                  <c:v>1</c:v>
                </c:pt>
                <c:pt idx="5372">
                  <c:v>1</c:v>
                </c:pt>
                <c:pt idx="5373">
                  <c:v>1</c:v>
                </c:pt>
                <c:pt idx="5374">
                  <c:v>1</c:v>
                </c:pt>
                <c:pt idx="5375">
                  <c:v>1</c:v>
                </c:pt>
                <c:pt idx="5376">
                  <c:v>1</c:v>
                </c:pt>
                <c:pt idx="5377">
                  <c:v>1</c:v>
                </c:pt>
                <c:pt idx="5378">
                  <c:v>1</c:v>
                </c:pt>
                <c:pt idx="5379">
                  <c:v>1</c:v>
                </c:pt>
                <c:pt idx="5380">
                  <c:v>1</c:v>
                </c:pt>
                <c:pt idx="5381">
                  <c:v>1</c:v>
                </c:pt>
                <c:pt idx="5382">
                  <c:v>1</c:v>
                </c:pt>
                <c:pt idx="5383">
                  <c:v>1</c:v>
                </c:pt>
                <c:pt idx="5384">
                  <c:v>1</c:v>
                </c:pt>
                <c:pt idx="5385">
                  <c:v>1</c:v>
                </c:pt>
                <c:pt idx="5386">
                  <c:v>1.0000100000000001</c:v>
                </c:pt>
                <c:pt idx="5387">
                  <c:v>1.0000100000000001</c:v>
                </c:pt>
                <c:pt idx="5388">
                  <c:v>1.0000100000000001</c:v>
                </c:pt>
                <c:pt idx="5389">
                  <c:v>1.0000100000000001</c:v>
                </c:pt>
                <c:pt idx="5390">
                  <c:v>0.99999000000000005</c:v>
                </c:pt>
                <c:pt idx="5391">
                  <c:v>0.99999000000000005</c:v>
                </c:pt>
                <c:pt idx="5392">
                  <c:v>0.99999000000000005</c:v>
                </c:pt>
                <c:pt idx="5393">
                  <c:v>1.0000199999999999</c:v>
                </c:pt>
                <c:pt idx="5394">
                  <c:v>1.0000199999999999</c:v>
                </c:pt>
                <c:pt idx="5395">
                  <c:v>1.0000199999999999</c:v>
                </c:pt>
                <c:pt idx="5396">
                  <c:v>1</c:v>
                </c:pt>
                <c:pt idx="5397">
                  <c:v>1</c:v>
                </c:pt>
                <c:pt idx="5398">
                  <c:v>1</c:v>
                </c:pt>
                <c:pt idx="5399">
                  <c:v>1</c:v>
                </c:pt>
                <c:pt idx="5400">
                  <c:v>1.0000100000000001</c:v>
                </c:pt>
                <c:pt idx="5401">
                  <c:v>1.0000100000000001</c:v>
                </c:pt>
                <c:pt idx="5402">
                  <c:v>1.0000100000000001</c:v>
                </c:pt>
                <c:pt idx="5403">
                  <c:v>1.0000100000000001</c:v>
                </c:pt>
                <c:pt idx="5404">
                  <c:v>1.0000100000000001</c:v>
                </c:pt>
                <c:pt idx="5405">
                  <c:v>1.0000100000000001</c:v>
                </c:pt>
                <c:pt idx="5406">
                  <c:v>1.0000199999999999</c:v>
                </c:pt>
                <c:pt idx="5407">
                  <c:v>1.0000199999999999</c:v>
                </c:pt>
                <c:pt idx="5408">
                  <c:v>1.0000199999999999</c:v>
                </c:pt>
                <c:pt idx="5409">
                  <c:v>0.99999000000000005</c:v>
                </c:pt>
                <c:pt idx="5410">
                  <c:v>0.99999000000000005</c:v>
                </c:pt>
                <c:pt idx="5411">
                  <c:v>0.99999000000000005</c:v>
                </c:pt>
                <c:pt idx="5412">
                  <c:v>0.99999000000000005</c:v>
                </c:pt>
                <c:pt idx="5413">
                  <c:v>1.0000100000000001</c:v>
                </c:pt>
                <c:pt idx="5414">
                  <c:v>1.0000100000000001</c:v>
                </c:pt>
                <c:pt idx="5415">
                  <c:v>1.0000100000000001</c:v>
                </c:pt>
                <c:pt idx="5416">
                  <c:v>1</c:v>
                </c:pt>
                <c:pt idx="5417">
                  <c:v>1</c:v>
                </c:pt>
                <c:pt idx="5418">
                  <c:v>1</c:v>
                </c:pt>
                <c:pt idx="5419">
                  <c:v>1</c:v>
                </c:pt>
                <c:pt idx="5420">
                  <c:v>1</c:v>
                </c:pt>
                <c:pt idx="5421">
                  <c:v>1</c:v>
                </c:pt>
                <c:pt idx="5422">
                  <c:v>1</c:v>
                </c:pt>
                <c:pt idx="5423">
                  <c:v>1</c:v>
                </c:pt>
                <c:pt idx="5424">
                  <c:v>1</c:v>
                </c:pt>
                <c:pt idx="5425">
                  <c:v>1</c:v>
                </c:pt>
                <c:pt idx="5426">
                  <c:v>1.00003</c:v>
                </c:pt>
                <c:pt idx="5427">
                  <c:v>1.00003</c:v>
                </c:pt>
                <c:pt idx="5428">
                  <c:v>1.00003</c:v>
                </c:pt>
                <c:pt idx="5429">
                  <c:v>1.0000100000000001</c:v>
                </c:pt>
                <c:pt idx="5430">
                  <c:v>1.0000100000000001</c:v>
                </c:pt>
                <c:pt idx="5431">
                  <c:v>1.0000100000000001</c:v>
                </c:pt>
                <c:pt idx="5432">
                  <c:v>1.0000100000000001</c:v>
                </c:pt>
                <c:pt idx="5433">
                  <c:v>1.0000100000000001</c:v>
                </c:pt>
                <c:pt idx="5434">
                  <c:v>1.0000100000000001</c:v>
                </c:pt>
                <c:pt idx="5435">
                  <c:v>1.0000100000000001</c:v>
                </c:pt>
                <c:pt idx="5436">
                  <c:v>0.99997999999999998</c:v>
                </c:pt>
                <c:pt idx="5437">
                  <c:v>0.99997999999999998</c:v>
                </c:pt>
                <c:pt idx="5438">
                  <c:v>0.99997999999999998</c:v>
                </c:pt>
                <c:pt idx="5439">
                  <c:v>1</c:v>
                </c:pt>
                <c:pt idx="5440">
                  <c:v>1</c:v>
                </c:pt>
                <c:pt idx="5441">
                  <c:v>1</c:v>
                </c:pt>
                <c:pt idx="5442">
                  <c:v>1</c:v>
                </c:pt>
                <c:pt idx="5443">
                  <c:v>0.99997999999999998</c:v>
                </c:pt>
                <c:pt idx="5444">
                  <c:v>0.99997999999999998</c:v>
                </c:pt>
                <c:pt idx="5445">
                  <c:v>0.99997999999999998</c:v>
                </c:pt>
                <c:pt idx="5446">
                  <c:v>1</c:v>
                </c:pt>
                <c:pt idx="5447">
                  <c:v>1</c:v>
                </c:pt>
                <c:pt idx="5448">
                  <c:v>1</c:v>
                </c:pt>
                <c:pt idx="5449">
                  <c:v>1</c:v>
                </c:pt>
                <c:pt idx="5450">
                  <c:v>1</c:v>
                </c:pt>
                <c:pt idx="5451">
                  <c:v>1</c:v>
                </c:pt>
                <c:pt idx="5452">
                  <c:v>1</c:v>
                </c:pt>
                <c:pt idx="5453">
                  <c:v>1</c:v>
                </c:pt>
                <c:pt idx="5454">
                  <c:v>1</c:v>
                </c:pt>
                <c:pt idx="5455">
                  <c:v>1</c:v>
                </c:pt>
                <c:pt idx="5456">
                  <c:v>0.99997000000000003</c:v>
                </c:pt>
                <c:pt idx="5457">
                  <c:v>0.99997000000000003</c:v>
                </c:pt>
                <c:pt idx="5458">
                  <c:v>0.99997000000000003</c:v>
                </c:pt>
                <c:pt idx="5459">
                  <c:v>1.0000100000000001</c:v>
                </c:pt>
                <c:pt idx="5460">
                  <c:v>1.0000100000000001</c:v>
                </c:pt>
                <c:pt idx="5461">
                  <c:v>1.0000100000000001</c:v>
                </c:pt>
                <c:pt idx="5462">
                  <c:v>1.0000100000000001</c:v>
                </c:pt>
                <c:pt idx="5463">
                  <c:v>1.0000100000000001</c:v>
                </c:pt>
                <c:pt idx="5464">
                  <c:v>1.0000100000000001</c:v>
                </c:pt>
                <c:pt idx="5465">
                  <c:v>1.0000100000000001</c:v>
                </c:pt>
                <c:pt idx="5466">
                  <c:v>1.0000100000000001</c:v>
                </c:pt>
                <c:pt idx="5467">
                  <c:v>1.0000100000000001</c:v>
                </c:pt>
                <c:pt idx="5468">
                  <c:v>1.0000100000000001</c:v>
                </c:pt>
                <c:pt idx="5469">
                  <c:v>1.0000100000000001</c:v>
                </c:pt>
                <c:pt idx="5470">
                  <c:v>1.0000100000000001</c:v>
                </c:pt>
                <c:pt idx="5471">
                  <c:v>1.0000100000000001</c:v>
                </c:pt>
                <c:pt idx="5472">
                  <c:v>1.0000100000000001</c:v>
                </c:pt>
                <c:pt idx="5473">
                  <c:v>1</c:v>
                </c:pt>
                <c:pt idx="5474">
                  <c:v>1</c:v>
                </c:pt>
                <c:pt idx="5475">
                  <c:v>1</c:v>
                </c:pt>
                <c:pt idx="5476">
                  <c:v>1</c:v>
                </c:pt>
                <c:pt idx="5477">
                  <c:v>1</c:v>
                </c:pt>
                <c:pt idx="5478">
                  <c:v>1</c:v>
                </c:pt>
                <c:pt idx="5479">
                  <c:v>1</c:v>
                </c:pt>
                <c:pt idx="5480">
                  <c:v>0.99997999999999998</c:v>
                </c:pt>
                <c:pt idx="5481">
                  <c:v>0.99997999999999998</c:v>
                </c:pt>
                <c:pt idx="5482">
                  <c:v>0.99997999999999998</c:v>
                </c:pt>
                <c:pt idx="5483">
                  <c:v>0.99999000000000005</c:v>
                </c:pt>
                <c:pt idx="5484">
                  <c:v>0.99999000000000005</c:v>
                </c:pt>
                <c:pt idx="5485">
                  <c:v>0.99999000000000005</c:v>
                </c:pt>
                <c:pt idx="5486">
                  <c:v>0.99999000000000005</c:v>
                </c:pt>
                <c:pt idx="5487">
                  <c:v>0.99999000000000005</c:v>
                </c:pt>
                <c:pt idx="5488">
                  <c:v>0.99999000000000005</c:v>
                </c:pt>
                <c:pt idx="5489">
                  <c:v>1.0000100000000001</c:v>
                </c:pt>
                <c:pt idx="5490">
                  <c:v>1.0000100000000001</c:v>
                </c:pt>
                <c:pt idx="5491">
                  <c:v>1.0000100000000001</c:v>
                </c:pt>
                <c:pt idx="5492">
                  <c:v>1.0000100000000001</c:v>
                </c:pt>
                <c:pt idx="5493">
                  <c:v>1</c:v>
                </c:pt>
                <c:pt idx="5494">
                  <c:v>1</c:v>
                </c:pt>
                <c:pt idx="5495">
                  <c:v>1</c:v>
                </c:pt>
                <c:pt idx="5496">
                  <c:v>1</c:v>
                </c:pt>
                <c:pt idx="5497">
                  <c:v>1</c:v>
                </c:pt>
                <c:pt idx="5498">
                  <c:v>1</c:v>
                </c:pt>
                <c:pt idx="5499">
                  <c:v>1</c:v>
                </c:pt>
                <c:pt idx="5500">
                  <c:v>1</c:v>
                </c:pt>
                <c:pt idx="5501">
                  <c:v>1</c:v>
                </c:pt>
                <c:pt idx="5502">
                  <c:v>1</c:v>
                </c:pt>
                <c:pt idx="5503">
                  <c:v>1</c:v>
                </c:pt>
                <c:pt idx="5504">
                  <c:v>1</c:v>
                </c:pt>
                <c:pt idx="5505">
                  <c:v>1</c:v>
                </c:pt>
                <c:pt idx="5506">
                  <c:v>1</c:v>
                </c:pt>
                <c:pt idx="5507">
                  <c:v>1</c:v>
                </c:pt>
                <c:pt idx="5508">
                  <c:v>1</c:v>
                </c:pt>
                <c:pt idx="5509">
                  <c:v>1</c:v>
                </c:pt>
                <c:pt idx="5510">
                  <c:v>1</c:v>
                </c:pt>
                <c:pt idx="5511">
                  <c:v>1</c:v>
                </c:pt>
                <c:pt idx="5512">
                  <c:v>1</c:v>
                </c:pt>
                <c:pt idx="5513">
                  <c:v>0.99999000000000005</c:v>
                </c:pt>
                <c:pt idx="5514">
                  <c:v>0.99999000000000005</c:v>
                </c:pt>
                <c:pt idx="5515">
                  <c:v>0.99999000000000005</c:v>
                </c:pt>
                <c:pt idx="5516">
                  <c:v>1</c:v>
                </c:pt>
                <c:pt idx="5517">
                  <c:v>1</c:v>
                </c:pt>
                <c:pt idx="5518">
                  <c:v>1</c:v>
                </c:pt>
                <c:pt idx="5519">
                  <c:v>0.99999000000000005</c:v>
                </c:pt>
                <c:pt idx="5520">
                  <c:v>0.99999000000000005</c:v>
                </c:pt>
                <c:pt idx="5521">
                  <c:v>0.99999000000000005</c:v>
                </c:pt>
                <c:pt idx="5522">
                  <c:v>0.99999000000000005</c:v>
                </c:pt>
                <c:pt idx="5523">
                  <c:v>1.0000199999999999</c:v>
                </c:pt>
                <c:pt idx="5524">
                  <c:v>1.0000199999999999</c:v>
                </c:pt>
                <c:pt idx="5525">
                  <c:v>1.0000199999999999</c:v>
                </c:pt>
                <c:pt idx="5526">
                  <c:v>1.00003</c:v>
                </c:pt>
                <c:pt idx="5527">
                  <c:v>1.00003</c:v>
                </c:pt>
                <c:pt idx="5528">
                  <c:v>1.00003</c:v>
                </c:pt>
                <c:pt idx="5529">
                  <c:v>1.00003</c:v>
                </c:pt>
                <c:pt idx="5530">
                  <c:v>1.0000199999999999</c:v>
                </c:pt>
                <c:pt idx="5531">
                  <c:v>1.0000199999999999</c:v>
                </c:pt>
                <c:pt idx="5532">
                  <c:v>1.0000199999999999</c:v>
                </c:pt>
                <c:pt idx="5533">
                  <c:v>0.99999000000000005</c:v>
                </c:pt>
                <c:pt idx="5534">
                  <c:v>0.99999000000000005</c:v>
                </c:pt>
                <c:pt idx="5535">
                  <c:v>0.99999000000000005</c:v>
                </c:pt>
                <c:pt idx="5536">
                  <c:v>0.99999000000000005</c:v>
                </c:pt>
                <c:pt idx="5537">
                  <c:v>0.99999000000000005</c:v>
                </c:pt>
                <c:pt idx="5538">
                  <c:v>0.99999000000000005</c:v>
                </c:pt>
                <c:pt idx="5539">
                  <c:v>1</c:v>
                </c:pt>
                <c:pt idx="5540">
                  <c:v>1</c:v>
                </c:pt>
                <c:pt idx="5541">
                  <c:v>1</c:v>
                </c:pt>
                <c:pt idx="5542">
                  <c:v>1</c:v>
                </c:pt>
                <c:pt idx="5543">
                  <c:v>1.0000199999999999</c:v>
                </c:pt>
                <c:pt idx="5544">
                  <c:v>1.0000199999999999</c:v>
                </c:pt>
                <c:pt idx="5545">
                  <c:v>1.0000199999999999</c:v>
                </c:pt>
                <c:pt idx="5546">
                  <c:v>1</c:v>
                </c:pt>
                <c:pt idx="5547">
                  <c:v>1</c:v>
                </c:pt>
                <c:pt idx="5548">
                  <c:v>1</c:v>
                </c:pt>
                <c:pt idx="5549">
                  <c:v>0.99997999999999998</c:v>
                </c:pt>
                <c:pt idx="5550">
                  <c:v>0.99997999999999998</c:v>
                </c:pt>
                <c:pt idx="5551">
                  <c:v>0.99997999999999998</c:v>
                </c:pt>
                <c:pt idx="5552">
                  <c:v>0.99997999999999998</c:v>
                </c:pt>
                <c:pt idx="5553">
                  <c:v>0.99999000000000005</c:v>
                </c:pt>
                <c:pt idx="5554">
                  <c:v>0.99999000000000005</c:v>
                </c:pt>
                <c:pt idx="5555">
                  <c:v>0.99999000000000005</c:v>
                </c:pt>
                <c:pt idx="5556">
                  <c:v>0.99999000000000005</c:v>
                </c:pt>
                <c:pt idx="5557">
                  <c:v>0.99999000000000005</c:v>
                </c:pt>
                <c:pt idx="5558">
                  <c:v>0.99999000000000005</c:v>
                </c:pt>
                <c:pt idx="5559">
                  <c:v>1</c:v>
                </c:pt>
                <c:pt idx="5560">
                  <c:v>1</c:v>
                </c:pt>
                <c:pt idx="5561">
                  <c:v>1</c:v>
                </c:pt>
                <c:pt idx="5562">
                  <c:v>1</c:v>
                </c:pt>
                <c:pt idx="5563">
                  <c:v>1.0000100000000001</c:v>
                </c:pt>
                <c:pt idx="5564">
                  <c:v>1.0000100000000001</c:v>
                </c:pt>
                <c:pt idx="5565">
                  <c:v>1.0000100000000001</c:v>
                </c:pt>
                <c:pt idx="5566">
                  <c:v>1</c:v>
                </c:pt>
                <c:pt idx="5567">
                  <c:v>1</c:v>
                </c:pt>
                <c:pt idx="5568">
                  <c:v>1</c:v>
                </c:pt>
                <c:pt idx="5569">
                  <c:v>1.0000100000000001</c:v>
                </c:pt>
                <c:pt idx="5570">
                  <c:v>1.0000100000000001</c:v>
                </c:pt>
                <c:pt idx="5571">
                  <c:v>1.0000100000000001</c:v>
                </c:pt>
                <c:pt idx="5572">
                  <c:v>0.99999000000000005</c:v>
                </c:pt>
                <c:pt idx="5573">
                  <c:v>0.99999000000000005</c:v>
                </c:pt>
                <c:pt idx="5574">
                  <c:v>0.99999000000000005</c:v>
                </c:pt>
                <c:pt idx="5575">
                  <c:v>0.99999000000000005</c:v>
                </c:pt>
                <c:pt idx="5576">
                  <c:v>1</c:v>
                </c:pt>
                <c:pt idx="5577">
                  <c:v>1</c:v>
                </c:pt>
                <c:pt idx="5578">
                  <c:v>1</c:v>
                </c:pt>
                <c:pt idx="5579">
                  <c:v>1.0000199999999999</c:v>
                </c:pt>
                <c:pt idx="5580">
                  <c:v>1.0000199999999999</c:v>
                </c:pt>
                <c:pt idx="5581">
                  <c:v>1.0000199999999999</c:v>
                </c:pt>
                <c:pt idx="5582">
                  <c:v>0.99999000000000005</c:v>
                </c:pt>
                <c:pt idx="5583">
                  <c:v>0.99999000000000005</c:v>
                </c:pt>
                <c:pt idx="5584">
                  <c:v>0.99999000000000005</c:v>
                </c:pt>
                <c:pt idx="5585">
                  <c:v>0.99999000000000005</c:v>
                </c:pt>
                <c:pt idx="5586">
                  <c:v>1</c:v>
                </c:pt>
                <c:pt idx="5587">
                  <c:v>1</c:v>
                </c:pt>
                <c:pt idx="5588">
                  <c:v>1</c:v>
                </c:pt>
                <c:pt idx="5589">
                  <c:v>1</c:v>
                </c:pt>
                <c:pt idx="5590">
                  <c:v>1</c:v>
                </c:pt>
                <c:pt idx="5591">
                  <c:v>1</c:v>
                </c:pt>
                <c:pt idx="5592">
                  <c:v>1</c:v>
                </c:pt>
                <c:pt idx="5593">
                  <c:v>1</c:v>
                </c:pt>
                <c:pt idx="5594">
                  <c:v>1</c:v>
                </c:pt>
                <c:pt idx="5595">
                  <c:v>1</c:v>
                </c:pt>
                <c:pt idx="5596">
                  <c:v>0.99997999999999998</c:v>
                </c:pt>
                <c:pt idx="5597">
                  <c:v>0.99997999999999998</c:v>
                </c:pt>
                <c:pt idx="5598">
                  <c:v>0.99997999999999998</c:v>
                </c:pt>
                <c:pt idx="5599">
                  <c:v>1.0000199999999999</c:v>
                </c:pt>
                <c:pt idx="5600">
                  <c:v>1.0000199999999999</c:v>
                </c:pt>
                <c:pt idx="5601">
                  <c:v>1.0000199999999999</c:v>
                </c:pt>
                <c:pt idx="5602">
                  <c:v>0.99997999999999998</c:v>
                </c:pt>
                <c:pt idx="5603">
                  <c:v>0.99997999999999998</c:v>
                </c:pt>
                <c:pt idx="5604">
                  <c:v>0.99997999999999998</c:v>
                </c:pt>
                <c:pt idx="5605">
                  <c:v>0.99997999999999998</c:v>
                </c:pt>
                <c:pt idx="5606">
                  <c:v>0.99997999999999998</c:v>
                </c:pt>
                <c:pt idx="5607">
                  <c:v>0.99997999999999998</c:v>
                </c:pt>
                <c:pt idx="5608">
                  <c:v>0.99997999999999998</c:v>
                </c:pt>
                <c:pt idx="5609">
                  <c:v>0.99997999999999998</c:v>
                </c:pt>
                <c:pt idx="5610">
                  <c:v>0.99997999999999998</c:v>
                </c:pt>
                <c:pt idx="5611">
                  <c:v>0.99997999999999998</c:v>
                </c:pt>
                <c:pt idx="5612">
                  <c:v>1</c:v>
                </c:pt>
                <c:pt idx="5613">
                  <c:v>1</c:v>
                </c:pt>
                <c:pt idx="5614">
                  <c:v>1</c:v>
                </c:pt>
                <c:pt idx="5615">
                  <c:v>1</c:v>
                </c:pt>
                <c:pt idx="5616">
                  <c:v>1</c:v>
                </c:pt>
                <c:pt idx="5617">
                  <c:v>1</c:v>
                </c:pt>
                <c:pt idx="5618">
                  <c:v>1</c:v>
                </c:pt>
                <c:pt idx="5619">
                  <c:v>0.99999000000000005</c:v>
                </c:pt>
                <c:pt idx="5620">
                  <c:v>0.99999000000000005</c:v>
                </c:pt>
                <c:pt idx="5621">
                  <c:v>0.99999000000000005</c:v>
                </c:pt>
                <c:pt idx="5622">
                  <c:v>1.0000100000000001</c:v>
                </c:pt>
                <c:pt idx="5623">
                  <c:v>1.0000100000000001</c:v>
                </c:pt>
                <c:pt idx="5624">
                  <c:v>1.0000100000000001</c:v>
                </c:pt>
                <c:pt idx="5625">
                  <c:v>1.0000100000000001</c:v>
                </c:pt>
                <c:pt idx="5626">
                  <c:v>1.0000100000000001</c:v>
                </c:pt>
                <c:pt idx="5627">
                  <c:v>1.0000100000000001</c:v>
                </c:pt>
                <c:pt idx="5628">
                  <c:v>1.0000100000000001</c:v>
                </c:pt>
                <c:pt idx="5629">
                  <c:v>1</c:v>
                </c:pt>
                <c:pt idx="5630">
                  <c:v>1</c:v>
                </c:pt>
                <c:pt idx="5631">
                  <c:v>1</c:v>
                </c:pt>
                <c:pt idx="5632">
                  <c:v>1</c:v>
                </c:pt>
                <c:pt idx="5633">
                  <c:v>1</c:v>
                </c:pt>
                <c:pt idx="5634">
                  <c:v>1</c:v>
                </c:pt>
                <c:pt idx="5635">
                  <c:v>0.99999000000000005</c:v>
                </c:pt>
                <c:pt idx="5636">
                  <c:v>0.99999000000000005</c:v>
                </c:pt>
                <c:pt idx="5637">
                  <c:v>0.99999000000000005</c:v>
                </c:pt>
                <c:pt idx="5638">
                  <c:v>0.99999000000000005</c:v>
                </c:pt>
                <c:pt idx="5639">
                  <c:v>1.0000199999999999</c:v>
                </c:pt>
                <c:pt idx="5640">
                  <c:v>1.0000199999999999</c:v>
                </c:pt>
                <c:pt idx="5641">
                  <c:v>1.0000199999999999</c:v>
                </c:pt>
                <c:pt idx="5642">
                  <c:v>1</c:v>
                </c:pt>
                <c:pt idx="5643">
                  <c:v>1</c:v>
                </c:pt>
                <c:pt idx="5644">
                  <c:v>1</c:v>
                </c:pt>
                <c:pt idx="5645">
                  <c:v>1</c:v>
                </c:pt>
                <c:pt idx="5646">
                  <c:v>1</c:v>
                </c:pt>
                <c:pt idx="5647">
                  <c:v>1</c:v>
                </c:pt>
                <c:pt idx="5648">
                  <c:v>0.99999000000000005</c:v>
                </c:pt>
                <c:pt idx="5649">
                  <c:v>0.99999000000000005</c:v>
                </c:pt>
                <c:pt idx="5650">
                  <c:v>0.99999000000000005</c:v>
                </c:pt>
                <c:pt idx="5651">
                  <c:v>0.99999000000000005</c:v>
                </c:pt>
                <c:pt idx="5652">
                  <c:v>1</c:v>
                </c:pt>
                <c:pt idx="5653">
                  <c:v>1</c:v>
                </c:pt>
                <c:pt idx="5654">
                  <c:v>1</c:v>
                </c:pt>
                <c:pt idx="5655">
                  <c:v>1</c:v>
                </c:pt>
                <c:pt idx="5656">
                  <c:v>1</c:v>
                </c:pt>
                <c:pt idx="5657">
                  <c:v>1</c:v>
                </c:pt>
                <c:pt idx="5658">
                  <c:v>1</c:v>
                </c:pt>
                <c:pt idx="5659">
                  <c:v>1</c:v>
                </c:pt>
                <c:pt idx="5660">
                  <c:v>1</c:v>
                </c:pt>
                <c:pt idx="5661">
                  <c:v>1</c:v>
                </c:pt>
                <c:pt idx="5662">
                  <c:v>1</c:v>
                </c:pt>
                <c:pt idx="5663">
                  <c:v>1</c:v>
                </c:pt>
                <c:pt idx="5664">
                  <c:v>1</c:v>
                </c:pt>
                <c:pt idx="5665">
                  <c:v>0.99997999999999998</c:v>
                </c:pt>
                <c:pt idx="5666">
                  <c:v>0.99997999999999998</c:v>
                </c:pt>
                <c:pt idx="5667">
                  <c:v>0.99997999999999998</c:v>
                </c:pt>
                <c:pt idx="5668">
                  <c:v>1</c:v>
                </c:pt>
                <c:pt idx="5669">
                  <c:v>1</c:v>
                </c:pt>
                <c:pt idx="5670">
                  <c:v>1</c:v>
                </c:pt>
                <c:pt idx="5671">
                  <c:v>1</c:v>
                </c:pt>
                <c:pt idx="5672">
                  <c:v>1.0000100000000001</c:v>
                </c:pt>
                <c:pt idx="5673">
                  <c:v>1.0000100000000001</c:v>
                </c:pt>
                <c:pt idx="5674">
                  <c:v>1.0000100000000001</c:v>
                </c:pt>
                <c:pt idx="5675">
                  <c:v>0.99999000000000005</c:v>
                </c:pt>
                <c:pt idx="5676">
                  <c:v>0.99999000000000005</c:v>
                </c:pt>
                <c:pt idx="5677">
                  <c:v>0.99999000000000005</c:v>
                </c:pt>
                <c:pt idx="5678">
                  <c:v>0.99999000000000005</c:v>
                </c:pt>
                <c:pt idx="5679">
                  <c:v>0.99999000000000005</c:v>
                </c:pt>
                <c:pt idx="5680">
                  <c:v>0.99999000000000005</c:v>
                </c:pt>
                <c:pt idx="5681">
                  <c:v>1.0000199999999999</c:v>
                </c:pt>
                <c:pt idx="5682">
                  <c:v>1.0000199999999999</c:v>
                </c:pt>
                <c:pt idx="5683">
                  <c:v>1.0000199999999999</c:v>
                </c:pt>
                <c:pt idx="5684">
                  <c:v>1.0000199999999999</c:v>
                </c:pt>
                <c:pt idx="5685">
                  <c:v>1.0000199999999999</c:v>
                </c:pt>
                <c:pt idx="5686">
                  <c:v>1.0000199999999999</c:v>
                </c:pt>
                <c:pt idx="5687">
                  <c:v>1.0000199999999999</c:v>
                </c:pt>
                <c:pt idx="5688">
                  <c:v>1</c:v>
                </c:pt>
                <c:pt idx="5689">
                  <c:v>1</c:v>
                </c:pt>
                <c:pt idx="5690">
                  <c:v>1</c:v>
                </c:pt>
                <c:pt idx="5691">
                  <c:v>1</c:v>
                </c:pt>
                <c:pt idx="5692">
                  <c:v>1</c:v>
                </c:pt>
                <c:pt idx="5693">
                  <c:v>1</c:v>
                </c:pt>
                <c:pt idx="5694">
                  <c:v>1</c:v>
                </c:pt>
                <c:pt idx="5695">
                  <c:v>1</c:v>
                </c:pt>
                <c:pt idx="5696">
                  <c:v>1</c:v>
                </c:pt>
                <c:pt idx="5697">
                  <c:v>1</c:v>
                </c:pt>
                <c:pt idx="5698">
                  <c:v>1</c:v>
                </c:pt>
                <c:pt idx="5699">
                  <c:v>1</c:v>
                </c:pt>
                <c:pt idx="5700">
                  <c:v>1</c:v>
                </c:pt>
                <c:pt idx="5701">
                  <c:v>0.99999000000000005</c:v>
                </c:pt>
                <c:pt idx="5702">
                  <c:v>0.99999000000000005</c:v>
                </c:pt>
                <c:pt idx="5703">
                  <c:v>0.99999000000000005</c:v>
                </c:pt>
                <c:pt idx="5704">
                  <c:v>0.99999000000000005</c:v>
                </c:pt>
                <c:pt idx="5705">
                  <c:v>1</c:v>
                </c:pt>
                <c:pt idx="5706">
                  <c:v>1</c:v>
                </c:pt>
                <c:pt idx="5707">
                  <c:v>1</c:v>
                </c:pt>
                <c:pt idx="5708">
                  <c:v>0.99999000000000005</c:v>
                </c:pt>
                <c:pt idx="5709">
                  <c:v>0.99999000000000005</c:v>
                </c:pt>
                <c:pt idx="5710">
                  <c:v>0.99999000000000005</c:v>
                </c:pt>
                <c:pt idx="5711">
                  <c:v>1</c:v>
                </c:pt>
                <c:pt idx="5712">
                  <c:v>1</c:v>
                </c:pt>
                <c:pt idx="5713">
                  <c:v>1</c:v>
                </c:pt>
                <c:pt idx="5714">
                  <c:v>1</c:v>
                </c:pt>
                <c:pt idx="5715">
                  <c:v>1</c:v>
                </c:pt>
                <c:pt idx="5716">
                  <c:v>1</c:v>
                </c:pt>
                <c:pt idx="5717">
                  <c:v>1</c:v>
                </c:pt>
                <c:pt idx="5718">
                  <c:v>0.99997999999999998</c:v>
                </c:pt>
                <c:pt idx="5719">
                  <c:v>0.99997999999999998</c:v>
                </c:pt>
                <c:pt idx="5720">
                  <c:v>0.99997999999999998</c:v>
                </c:pt>
                <c:pt idx="5721">
                  <c:v>1</c:v>
                </c:pt>
                <c:pt idx="5722">
                  <c:v>1</c:v>
                </c:pt>
                <c:pt idx="5723">
                  <c:v>1</c:v>
                </c:pt>
                <c:pt idx="5724">
                  <c:v>0.99999000000000005</c:v>
                </c:pt>
                <c:pt idx="5725">
                  <c:v>0.99999000000000005</c:v>
                </c:pt>
                <c:pt idx="5726">
                  <c:v>0.99999000000000005</c:v>
                </c:pt>
                <c:pt idx="5727">
                  <c:v>0.99999000000000005</c:v>
                </c:pt>
                <c:pt idx="5728">
                  <c:v>1</c:v>
                </c:pt>
                <c:pt idx="5729">
                  <c:v>1</c:v>
                </c:pt>
                <c:pt idx="5730">
                  <c:v>1</c:v>
                </c:pt>
                <c:pt idx="5731">
                  <c:v>0.99997000000000003</c:v>
                </c:pt>
                <c:pt idx="5732">
                  <c:v>0.99997000000000003</c:v>
                </c:pt>
                <c:pt idx="5733">
                  <c:v>0.99997000000000003</c:v>
                </c:pt>
                <c:pt idx="5734">
                  <c:v>0.99997000000000003</c:v>
                </c:pt>
                <c:pt idx="5735">
                  <c:v>0.99997000000000003</c:v>
                </c:pt>
                <c:pt idx="5736">
                  <c:v>0.99997000000000003</c:v>
                </c:pt>
                <c:pt idx="5737">
                  <c:v>0.99997000000000003</c:v>
                </c:pt>
                <c:pt idx="5738">
                  <c:v>0.99999000000000005</c:v>
                </c:pt>
                <c:pt idx="5739">
                  <c:v>0.99999000000000005</c:v>
                </c:pt>
                <c:pt idx="5740">
                  <c:v>0.99999000000000005</c:v>
                </c:pt>
                <c:pt idx="5741">
                  <c:v>0.99999000000000005</c:v>
                </c:pt>
                <c:pt idx="5742">
                  <c:v>0.99999000000000005</c:v>
                </c:pt>
                <c:pt idx="5743">
                  <c:v>0.99999000000000005</c:v>
                </c:pt>
                <c:pt idx="5744">
                  <c:v>1.0000100000000001</c:v>
                </c:pt>
                <c:pt idx="5745">
                  <c:v>1.0000100000000001</c:v>
                </c:pt>
                <c:pt idx="5746">
                  <c:v>1.0000100000000001</c:v>
                </c:pt>
                <c:pt idx="5747">
                  <c:v>0.99999000000000005</c:v>
                </c:pt>
                <c:pt idx="5748">
                  <c:v>0.99999000000000005</c:v>
                </c:pt>
                <c:pt idx="5749">
                  <c:v>0.99999000000000005</c:v>
                </c:pt>
                <c:pt idx="5750">
                  <c:v>0.99999000000000005</c:v>
                </c:pt>
                <c:pt idx="5751">
                  <c:v>1</c:v>
                </c:pt>
                <c:pt idx="5752">
                  <c:v>1</c:v>
                </c:pt>
                <c:pt idx="5753">
                  <c:v>1</c:v>
                </c:pt>
                <c:pt idx="5754">
                  <c:v>1</c:v>
                </c:pt>
                <c:pt idx="5755">
                  <c:v>1</c:v>
                </c:pt>
                <c:pt idx="5756">
                  <c:v>1</c:v>
                </c:pt>
                <c:pt idx="5757">
                  <c:v>1.0000199999999999</c:v>
                </c:pt>
                <c:pt idx="5758">
                  <c:v>1.0000199999999999</c:v>
                </c:pt>
                <c:pt idx="5759">
                  <c:v>1.0000199999999999</c:v>
                </c:pt>
                <c:pt idx="5760">
                  <c:v>1.0000199999999999</c:v>
                </c:pt>
                <c:pt idx="5761">
                  <c:v>1.0000199999999999</c:v>
                </c:pt>
                <c:pt idx="5762">
                  <c:v>1.0000199999999999</c:v>
                </c:pt>
                <c:pt idx="5763">
                  <c:v>1.0000199999999999</c:v>
                </c:pt>
                <c:pt idx="5764">
                  <c:v>1</c:v>
                </c:pt>
                <c:pt idx="5765">
                  <c:v>1</c:v>
                </c:pt>
                <c:pt idx="5766">
                  <c:v>1</c:v>
                </c:pt>
                <c:pt idx="5767">
                  <c:v>1</c:v>
                </c:pt>
                <c:pt idx="5768">
                  <c:v>1</c:v>
                </c:pt>
                <c:pt idx="5769">
                  <c:v>1</c:v>
                </c:pt>
                <c:pt idx="5770">
                  <c:v>1</c:v>
                </c:pt>
                <c:pt idx="5771">
                  <c:v>0.99999000000000005</c:v>
                </c:pt>
                <c:pt idx="5772">
                  <c:v>0.99999000000000005</c:v>
                </c:pt>
                <c:pt idx="5773">
                  <c:v>0.99999000000000005</c:v>
                </c:pt>
                <c:pt idx="5774">
                  <c:v>1</c:v>
                </c:pt>
                <c:pt idx="5775">
                  <c:v>1</c:v>
                </c:pt>
                <c:pt idx="5776">
                  <c:v>1</c:v>
                </c:pt>
                <c:pt idx="5777">
                  <c:v>1.0000100000000001</c:v>
                </c:pt>
                <c:pt idx="5778">
                  <c:v>1.0000100000000001</c:v>
                </c:pt>
                <c:pt idx="5779">
                  <c:v>1.0000100000000001</c:v>
                </c:pt>
                <c:pt idx="5780">
                  <c:v>0.99999000000000005</c:v>
                </c:pt>
                <c:pt idx="5781">
                  <c:v>0.99999000000000005</c:v>
                </c:pt>
                <c:pt idx="5782">
                  <c:v>0.99999000000000005</c:v>
                </c:pt>
                <c:pt idx="5783">
                  <c:v>0.99999000000000005</c:v>
                </c:pt>
                <c:pt idx="5784">
                  <c:v>0.99997000000000003</c:v>
                </c:pt>
                <c:pt idx="5785">
                  <c:v>0.99997000000000003</c:v>
                </c:pt>
                <c:pt idx="5786">
                  <c:v>0.99997000000000003</c:v>
                </c:pt>
                <c:pt idx="5787">
                  <c:v>1</c:v>
                </c:pt>
                <c:pt idx="5788">
                  <c:v>1</c:v>
                </c:pt>
                <c:pt idx="5789">
                  <c:v>1</c:v>
                </c:pt>
                <c:pt idx="5790">
                  <c:v>0.99997999999999998</c:v>
                </c:pt>
                <c:pt idx="5791">
                  <c:v>0.99997999999999998</c:v>
                </c:pt>
                <c:pt idx="5792">
                  <c:v>0.99997999999999998</c:v>
                </c:pt>
                <c:pt idx="5793">
                  <c:v>0.99997999999999998</c:v>
                </c:pt>
                <c:pt idx="5794">
                  <c:v>0.99999000000000005</c:v>
                </c:pt>
                <c:pt idx="5795">
                  <c:v>0.99999000000000005</c:v>
                </c:pt>
                <c:pt idx="5796">
                  <c:v>0.99999000000000005</c:v>
                </c:pt>
                <c:pt idx="5797">
                  <c:v>1</c:v>
                </c:pt>
                <c:pt idx="5798">
                  <c:v>1</c:v>
                </c:pt>
                <c:pt idx="5799">
                  <c:v>1</c:v>
                </c:pt>
                <c:pt idx="5800">
                  <c:v>0.99999000000000005</c:v>
                </c:pt>
                <c:pt idx="5801">
                  <c:v>0.99999000000000005</c:v>
                </c:pt>
                <c:pt idx="5802">
                  <c:v>0.99999000000000005</c:v>
                </c:pt>
                <c:pt idx="5803">
                  <c:v>0.99999000000000005</c:v>
                </c:pt>
                <c:pt idx="5804">
                  <c:v>0.99999000000000005</c:v>
                </c:pt>
                <c:pt idx="5805">
                  <c:v>0.99999000000000005</c:v>
                </c:pt>
                <c:pt idx="5806">
                  <c:v>0.99999000000000005</c:v>
                </c:pt>
                <c:pt idx="5807">
                  <c:v>1</c:v>
                </c:pt>
                <c:pt idx="5808">
                  <c:v>1</c:v>
                </c:pt>
                <c:pt idx="5809">
                  <c:v>1</c:v>
                </c:pt>
                <c:pt idx="5810">
                  <c:v>1</c:v>
                </c:pt>
                <c:pt idx="5811">
                  <c:v>1</c:v>
                </c:pt>
                <c:pt idx="5812">
                  <c:v>1</c:v>
                </c:pt>
                <c:pt idx="5813">
                  <c:v>1</c:v>
                </c:pt>
                <c:pt idx="5814">
                  <c:v>1.0000199999999999</c:v>
                </c:pt>
                <c:pt idx="5815">
                  <c:v>1.0000199999999999</c:v>
                </c:pt>
                <c:pt idx="5816">
                  <c:v>1.0000199999999999</c:v>
                </c:pt>
                <c:pt idx="5817">
                  <c:v>1</c:v>
                </c:pt>
                <c:pt idx="5818">
                  <c:v>1</c:v>
                </c:pt>
                <c:pt idx="5819">
                  <c:v>1</c:v>
                </c:pt>
                <c:pt idx="5820">
                  <c:v>1</c:v>
                </c:pt>
                <c:pt idx="5821">
                  <c:v>1</c:v>
                </c:pt>
                <c:pt idx="5822">
                  <c:v>1</c:v>
                </c:pt>
                <c:pt idx="5823">
                  <c:v>1</c:v>
                </c:pt>
                <c:pt idx="5824">
                  <c:v>1</c:v>
                </c:pt>
                <c:pt idx="5825">
                  <c:v>1</c:v>
                </c:pt>
                <c:pt idx="5826">
                  <c:v>1</c:v>
                </c:pt>
                <c:pt idx="5827">
                  <c:v>1</c:v>
                </c:pt>
                <c:pt idx="5828">
                  <c:v>1</c:v>
                </c:pt>
                <c:pt idx="5829">
                  <c:v>1</c:v>
                </c:pt>
                <c:pt idx="5830">
                  <c:v>1</c:v>
                </c:pt>
                <c:pt idx="5831">
                  <c:v>1</c:v>
                </c:pt>
                <c:pt idx="5832">
                  <c:v>1</c:v>
                </c:pt>
                <c:pt idx="5833">
                  <c:v>1</c:v>
                </c:pt>
                <c:pt idx="5834">
                  <c:v>1</c:v>
                </c:pt>
                <c:pt idx="5835">
                  <c:v>1</c:v>
                </c:pt>
                <c:pt idx="5836">
                  <c:v>1</c:v>
                </c:pt>
                <c:pt idx="5837">
                  <c:v>1.0000100000000001</c:v>
                </c:pt>
                <c:pt idx="5838">
                  <c:v>1.0000100000000001</c:v>
                </c:pt>
                <c:pt idx="5839">
                  <c:v>1.0000100000000001</c:v>
                </c:pt>
                <c:pt idx="5840">
                  <c:v>1</c:v>
                </c:pt>
                <c:pt idx="5841">
                  <c:v>1</c:v>
                </c:pt>
                <c:pt idx="5842">
                  <c:v>1</c:v>
                </c:pt>
                <c:pt idx="5843">
                  <c:v>1</c:v>
                </c:pt>
                <c:pt idx="5844">
                  <c:v>0.99999000000000005</c:v>
                </c:pt>
                <c:pt idx="5845">
                  <c:v>0.99999000000000005</c:v>
                </c:pt>
                <c:pt idx="5846">
                  <c:v>0.99999000000000005</c:v>
                </c:pt>
                <c:pt idx="5847">
                  <c:v>0.99999000000000005</c:v>
                </c:pt>
                <c:pt idx="5848">
                  <c:v>0.99999000000000005</c:v>
                </c:pt>
                <c:pt idx="5849">
                  <c:v>0.99999000000000005</c:v>
                </c:pt>
                <c:pt idx="5850">
                  <c:v>0.99999000000000005</c:v>
                </c:pt>
                <c:pt idx="5851">
                  <c:v>0.99999000000000005</c:v>
                </c:pt>
                <c:pt idx="5852">
                  <c:v>0.99999000000000005</c:v>
                </c:pt>
                <c:pt idx="5853">
                  <c:v>1.00003</c:v>
                </c:pt>
                <c:pt idx="5854">
                  <c:v>1.00003</c:v>
                </c:pt>
                <c:pt idx="5855">
                  <c:v>1.00003</c:v>
                </c:pt>
                <c:pt idx="5856">
                  <c:v>1.00003</c:v>
                </c:pt>
                <c:pt idx="5857">
                  <c:v>1</c:v>
                </c:pt>
                <c:pt idx="5858">
                  <c:v>1</c:v>
                </c:pt>
                <c:pt idx="5859">
                  <c:v>1</c:v>
                </c:pt>
                <c:pt idx="5860">
                  <c:v>1.0000100000000001</c:v>
                </c:pt>
                <c:pt idx="5861">
                  <c:v>1.0000100000000001</c:v>
                </c:pt>
                <c:pt idx="5862">
                  <c:v>1.0000100000000001</c:v>
                </c:pt>
                <c:pt idx="5863">
                  <c:v>1</c:v>
                </c:pt>
                <c:pt idx="5864">
                  <c:v>1</c:v>
                </c:pt>
                <c:pt idx="5865">
                  <c:v>1</c:v>
                </c:pt>
                <c:pt idx="5866">
                  <c:v>1</c:v>
                </c:pt>
                <c:pt idx="5867">
                  <c:v>1.0000100000000001</c:v>
                </c:pt>
                <c:pt idx="5868">
                  <c:v>1.0000100000000001</c:v>
                </c:pt>
                <c:pt idx="5869">
                  <c:v>1.0000100000000001</c:v>
                </c:pt>
                <c:pt idx="5870">
                  <c:v>0.99999000000000005</c:v>
                </c:pt>
                <c:pt idx="5871">
                  <c:v>0.99999000000000005</c:v>
                </c:pt>
                <c:pt idx="5872">
                  <c:v>0.99999000000000005</c:v>
                </c:pt>
                <c:pt idx="5873">
                  <c:v>1.0000199999999999</c:v>
                </c:pt>
                <c:pt idx="5874">
                  <c:v>1.0000199999999999</c:v>
                </c:pt>
                <c:pt idx="5875">
                  <c:v>1.0000199999999999</c:v>
                </c:pt>
                <c:pt idx="5876">
                  <c:v>1.0000199999999999</c:v>
                </c:pt>
                <c:pt idx="5877">
                  <c:v>1.0000100000000001</c:v>
                </c:pt>
                <c:pt idx="5878">
                  <c:v>1.0000100000000001</c:v>
                </c:pt>
                <c:pt idx="5879">
                  <c:v>1.0000100000000001</c:v>
                </c:pt>
                <c:pt idx="5880">
                  <c:v>1</c:v>
                </c:pt>
                <c:pt idx="5881">
                  <c:v>1</c:v>
                </c:pt>
                <c:pt idx="5882">
                  <c:v>1</c:v>
                </c:pt>
                <c:pt idx="5883">
                  <c:v>1</c:v>
                </c:pt>
                <c:pt idx="5884">
                  <c:v>0.99999000000000005</c:v>
                </c:pt>
                <c:pt idx="5885">
                  <c:v>0.99999000000000005</c:v>
                </c:pt>
                <c:pt idx="5886">
                  <c:v>0.99999000000000005</c:v>
                </c:pt>
                <c:pt idx="5887">
                  <c:v>0.99999000000000005</c:v>
                </c:pt>
                <c:pt idx="5888">
                  <c:v>0.99999000000000005</c:v>
                </c:pt>
                <c:pt idx="5889">
                  <c:v>0.99999000000000005</c:v>
                </c:pt>
                <c:pt idx="5890">
                  <c:v>1</c:v>
                </c:pt>
                <c:pt idx="5891">
                  <c:v>1</c:v>
                </c:pt>
                <c:pt idx="5892">
                  <c:v>1</c:v>
                </c:pt>
                <c:pt idx="5893">
                  <c:v>1</c:v>
                </c:pt>
                <c:pt idx="5894">
                  <c:v>0.99999000000000005</c:v>
                </c:pt>
                <c:pt idx="5895">
                  <c:v>0.99999000000000005</c:v>
                </c:pt>
                <c:pt idx="5896">
                  <c:v>0.99999000000000005</c:v>
                </c:pt>
                <c:pt idx="5897">
                  <c:v>0.99999000000000005</c:v>
                </c:pt>
                <c:pt idx="5898">
                  <c:v>0.99999000000000005</c:v>
                </c:pt>
                <c:pt idx="5899">
                  <c:v>0.99999000000000005</c:v>
                </c:pt>
                <c:pt idx="5900">
                  <c:v>0.99999000000000005</c:v>
                </c:pt>
                <c:pt idx="5901">
                  <c:v>0.99999000000000005</c:v>
                </c:pt>
                <c:pt idx="5902">
                  <c:v>0.99999000000000005</c:v>
                </c:pt>
                <c:pt idx="5903">
                  <c:v>1.0000100000000001</c:v>
                </c:pt>
                <c:pt idx="5904">
                  <c:v>1.0000100000000001</c:v>
                </c:pt>
                <c:pt idx="5905">
                  <c:v>1.0000100000000001</c:v>
                </c:pt>
                <c:pt idx="5906">
                  <c:v>1.0000100000000001</c:v>
                </c:pt>
                <c:pt idx="5907">
                  <c:v>1</c:v>
                </c:pt>
                <c:pt idx="5908">
                  <c:v>1</c:v>
                </c:pt>
                <c:pt idx="5909">
                  <c:v>1</c:v>
                </c:pt>
                <c:pt idx="5910">
                  <c:v>0.99999000000000005</c:v>
                </c:pt>
                <c:pt idx="5911">
                  <c:v>0.99999000000000005</c:v>
                </c:pt>
                <c:pt idx="5912">
                  <c:v>0.99999000000000005</c:v>
                </c:pt>
                <c:pt idx="5913">
                  <c:v>1</c:v>
                </c:pt>
                <c:pt idx="5914">
                  <c:v>1</c:v>
                </c:pt>
                <c:pt idx="5915">
                  <c:v>1</c:v>
                </c:pt>
                <c:pt idx="5916">
                  <c:v>1</c:v>
                </c:pt>
                <c:pt idx="5917">
                  <c:v>0.99997999999999998</c:v>
                </c:pt>
                <c:pt idx="5918">
                  <c:v>0.99997999999999998</c:v>
                </c:pt>
                <c:pt idx="5919">
                  <c:v>0.99997999999999998</c:v>
                </c:pt>
                <c:pt idx="5920">
                  <c:v>1.0000199999999999</c:v>
                </c:pt>
                <c:pt idx="5921">
                  <c:v>1.0000199999999999</c:v>
                </c:pt>
                <c:pt idx="5922">
                  <c:v>1.0000199999999999</c:v>
                </c:pt>
                <c:pt idx="5923">
                  <c:v>1.0000100000000001</c:v>
                </c:pt>
                <c:pt idx="5924">
                  <c:v>1.0000100000000001</c:v>
                </c:pt>
                <c:pt idx="5925">
                  <c:v>1.0000100000000001</c:v>
                </c:pt>
                <c:pt idx="5926">
                  <c:v>1.0000100000000001</c:v>
                </c:pt>
                <c:pt idx="5927">
                  <c:v>1</c:v>
                </c:pt>
                <c:pt idx="5928">
                  <c:v>1</c:v>
                </c:pt>
                <c:pt idx="5929">
                  <c:v>1</c:v>
                </c:pt>
                <c:pt idx="5930">
                  <c:v>0.99997999999999998</c:v>
                </c:pt>
                <c:pt idx="5931">
                  <c:v>0.99997999999999998</c:v>
                </c:pt>
                <c:pt idx="5932">
                  <c:v>0.99997999999999998</c:v>
                </c:pt>
                <c:pt idx="5933">
                  <c:v>1</c:v>
                </c:pt>
                <c:pt idx="5934">
                  <c:v>1</c:v>
                </c:pt>
                <c:pt idx="5935">
                  <c:v>1</c:v>
                </c:pt>
                <c:pt idx="5936">
                  <c:v>1</c:v>
                </c:pt>
                <c:pt idx="5937">
                  <c:v>1</c:v>
                </c:pt>
                <c:pt idx="5938">
                  <c:v>1</c:v>
                </c:pt>
                <c:pt idx="5939">
                  <c:v>1</c:v>
                </c:pt>
                <c:pt idx="5940">
                  <c:v>0.99999000000000005</c:v>
                </c:pt>
                <c:pt idx="5941">
                  <c:v>0.99999000000000005</c:v>
                </c:pt>
                <c:pt idx="5942">
                  <c:v>0.99999000000000005</c:v>
                </c:pt>
                <c:pt idx="5943">
                  <c:v>1</c:v>
                </c:pt>
                <c:pt idx="5944">
                  <c:v>1</c:v>
                </c:pt>
                <c:pt idx="5945">
                  <c:v>1</c:v>
                </c:pt>
                <c:pt idx="5946">
                  <c:v>0.99997999999999998</c:v>
                </c:pt>
                <c:pt idx="5947">
                  <c:v>0.99997999999999998</c:v>
                </c:pt>
                <c:pt idx="5948">
                  <c:v>0.99997999999999998</c:v>
                </c:pt>
                <c:pt idx="5949">
                  <c:v>0.99997999999999998</c:v>
                </c:pt>
                <c:pt idx="5950">
                  <c:v>1</c:v>
                </c:pt>
                <c:pt idx="5951">
                  <c:v>1</c:v>
                </c:pt>
                <c:pt idx="5952">
                  <c:v>1</c:v>
                </c:pt>
                <c:pt idx="5953">
                  <c:v>0.99999000000000005</c:v>
                </c:pt>
                <c:pt idx="5954">
                  <c:v>0.99999000000000005</c:v>
                </c:pt>
                <c:pt idx="5955">
                  <c:v>0.99999000000000005</c:v>
                </c:pt>
                <c:pt idx="5956">
                  <c:v>1</c:v>
                </c:pt>
                <c:pt idx="5957">
                  <c:v>1</c:v>
                </c:pt>
                <c:pt idx="5958">
                  <c:v>1</c:v>
                </c:pt>
                <c:pt idx="5959">
                  <c:v>1</c:v>
                </c:pt>
                <c:pt idx="5960">
                  <c:v>1</c:v>
                </c:pt>
                <c:pt idx="5961">
                  <c:v>1</c:v>
                </c:pt>
                <c:pt idx="5962">
                  <c:v>1</c:v>
                </c:pt>
                <c:pt idx="5963">
                  <c:v>0.99999000000000005</c:v>
                </c:pt>
                <c:pt idx="5964">
                  <c:v>0.99999000000000005</c:v>
                </c:pt>
                <c:pt idx="5965">
                  <c:v>0.99999000000000005</c:v>
                </c:pt>
                <c:pt idx="5966">
                  <c:v>1.0000100000000001</c:v>
                </c:pt>
                <c:pt idx="5967">
                  <c:v>1.0000100000000001</c:v>
                </c:pt>
                <c:pt idx="5968">
                  <c:v>1.0000100000000001</c:v>
                </c:pt>
                <c:pt idx="5969">
                  <c:v>0.99997999999999998</c:v>
                </c:pt>
                <c:pt idx="5970">
                  <c:v>0.99997999999999998</c:v>
                </c:pt>
                <c:pt idx="5971">
                  <c:v>0.99997999999999998</c:v>
                </c:pt>
                <c:pt idx="5972">
                  <c:v>0.99997999999999998</c:v>
                </c:pt>
                <c:pt idx="5973">
                  <c:v>1</c:v>
                </c:pt>
                <c:pt idx="5974">
                  <c:v>1</c:v>
                </c:pt>
                <c:pt idx="5975">
                  <c:v>1</c:v>
                </c:pt>
                <c:pt idx="5976">
                  <c:v>0.99999000000000005</c:v>
                </c:pt>
                <c:pt idx="5977">
                  <c:v>0.99999000000000005</c:v>
                </c:pt>
                <c:pt idx="5978">
                  <c:v>0.99999000000000005</c:v>
                </c:pt>
                <c:pt idx="5979">
                  <c:v>1</c:v>
                </c:pt>
                <c:pt idx="5980">
                  <c:v>1</c:v>
                </c:pt>
                <c:pt idx="5981">
                  <c:v>1</c:v>
                </c:pt>
                <c:pt idx="5982">
                  <c:v>1</c:v>
                </c:pt>
                <c:pt idx="5983">
                  <c:v>1</c:v>
                </c:pt>
                <c:pt idx="5984">
                  <c:v>1</c:v>
                </c:pt>
                <c:pt idx="5985">
                  <c:v>1</c:v>
                </c:pt>
                <c:pt idx="5986">
                  <c:v>1</c:v>
                </c:pt>
                <c:pt idx="5987">
                  <c:v>1</c:v>
                </c:pt>
                <c:pt idx="5988">
                  <c:v>1</c:v>
                </c:pt>
                <c:pt idx="5989">
                  <c:v>1</c:v>
                </c:pt>
                <c:pt idx="5990">
                  <c:v>1</c:v>
                </c:pt>
                <c:pt idx="5991">
                  <c:v>1</c:v>
                </c:pt>
                <c:pt idx="5992">
                  <c:v>0.99999000000000005</c:v>
                </c:pt>
                <c:pt idx="5993">
                  <c:v>0.99999000000000005</c:v>
                </c:pt>
                <c:pt idx="5994">
                  <c:v>0.99999000000000005</c:v>
                </c:pt>
                <c:pt idx="5995">
                  <c:v>0.99999000000000005</c:v>
                </c:pt>
                <c:pt idx="5996">
                  <c:v>1.0000100000000001</c:v>
                </c:pt>
                <c:pt idx="5997">
                  <c:v>1.0000100000000001</c:v>
                </c:pt>
                <c:pt idx="5998">
                  <c:v>1.0000100000000001</c:v>
                </c:pt>
                <c:pt idx="5999">
                  <c:v>1.0000100000000001</c:v>
                </c:pt>
                <c:pt idx="6000">
                  <c:v>1.0000100000000001</c:v>
                </c:pt>
                <c:pt idx="6001">
                  <c:v>1.0000100000000001</c:v>
                </c:pt>
                <c:pt idx="6002">
                  <c:v>1.0000199999999999</c:v>
                </c:pt>
                <c:pt idx="6003">
                  <c:v>1.0000199999999999</c:v>
                </c:pt>
                <c:pt idx="6004">
                  <c:v>1.0000199999999999</c:v>
                </c:pt>
                <c:pt idx="6005">
                  <c:v>1.0000199999999999</c:v>
                </c:pt>
                <c:pt idx="6006">
                  <c:v>1</c:v>
                </c:pt>
                <c:pt idx="6007">
                  <c:v>1</c:v>
                </c:pt>
                <c:pt idx="6008">
                  <c:v>1</c:v>
                </c:pt>
                <c:pt idx="6009">
                  <c:v>1</c:v>
                </c:pt>
                <c:pt idx="6010">
                  <c:v>1</c:v>
                </c:pt>
                <c:pt idx="6011">
                  <c:v>1</c:v>
                </c:pt>
                <c:pt idx="6012">
                  <c:v>1</c:v>
                </c:pt>
                <c:pt idx="6013">
                  <c:v>1</c:v>
                </c:pt>
                <c:pt idx="6014">
                  <c:v>1</c:v>
                </c:pt>
                <c:pt idx="6015">
                  <c:v>0.99997999999999998</c:v>
                </c:pt>
                <c:pt idx="6016">
                  <c:v>0.99997999999999998</c:v>
                </c:pt>
                <c:pt idx="6017">
                  <c:v>0.99997999999999998</c:v>
                </c:pt>
                <c:pt idx="6018">
                  <c:v>0.99997999999999998</c:v>
                </c:pt>
                <c:pt idx="6019">
                  <c:v>1.0000100000000001</c:v>
                </c:pt>
                <c:pt idx="6020">
                  <c:v>1.0000100000000001</c:v>
                </c:pt>
                <c:pt idx="6021">
                  <c:v>1.0000100000000001</c:v>
                </c:pt>
                <c:pt idx="6022">
                  <c:v>1</c:v>
                </c:pt>
                <c:pt idx="6023">
                  <c:v>1</c:v>
                </c:pt>
                <c:pt idx="6024">
                  <c:v>1</c:v>
                </c:pt>
                <c:pt idx="6025">
                  <c:v>0.99999000000000005</c:v>
                </c:pt>
                <c:pt idx="6026">
                  <c:v>0.99999000000000005</c:v>
                </c:pt>
                <c:pt idx="6027">
                  <c:v>0.99999000000000005</c:v>
                </c:pt>
                <c:pt idx="6028">
                  <c:v>0.99999000000000005</c:v>
                </c:pt>
                <c:pt idx="6029">
                  <c:v>0.99999000000000005</c:v>
                </c:pt>
                <c:pt idx="6030">
                  <c:v>0.99999000000000005</c:v>
                </c:pt>
                <c:pt idx="6031">
                  <c:v>0.99999000000000005</c:v>
                </c:pt>
                <c:pt idx="6032">
                  <c:v>0.99997999999999998</c:v>
                </c:pt>
                <c:pt idx="6033">
                  <c:v>0.99997999999999998</c:v>
                </c:pt>
                <c:pt idx="6034">
                  <c:v>0.99997999999999998</c:v>
                </c:pt>
                <c:pt idx="6035">
                  <c:v>1</c:v>
                </c:pt>
                <c:pt idx="6036">
                  <c:v>1</c:v>
                </c:pt>
                <c:pt idx="6037">
                  <c:v>1</c:v>
                </c:pt>
                <c:pt idx="6038">
                  <c:v>1</c:v>
                </c:pt>
                <c:pt idx="6039">
                  <c:v>0.99997999999999998</c:v>
                </c:pt>
                <c:pt idx="6040">
                  <c:v>0.99997999999999998</c:v>
                </c:pt>
                <c:pt idx="6041">
                  <c:v>0.99997999999999998</c:v>
                </c:pt>
                <c:pt idx="6042">
                  <c:v>1</c:v>
                </c:pt>
                <c:pt idx="6043">
                  <c:v>1</c:v>
                </c:pt>
                <c:pt idx="6044">
                  <c:v>1</c:v>
                </c:pt>
                <c:pt idx="6045">
                  <c:v>0.99999000000000005</c:v>
                </c:pt>
                <c:pt idx="6046">
                  <c:v>0.99999000000000005</c:v>
                </c:pt>
                <c:pt idx="6047">
                  <c:v>0.99999000000000005</c:v>
                </c:pt>
                <c:pt idx="6048">
                  <c:v>1.0000100000000001</c:v>
                </c:pt>
                <c:pt idx="6049">
                  <c:v>1.0000100000000001</c:v>
                </c:pt>
                <c:pt idx="6050">
                  <c:v>1.0000100000000001</c:v>
                </c:pt>
                <c:pt idx="6051">
                  <c:v>1.0000100000000001</c:v>
                </c:pt>
                <c:pt idx="6052">
                  <c:v>1.0000199999999999</c:v>
                </c:pt>
                <c:pt idx="6053">
                  <c:v>1.0000199999999999</c:v>
                </c:pt>
                <c:pt idx="6054">
                  <c:v>1.0000199999999999</c:v>
                </c:pt>
                <c:pt idx="6055">
                  <c:v>1.0000100000000001</c:v>
                </c:pt>
                <c:pt idx="6056">
                  <c:v>1.0000100000000001</c:v>
                </c:pt>
                <c:pt idx="6057">
                  <c:v>1.0000100000000001</c:v>
                </c:pt>
                <c:pt idx="6058">
                  <c:v>0.99997999999999998</c:v>
                </c:pt>
                <c:pt idx="6059">
                  <c:v>0.99997999999999998</c:v>
                </c:pt>
                <c:pt idx="6060">
                  <c:v>0.99997999999999998</c:v>
                </c:pt>
                <c:pt idx="6061">
                  <c:v>0.99997999999999998</c:v>
                </c:pt>
                <c:pt idx="6062">
                  <c:v>0.99999000000000005</c:v>
                </c:pt>
                <c:pt idx="6063">
                  <c:v>0.99999000000000005</c:v>
                </c:pt>
                <c:pt idx="6064">
                  <c:v>0.99999000000000005</c:v>
                </c:pt>
                <c:pt idx="6065">
                  <c:v>1.0000199999999999</c:v>
                </c:pt>
                <c:pt idx="6066">
                  <c:v>1.0000199999999999</c:v>
                </c:pt>
                <c:pt idx="6067">
                  <c:v>1.0000199999999999</c:v>
                </c:pt>
                <c:pt idx="6068">
                  <c:v>0.99997999999999998</c:v>
                </c:pt>
                <c:pt idx="6069">
                  <c:v>0.99997999999999998</c:v>
                </c:pt>
                <c:pt idx="6070">
                  <c:v>0.99997999999999998</c:v>
                </c:pt>
                <c:pt idx="6071">
                  <c:v>0.99997999999999998</c:v>
                </c:pt>
                <c:pt idx="6072">
                  <c:v>0.99997999999999998</c:v>
                </c:pt>
                <c:pt idx="6073">
                  <c:v>0.99997999999999998</c:v>
                </c:pt>
                <c:pt idx="6074">
                  <c:v>0.99997999999999998</c:v>
                </c:pt>
                <c:pt idx="6075">
                  <c:v>0.99999000000000005</c:v>
                </c:pt>
                <c:pt idx="6076">
                  <c:v>0.99999000000000005</c:v>
                </c:pt>
                <c:pt idx="6077">
                  <c:v>0.99999000000000005</c:v>
                </c:pt>
                <c:pt idx="6078">
                  <c:v>1.0000100000000001</c:v>
                </c:pt>
                <c:pt idx="6079">
                  <c:v>1.0000100000000001</c:v>
                </c:pt>
                <c:pt idx="6080">
                  <c:v>1.0000100000000001</c:v>
                </c:pt>
                <c:pt idx="6081">
                  <c:v>1.0000100000000001</c:v>
                </c:pt>
                <c:pt idx="6082">
                  <c:v>1.0000100000000001</c:v>
                </c:pt>
                <c:pt idx="6083">
                  <c:v>1.0000100000000001</c:v>
                </c:pt>
                <c:pt idx="6084">
                  <c:v>1.0000100000000001</c:v>
                </c:pt>
                <c:pt idx="6085">
                  <c:v>1</c:v>
                </c:pt>
                <c:pt idx="6086">
                  <c:v>1</c:v>
                </c:pt>
                <c:pt idx="6087">
                  <c:v>1</c:v>
                </c:pt>
                <c:pt idx="6088">
                  <c:v>1.0000100000000001</c:v>
                </c:pt>
                <c:pt idx="6089">
                  <c:v>1.0000100000000001</c:v>
                </c:pt>
                <c:pt idx="6090">
                  <c:v>1.0000100000000001</c:v>
                </c:pt>
                <c:pt idx="6091">
                  <c:v>0.99999000000000005</c:v>
                </c:pt>
                <c:pt idx="6092">
                  <c:v>0.99999000000000005</c:v>
                </c:pt>
                <c:pt idx="6093">
                  <c:v>0.99999000000000005</c:v>
                </c:pt>
                <c:pt idx="6094">
                  <c:v>0.99999000000000005</c:v>
                </c:pt>
                <c:pt idx="6095">
                  <c:v>1</c:v>
                </c:pt>
                <c:pt idx="6096">
                  <c:v>1</c:v>
                </c:pt>
                <c:pt idx="6097">
                  <c:v>1</c:v>
                </c:pt>
                <c:pt idx="6098">
                  <c:v>0.99999000000000005</c:v>
                </c:pt>
                <c:pt idx="6099">
                  <c:v>0.99999000000000005</c:v>
                </c:pt>
                <c:pt idx="6100">
                  <c:v>0.99999000000000005</c:v>
                </c:pt>
                <c:pt idx="6101">
                  <c:v>0.99997999999999998</c:v>
                </c:pt>
                <c:pt idx="6102">
                  <c:v>0.99997999999999998</c:v>
                </c:pt>
                <c:pt idx="6103">
                  <c:v>0.99997999999999998</c:v>
                </c:pt>
                <c:pt idx="6104">
                  <c:v>0.99999000000000005</c:v>
                </c:pt>
                <c:pt idx="6105">
                  <c:v>0.99999000000000005</c:v>
                </c:pt>
                <c:pt idx="6106">
                  <c:v>0.99999000000000005</c:v>
                </c:pt>
                <c:pt idx="6107">
                  <c:v>0.99999000000000005</c:v>
                </c:pt>
                <c:pt idx="6108">
                  <c:v>1.0000100000000001</c:v>
                </c:pt>
                <c:pt idx="6109">
                  <c:v>1.0000100000000001</c:v>
                </c:pt>
                <c:pt idx="6110">
                  <c:v>1.0000100000000001</c:v>
                </c:pt>
                <c:pt idx="6111">
                  <c:v>1.0000100000000001</c:v>
                </c:pt>
                <c:pt idx="6112">
                  <c:v>1.0000100000000001</c:v>
                </c:pt>
                <c:pt idx="6113">
                  <c:v>1.0000100000000001</c:v>
                </c:pt>
                <c:pt idx="6114">
                  <c:v>1</c:v>
                </c:pt>
                <c:pt idx="6115">
                  <c:v>1</c:v>
                </c:pt>
                <c:pt idx="6116">
                  <c:v>1</c:v>
                </c:pt>
                <c:pt idx="6117">
                  <c:v>1</c:v>
                </c:pt>
                <c:pt idx="6118">
                  <c:v>1.0000199999999999</c:v>
                </c:pt>
                <c:pt idx="6119">
                  <c:v>1.0000199999999999</c:v>
                </c:pt>
                <c:pt idx="6120">
                  <c:v>1.0000199999999999</c:v>
                </c:pt>
                <c:pt idx="6121">
                  <c:v>1.0000100000000001</c:v>
                </c:pt>
                <c:pt idx="6122">
                  <c:v>1.0000100000000001</c:v>
                </c:pt>
                <c:pt idx="6123">
                  <c:v>1.0000100000000001</c:v>
                </c:pt>
                <c:pt idx="6124">
                  <c:v>1.0000199999999999</c:v>
                </c:pt>
                <c:pt idx="6125">
                  <c:v>1.0000199999999999</c:v>
                </c:pt>
                <c:pt idx="6126">
                  <c:v>1.0000199999999999</c:v>
                </c:pt>
                <c:pt idx="6127">
                  <c:v>1</c:v>
                </c:pt>
                <c:pt idx="6128">
                  <c:v>1</c:v>
                </c:pt>
                <c:pt idx="6129">
                  <c:v>1</c:v>
                </c:pt>
                <c:pt idx="6130">
                  <c:v>1</c:v>
                </c:pt>
                <c:pt idx="6131">
                  <c:v>1.0000100000000001</c:v>
                </c:pt>
                <c:pt idx="6132">
                  <c:v>1.0000100000000001</c:v>
                </c:pt>
                <c:pt idx="6133">
                  <c:v>1.0000100000000001</c:v>
                </c:pt>
                <c:pt idx="6134">
                  <c:v>0.99997999999999998</c:v>
                </c:pt>
                <c:pt idx="6135">
                  <c:v>0.99997999999999998</c:v>
                </c:pt>
                <c:pt idx="6136">
                  <c:v>0.99997999999999998</c:v>
                </c:pt>
                <c:pt idx="6137">
                  <c:v>0.99999000000000005</c:v>
                </c:pt>
                <c:pt idx="6138">
                  <c:v>0.99999000000000005</c:v>
                </c:pt>
                <c:pt idx="6139">
                  <c:v>0.99999000000000005</c:v>
                </c:pt>
                <c:pt idx="6140">
                  <c:v>0.99999000000000005</c:v>
                </c:pt>
                <c:pt idx="6141">
                  <c:v>1</c:v>
                </c:pt>
                <c:pt idx="6142">
                  <c:v>1</c:v>
                </c:pt>
                <c:pt idx="6143">
                  <c:v>1</c:v>
                </c:pt>
                <c:pt idx="6144">
                  <c:v>1.0000100000000001</c:v>
                </c:pt>
                <c:pt idx="6145">
                  <c:v>1.0000100000000001</c:v>
                </c:pt>
                <c:pt idx="6146">
                  <c:v>1.0000100000000001</c:v>
                </c:pt>
                <c:pt idx="6147">
                  <c:v>0.99999000000000005</c:v>
                </c:pt>
                <c:pt idx="6148">
                  <c:v>0.99999000000000005</c:v>
                </c:pt>
                <c:pt idx="6149">
                  <c:v>0.99999000000000005</c:v>
                </c:pt>
                <c:pt idx="6150">
                  <c:v>0.99999000000000005</c:v>
                </c:pt>
                <c:pt idx="6151">
                  <c:v>1.0000199999999999</c:v>
                </c:pt>
                <c:pt idx="6152">
                  <c:v>1.0000199999999999</c:v>
                </c:pt>
                <c:pt idx="6153">
                  <c:v>1.0000199999999999</c:v>
                </c:pt>
                <c:pt idx="6154">
                  <c:v>1</c:v>
                </c:pt>
                <c:pt idx="6155">
                  <c:v>1</c:v>
                </c:pt>
                <c:pt idx="6156">
                  <c:v>1</c:v>
                </c:pt>
                <c:pt idx="6157">
                  <c:v>1.0000100000000001</c:v>
                </c:pt>
                <c:pt idx="6158">
                  <c:v>1.0000100000000001</c:v>
                </c:pt>
                <c:pt idx="6159">
                  <c:v>1.0000100000000001</c:v>
                </c:pt>
                <c:pt idx="6160">
                  <c:v>1.0000100000000001</c:v>
                </c:pt>
                <c:pt idx="6161">
                  <c:v>0.99999000000000005</c:v>
                </c:pt>
                <c:pt idx="6162">
                  <c:v>0.99999000000000005</c:v>
                </c:pt>
                <c:pt idx="6163">
                  <c:v>0.99999000000000005</c:v>
                </c:pt>
                <c:pt idx="6164">
                  <c:v>1</c:v>
                </c:pt>
                <c:pt idx="6165">
                  <c:v>1</c:v>
                </c:pt>
                <c:pt idx="6166">
                  <c:v>1</c:v>
                </c:pt>
                <c:pt idx="6167">
                  <c:v>1.0000100000000001</c:v>
                </c:pt>
                <c:pt idx="6168">
                  <c:v>1.0000100000000001</c:v>
                </c:pt>
                <c:pt idx="6169">
                  <c:v>1.0000100000000001</c:v>
                </c:pt>
                <c:pt idx="6170">
                  <c:v>1</c:v>
                </c:pt>
                <c:pt idx="6171">
                  <c:v>1</c:v>
                </c:pt>
                <c:pt idx="6172">
                  <c:v>1</c:v>
                </c:pt>
                <c:pt idx="6173">
                  <c:v>1</c:v>
                </c:pt>
                <c:pt idx="6174">
                  <c:v>1</c:v>
                </c:pt>
                <c:pt idx="6175">
                  <c:v>1</c:v>
                </c:pt>
                <c:pt idx="6176">
                  <c:v>1</c:v>
                </c:pt>
                <c:pt idx="6177">
                  <c:v>0.99999000000000005</c:v>
                </c:pt>
                <c:pt idx="6178">
                  <c:v>0.99999000000000005</c:v>
                </c:pt>
                <c:pt idx="6179">
                  <c:v>0.99999000000000005</c:v>
                </c:pt>
                <c:pt idx="6180">
                  <c:v>1</c:v>
                </c:pt>
                <c:pt idx="6181">
                  <c:v>1</c:v>
                </c:pt>
                <c:pt idx="6182">
                  <c:v>1</c:v>
                </c:pt>
                <c:pt idx="6183">
                  <c:v>1</c:v>
                </c:pt>
                <c:pt idx="6184">
                  <c:v>0.99999000000000005</c:v>
                </c:pt>
                <c:pt idx="6185">
                  <c:v>0.99999000000000005</c:v>
                </c:pt>
                <c:pt idx="6186">
                  <c:v>0.99999000000000005</c:v>
                </c:pt>
                <c:pt idx="6187">
                  <c:v>0.99999000000000005</c:v>
                </c:pt>
                <c:pt idx="6188">
                  <c:v>0.99999000000000005</c:v>
                </c:pt>
                <c:pt idx="6189">
                  <c:v>0.99999000000000005</c:v>
                </c:pt>
                <c:pt idx="6190">
                  <c:v>1.0000100000000001</c:v>
                </c:pt>
                <c:pt idx="6191">
                  <c:v>1.0000100000000001</c:v>
                </c:pt>
                <c:pt idx="6192">
                  <c:v>1.0000100000000001</c:v>
                </c:pt>
                <c:pt idx="6193">
                  <c:v>1.0000100000000001</c:v>
                </c:pt>
                <c:pt idx="6194">
                  <c:v>1</c:v>
                </c:pt>
                <c:pt idx="6195">
                  <c:v>1</c:v>
                </c:pt>
                <c:pt idx="6196">
                  <c:v>1</c:v>
                </c:pt>
                <c:pt idx="6197">
                  <c:v>0.99999000000000005</c:v>
                </c:pt>
                <c:pt idx="6198">
                  <c:v>0.99999000000000005</c:v>
                </c:pt>
                <c:pt idx="6199">
                  <c:v>0.99999000000000005</c:v>
                </c:pt>
                <c:pt idx="6200">
                  <c:v>0.99999000000000005</c:v>
                </c:pt>
                <c:pt idx="6201">
                  <c:v>0.99999000000000005</c:v>
                </c:pt>
                <c:pt idx="6202">
                  <c:v>0.99999000000000005</c:v>
                </c:pt>
                <c:pt idx="6203">
                  <c:v>1.0000100000000001</c:v>
                </c:pt>
                <c:pt idx="6204">
                  <c:v>1.0000100000000001</c:v>
                </c:pt>
                <c:pt idx="6205">
                  <c:v>1.0000100000000001</c:v>
                </c:pt>
                <c:pt idx="6206">
                  <c:v>1.0000100000000001</c:v>
                </c:pt>
                <c:pt idx="6207">
                  <c:v>1</c:v>
                </c:pt>
                <c:pt idx="6208">
                  <c:v>1</c:v>
                </c:pt>
                <c:pt idx="6209">
                  <c:v>1</c:v>
                </c:pt>
                <c:pt idx="6210">
                  <c:v>0.99997999999999998</c:v>
                </c:pt>
                <c:pt idx="6211">
                  <c:v>0.99997999999999998</c:v>
                </c:pt>
                <c:pt idx="6212">
                  <c:v>0.99997999999999998</c:v>
                </c:pt>
                <c:pt idx="6213">
                  <c:v>0.99999000000000005</c:v>
                </c:pt>
                <c:pt idx="6214">
                  <c:v>0.99999000000000005</c:v>
                </c:pt>
                <c:pt idx="6215">
                  <c:v>0.99999000000000005</c:v>
                </c:pt>
                <c:pt idx="6216">
                  <c:v>0.99999000000000005</c:v>
                </c:pt>
                <c:pt idx="6217">
                  <c:v>1.0000199999999999</c:v>
                </c:pt>
                <c:pt idx="6218">
                  <c:v>1.0000199999999999</c:v>
                </c:pt>
                <c:pt idx="6219">
                  <c:v>1.0000199999999999</c:v>
                </c:pt>
                <c:pt idx="6220">
                  <c:v>0.99999000000000005</c:v>
                </c:pt>
                <c:pt idx="6221">
                  <c:v>0.99999000000000005</c:v>
                </c:pt>
                <c:pt idx="6222">
                  <c:v>0.99999000000000005</c:v>
                </c:pt>
                <c:pt idx="6223">
                  <c:v>0.99999000000000005</c:v>
                </c:pt>
                <c:pt idx="6224">
                  <c:v>0.99999000000000005</c:v>
                </c:pt>
                <c:pt idx="6225">
                  <c:v>0.99999000000000005</c:v>
                </c:pt>
                <c:pt idx="6226">
                  <c:v>0.99999000000000005</c:v>
                </c:pt>
                <c:pt idx="6227">
                  <c:v>1.0000100000000001</c:v>
                </c:pt>
                <c:pt idx="6228">
                  <c:v>1.0000100000000001</c:v>
                </c:pt>
                <c:pt idx="6229">
                  <c:v>1.0000100000000001</c:v>
                </c:pt>
                <c:pt idx="6230">
                  <c:v>1</c:v>
                </c:pt>
                <c:pt idx="6231">
                  <c:v>1</c:v>
                </c:pt>
                <c:pt idx="6232">
                  <c:v>1</c:v>
                </c:pt>
                <c:pt idx="6233">
                  <c:v>1</c:v>
                </c:pt>
                <c:pt idx="6234">
                  <c:v>0.99999000000000005</c:v>
                </c:pt>
                <c:pt idx="6235">
                  <c:v>0.99999000000000005</c:v>
                </c:pt>
                <c:pt idx="6236">
                  <c:v>0.99999000000000005</c:v>
                </c:pt>
                <c:pt idx="6237">
                  <c:v>1.0000100000000001</c:v>
                </c:pt>
                <c:pt idx="6238">
                  <c:v>1.0000100000000001</c:v>
                </c:pt>
                <c:pt idx="6239">
                  <c:v>1.0000100000000001</c:v>
                </c:pt>
                <c:pt idx="6240">
                  <c:v>1.0000199999999999</c:v>
                </c:pt>
                <c:pt idx="6241">
                  <c:v>1.0000199999999999</c:v>
                </c:pt>
                <c:pt idx="6242">
                  <c:v>1.0000199999999999</c:v>
                </c:pt>
                <c:pt idx="6243">
                  <c:v>1.0000199999999999</c:v>
                </c:pt>
                <c:pt idx="6244">
                  <c:v>1</c:v>
                </c:pt>
                <c:pt idx="6245">
                  <c:v>1</c:v>
                </c:pt>
                <c:pt idx="6246">
                  <c:v>1</c:v>
                </c:pt>
                <c:pt idx="6247">
                  <c:v>1.0000100000000001</c:v>
                </c:pt>
                <c:pt idx="6248">
                  <c:v>1.0000100000000001</c:v>
                </c:pt>
                <c:pt idx="6249">
                  <c:v>1.0000100000000001</c:v>
                </c:pt>
                <c:pt idx="6250">
                  <c:v>1</c:v>
                </c:pt>
                <c:pt idx="6251">
                  <c:v>1</c:v>
                </c:pt>
                <c:pt idx="6252">
                  <c:v>1</c:v>
                </c:pt>
                <c:pt idx="6253">
                  <c:v>0.99997999999999998</c:v>
                </c:pt>
                <c:pt idx="6254">
                  <c:v>0.99997999999999998</c:v>
                </c:pt>
                <c:pt idx="6255">
                  <c:v>0.99997999999999998</c:v>
                </c:pt>
                <c:pt idx="6256">
                  <c:v>0.99997999999999998</c:v>
                </c:pt>
                <c:pt idx="6257">
                  <c:v>1.0000199999999999</c:v>
                </c:pt>
                <c:pt idx="6258">
                  <c:v>1.0000199999999999</c:v>
                </c:pt>
                <c:pt idx="6259">
                  <c:v>1.0000199999999999</c:v>
                </c:pt>
                <c:pt idx="6260">
                  <c:v>1</c:v>
                </c:pt>
                <c:pt idx="6261">
                  <c:v>1</c:v>
                </c:pt>
                <c:pt idx="6262">
                  <c:v>1</c:v>
                </c:pt>
                <c:pt idx="6263">
                  <c:v>1</c:v>
                </c:pt>
                <c:pt idx="6264">
                  <c:v>1</c:v>
                </c:pt>
                <c:pt idx="6265">
                  <c:v>1</c:v>
                </c:pt>
                <c:pt idx="6266">
                  <c:v>1</c:v>
                </c:pt>
                <c:pt idx="6267">
                  <c:v>1</c:v>
                </c:pt>
                <c:pt idx="6268">
                  <c:v>1</c:v>
                </c:pt>
                <c:pt idx="6269">
                  <c:v>1</c:v>
                </c:pt>
                <c:pt idx="6270">
                  <c:v>1.0000199999999999</c:v>
                </c:pt>
                <c:pt idx="6271">
                  <c:v>1.0000199999999999</c:v>
                </c:pt>
                <c:pt idx="6272">
                  <c:v>1.0000199999999999</c:v>
                </c:pt>
                <c:pt idx="6273">
                  <c:v>1.0000100000000001</c:v>
                </c:pt>
                <c:pt idx="6274">
                  <c:v>1.0000100000000001</c:v>
                </c:pt>
                <c:pt idx="6275">
                  <c:v>1.0000100000000001</c:v>
                </c:pt>
                <c:pt idx="6276">
                  <c:v>1.0000100000000001</c:v>
                </c:pt>
                <c:pt idx="6277">
                  <c:v>1.0000199999999999</c:v>
                </c:pt>
                <c:pt idx="6278">
                  <c:v>1.0000199999999999</c:v>
                </c:pt>
                <c:pt idx="6279">
                  <c:v>1.0000199999999999</c:v>
                </c:pt>
                <c:pt idx="6280">
                  <c:v>0.99999000000000005</c:v>
                </c:pt>
                <c:pt idx="6281">
                  <c:v>0.99999000000000005</c:v>
                </c:pt>
                <c:pt idx="6282">
                  <c:v>0.99999000000000005</c:v>
                </c:pt>
                <c:pt idx="6283">
                  <c:v>1</c:v>
                </c:pt>
                <c:pt idx="6284">
                  <c:v>1</c:v>
                </c:pt>
                <c:pt idx="6285">
                  <c:v>1</c:v>
                </c:pt>
                <c:pt idx="6286">
                  <c:v>1</c:v>
                </c:pt>
                <c:pt idx="6287">
                  <c:v>0.99997999999999998</c:v>
                </c:pt>
                <c:pt idx="6288">
                  <c:v>0.99997999999999998</c:v>
                </c:pt>
                <c:pt idx="6289">
                  <c:v>0.99997999999999998</c:v>
                </c:pt>
                <c:pt idx="6290">
                  <c:v>0.99999000000000005</c:v>
                </c:pt>
                <c:pt idx="6291">
                  <c:v>0.99999000000000005</c:v>
                </c:pt>
                <c:pt idx="6292">
                  <c:v>0.99999000000000005</c:v>
                </c:pt>
                <c:pt idx="6293">
                  <c:v>1.0000100000000001</c:v>
                </c:pt>
                <c:pt idx="6294">
                  <c:v>1.0000100000000001</c:v>
                </c:pt>
                <c:pt idx="6295">
                  <c:v>1.0000100000000001</c:v>
                </c:pt>
                <c:pt idx="6296">
                  <c:v>1.0000100000000001</c:v>
                </c:pt>
                <c:pt idx="6297">
                  <c:v>1</c:v>
                </c:pt>
                <c:pt idx="6298">
                  <c:v>1</c:v>
                </c:pt>
                <c:pt idx="6299">
                  <c:v>1</c:v>
                </c:pt>
                <c:pt idx="6300">
                  <c:v>1</c:v>
                </c:pt>
                <c:pt idx="6301">
                  <c:v>1</c:v>
                </c:pt>
                <c:pt idx="6302">
                  <c:v>1</c:v>
                </c:pt>
                <c:pt idx="6303">
                  <c:v>1</c:v>
                </c:pt>
                <c:pt idx="6304">
                  <c:v>1</c:v>
                </c:pt>
                <c:pt idx="6305">
                  <c:v>1</c:v>
                </c:pt>
                <c:pt idx="6306">
                  <c:v>1</c:v>
                </c:pt>
                <c:pt idx="6307">
                  <c:v>0.99997999999999998</c:v>
                </c:pt>
                <c:pt idx="6308">
                  <c:v>0.99997999999999998</c:v>
                </c:pt>
                <c:pt idx="6309">
                  <c:v>0.99997999999999998</c:v>
                </c:pt>
                <c:pt idx="6310">
                  <c:v>1.0000100000000001</c:v>
                </c:pt>
                <c:pt idx="6311">
                  <c:v>1.0000100000000001</c:v>
                </c:pt>
                <c:pt idx="6312">
                  <c:v>1.0000100000000001</c:v>
                </c:pt>
                <c:pt idx="6313">
                  <c:v>0.99999000000000005</c:v>
                </c:pt>
                <c:pt idx="6314">
                  <c:v>0.99999000000000005</c:v>
                </c:pt>
                <c:pt idx="6315">
                  <c:v>0.99999000000000005</c:v>
                </c:pt>
                <c:pt idx="6316">
                  <c:v>0.99999000000000005</c:v>
                </c:pt>
                <c:pt idx="6317">
                  <c:v>1.0000100000000001</c:v>
                </c:pt>
                <c:pt idx="6318">
                  <c:v>1.0000100000000001</c:v>
                </c:pt>
                <c:pt idx="6319">
                  <c:v>1.0000100000000001</c:v>
                </c:pt>
                <c:pt idx="6320">
                  <c:v>1.0000100000000001</c:v>
                </c:pt>
                <c:pt idx="6321">
                  <c:v>1.0000100000000001</c:v>
                </c:pt>
                <c:pt idx="6322">
                  <c:v>1.0000100000000001</c:v>
                </c:pt>
                <c:pt idx="6323">
                  <c:v>0.99999000000000005</c:v>
                </c:pt>
                <c:pt idx="6324">
                  <c:v>0.99999000000000005</c:v>
                </c:pt>
                <c:pt idx="6325">
                  <c:v>0.99999000000000005</c:v>
                </c:pt>
                <c:pt idx="6326">
                  <c:v>0.99999000000000005</c:v>
                </c:pt>
                <c:pt idx="6327">
                  <c:v>0.99999000000000005</c:v>
                </c:pt>
                <c:pt idx="6328">
                  <c:v>0.99999000000000005</c:v>
                </c:pt>
                <c:pt idx="6329">
                  <c:v>0.99999000000000005</c:v>
                </c:pt>
                <c:pt idx="6330">
                  <c:v>1</c:v>
                </c:pt>
                <c:pt idx="6331">
                  <c:v>1</c:v>
                </c:pt>
                <c:pt idx="6332">
                  <c:v>1</c:v>
                </c:pt>
                <c:pt idx="6333">
                  <c:v>1</c:v>
                </c:pt>
                <c:pt idx="6334">
                  <c:v>1</c:v>
                </c:pt>
                <c:pt idx="6335">
                  <c:v>1</c:v>
                </c:pt>
                <c:pt idx="6336">
                  <c:v>0.99997999999999998</c:v>
                </c:pt>
                <c:pt idx="6337">
                  <c:v>0.99997999999999998</c:v>
                </c:pt>
                <c:pt idx="6338">
                  <c:v>0.99997999999999998</c:v>
                </c:pt>
                <c:pt idx="6339">
                  <c:v>0.99997999999999998</c:v>
                </c:pt>
                <c:pt idx="6340">
                  <c:v>1.0000199999999999</c:v>
                </c:pt>
                <c:pt idx="6341">
                  <c:v>1.0000199999999999</c:v>
                </c:pt>
                <c:pt idx="6342">
                  <c:v>1.0000199999999999</c:v>
                </c:pt>
                <c:pt idx="6343">
                  <c:v>1.0000199999999999</c:v>
                </c:pt>
                <c:pt idx="6344">
                  <c:v>1.0000199999999999</c:v>
                </c:pt>
                <c:pt idx="6345">
                  <c:v>1.0000199999999999</c:v>
                </c:pt>
                <c:pt idx="6346">
                  <c:v>1</c:v>
                </c:pt>
                <c:pt idx="6347">
                  <c:v>1</c:v>
                </c:pt>
                <c:pt idx="6348">
                  <c:v>1</c:v>
                </c:pt>
                <c:pt idx="6349">
                  <c:v>1</c:v>
                </c:pt>
                <c:pt idx="6350">
                  <c:v>0.99999000000000005</c:v>
                </c:pt>
                <c:pt idx="6351">
                  <c:v>0.99999000000000005</c:v>
                </c:pt>
                <c:pt idx="6352">
                  <c:v>0.99999000000000005</c:v>
                </c:pt>
                <c:pt idx="6353">
                  <c:v>1</c:v>
                </c:pt>
                <c:pt idx="6354">
                  <c:v>1</c:v>
                </c:pt>
                <c:pt idx="6355">
                  <c:v>1</c:v>
                </c:pt>
                <c:pt idx="6356">
                  <c:v>0.99999000000000005</c:v>
                </c:pt>
                <c:pt idx="6357">
                  <c:v>0.99999000000000005</c:v>
                </c:pt>
                <c:pt idx="6358">
                  <c:v>0.99999000000000005</c:v>
                </c:pt>
                <c:pt idx="6359">
                  <c:v>1.0000199999999999</c:v>
                </c:pt>
                <c:pt idx="6360">
                  <c:v>1.0000199999999999</c:v>
                </c:pt>
                <c:pt idx="6361">
                  <c:v>1.0000199999999999</c:v>
                </c:pt>
                <c:pt idx="6362">
                  <c:v>1.0000199999999999</c:v>
                </c:pt>
                <c:pt idx="6363">
                  <c:v>0.99997999999999998</c:v>
                </c:pt>
                <c:pt idx="6364">
                  <c:v>0.99997999999999998</c:v>
                </c:pt>
                <c:pt idx="6365">
                  <c:v>0.99997999999999998</c:v>
                </c:pt>
                <c:pt idx="6366">
                  <c:v>1</c:v>
                </c:pt>
                <c:pt idx="6367">
                  <c:v>1</c:v>
                </c:pt>
                <c:pt idx="6368">
                  <c:v>1</c:v>
                </c:pt>
                <c:pt idx="6369">
                  <c:v>0.99999000000000005</c:v>
                </c:pt>
                <c:pt idx="6370">
                  <c:v>0.99999000000000005</c:v>
                </c:pt>
                <c:pt idx="6371">
                  <c:v>0.99999000000000005</c:v>
                </c:pt>
                <c:pt idx="6372">
                  <c:v>0.99999000000000005</c:v>
                </c:pt>
                <c:pt idx="6373">
                  <c:v>1.0000199999999999</c:v>
                </c:pt>
                <c:pt idx="6374">
                  <c:v>1.0000199999999999</c:v>
                </c:pt>
                <c:pt idx="6375">
                  <c:v>1.0000199999999999</c:v>
                </c:pt>
                <c:pt idx="6376">
                  <c:v>0.99997999999999998</c:v>
                </c:pt>
                <c:pt idx="6377">
                  <c:v>0.99997999999999998</c:v>
                </c:pt>
                <c:pt idx="6378">
                  <c:v>0.99997999999999998</c:v>
                </c:pt>
                <c:pt idx="6379">
                  <c:v>1.0000199999999999</c:v>
                </c:pt>
                <c:pt idx="6380">
                  <c:v>1.0000199999999999</c:v>
                </c:pt>
                <c:pt idx="6381">
                  <c:v>1.0000199999999999</c:v>
                </c:pt>
                <c:pt idx="6382">
                  <c:v>1.0000199999999999</c:v>
                </c:pt>
                <c:pt idx="6383">
                  <c:v>1</c:v>
                </c:pt>
                <c:pt idx="6384">
                  <c:v>1</c:v>
                </c:pt>
                <c:pt idx="6385">
                  <c:v>1</c:v>
                </c:pt>
                <c:pt idx="6386">
                  <c:v>0.99997999999999998</c:v>
                </c:pt>
                <c:pt idx="6387">
                  <c:v>0.99997999999999998</c:v>
                </c:pt>
                <c:pt idx="6388">
                  <c:v>0.99997999999999998</c:v>
                </c:pt>
                <c:pt idx="6389">
                  <c:v>1.0000100000000001</c:v>
                </c:pt>
                <c:pt idx="6390">
                  <c:v>1.0000100000000001</c:v>
                </c:pt>
                <c:pt idx="6391">
                  <c:v>1.0000100000000001</c:v>
                </c:pt>
                <c:pt idx="6392">
                  <c:v>1.0000100000000001</c:v>
                </c:pt>
                <c:pt idx="6393">
                  <c:v>1</c:v>
                </c:pt>
                <c:pt idx="6394">
                  <c:v>1</c:v>
                </c:pt>
                <c:pt idx="6395">
                  <c:v>1</c:v>
                </c:pt>
                <c:pt idx="6396">
                  <c:v>0.99997999999999998</c:v>
                </c:pt>
                <c:pt idx="6397">
                  <c:v>0.99997999999999998</c:v>
                </c:pt>
                <c:pt idx="6398">
                  <c:v>0.99997999999999998</c:v>
                </c:pt>
                <c:pt idx="6399">
                  <c:v>0.99999000000000005</c:v>
                </c:pt>
                <c:pt idx="6400">
                  <c:v>0.99999000000000005</c:v>
                </c:pt>
                <c:pt idx="6401">
                  <c:v>0.99999000000000005</c:v>
                </c:pt>
                <c:pt idx="6402">
                  <c:v>1.0000100000000001</c:v>
                </c:pt>
                <c:pt idx="6403">
                  <c:v>1.0000100000000001</c:v>
                </c:pt>
                <c:pt idx="6404">
                  <c:v>1.0000100000000001</c:v>
                </c:pt>
                <c:pt idx="6405">
                  <c:v>1.0000100000000001</c:v>
                </c:pt>
                <c:pt idx="6406">
                  <c:v>1.0000199999999999</c:v>
                </c:pt>
                <c:pt idx="6407">
                  <c:v>1.0000199999999999</c:v>
                </c:pt>
                <c:pt idx="6408">
                  <c:v>1.0000199999999999</c:v>
                </c:pt>
                <c:pt idx="6409">
                  <c:v>0.99999000000000005</c:v>
                </c:pt>
                <c:pt idx="6410">
                  <c:v>0.99999000000000005</c:v>
                </c:pt>
                <c:pt idx="6411">
                  <c:v>0.99999000000000005</c:v>
                </c:pt>
                <c:pt idx="6412">
                  <c:v>0.99997999999999998</c:v>
                </c:pt>
                <c:pt idx="6413">
                  <c:v>0.99997999999999998</c:v>
                </c:pt>
                <c:pt idx="6414">
                  <c:v>0.99997999999999998</c:v>
                </c:pt>
                <c:pt idx="6415">
                  <c:v>0.99997999999999998</c:v>
                </c:pt>
                <c:pt idx="6416">
                  <c:v>0.99999000000000005</c:v>
                </c:pt>
                <c:pt idx="6417">
                  <c:v>0.99999000000000005</c:v>
                </c:pt>
                <c:pt idx="6418">
                  <c:v>0.99999000000000005</c:v>
                </c:pt>
                <c:pt idx="6419">
                  <c:v>1</c:v>
                </c:pt>
                <c:pt idx="6420">
                  <c:v>1</c:v>
                </c:pt>
                <c:pt idx="6421">
                  <c:v>1</c:v>
                </c:pt>
                <c:pt idx="6422">
                  <c:v>0.99999000000000005</c:v>
                </c:pt>
                <c:pt idx="6423">
                  <c:v>0.99999000000000005</c:v>
                </c:pt>
                <c:pt idx="6424">
                  <c:v>0.99999000000000005</c:v>
                </c:pt>
                <c:pt idx="6425">
                  <c:v>0.99999000000000005</c:v>
                </c:pt>
                <c:pt idx="6426">
                  <c:v>1</c:v>
                </c:pt>
                <c:pt idx="6427">
                  <c:v>1</c:v>
                </c:pt>
                <c:pt idx="6428">
                  <c:v>1</c:v>
                </c:pt>
                <c:pt idx="6429">
                  <c:v>1</c:v>
                </c:pt>
                <c:pt idx="6430">
                  <c:v>1</c:v>
                </c:pt>
                <c:pt idx="6431">
                  <c:v>1</c:v>
                </c:pt>
                <c:pt idx="6432">
                  <c:v>1</c:v>
                </c:pt>
                <c:pt idx="6433">
                  <c:v>1</c:v>
                </c:pt>
                <c:pt idx="6434">
                  <c:v>1</c:v>
                </c:pt>
                <c:pt idx="6435">
                  <c:v>1</c:v>
                </c:pt>
                <c:pt idx="6436">
                  <c:v>1</c:v>
                </c:pt>
                <c:pt idx="6437">
                  <c:v>1</c:v>
                </c:pt>
                <c:pt idx="6438">
                  <c:v>1</c:v>
                </c:pt>
                <c:pt idx="6439">
                  <c:v>1.0000100000000001</c:v>
                </c:pt>
                <c:pt idx="6440">
                  <c:v>1.0000100000000001</c:v>
                </c:pt>
                <c:pt idx="6441">
                  <c:v>1.0000100000000001</c:v>
                </c:pt>
                <c:pt idx="6442">
                  <c:v>1</c:v>
                </c:pt>
                <c:pt idx="6443">
                  <c:v>1</c:v>
                </c:pt>
                <c:pt idx="6444">
                  <c:v>1</c:v>
                </c:pt>
                <c:pt idx="6445">
                  <c:v>1</c:v>
                </c:pt>
                <c:pt idx="6446">
                  <c:v>1</c:v>
                </c:pt>
                <c:pt idx="6447">
                  <c:v>1</c:v>
                </c:pt>
                <c:pt idx="6448">
                  <c:v>1</c:v>
                </c:pt>
                <c:pt idx="6449">
                  <c:v>0.99997999999999998</c:v>
                </c:pt>
                <c:pt idx="6450">
                  <c:v>0.99997999999999998</c:v>
                </c:pt>
                <c:pt idx="6451">
                  <c:v>0.99997999999999998</c:v>
                </c:pt>
                <c:pt idx="6452">
                  <c:v>1.0000100000000001</c:v>
                </c:pt>
                <c:pt idx="6453">
                  <c:v>1.0000100000000001</c:v>
                </c:pt>
                <c:pt idx="6454">
                  <c:v>1.0000100000000001</c:v>
                </c:pt>
                <c:pt idx="6455">
                  <c:v>1.0000100000000001</c:v>
                </c:pt>
                <c:pt idx="6456">
                  <c:v>1.0000100000000001</c:v>
                </c:pt>
                <c:pt idx="6457">
                  <c:v>1.0000100000000001</c:v>
                </c:pt>
                <c:pt idx="6458">
                  <c:v>1.0000100000000001</c:v>
                </c:pt>
                <c:pt idx="6459">
                  <c:v>1.0000100000000001</c:v>
                </c:pt>
                <c:pt idx="6460">
                  <c:v>1.0000100000000001</c:v>
                </c:pt>
                <c:pt idx="6461">
                  <c:v>1.0000100000000001</c:v>
                </c:pt>
                <c:pt idx="6462">
                  <c:v>1</c:v>
                </c:pt>
                <c:pt idx="6463">
                  <c:v>1</c:v>
                </c:pt>
                <c:pt idx="6464">
                  <c:v>1</c:v>
                </c:pt>
                <c:pt idx="6465">
                  <c:v>0.99999000000000005</c:v>
                </c:pt>
                <c:pt idx="6466">
                  <c:v>0.99999000000000005</c:v>
                </c:pt>
                <c:pt idx="6467">
                  <c:v>0.99999000000000005</c:v>
                </c:pt>
                <c:pt idx="6468">
                  <c:v>0.99999000000000005</c:v>
                </c:pt>
                <c:pt idx="6469">
                  <c:v>0.99999000000000005</c:v>
                </c:pt>
                <c:pt idx="6470">
                  <c:v>0.99999000000000005</c:v>
                </c:pt>
                <c:pt idx="6471">
                  <c:v>0.99999000000000005</c:v>
                </c:pt>
                <c:pt idx="6472">
                  <c:v>1.00003</c:v>
                </c:pt>
                <c:pt idx="6473">
                  <c:v>1.00003</c:v>
                </c:pt>
                <c:pt idx="6474">
                  <c:v>1.00003</c:v>
                </c:pt>
                <c:pt idx="6475">
                  <c:v>0.99997999999999998</c:v>
                </c:pt>
                <c:pt idx="6476">
                  <c:v>0.99997999999999998</c:v>
                </c:pt>
                <c:pt idx="6477">
                  <c:v>0.99997999999999998</c:v>
                </c:pt>
                <c:pt idx="6478">
                  <c:v>1.0000100000000001</c:v>
                </c:pt>
                <c:pt idx="6479">
                  <c:v>1.0000100000000001</c:v>
                </c:pt>
                <c:pt idx="6480">
                  <c:v>1.0000100000000001</c:v>
                </c:pt>
                <c:pt idx="6481">
                  <c:v>1.0000100000000001</c:v>
                </c:pt>
                <c:pt idx="6482">
                  <c:v>1.0000199999999999</c:v>
                </c:pt>
                <c:pt idx="6483">
                  <c:v>1.0000199999999999</c:v>
                </c:pt>
                <c:pt idx="6484">
                  <c:v>1.0000199999999999</c:v>
                </c:pt>
                <c:pt idx="6485">
                  <c:v>1</c:v>
                </c:pt>
                <c:pt idx="6486">
                  <c:v>1</c:v>
                </c:pt>
                <c:pt idx="6487">
                  <c:v>1</c:v>
                </c:pt>
                <c:pt idx="6488">
                  <c:v>1</c:v>
                </c:pt>
                <c:pt idx="6489">
                  <c:v>1</c:v>
                </c:pt>
                <c:pt idx="6490">
                  <c:v>1</c:v>
                </c:pt>
                <c:pt idx="6491">
                  <c:v>1</c:v>
                </c:pt>
                <c:pt idx="6492">
                  <c:v>1</c:v>
                </c:pt>
                <c:pt idx="6493">
                  <c:v>1</c:v>
                </c:pt>
                <c:pt idx="6494">
                  <c:v>1</c:v>
                </c:pt>
                <c:pt idx="6495">
                  <c:v>1.0000199999999999</c:v>
                </c:pt>
                <c:pt idx="6496">
                  <c:v>1.0000199999999999</c:v>
                </c:pt>
                <c:pt idx="6497">
                  <c:v>1.0000199999999999</c:v>
                </c:pt>
                <c:pt idx="6498">
                  <c:v>1.0000199999999999</c:v>
                </c:pt>
                <c:pt idx="6499">
                  <c:v>1.0000199999999999</c:v>
                </c:pt>
                <c:pt idx="6500">
                  <c:v>1.0000199999999999</c:v>
                </c:pt>
                <c:pt idx="6501">
                  <c:v>1</c:v>
                </c:pt>
                <c:pt idx="6502">
                  <c:v>1</c:v>
                </c:pt>
                <c:pt idx="6503">
                  <c:v>1</c:v>
                </c:pt>
                <c:pt idx="6504">
                  <c:v>1</c:v>
                </c:pt>
                <c:pt idx="6505">
                  <c:v>0.99999000000000005</c:v>
                </c:pt>
                <c:pt idx="6506">
                  <c:v>0.99999000000000005</c:v>
                </c:pt>
                <c:pt idx="6507">
                  <c:v>0.99999000000000005</c:v>
                </c:pt>
                <c:pt idx="6508">
                  <c:v>1</c:v>
                </c:pt>
                <c:pt idx="6509">
                  <c:v>1</c:v>
                </c:pt>
                <c:pt idx="6510">
                  <c:v>1</c:v>
                </c:pt>
                <c:pt idx="6511">
                  <c:v>1</c:v>
                </c:pt>
                <c:pt idx="6512">
                  <c:v>1</c:v>
                </c:pt>
                <c:pt idx="6513">
                  <c:v>1</c:v>
                </c:pt>
                <c:pt idx="6514">
                  <c:v>1</c:v>
                </c:pt>
                <c:pt idx="6515">
                  <c:v>0.99999000000000005</c:v>
                </c:pt>
                <c:pt idx="6516">
                  <c:v>0.99999000000000005</c:v>
                </c:pt>
                <c:pt idx="6517">
                  <c:v>0.99999000000000005</c:v>
                </c:pt>
                <c:pt idx="6518">
                  <c:v>1</c:v>
                </c:pt>
                <c:pt idx="6519">
                  <c:v>1</c:v>
                </c:pt>
                <c:pt idx="6520">
                  <c:v>1</c:v>
                </c:pt>
                <c:pt idx="6521">
                  <c:v>1.0000100000000001</c:v>
                </c:pt>
                <c:pt idx="6522">
                  <c:v>1.0000100000000001</c:v>
                </c:pt>
                <c:pt idx="6523">
                  <c:v>1.0000100000000001</c:v>
                </c:pt>
                <c:pt idx="6524">
                  <c:v>1.0000100000000001</c:v>
                </c:pt>
                <c:pt idx="6525">
                  <c:v>1</c:v>
                </c:pt>
                <c:pt idx="6526">
                  <c:v>1</c:v>
                </c:pt>
                <c:pt idx="6527">
                  <c:v>1</c:v>
                </c:pt>
                <c:pt idx="6528">
                  <c:v>0.99999000000000005</c:v>
                </c:pt>
                <c:pt idx="6529">
                  <c:v>0.99999000000000005</c:v>
                </c:pt>
                <c:pt idx="6530">
                  <c:v>0.99999000000000005</c:v>
                </c:pt>
                <c:pt idx="6531">
                  <c:v>1</c:v>
                </c:pt>
                <c:pt idx="6532">
                  <c:v>1</c:v>
                </c:pt>
                <c:pt idx="6533">
                  <c:v>1</c:v>
                </c:pt>
                <c:pt idx="6534">
                  <c:v>1</c:v>
                </c:pt>
                <c:pt idx="6535">
                  <c:v>0.99995999999999996</c:v>
                </c:pt>
                <c:pt idx="6536">
                  <c:v>0.99995999999999996</c:v>
                </c:pt>
                <c:pt idx="6537">
                  <c:v>0.99995999999999996</c:v>
                </c:pt>
                <c:pt idx="6538">
                  <c:v>0.99999000000000005</c:v>
                </c:pt>
                <c:pt idx="6539">
                  <c:v>0.99999000000000005</c:v>
                </c:pt>
                <c:pt idx="6540">
                  <c:v>0.99999000000000005</c:v>
                </c:pt>
                <c:pt idx="6541">
                  <c:v>1</c:v>
                </c:pt>
                <c:pt idx="6542">
                  <c:v>1</c:v>
                </c:pt>
                <c:pt idx="6543">
                  <c:v>1</c:v>
                </c:pt>
                <c:pt idx="6544">
                  <c:v>1.0000199999999999</c:v>
                </c:pt>
                <c:pt idx="6545">
                  <c:v>1.0000199999999999</c:v>
                </c:pt>
                <c:pt idx="6546">
                  <c:v>1.0000199999999999</c:v>
                </c:pt>
                <c:pt idx="6547">
                  <c:v>1.0000199999999999</c:v>
                </c:pt>
                <c:pt idx="6548">
                  <c:v>1.00003</c:v>
                </c:pt>
                <c:pt idx="6549">
                  <c:v>1.00003</c:v>
                </c:pt>
                <c:pt idx="6550">
                  <c:v>1.00003</c:v>
                </c:pt>
                <c:pt idx="6551">
                  <c:v>1</c:v>
                </c:pt>
                <c:pt idx="6552">
                  <c:v>1</c:v>
                </c:pt>
                <c:pt idx="6553">
                  <c:v>1</c:v>
                </c:pt>
                <c:pt idx="6554">
                  <c:v>1.0000100000000001</c:v>
                </c:pt>
                <c:pt idx="6555">
                  <c:v>1.0000100000000001</c:v>
                </c:pt>
                <c:pt idx="6556">
                  <c:v>1.0000100000000001</c:v>
                </c:pt>
                <c:pt idx="6557">
                  <c:v>1.0000100000000001</c:v>
                </c:pt>
                <c:pt idx="6558">
                  <c:v>1</c:v>
                </c:pt>
                <c:pt idx="6559">
                  <c:v>1</c:v>
                </c:pt>
                <c:pt idx="6560">
                  <c:v>1</c:v>
                </c:pt>
                <c:pt idx="6561">
                  <c:v>0.99999000000000005</c:v>
                </c:pt>
                <c:pt idx="6562">
                  <c:v>0.99999000000000005</c:v>
                </c:pt>
                <c:pt idx="6563">
                  <c:v>0.99999000000000005</c:v>
                </c:pt>
                <c:pt idx="6564">
                  <c:v>1</c:v>
                </c:pt>
                <c:pt idx="6565">
                  <c:v>1</c:v>
                </c:pt>
                <c:pt idx="6566">
                  <c:v>1</c:v>
                </c:pt>
                <c:pt idx="6567">
                  <c:v>1.0000199999999999</c:v>
                </c:pt>
                <c:pt idx="6568">
                  <c:v>1.0000199999999999</c:v>
                </c:pt>
                <c:pt idx="6569">
                  <c:v>1.0000199999999999</c:v>
                </c:pt>
                <c:pt idx="6570">
                  <c:v>1.0000199999999999</c:v>
                </c:pt>
                <c:pt idx="6571">
                  <c:v>1.00003</c:v>
                </c:pt>
                <c:pt idx="6572">
                  <c:v>1.00003</c:v>
                </c:pt>
                <c:pt idx="6573">
                  <c:v>1.00003</c:v>
                </c:pt>
                <c:pt idx="6574">
                  <c:v>1</c:v>
                </c:pt>
                <c:pt idx="6575">
                  <c:v>1</c:v>
                </c:pt>
                <c:pt idx="6576">
                  <c:v>1</c:v>
                </c:pt>
                <c:pt idx="6577">
                  <c:v>1</c:v>
                </c:pt>
                <c:pt idx="6578">
                  <c:v>1</c:v>
                </c:pt>
                <c:pt idx="6579">
                  <c:v>1</c:v>
                </c:pt>
                <c:pt idx="6580">
                  <c:v>1</c:v>
                </c:pt>
                <c:pt idx="6581">
                  <c:v>0.99999000000000005</c:v>
                </c:pt>
                <c:pt idx="6582">
                  <c:v>0.99999000000000005</c:v>
                </c:pt>
                <c:pt idx="6583">
                  <c:v>0.99999000000000005</c:v>
                </c:pt>
                <c:pt idx="6584">
                  <c:v>1.0000199999999999</c:v>
                </c:pt>
                <c:pt idx="6585">
                  <c:v>1.0000199999999999</c:v>
                </c:pt>
                <c:pt idx="6586">
                  <c:v>1.0000199999999999</c:v>
                </c:pt>
                <c:pt idx="6587">
                  <c:v>0.99999000000000005</c:v>
                </c:pt>
                <c:pt idx="6588">
                  <c:v>0.99999000000000005</c:v>
                </c:pt>
                <c:pt idx="6589">
                  <c:v>0.99999000000000005</c:v>
                </c:pt>
                <c:pt idx="6590">
                  <c:v>0.99999000000000005</c:v>
                </c:pt>
                <c:pt idx="6591">
                  <c:v>1.0000100000000001</c:v>
                </c:pt>
                <c:pt idx="6592">
                  <c:v>1.0000100000000001</c:v>
                </c:pt>
                <c:pt idx="6593">
                  <c:v>1.0000100000000001</c:v>
                </c:pt>
                <c:pt idx="6594">
                  <c:v>1</c:v>
                </c:pt>
                <c:pt idx="6595">
                  <c:v>1</c:v>
                </c:pt>
                <c:pt idx="6596">
                  <c:v>1</c:v>
                </c:pt>
                <c:pt idx="6597">
                  <c:v>0.99997999999999998</c:v>
                </c:pt>
                <c:pt idx="6598">
                  <c:v>0.99997999999999998</c:v>
                </c:pt>
                <c:pt idx="6599">
                  <c:v>0.99997999999999998</c:v>
                </c:pt>
                <c:pt idx="6600">
                  <c:v>0.99997999999999998</c:v>
                </c:pt>
                <c:pt idx="6601">
                  <c:v>0.99999000000000005</c:v>
                </c:pt>
                <c:pt idx="6602">
                  <c:v>0.99999000000000005</c:v>
                </c:pt>
                <c:pt idx="6603">
                  <c:v>0.99999000000000005</c:v>
                </c:pt>
                <c:pt idx="6604">
                  <c:v>1.0000100000000001</c:v>
                </c:pt>
                <c:pt idx="6605">
                  <c:v>1.0000100000000001</c:v>
                </c:pt>
                <c:pt idx="6606">
                  <c:v>1.0000100000000001</c:v>
                </c:pt>
                <c:pt idx="6607">
                  <c:v>0.99999000000000005</c:v>
                </c:pt>
                <c:pt idx="6608">
                  <c:v>0.99999000000000005</c:v>
                </c:pt>
                <c:pt idx="6609">
                  <c:v>0.99999000000000005</c:v>
                </c:pt>
                <c:pt idx="6610">
                  <c:v>0.99997999999999998</c:v>
                </c:pt>
                <c:pt idx="6611">
                  <c:v>0.99997999999999998</c:v>
                </c:pt>
                <c:pt idx="6612">
                  <c:v>0.99997999999999998</c:v>
                </c:pt>
                <c:pt idx="6613">
                  <c:v>0.99997999999999998</c:v>
                </c:pt>
                <c:pt idx="6614">
                  <c:v>0.99997999999999998</c:v>
                </c:pt>
                <c:pt idx="6615">
                  <c:v>0.99997999999999998</c:v>
                </c:pt>
                <c:pt idx="6616">
                  <c:v>0.99997999999999998</c:v>
                </c:pt>
                <c:pt idx="6617">
                  <c:v>0.99997999999999998</c:v>
                </c:pt>
                <c:pt idx="6618">
                  <c:v>0.99997999999999998</c:v>
                </c:pt>
                <c:pt idx="6619">
                  <c:v>0.99997999999999998</c:v>
                </c:pt>
                <c:pt idx="6620">
                  <c:v>0.99997999999999998</c:v>
                </c:pt>
                <c:pt idx="6621">
                  <c:v>1.0000199999999999</c:v>
                </c:pt>
                <c:pt idx="6622">
                  <c:v>1.0000199999999999</c:v>
                </c:pt>
                <c:pt idx="6623">
                  <c:v>1.0000199999999999</c:v>
                </c:pt>
                <c:pt idx="6624">
                  <c:v>1.0000100000000001</c:v>
                </c:pt>
                <c:pt idx="6625">
                  <c:v>1.0000100000000001</c:v>
                </c:pt>
                <c:pt idx="6626">
                  <c:v>1.0000100000000001</c:v>
                </c:pt>
                <c:pt idx="6627">
                  <c:v>1.0000100000000001</c:v>
                </c:pt>
                <c:pt idx="6628">
                  <c:v>1.0000100000000001</c:v>
                </c:pt>
                <c:pt idx="6629">
                  <c:v>1.0000100000000001</c:v>
                </c:pt>
                <c:pt idx="6630">
                  <c:v>1.0000100000000001</c:v>
                </c:pt>
                <c:pt idx="6631">
                  <c:v>0.99997999999999998</c:v>
                </c:pt>
                <c:pt idx="6632">
                  <c:v>0.99997999999999998</c:v>
                </c:pt>
                <c:pt idx="6633">
                  <c:v>0.99997999999999998</c:v>
                </c:pt>
                <c:pt idx="6634">
                  <c:v>0.99999000000000005</c:v>
                </c:pt>
                <c:pt idx="6635">
                  <c:v>0.99999000000000005</c:v>
                </c:pt>
                <c:pt idx="6636">
                  <c:v>0.99999000000000005</c:v>
                </c:pt>
                <c:pt idx="6637">
                  <c:v>1.0000199999999999</c:v>
                </c:pt>
                <c:pt idx="6638">
                  <c:v>1.0000199999999999</c:v>
                </c:pt>
                <c:pt idx="6639">
                  <c:v>1.0000199999999999</c:v>
                </c:pt>
                <c:pt idx="6640">
                  <c:v>0.99999000000000005</c:v>
                </c:pt>
                <c:pt idx="6641">
                  <c:v>0.99999000000000005</c:v>
                </c:pt>
                <c:pt idx="6642">
                  <c:v>0.99999000000000005</c:v>
                </c:pt>
                <c:pt idx="6643">
                  <c:v>0.99999000000000005</c:v>
                </c:pt>
                <c:pt idx="6644">
                  <c:v>1</c:v>
                </c:pt>
                <c:pt idx="6645">
                  <c:v>1</c:v>
                </c:pt>
                <c:pt idx="6646">
                  <c:v>1</c:v>
                </c:pt>
                <c:pt idx="6647">
                  <c:v>1.0000100000000001</c:v>
                </c:pt>
                <c:pt idx="6648">
                  <c:v>1.0000100000000001</c:v>
                </c:pt>
                <c:pt idx="6649">
                  <c:v>1.0000100000000001</c:v>
                </c:pt>
                <c:pt idx="6650">
                  <c:v>0.99997000000000003</c:v>
                </c:pt>
                <c:pt idx="6651">
                  <c:v>0.99997000000000003</c:v>
                </c:pt>
                <c:pt idx="6652">
                  <c:v>0.99997000000000003</c:v>
                </c:pt>
                <c:pt idx="6653">
                  <c:v>0.99997000000000003</c:v>
                </c:pt>
                <c:pt idx="6654">
                  <c:v>0.99997999999999998</c:v>
                </c:pt>
                <c:pt idx="6655">
                  <c:v>0.99997999999999998</c:v>
                </c:pt>
                <c:pt idx="6656">
                  <c:v>0.99997999999999998</c:v>
                </c:pt>
                <c:pt idx="6657">
                  <c:v>0.99999000000000005</c:v>
                </c:pt>
                <c:pt idx="6658">
                  <c:v>0.99999000000000005</c:v>
                </c:pt>
                <c:pt idx="6659">
                  <c:v>0.99999000000000005</c:v>
                </c:pt>
                <c:pt idx="6660">
                  <c:v>1.0000100000000001</c:v>
                </c:pt>
                <c:pt idx="6661">
                  <c:v>1.0000100000000001</c:v>
                </c:pt>
                <c:pt idx="6662">
                  <c:v>1.0000100000000001</c:v>
                </c:pt>
                <c:pt idx="6663">
                  <c:v>1.0000100000000001</c:v>
                </c:pt>
                <c:pt idx="6664">
                  <c:v>1.0000100000000001</c:v>
                </c:pt>
                <c:pt idx="6665">
                  <c:v>1.0000100000000001</c:v>
                </c:pt>
                <c:pt idx="6666">
                  <c:v>1.0000100000000001</c:v>
                </c:pt>
                <c:pt idx="6667">
                  <c:v>1</c:v>
                </c:pt>
                <c:pt idx="6668">
                  <c:v>1</c:v>
                </c:pt>
                <c:pt idx="6669">
                  <c:v>1</c:v>
                </c:pt>
                <c:pt idx="6670">
                  <c:v>1.0000100000000001</c:v>
                </c:pt>
                <c:pt idx="6671">
                  <c:v>1.0000100000000001</c:v>
                </c:pt>
                <c:pt idx="6672">
                  <c:v>1.0000100000000001</c:v>
                </c:pt>
                <c:pt idx="6673">
                  <c:v>1.0000100000000001</c:v>
                </c:pt>
                <c:pt idx="6674">
                  <c:v>1</c:v>
                </c:pt>
                <c:pt idx="6675">
                  <c:v>1</c:v>
                </c:pt>
                <c:pt idx="6676">
                  <c:v>1</c:v>
                </c:pt>
                <c:pt idx="6677">
                  <c:v>0.99997999999999998</c:v>
                </c:pt>
                <c:pt idx="6678">
                  <c:v>0.99997999999999998</c:v>
                </c:pt>
                <c:pt idx="6679">
                  <c:v>0.99997999999999998</c:v>
                </c:pt>
                <c:pt idx="6680">
                  <c:v>0.99997999999999998</c:v>
                </c:pt>
                <c:pt idx="6681">
                  <c:v>0.99997999999999998</c:v>
                </c:pt>
                <c:pt idx="6682">
                  <c:v>0.99997999999999998</c:v>
                </c:pt>
                <c:pt idx="6683">
                  <c:v>0.99997999999999998</c:v>
                </c:pt>
                <c:pt idx="6684">
                  <c:v>0.99999000000000005</c:v>
                </c:pt>
                <c:pt idx="6685">
                  <c:v>0.99999000000000005</c:v>
                </c:pt>
                <c:pt idx="6686">
                  <c:v>0.99999000000000005</c:v>
                </c:pt>
                <c:pt idx="6687">
                  <c:v>1</c:v>
                </c:pt>
                <c:pt idx="6688">
                  <c:v>1</c:v>
                </c:pt>
                <c:pt idx="6689">
                  <c:v>1</c:v>
                </c:pt>
                <c:pt idx="6690">
                  <c:v>1</c:v>
                </c:pt>
                <c:pt idx="6691">
                  <c:v>1</c:v>
                </c:pt>
                <c:pt idx="6692">
                  <c:v>1</c:v>
                </c:pt>
                <c:pt idx="6693">
                  <c:v>1</c:v>
                </c:pt>
                <c:pt idx="6694">
                  <c:v>0.99999000000000005</c:v>
                </c:pt>
                <c:pt idx="6695">
                  <c:v>0.99999000000000005</c:v>
                </c:pt>
                <c:pt idx="6696">
                  <c:v>0.99999000000000005</c:v>
                </c:pt>
                <c:pt idx="6697">
                  <c:v>0.99999000000000005</c:v>
                </c:pt>
                <c:pt idx="6698">
                  <c:v>1</c:v>
                </c:pt>
                <c:pt idx="6699">
                  <c:v>1</c:v>
                </c:pt>
                <c:pt idx="6700">
                  <c:v>1</c:v>
                </c:pt>
                <c:pt idx="6701">
                  <c:v>1</c:v>
                </c:pt>
                <c:pt idx="6702">
                  <c:v>1</c:v>
                </c:pt>
                <c:pt idx="6703">
                  <c:v>1</c:v>
                </c:pt>
                <c:pt idx="6704">
                  <c:v>1</c:v>
                </c:pt>
                <c:pt idx="6705">
                  <c:v>1</c:v>
                </c:pt>
                <c:pt idx="6706">
                  <c:v>1</c:v>
                </c:pt>
                <c:pt idx="6707">
                  <c:v>1</c:v>
                </c:pt>
                <c:pt idx="6708">
                  <c:v>0.99997000000000003</c:v>
                </c:pt>
                <c:pt idx="6709">
                  <c:v>0.99997000000000003</c:v>
                </c:pt>
                <c:pt idx="6710">
                  <c:v>0.99997000000000003</c:v>
                </c:pt>
                <c:pt idx="6711">
                  <c:v>0.99997000000000003</c:v>
                </c:pt>
                <c:pt idx="6712">
                  <c:v>0.99999000000000005</c:v>
                </c:pt>
                <c:pt idx="6713">
                  <c:v>0.99999000000000005</c:v>
                </c:pt>
                <c:pt idx="6714">
                  <c:v>0.99999000000000005</c:v>
                </c:pt>
                <c:pt idx="6715">
                  <c:v>1.0000100000000001</c:v>
                </c:pt>
                <c:pt idx="6716">
                  <c:v>1.0000100000000001</c:v>
                </c:pt>
                <c:pt idx="6717">
                  <c:v>1.0000100000000001</c:v>
                </c:pt>
                <c:pt idx="6718">
                  <c:v>1.0000100000000001</c:v>
                </c:pt>
                <c:pt idx="6719">
                  <c:v>1.0000100000000001</c:v>
                </c:pt>
                <c:pt idx="6720">
                  <c:v>1.0000100000000001</c:v>
                </c:pt>
                <c:pt idx="6721">
                  <c:v>1.0000100000000001</c:v>
                </c:pt>
                <c:pt idx="6722">
                  <c:v>0.99999000000000005</c:v>
                </c:pt>
                <c:pt idx="6723">
                  <c:v>0.99999000000000005</c:v>
                </c:pt>
                <c:pt idx="6724">
                  <c:v>0.99999000000000005</c:v>
                </c:pt>
                <c:pt idx="6725">
                  <c:v>0.99999000000000005</c:v>
                </c:pt>
                <c:pt idx="6726">
                  <c:v>1</c:v>
                </c:pt>
                <c:pt idx="6727">
                  <c:v>1</c:v>
                </c:pt>
                <c:pt idx="6728">
                  <c:v>1</c:v>
                </c:pt>
                <c:pt idx="6729">
                  <c:v>0.99997999999999998</c:v>
                </c:pt>
                <c:pt idx="6730">
                  <c:v>0.99997999999999998</c:v>
                </c:pt>
                <c:pt idx="6731">
                  <c:v>0.99997999999999998</c:v>
                </c:pt>
                <c:pt idx="6732">
                  <c:v>1.0000100000000001</c:v>
                </c:pt>
                <c:pt idx="6733">
                  <c:v>1.0000100000000001</c:v>
                </c:pt>
                <c:pt idx="6734">
                  <c:v>1.0000100000000001</c:v>
                </c:pt>
                <c:pt idx="6735">
                  <c:v>1.0000100000000001</c:v>
                </c:pt>
                <c:pt idx="6736">
                  <c:v>1</c:v>
                </c:pt>
                <c:pt idx="6737">
                  <c:v>1</c:v>
                </c:pt>
                <c:pt idx="6738">
                  <c:v>1</c:v>
                </c:pt>
                <c:pt idx="6739">
                  <c:v>1</c:v>
                </c:pt>
                <c:pt idx="6740">
                  <c:v>1</c:v>
                </c:pt>
                <c:pt idx="6741">
                  <c:v>1</c:v>
                </c:pt>
                <c:pt idx="6742">
                  <c:v>1</c:v>
                </c:pt>
                <c:pt idx="6743">
                  <c:v>1</c:v>
                </c:pt>
                <c:pt idx="6744">
                  <c:v>1</c:v>
                </c:pt>
                <c:pt idx="6745">
                  <c:v>1</c:v>
                </c:pt>
                <c:pt idx="6746">
                  <c:v>1</c:v>
                </c:pt>
                <c:pt idx="6747">
                  <c:v>1</c:v>
                </c:pt>
                <c:pt idx="6748">
                  <c:v>1</c:v>
                </c:pt>
                <c:pt idx="6749">
                  <c:v>1</c:v>
                </c:pt>
                <c:pt idx="6750">
                  <c:v>1.0000199999999999</c:v>
                </c:pt>
                <c:pt idx="6751">
                  <c:v>1.0000199999999999</c:v>
                </c:pt>
                <c:pt idx="6752">
                  <c:v>1.0000199999999999</c:v>
                </c:pt>
                <c:pt idx="6753">
                  <c:v>1.0000199999999999</c:v>
                </c:pt>
                <c:pt idx="6754">
                  <c:v>1.0000100000000001</c:v>
                </c:pt>
                <c:pt idx="6755">
                  <c:v>1.0000100000000001</c:v>
                </c:pt>
                <c:pt idx="6756">
                  <c:v>1.0000100000000001</c:v>
                </c:pt>
                <c:pt idx="6757">
                  <c:v>0.99999000000000005</c:v>
                </c:pt>
                <c:pt idx="6758">
                  <c:v>0.99999000000000005</c:v>
                </c:pt>
                <c:pt idx="6759">
                  <c:v>0.99999000000000005</c:v>
                </c:pt>
                <c:pt idx="6760">
                  <c:v>0.99999000000000005</c:v>
                </c:pt>
                <c:pt idx="6761">
                  <c:v>0.99999000000000005</c:v>
                </c:pt>
                <c:pt idx="6762">
                  <c:v>0.99999000000000005</c:v>
                </c:pt>
                <c:pt idx="6763">
                  <c:v>0.99999000000000005</c:v>
                </c:pt>
                <c:pt idx="6764">
                  <c:v>0.99999000000000005</c:v>
                </c:pt>
                <c:pt idx="6765">
                  <c:v>0.99999000000000005</c:v>
                </c:pt>
                <c:pt idx="6766">
                  <c:v>0.99999000000000005</c:v>
                </c:pt>
                <c:pt idx="6767">
                  <c:v>0.99999000000000005</c:v>
                </c:pt>
                <c:pt idx="6768">
                  <c:v>1.0000199999999999</c:v>
                </c:pt>
                <c:pt idx="6769">
                  <c:v>1.0000199999999999</c:v>
                </c:pt>
                <c:pt idx="6770">
                  <c:v>1.0000199999999999</c:v>
                </c:pt>
                <c:pt idx="6771">
                  <c:v>1.0000100000000001</c:v>
                </c:pt>
                <c:pt idx="6772">
                  <c:v>1.0000100000000001</c:v>
                </c:pt>
                <c:pt idx="6773">
                  <c:v>1.0000100000000001</c:v>
                </c:pt>
                <c:pt idx="6774">
                  <c:v>1.0000100000000001</c:v>
                </c:pt>
                <c:pt idx="6775">
                  <c:v>0.99999000000000005</c:v>
                </c:pt>
                <c:pt idx="6776">
                  <c:v>0.99999000000000005</c:v>
                </c:pt>
                <c:pt idx="6777">
                  <c:v>0.99999000000000005</c:v>
                </c:pt>
                <c:pt idx="6778">
                  <c:v>0.99999000000000005</c:v>
                </c:pt>
                <c:pt idx="6779">
                  <c:v>0.99997999999999998</c:v>
                </c:pt>
                <c:pt idx="6780">
                  <c:v>0.99997999999999998</c:v>
                </c:pt>
                <c:pt idx="6781">
                  <c:v>0.99997999999999998</c:v>
                </c:pt>
                <c:pt idx="6782">
                  <c:v>1</c:v>
                </c:pt>
                <c:pt idx="6783">
                  <c:v>1</c:v>
                </c:pt>
                <c:pt idx="6784">
                  <c:v>1</c:v>
                </c:pt>
                <c:pt idx="6785">
                  <c:v>1</c:v>
                </c:pt>
                <c:pt idx="6786">
                  <c:v>0.99999000000000005</c:v>
                </c:pt>
                <c:pt idx="6787">
                  <c:v>0.99999000000000005</c:v>
                </c:pt>
                <c:pt idx="6788">
                  <c:v>0.99999000000000005</c:v>
                </c:pt>
                <c:pt idx="6789">
                  <c:v>1</c:v>
                </c:pt>
                <c:pt idx="6790">
                  <c:v>1</c:v>
                </c:pt>
                <c:pt idx="6791">
                  <c:v>1</c:v>
                </c:pt>
                <c:pt idx="6792">
                  <c:v>1</c:v>
                </c:pt>
                <c:pt idx="6793">
                  <c:v>1</c:v>
                </c:pt>
                <c:pt idx="6794">
                  <c:v>1</c:v>
                </c:pt>
                <c:pt idx="6795">
                  <c:v>1</c:v>
                </c:pt>
                <c:pt idx="6796">
                  <c:v>0.99999000000000005</c:v>
                </c:pt>
                <c:pt idx="6797">
                  <c:v>0.99999000000000005</c:v>
                </c:pt>
                <c:pt idx="6798">
                  <c:v>0.99999000000000005</c:v>
                </c:pt>
                <c:pt idx="6799">
                  <c:v>0.99999000000000005</c:v>
                </c:pt>
                <c:pt idx="6800">
                  <c:v>1</c:v>
                </c:pt>
                <c:pt idx="6801">
                  <c:v>1</c:v>
                </c:pt>
                <c:pt idx="6802">
                  <c:v>1</c:v>
                </c:pt>
                <c:pt idx="6803">
                  <c:v>1</c:v>
                </c:pt>
                <c:pt idx="6804">
                  <c:v>1</c:v>
                </c:pt>
                <c:pt idx="6805">
                  <c:v>1</c:v>
                </c:pt>
                <c:pt idx="6806">
                  <c:v>1</c:v>
                </c:pt>
                <c:pt idx="6807">
                  <c:v>0.99999000000000005</c:v>
                </c:pt>
                <c:pt idx="6808">
                  <c:v>0.99999000000000005</c:v>
                </c:pt>
                <c:pt idx="6809">
                  <c:v>0.99999000000000005</c:v>
                </c:pt>
                <c:pt idx="6810">
                  <c:v>0.99999000000000005</c:v>
                </c:pt>
                <c:pt idx="6811">
                  <c:v>1.0000100000000001</c:v>
                </c:pt>
                <c:pt idx="6812">
                  <c:v>1.0000100000000001</c:v>
                </c:pt>
                <c:pt idx="6813">
                  <c:v>1.0000100000000001</c:v>
                </c:pt>
                <c:pt idx="6814">
                  <c:v>1.0000100000000001</c:v>
                </c:pt>
                <c:pt idx="6815">
                  <c:v>1.0000100000000001</c:v>
                </c:pt>
                <c:pt idx="6816">
                  <c:v>1.0000100000000001</c:v>
                </c:pt>
                <c:pt idx="6817">
                  <c:v>1.0000100000000001</c:v>
                </c:pt>
                <c:pt idx="6818">
                  <c:v>0.99999000000000005</c:v>
                </c:pt>
                <c:pt idx="6819">
                  <c:v>0.99999000000000005</c:v>
                </c:pt>
                <c:pt idx="6820">
                  <c:v>0.99999000000000005</c:v>
                </c:pt>
                <c:pt idx="6821">
                  <c:v>0.99997999999999998</c:v>
                </c:pt>
                <c:pt idx="6822">
                  <c:v>0.99997999999999998</c:v>
                </c:pt>
                <c:pt idx="6823">
                  <c:v>0.99997999999999998</c:v>
                </c:pt>
                <c:pt idx="6824">
                  <c:v>0.99997999999999998</c:v>
                </c:pt>
                <c:pt idx="6825">
                  <c:v>1.00004</c:v>
                </c:pt>
                <c:pt idx="6826">
                  <c:v>1.00004</c:v>
                </c:pt>
                <c:pt idx="6827">
                  <c:v>1.00004</c:v>
                </c:pt>
                <c:pt idx="6828">
                  <c:v>0.99999000000000005</c:v>
                </c:pt>
                <c:pt idx="6829">
                  <c:v>0.99999000000000005</c:v>
                </c:pt>
                <c:pt idx="6830">
                  <c:v>0.99999000000000005</c:v>
                </c:pt>
                <c:pt idx="6831">
                  <c:v>0.99999000000000005</c:v>
                </c:pt>
                <c:pt idx="6832">
                  <c:v>0.99999000000000005</c:v>
                </c:pt>
                <c:pt idx="6833">
                  <c:v>0.99999000000000005</c:v>
                </c:pt>
                <c:pt idx="6834">
                  <c:v>0.99999000000000005</c:v>
                </c:pt>
                <c:pt idx="6835">
                  <c:v>1</c:v>
                </c:pt>
                <c:pt idx="6836">
                  <c:v>1</c:v>
                </c:pt>
                <c:pt idx="6837">
                  <c:v>1</c:v>
                </c:pt>
                <c:pt idx="6838">
                  <c:v>1</c:v>
                </c:pt>
                <c:pt idx="6839">
                  <c:v>1.0074000000000001</c:v>
                </c:pt>
                <c:pt idx="6840">
                  <c:v>1.0074000000000001</c:v>
                </c:pt>
                <c:pt idx="6841">
                  <c:v>1.0074000000000001</c:v>
                </c:pt>
                <c:pt idx="6842">
                  <c:v>1.0225</c:v>
                </c:pt>
                <c:pt idx="6843">
                  <c:v>1.0225</c:v>
                </c:pt>
                <c:pt idx="6844">
                  <c:v>1.0225</c:v>
                </c:pt>
                <c:pt idx="6845">
                  <c:v>1.0225</c:v>
                </c:pt>
                <c:pt idx="6846">
                  <c:v>1.03712</c:v>
                </c:pt>
                <c:pt idx="6847">
                  <c:v>1.03712</c:v>
                </c:pt>
                <c:pt idx="6848">
                  <c:v>1.03712</c:v>
                </c:pt>
                <c:pt idx="6849">
                  <c:v>1.0520700000000001</c:v>
                </c:pt>
                <c:pt idx="6850">
                  <c:v>1.0520700000000001</c:v>
                </c:pt>
                <c:pt idx="6851">
                  <c:v>1.0520700000000001</c:v>
                </c:pt>
                <c:pt idx="6852">
                  <c:v>1.0520700000000001</c:v>
                </c:pt>
                <c:pt idx="6853">
                  <c:v>1.0666899999999999</c:v>
                </c:pt>
                <c:pt idx="6854">
                  <c:v>1.0666899999999999</c:v>
                </c:pt>
                <c:pt idx="6855">
                  <c:v>1.0666899999999999</c:v>
                </c:pt>
                <c:pt idx="6856">
                  <c:v>1.08124</c:v>
                </c:pt>
                <c:pt idx="6857">
                  <c:v>1.08124</c:v>
                </c:pt>
                <c:pt idx="6858">
                  <c:v>1.08124</c:v>
                </c:pt>
                <c:pt idx="6859">
                  <c:v>1.08124</c:v>
                </c:pt>
                <c:pt idx="6860">
                  <c:v>1.0961099999999999</c:v>
                </c:pt>
                <c:pt idx="6861">
                  <c:v>1.0961099999999999</c:v>
                </c:pt>
                <c:pt idx="6862">
                  <c:v>1.0961099999999999</c:v>
                </c:pt>
                <c:pt idx="6863">
                  <c:v>1.11067</c:v>
                </c:pt>
                <c:pt idx="6864">
                  <c:v>1.11067</c:v>
                </c:pt>
                <c:pt idx="6865">
                  <c:v>1.11067</c:v>
                </c:pt>
                <c:pt idx="6866">
                  <c:v>1.11067</c:v>
                </c:pt>
                <c:pt idx="6867">
                  <c:v>1.1255500000000001</c:v>
                </c:pt>
                <c:pt idx="6868">
                  <c:v>1.1255500000000001</c:v>
                </c:pt>
                <c:pt idx="6869">
                  <c:v>1.1255500000000001</c:v>
                </c:pt>
                <c:pt idx="6870">
                  <c:v>1.14032</c:v>
                </c:pt>
                <c:pt idx="6871">
                  <c:v>1.14032</c:v>
                </c:pt>
                <c:pt idx="6872">
                  <c:v>1.14032</c:v>
                </c:pt>
                <c:pt idx="6873">
                  <c:v>1.14032</c:v>
                </c:pt>
                <c:pt idx="6874">
                  <c:v>1.1554</c:v>
                </c:pt>
                <c:pt idx="6875">
                  <c:v>1.1554</c:v>
                </c:pt>
                <c:pt idx="6876">
                  <c:v>1.1554</c:v>
                </c:pt>
                <c:pt idx="6877">
                  <c:v>1.16981</c:v>
                </c:pt>
                <c:pt idx="6878">
                  <c:v>1.16981</c:v>
                </c:pt>
                <c:pt idx="6879">
                  <c:v>1.16981</c:v>
                </c:pt>
                <c:pt idx="6880">
                  <c:v>1.16981</c:v>
                </c:pt>
                <c:pt idx="6881">
                  <c:v>1.1839599999999999</c:v>
                </c:pt>
                <c:pt idx="6882">
                  <c:v>1.1839599999999999</c:v>
                </c:pt>
                <c:pt idx="6883">
                  <c:v>1.1839599999999999</c:v>
                </c:pt>
                <c:pt idx="6884">
                  <c:v>1.1982299999999999</c:v>
                </c:pt>
                <c:pt idx="6885">
                  <c:v>1.1982299999999999</c:v>
                </c:pt>
                <c:pt idx="6886">
                  <c:v>1.1982299999999999</c:v>
                </c:pt>
                <c:pt idx="6887">
                  <c:v>1.2127300000000001</c:v>
                </c:pt>
                <c:pt idx="6888">
                  <c:v>1.2127300000000001</c:v>
                </c:pt>
                <c:pt idx="6889">
                  <c:v>1.2127300000000001</c:v>
                </c:pt>
                <c:pt idx="6890">
                  <c:v>1.2127300000000001</c:v>
                </c:pt>
                <c:pt idx="6891">
                  <c:v>1.22739</c:v>
                </c:pt>
                <c:pt idx="6892">
                  <c:v>1.22739</c:v>
                </c:pt>
                <c:pt idx="6893">
                  <c:v>1.22739</c:v>
                </c:pt>
                <c:pt idx="6894">
                  <c:v>1.24214</c:v>
                </c:pt>
                <c:pt idx="6895">
                  <c:v>1.24214</c:v>
                </c:pt>
                <c:pt idx="6896">
                  <c:v>1.24214</c:v>
                </c:pt>
                <c:pt idx="6897">
                  <c:v>1.24214</c:v>
                </c:pt>
                <c:pt idx="6898">
                  <c:v>1.25691</c:v>
                </c:pt>
                <c:pt idx="6899">
                  <c:v>1.25691</c:v>
                </c:pt>
                <c:pt idx="6900">
                  <c:v>1.25691</c:v>
                </c:pt>
                <c:pt idx="6901">
                  <c:v>1.2716000000000001</c:v>
                </c:pt>
                <c:pt idx="6902">
                  <c:v>1.2716000000000001</c:v>
                </c:pt>
                <c:pt idx="6903">
                  <c:v>1.2716000000000001</c:v>
                </c:pt>
                <c:pt idx="6904">
                  <c:v>1.2716000000000001</c:v>
                </c:pt>
                <c:pt idx="6905">
                  <c:v>1.2861100000000001</c:v>
                </c:pt>
                <c:pt idx="6906">
                  <c:v>1.2861100000000001</c:v>
                </c:pt>
                <c:pt idx="6907">
                  <c:v>1.2861100000000001</c:v>
                </c:pt>
                <c:pt idx="6908">
                  <c:v>1.3007299999999999</c:v>
                </c:pt>
                <c:pt idx="6909">
                  <c:v>1.3007299999999999</c:v>
                </c:pt>
                <c:pt idx="6910">
                  <c:v>1.3007299999999999</c:v>
                </c:pt>
                <c:pt idx="6911">
                  <c:v>1.3007299999999999</c:v>
                </c:pt>
                <c:pt idx="6912">
                  <c:v>1.3156000000000001</c:v>
                </c:pt>
                <c:pt idx="6913">
                  <c:v>1.3156000000000001</c:v>
                </c:pt>
                <c:pt idx="6914">
                  <c:v>1.3156000000000001</c:v>
                </c:pt>
                <c:pt idx="6915">
                  <c:v>1.3305100000000001</c:v>
                </c:pt>
                <c:pt idx="6916">
                  <c:v>1.3305100000000001</c:v>
                </c:pt>
                <c:pt idx="6917">
                  <c:v>1.3305100000000001</c:v>
                </c:pt>
                <c:pt idx="6918">
                  <c:v>1.3305100000000001</c:v>
                </c:pt>
                <c:pt idx="6919">
                  <c:v>1.3451200000000001</c:v>
                </c:pt>
                <c:pt idx="6920">
                  <c:v>1.3451200000000001</c:v>
                </c:pt>
                <c:pt idx="6921">
                  <c:v>1.3451200000000001</c:v>
                </c:pt>
                <c:pt idx="6922">
                  <c:v>1.35978</c:v>
                </c:pt>
                <c:pt idx="6923">
                  <c:v>1.35978</c:v>
                </c:pt>
                <c:pt idx="6924">
                  <c:v>1.35978</c:v>
                </c:pt>
                <c:pt idx="6925">
                  <c:v>1.35978</c:v>
                </c:pt>
                <c:pt idx="6926">
                  <c:v>1.3742700000000001</c:v>
                </c:pt>
                <c:pt idx="6927">
                  <c:v>1.3742700000000001</c:v>
                </c:pt>
                <c:pt idx="6928">
                  <c:v>1.3742700000000001</c:v>
                </c:pt>
                <c:pt idx="6929">
                  <c:v>1.38872</c:v>
                </c:pt>
                <c:pt idx="6930">
                  <c:v>1.38872</c:v>
                </c:pt>
                <c:pt idx="6931">
                  <c:v>1.38872</c:v>
                </c:pt>
                <c:pt idx="6932">
                  <c:v>1.4029400000000001</c:v>
                </c:pt>
                <c:pt idx="6933">
                  <c:v>1.4029400000000001</c:v>
                </c:pt>
                <c:pt idx="6934">
                  <c:v>1.4029400000000001</c:v>
                </c:pt>
                <c:pt idx="6935">
                  <c:v>1.4029400000000001</c:v>
                </c:pt>
                <c:pt idx="6936">
                  <c:v>1.41744</c:v>
                </c:pt>
                <c:pt idx="6937">
                  <c:v>1.41744</c:v>
                </c:pt>
                <c:pt idx="6938">
                  <c:v>1.41744</c:v>
                </c:pt>
                <c:pt idx="6939">
                  <c:v>1.4318599999999999</c:v>
                </c:pt>
                <c:pt idx="6940">
                  <c:v>1.4318599999999999</c:v>
                </c:pt>
                <c:pt idx="6941">
                  <c:v>1.4318599999999999</c:v>
                </c:pt>
                <c:pt idx="6942">
                  <c:v>1.4318599999999999</c:v>
                </c:pt>
                <c:pt idx="6943">
                  <c:v>1.4463699999999999</c:v>
                </c:pt>
                <c:pt idx="6944">
                  <c:v>1.4463699999999999</c:v>
                </c:pt>
                <c:pt idx="6945">
                  <c:v>1.4463699999999999</c:v>
                </c:pt>
                <c:pt idx="6946">
                  <c:v>1.46082</c:v>
                </c:pt>
                <c:pt idx="6947">
                  <c:v>1.46082</c:v>
                </c:pt>
                <c:pt idx="6948">
                  <c:v>1.46082</c:v>
                </c:pt>
                <c:pt idx="6949">
                  <c:v>1.4753499999999999</c:v>
                </c:pt>
                <c:pt idx="6950">
                  <c:v>1.4753499999999999</c:v>
                </c:pt>
                <c:pt idx="6951">
                  <c:v>1.4753499999999999</c:v>
                </c:pt>
                <c:pt idx="6952">
                  <c:v>1.4753499999999999</c:v>
                </c:pt>
                <c:pt idx="6953">
                  <c:v>1.4898899999999999</c:v>
                </c:pt>
                <c:pt idx="6954">
                  <c:v>1.4898899999999999</c:v>
                </c:pt>
                <c:pt idx="6955">
                  <c:v>1.4898899999999999</c:v>
                </c:pt>
                <c:pt idx="6956">
                  <c:v>1.5</c:v>
                </c:pt>
                <c:pt idx="6957">
                  <c:v>1.5</c:v>
                </c:pt>
                <c:pt idx="6958">
                  <c:v>1.5</c:v>
                </c:pt>
                <c:pt idx="6959">
                  <c:v>1.5</c:v>
                </c:pt>
                <c:pt idx="6960">
                  <c:v>1.4999899999999999</c:v>
                </c:pt>
                <c:pt idx="6961">
                  <c:v>1.4999899999999999</c:v>
                </c:pt>
                <c:pt idx="6962">
                  <c:v>1.4999899999999999</c:v>
                </c:pt>
                <c:pt idx="6963">
                  <c:v>1.5000199999999999</c:v>
                </c:pt>
                <c:pt idx="6964">
                  <c:v>1.5000199999999999</c:v>
                </c:pt>
                <c:pt idx="6965">
                  <c:v>1.5000199999999999</c:v>
                </c:pt>
                <c:pt idx="6966">
                  <c:v>1.5000199999999999</c:v>
                </c:pt>
                <c:pt idx="6967">
                  <c:v>1.50003</c:v>
                </c:pt>
                <c:pt idx="6968">
                  <c:v>1.50003</c:v>
                </c:pt>
                <c:pt idx="6969">
                  <c:v>1.50003</c:v>
                </c:pt>
                <c:pt idx="6970">
                  <c:v>1.5</c:v>
                </c:pt>
                <c:pt idx="6971">
                  <c:v>1.5</c:v>
                </c:pt>
                <c:pt idx="6972">
                  <c:v>1.5</c:v>
                </c:pt>
                <c:pt idx="6973">
                  <c:v>1.5</c:v>
                </c:pt>
                <c:pt idx="6974">
                  <c:v>1.5000199999999999</c:v>
                </c:pt>
                <c:pt idx="6975">
                  <c:v>1.5000199999999999</c:v>
                </c:pt>
                <c:pt idx="6976">
                  <c:v>1.5000199999999999</c:v>
                </c:pt>
                <c:pt idx="6977">
                  <c:v>1.4999899999999999</c:v>
                </c:pt>
                <c:pt idx="6978">
                  <c:v>1.4999899999999999</c:v>
                </c:pt>
                <c:pt idx="6979">
                  <c:v>1.4999899999999999</c:v>
                </c:pt>
                <c:pt idx="6980">
                  <c:v>1.4999899999999999</c:v>
                </c:pt>
                <c:pt idx="6981">
                  <c:v>1.4999899999999999</c:v>
                </c:pt>
                <c:pt idx="6982">
                  <c:v>1.4999899999999999</c:v>
                </c:pt>
                <c:pt idx="6983">
                  <c:v>1.4999899999999999</c:v>
                </c:pt>
                <c:pt idx="6984">
                  <c:v>1.5000100000000001</c:v>
                </c:pt>
                <c:pt idx="6985">
                  <c:v>1.5000100000000001</c:v>
                </c:pt>
                <c:pt idx="6986">
                  <c:v>1.5000100000000001</c:v>
                </c:pt>
                <c:pt idx="6987">
                  <c:v>1.5000100000000001</c:v>
                </c:pt>
                <c:pt idx="6988">
                  <c:v>1.4999800000000001</c:v>
                </c:pt>
                <c:pt idx="6989">
                  <c:v>1.4999800000000001</c:v>
                </c:pt>
                <c:pt idx="6990">
                  <c:v>1.4999800000000001</c:v>
                </c:pt>
                <c:pt idx="6991">
                  <c:v>1.5</c:v>
                </c:pt>
                <c:pt idx="6992">
                  <c:v>1.5</c:v>
                </c:pt>
                <c:pt idx="6993">
                  <c:v>1.5</c:v>
                </c:pt>
                <c:pt idx="6994">
                  <c:v>1.5</c:v>
                </c:pt>
                <c:pt idx="6995">
                  <c:v>1.5</c:v>
                </c:pt>
                <c:pt idx="6996">
                  <c:v>1.5</c:v>
                </c:pt>
                <c:pt idx="6997">
                  <c:v>1.5</c:v>
                </c:pt>
                <c:pt idx="6998">
                  <c:v>1.4999800000000001</c:v>
                </c:pt>
                <c:pt idx="6999">
                  <c:v>1.4999800000000001</c:v>
                </c:pt>
                <c:pt idx="7000">
                  <c:v>1.4999800000000001</c:v>
                </c:pt>
                <c:pt idx="7001">
                  <c:v>1.4999800000000001</c:v>
                </c:pt>
                <c:pt idx="7002">
                  <c:v>1.5000100000000001</c:v>
                </c:pt>
                <c:pt idx="7003">
                  <c:v>1.5000100000000001</c:v>
                </c:pt>
                <c:pt idx="7004">
                  <c:v>1.5000100000000001</c:v>
                </c:pt>
                <c:pt idx="7005">
                  <c:v>1.4999899999999999</c:v>
                </c:pt>
                <c:pt idx="7006">
                  <c:v>1.4999899999999999</c:v>
                </c:pt>
                <c:pt idx="7007">
                  <c:v>1.4999899999999999</c:v>
                </c:pt>
                <c:pt idx="7008">
                  <c:v>1.4999899999999999</c:v>
                </c:pt>
                <c:pt idx="7009">
                  <c:v>1.4999899999999999</c:v>
                </c:pt>
                <c:pt idx="7010">
                  <c:v>1.4999899999999999</c:v>
                </c:pt>
                <c:pt idx="7011">
                  <c:v>1.4999899999999999</c:v>
                </c:pt>
                <c:pt idx="7012">
                  <c:v>1.4999899999999999</c:v>
                </c:pt>
                <c:pt idx="7013">
                  <c:v>1.4999899999999999</c:v>
                </c:pt>
                <c:pt idx="7014">
                  <c:v>1.4999899999999999</c:v>
                </c:pt>
                <c:pt idx="7015">
                  <c:v>1.4999899999999999</c:v>
                </c:pt>
                <c:pt idx="7016">
                  <c:v>1.5000100000000001</c:v>
                </c:pt>
                <c:pt idx="7017">
                  <c:v>1.5000100000000001</c:v>
                </c:pt>
                <c:pt idx="7018">
                  <c:v>1.5000100000000001</c:v>
                </c:pt>
                <c:pt idx="7019">
                  <c:v>1.5000100000000001</c:v>
                </c:pt>
                <c:pt idx="7020">
                  <c:v>1.5000100000000001</c:v>
                </c:pt>
                <c:pt idx="7021">
                  <c:v>1.5000100000000001</c:v>
                </c:pt>
                <c:pt idx="7022">
                  <c:v>1.5000100000000001</c:v>
                </c:pt>
                <c:pt idx="7023">
                  <c:v>1.5</c:v>
                </c:pt>
                <c:pt idx="7024">
                  <c:v>1.5</c:v>
                </c:pt>
                <c:pt idx="7025">
                  <c:v>1.5</c:v>
                </c:pt>
                <c:pt idx="7026">
                  <c:v>1.49997</c:v>
                </c:pt>
                <c:pt idx="7027">
                  <c:v>1.49997</c:v>
                </c:pt>
                <c:pt idx="7028">
                  <c:v>1.49997</c:v>
                </c:pt>
                <c:pt idx="7029">
                  <c:v>1.49997</c:v>
                </c:pt>
                <c:pt idx="7030">
                  <c:v>1.49996</c:v>
                </c:pt>
                <c:pt idx="7031">
                  <c:v>1.49996</c:v>
                </c:pt>
                <c:pt idx="7032">
                  <c:v>1.49996</c:v>
                </c:pt>
                <c:pt idx="7033">
                  <c:v>1.4999899999999999</c:v>
                </c:pt>
                <c:pt idx="7034">
                  <c:v>1.4999899999999999</c:v>
                </c:pt>
                <c:pt idx="7035">
                  <c:v>1.4999899999999999</c:v>
                </c:pt>
                <c:pt idx="7036">
                  <c:v>1.4999899999999999</c:v>
                </c:pt>
                <c:pt idx="7037">
                  <c:v>1.5000100000000001</c:v>
                </c:pt>
                <c:pt idx="7038">
                  <c:v>1.5000100000000001</c:v>
                </c:pt>
                <c:pt idx="7039">
                  <c:v>1.5000100000000001</c:v>
                </c:pt>
                <c:pt idx="7040">
                  <c:v>1.5</c:v>
                </c:pt>
                <c:pt idx="7041">
                  <c:v>1.5</c:v>
                </c:pt>
                <c:pt idx="7042">
                  <c:v>1.5</c:v>
                </c:pt>
                <c:pt idx="7043">
                  <c:v>1.4999800000000001</c:v>
                </c:pt>
                <c:pt idx="7044">
                  <c:v>1.4999800000000001</c:v>
                </c:pt>
                <c:pt idx="7045">
                  <c:v>1.4999800000000001</c:v>
                </c:pt>
                <c:pt idx="7046">
                  <c:v>1.4999800000000001</c:v>
                </c:pt>
                <c:pt idx="7047">
                  <c:v>1.4999800000000001</c:v>
                </c:pt>
                <c:pt idx="7048">
                  <c:v>1.4999800000000001</c:v>
                </c:pt>
                <c:pt idx="7049">
                  <c:v>1.4999800000000001</c:v>
                </c:pt>
                <c:pt idx="7050">
                  <c:v>1.4999800000000001</c:v>
                </c:pt>
                <c:pt idx="7051">
                  <c:v>1.4999800000000001</c:v>
                </c:pt>
                <c:pt idx="7052">
                  <c:v>1.4999800000000001</c:v>
                </c:pt>
                <c:pt idx="7053">
                  <c:v>1.4999800000000001</c:v>
                </c:pt>
                <c:pt idx="7054">
                  <c:v>1.5</c:v>
                </c:pt>
                <c:pt idx="7055">
                  <c:v>1.5</c:v>
                </c:pt>
                <c:pt idx="7056">
                  <c:v>1.5</c:v>
                </c:pt>
                <c:pt idx="7057">
                  <c:v>1.5</c:v>
                </c:pt>
                <c:pt idx="7058">
                  <c:v>1.5</c:v>
                </c:pt>
                <c:pt idx="7059">
                  <c:v>1.5</c:v>
                </c:pt>
                <c:pt idx="7060">
                  <c:v>1.5</c:v>
                </c:pt>
                <c:pt idx="7061">
                  <c:v>1.5</c:v>
                </c:pt>
                <c:pt idx="7062">
                  <c:v>1.5</c:v>
                </c:pt>
                <c:pt idx="7063">
                  <c:v>1.5</c:v>
                </c:pt>
                <c:pt idx="7064">
                  <c:v>1.5</c:v>
                </c:pt>
                <c:pt idx="7065">
                  <c:v>1.5</c:v>
                </c:pt>
                <c:pt idx="7066">
                  <c:v>1.5</c:v>
                </c:pt>
                <c:pt idx="7067">
                  <c:v>1.5</c:v>
                </c:pt>
                <c:pt idx="7068">
                  <c:v>1.5000100000000001</c:v>
                </c:pt>
                <c:pt idx="7069">
                  <c:v>1.5000100000000001</c:v>
                </c:pt>
                <c:pt idx="7070">
                  <c:v>1.5000100000000001</c:v>
                </c:pt>
                <c:pt idx="7071">
                  <c:v>1.5000100000000001</c:v>
                </c:pt>
                <c:pt idx="7072">
                  <c:v>1.5000100000000001</c:v>
                </c:pt>
                <c:pt idx="7073">
                  <c:v>1.5000100000000001</c:v>
                </c:pt>
                <c:pt idx="7074">
                  <c:v>1.5</c:v>
                </c:pt>
                <c:pt idx="7075">
                  <c:v>1.5</c:v>
                </c:pt>
                <c:pt idx="7076">
                  <c:v>1.5</c:v>
                </c:pt>
                <c:pt idx="7077">
                  <c:v>1.5</c:v>
                </c:pt>
                <c:pt idx="7078">
                  <c:v>1.5</c:v>
                </c:pt>
                <c:pt idx="7079">
                  <c:v>1.5</c:v>
                </c:pt>
                <c:pt idx="7080">
                  <c:v>1.5</c:v>
                </c:pt>
                <c:pt idx="7081">
                  <c:v>1.5000100000000001</c:v>
                </c:pt>
                <c:pt idx="7082">
                  <c:v>1.5000100000000001</c:v>
                </c:pt>
                <c:pt idx="7083">
                  <c:v>1.5000100000000001</c:v>
                </c:pt>
                <c:pt idx="7084">
                  <c:v>1.5000100000000001</c:v>
                </c:pt>
                <c:pt idx="7085">
                  <c:v>1.5</c:v>
                </c:pt>
                <c:pt idx="7086">
                  <c:v>1.5</c:v>
                </c:pt>
                <c:pt idx="7087">
                  <c:v>1.5</c:v>
                </c:pt>
                <c:pt idx="7088">
                  <c:v>1.5</c:v>
                </c:pt>
                <c:pt idx="7089">
                  <c:v>1.4999899999999999</c:v>
                </c:pt>
                <c:pt idx="7090">
                  <c:v>1.4999899999999999</c:v>
                </c:pt>
                <c:pt idx="7091">
                  <c:v>1.4999899999999999</c:v>
                </c:pt>
                <c:pt idx="7092">
                  <c:v>1.5</c:v>
                </c:pt>
                <c:pt idx="7093">
                  <c:v>1.5</c:v>
                </c:pt>
                <c:pt idx="7094">
                  <c:v>1.5</c:v>
                </c:pt>
                <c:pt idx="7095">
                  <c:v>1.5</c:v>
                </c:pt>
                <c:pt idx="7096">
                  <c:v>1.5</c:v>
                </c:pt>
                <c:pt idx="7097">
                  <c:v>1.5</c:v>
                </c:pt>
                <c:pt idx="7098">
                  <c:v>1.5</c:v>
                </c:pt>
                <c:pt idx="7099">
                  <c:v>1.4999899999999999</c:v>
                </c:pt>
                <c:pt idx="7100">
                  <c:v>1.4999899999999999</c:v>
                </c:pt>
                <c:pt idx="7101">
                  <c:v>1.4999899999999999</c:v>
                </c:pt>
                <c:pt idx="7102">
                  <c:v>1.4999899999999999</c:v>
                </c:pt>
                <c:pt idx="7103">
                  <c:v>1.5</c:v>
                </c:pt>
                <c:pt idx="7104">
                  <c:v>1.5</c:v>
                </c:pt>
                <c:pt idx="7105">
                  <c:v>1.5</c:v>
                </c:pt>
                <c:pt idx="7106">
                  <c:v>1.5000100000000001</c:v>
                </c:pt>
                <c:pt idx="7107">
                  <c:v>1.5000100000000001</c:v>
                </c:pt>
                <c:pt idx="7108">
                  <c:v>1.5000100000000001</c:v>
                </c:pt>
                <c:pt idx="7109">
                  <c:v>1.5000100000000001</c:v>
                </c:pt>
                <c:pt idx="7110">
                  <c:v>1.5</c:v>
                </c:pt>
                <c:pt idx="7111">
                  <c:v>1.5</c:v>
                </c:pt>
                <c:pt idx="7112">
                  <c:v>1.5</c:v>
                </c:pt>
                <c:pt idx="7113">
                  <c:v>1.5</c:v>
                </c:pt>
                <c:pt idx="7114">
                  <c:v>1.5</c:v>
                </c:pt>
                <c:pt idx="7115">
                  <c:v>1.5</c:v>
                </c:pt>
                <c:pt idx="7116">
                  <c:v>1.5</c:v>
                </c:pt>
                <c:pt idx="7117">
                  <c:v>1.5</c:v>
                </c:pt>
                <c:pt idx="7118">
                  <c:v>1.5</c:v>
                </c:pt>
                <c:pt idx="7119">
                  <c:v>1.5</c:v>
                </c:pt>
                <c:pt idx="7120">
                  <c:v>1.5000100000000001</c:v>
                </c:pt>
                <c:pt idx="7121">
                  <c:v>1.5000100000000001</c:v>
                </c:pt>
                <c:pt idx="7122">
                  <c:v>1.5000100000000001</c:v>
                </c:pt>
                <c:pt idx="7123">
                  <c:v>1.5000100000000001</c:v>
                </c:pt>
                <c:pt idx="7124">
                  <c:v>1.4999800000000001</c:v>
                </c:pt>
                <c:pt idx="7125">
                  <c:v>1.4999800000000001</c:v>
                </c:pt>
                <c:pt idx="7126">
                  <c:v>1.4999800000000001</c:v>
                </c:pt>
                <c:pt idx="7127">
                  <c:v>1.5</c:v>
                </c:pt>
                <c:pt idx="7128">
                  <c:v>1.5</c:v>
                </c:pt>
                <c:pt idx="7129">
                  <c:v>1.5</c:v>
                </c:pt>
                <c:pt idx="7130">
                  <c:v>1.5</c:v>
                </c:pt>
                <c:pt idx="7131">
                  <c:v>1.50003</c:v>
                </c:pt>
                <c:pt idx="7132">
                  <c:v>1.50003</c:v>
                </c:pt>
                <c:pt idx="7133">
                  <c:v>1.50003</c:v>
                </c:pt>
                <c:pt idx="7134">
                  <c:v>1.4999800000000001</c:v>
                </c:pt>
                <c:pt idx="7135">
                  <c:v>1.4999800000000001</c:v>
                </c:pt>
                <c:pt idx="7136">
                  <c:v>1.4999800000000001</c:v>
                </c:pt>
                <c:pt idx="7137">
                  <c:v>1.4999800000000001</c:v>
                </c:pt>
                <c:pt idx="7138">
                  <c:v>1.5</c:v>
                </c:pt>
                <c:pt idx="7139">
                  <c:v>1.5</c:v>
                </c:pt>
                <c:pt idx="7140">
                  <c:v>1.5</c:v>
                </c:pt>
                <c:pt idx="7141">
                  <c:v>1.5000199999999999</c:v>
                </c:pt>
                <c:pt idx="7142">
                  <c:v>1.5000199999999999</c:v>
                </c:pt>
                <c:pt idx="7143">
                  <c:v>1.5000199999999999</c:v>
                </c:pt>
                <c:pt idx="7144">
                  <c:v>1.5000199999999999</c:v>
                </c:pt>
                <c:pt idx="7145">
                  <c:v>1.5</c:v>
                </c:pt>
                <c:pt idx="7146">
                  <c:v>1.5</c:v>
                </c:pt>
                <c:pt idx="7147">
                  <c:v>1.5</c:v>
                </c:pt>
                <c:pt idx="7148">
                  <c:v>1.5</c:v>
                </c:pt>
                <c:pt idx="7149">
                  <c:v>1.5</c:v>
                </c:pt>
                <c:pt idx="7150">
                  <c:v>1.5</c:v>
                </c:pt>
                <c:pt idx="7151">
                  <c:v>1.5</c:v>
                </c:pt>
                <c:pt idx="7152">
                  <c:v>1.5</c:v>
                </c:pt>
                <c:pt idx="7153">
                  <c:v>1.5</c:v>
                </c:pt>
                <c:pt idx="7154">
                  <c:v>1.5</c:v>
                </c:pt>
                <c:pt idx="7155">
                  <c:v>1.4999899999999999</c:v>
                </c:pt>
                <c:pt idx="7156">
                  <c:v>1.4999899999999999</c:v>
                </c:pt>
                <c:pt idx="7157">
                  <c:v>1.4999899999999999</c:v>
                </c:pt>
                <c:pt idx="7158">
                  <c:v>1.4999899999999999</c:v>
                </c:pt>
                <c:pt idx="7159">
                  <c:v>1.4999899999999999</c:v>
                </c:pt>
                <c:pt idx="7160">
                  <c:v>1.4999899999999999</c:v>
                </c:pt>
                <c:pt idx="7161">
                  <c:v>1.4999899999999999</c:v>
                </c:pt>
                <c:pt idx="7162">
                  <c:v>1.5000100000000001</c:v>
                </c:pt>
                <c:pt idx="7163">
                  <c:v>1.5000100000000001</c:v>
                </c:pt>
                <c:pt idx="7164">
                  <c:v>1.5000100000000001</c:v>
                </c:pt>
                <c:pt idx="7165">
                  <c:v>1.5</c:v>
                </c:pt>
                <c:pt idx="7166">
                  <c:v>1.5</c:v>
                </c:pt>
                <c:pt idx="7167">
                  <c:v>1.5</c:v>
                </c:pt>
                <c:pt idx="7168">
                  <c:v>1.5</c:v>
                </c:pt>
                <c:pt idx="7169">
                  <c:v>1.5</c:v>
                </c:pt>
                <c:pt idx="7170">
                  <c:v>1.5</c:v>
                </c:pt>
                <c:pt idx="7171">
                  <c:v>1.5</c:v>
                </c:pt>
                <c:pt idx="7172">
                  <c:v>1.5000100000000001</c:v>
                </c:pt>
                <c:pt idx="7173">
                  <c:v>1.5000100000000001</c:v>
                </c:pt>
                <c:pt idx="7174">
                  <c:v>1.5000100000000001</c:v>
                </c:pt>
                <c:pt idx="7175">
                  <c:v>1.5000100000000001</c:v>
                </c:pt>
                <c:pt idx="7176">
                  <c:v>1.4999899999999999</c:v>
                </c:pt>
                <c:pt idx="7177">
                  <c:v>1.4999899999999999</c:v>
                </c:pt>
                <c:pt idx="7178">
                  <c:v>1.4999899999999999</c:v>
                </c:pt>
                <c:pt idx="7179">
                  <c:v>1.5000100000000001</c:v>
                </c:pt>
                <c:pt idx="7180">
                  <c:v>1.5000100000000001</c:v>
                </c:pt>
                <c:pt idx="7181">
                  <c:v>1.5000100000000001</c:v>
                </c:pt>
                <c:pt idx="7182">
                  <c:v>1.5000100000000001</c:v>
                </c:pt>
                <c:pt idx="7183">
                  <c:v>1.5000100000000001</c:v>
                </c:pt>
                <c:pt idx="7184">
                  <c:v>1.5000100000000001</c:v>
                </c:pt>
                <c:pt idx="7185">
                  <c:v>1.5000100000000001</c:v>
                </c:pt>
                <c:pt idx="7186">
                  <c:v>1.5</c:v>
                </c:pt>
                <c:pt idx="7187">
                  <c:v>1.5</c:v>
                </c:pt>
                <c:pt idx="7188">
                  <c:v>1.5</c:v>
                </c:pt>
                <c:pt idx="7189">
                  <c:v>1.5</c:v>
                </c:pt>
                <c:pt idx="7190">
                  <c:v>1.49997</c:v>
                </c:pt>
                <c:pt idx="7191">
                  <c:v>1.49997</c:v>
                </c:pt>
                <c:pt idx="7192">
                  <c:v>1.49997</c:v>
                </c:pt>
                <c:pt idx="7193">
                  <c:v>1.5</c:v>
                </c:pt>
                <c:pt idx="7194">
                  <c:v>1.5</c:v>
                </c:pt>
                <c:pt idx="7195">
                  <c:v>1.5</c:v>
                </c:pt>
                <c:pt idx="7196">
                  <c:v>1.5</c:v>
                </c:pt>
                <c:pt idx="7197">
                  <c:v>1.4999899999999999</c:v>
                </c:pt>
                <c:pt idx="7198">
                  <c:v>1.4999899999999999</c:v>
                </c:pt>
                <c:pt idx="7199">
                  <c:v>1.4999899999999999</c:v>
                </c:pt>
                <c:pt idx="7200">
                  <c:v>1.5</c:v>
                </c:pt>
                <c:pt idx="7201">
                  <c:v>1.5</c:v>
                </c:pt>
                <c:pt idx="7202">
                  <c:v>1.5</c:v>
                </c:pt>
                <c:pt idx="7203">
                  <c:v>1.5</c:v>
                </c:pt>
                <c:pt idx="7204">
                  <c:v>1.4999899999999999</c:v>
                </c:pt>
                <c:pt idx="7205">
                  <c:v>1.4999899999999999</c:v>
                </c:pt>
                <c:pt idx="7206">
                  <c:v>1.4999899999999999</c:v>
                </c:pt>
                <c:pt idx="7207">
                  <c:v>1.5</c:v>
                </c:pt>
                <c:pt idx="7208">
                  <c:v>1.5</c:v>
                </c:pt>
                <c:pt idx="7209">
                  <c:v>1.5</c:v>
                </c:pt>
                <c:pt idx="7210">
                  <c:v>1.5</c:v>
                </c:pt>
                <c:pt idx="7211">
                  <c:v>1.5</c:v>
                </c:pt>
                <c:pt idx="7212">
                  <c:v>1.5</c:v>
                </c:pt>
                <c:pt idx="7213">
                  <c:v>1.5</c:v>
                </c:pt>
                <c:pt idx="7214">
                  <c:v>1.5</c:v>
                </c:pt>
                <c:pt idx="7215">
                  <c:v>1.5</c:v>
                </c:pt>
                <c:pt idx="7216">
                  <c:v>1.5</c:v>
                </c:pt>
                <c:pt idx="7217">
                  <c:v>1.5</c:v>
                </c:pt>
                <c:pt idx="7218">
                  <c:v>1.5000100000000001</c:v>
                </c:pt>
                <c:pt idx="7219">
                  <c:v>1.5000100000000001</c:v>
                </c:pt>
                <c:pt idx="7220">
                  <c:v>1.5000100000000001</c:v>
                </c:pt>
                <c:pt idx="7221">
                  <c:v>1.5</c:v>
                </c:pt>
                <c:pt idx="7222">
                  <c:v>1.5</c:v>
                </c:pt>
                <c:pt idx="7223">
                  <c:v>1.5</c:v>
                </c:pt>
                <c:pt idx="7224">
                  <c:v>1.5</c:v>
                </c:pt>
                <c:pt idx="7225">
                  <c:v>1.5000199999999999</c:v>
                </c:pt>
                <c:pt idx="7226">
                  <c:v>1.5000199999999999</c:v>
                </c:pt>
                <c:pt idx="7227">
                  <c:v>1.5000199999999999</c:v>
                </c:pt>
                <c:pt idx="7228">
                  <c:v>1.5000100000000001</c:v>
                </c:pt>
                <c:pt idx="7229">
                  <c:v>1.5000100000000001</c:v>
                </c:pt>
                <c:pt idx="7230">
                  <c:v>1.5000100000000001</c:v>
                </c:pt>
                <c:pt idx="7231">
                  <c:v>1.5000100000000001</c:v>
                </c:pt>
                <c:pt idx="7232">
                  <c:v>1.5000100000000001</c:v>
                </c:pt>
                <c:pt idx="7233">
                  <c:v>1.5000100000000001</c:v>
                </c:pt>
                <c:pt idx="7234">
                  <c:v>1.5000100000000001</c:v>
                </c:pt>
                <c:pt idx="7235">
                  <c:v>1.5000199999999999</c:v>
                </c:pt>
                <c:pt idx="7236">
                  <c:v>1.5000199999999999</c:v>
                </c:pt>
                <c:pt idx="7237">
                  <c:v>1.5000199999999999</c:v>
                </c:pt>
                <c:pt idx="7238">
                  <c:v>1.5000199999999999</c:v>
                </c:pt>
                <c:pt idx="7239">
                  <c:v>1.5000100000000001</c:v>
                </c:pt>
                <c:pt idx="7240">
                  <c:v>1.5000100000000001</c:v>
                </c:pt>
                <c:pt idx="7241">
                  <c:v>1.5000100000000001</c:v>
                </c:pt>
                <c:pt idx="7242">
                  <c:v>1.5000199999999999</c:v>
                </c:pt>
                <c:pt idx="7243">
                  <c:v>1.5000199999999999</c:v>
                </c:pt>
                <c:pt idx="7244">
                  <c:v>1.5000199999999999</c:v>
                </c:pt>
                <c:pt idx="7245">
                  <c:v>1.5000199999999999</c:v>
                </c:pt>
                <c:pt idx="7246">
                  <c:v>1.5</c:v>
                </c:pt>
                <c:pt idx="7247">
                  <c:v>1.5</c:v>
                </c:pt>
                <c:pt idx="7248">
                  <c:v>1.5</c:v>
                </c:pt>
                <c:pt idx="7249">
                  <c:v>1.5</c:v>
                </c:pt>
                <c:pt idx="7250">
                  <c:v>1.5</c:v>
                </c:pt>
                <c:pt idx="7251">
                  <c:v>1.5</c:v>
                </c:pt>
                <c:pt idx="7252">
                  <c:v>1.5</c:v>
                </c:pt>
                <c:pt idx="7253">
                  <c:v>1.4999899999999999</c:v>
                </c:pt>
                <c:pt idx="7254">
                  <c:v>1.4999899999999999</c:v>
                </c:pt>
                <c:pt idx="7255">
                  <c:v>1.4999899999999999</c:v>
                </c:pt>
                <c:pt idx="7256">
                  <c:v>1.4999899999999999</c:v>
                </c:pt>
                <c:pt idx="7257">
                  <c:v>1.4999899999999999</c:v>
                </c:pt>
                <c:pt idx="7258">
                  <c:v>1.4999899999999999</c:v>
                </c:pt>
                <c:pt idx="7259">
                  <c:v>1.4999899999999999</c:v>
                </c:pt>
                <c:pt idx="7260">
                  <c:v>1.5</c:v>
                </c:pt>
                <c:pt idx="7261">
                  <c:v>1.5</c:v>
                </c:pt>
                <c:pt idx="7262">
                  <c:v>1.5</c:v>
                </c:pt>
                <c:pt idx="7263">
                  <c:v>1.4999899999999999</c:v>
                </c:pt>
                <c:pt idx="7264">
                  <c:v>1.4999899999999999</c:v>
                </c:pt>
                <c:pt idx="7265">
                  <c:v>1.4999899999999999</c:v>
                </c:pt>
                <c:pt idx="7266">
                  <c:v>1.4999899999999999</c:v>
                </c:pt>
                <c:pt idx="7267">
                  <c:v>1.5</c:v>
                </c:pt>
                <c:pt idx="7268">
                  <c:v>1.5</c:v>
                </c:pt>
                <c:pt idx="7269">
                  <c:v>1.5</c:v>
                </c:pt>
                <c:pt idx="7270">
                  <c:v>1.5000100000000001</c:v>
                </c:pt>
                <c:pt idx="7271">
                  <c:v>1.5000100000000001</c:v>
                </c:pt>
                <c:pt idx="7272">
                  <c:v>1.5000100000000001</c:v>
                </c:pt>
                <c:pt idx="7273">
                  <c:v>1.5000100000000001</c:v>
                </c:pt>
                <c:pt idx="7274">
                  <c:v>1.4999800000000001</c:v>
                </c:pt>
                <c:pt idx="7275">
                  <c:v>1.4999800000000001</c:v>
                </c:pt>
                <c:pt idx="7276">
                  <c:v>1.4999800000000001</c:v>
                </c:pt>
                <c:pt idx="7277">
                  <c:v>1.5</c:v>
                </c:pt>
                <c:pt idx="7278">
                  <c:v>1.5</c:v>
                </c:pt>
                <c:pt idx="7279">
                  <c:v>1.5</c:v>
                </c:pt>
                <c:pt idx="7280">
                  <c:v>1.5</c:v>
                </c:pt>
                <c:pt idx="7281">
                  <c:v>1.4999899999999999</c:v>
                </c:pt>
                <c:pt idx="7282">
                  <c:v>1.4999899999999999</c:v>
                </c:pt>
                <c:pt idx="7283">
                  <c:v>1.4999899999999999</c:v>
                </c:pt>
                <c:pt idx="7284">
                  <c:v>1.4999800000000001</c:v>
                </c:pt>
                <c:pt idx="7285">
                  <c:v>1.4999800000000001</c:v>
                </c:pt>
                <c:pt idx="7286">
                  <c:v>1.4999800000000001</c:v>
                </c:pt>
                <c:pt idx="7287">
                  <c:v>1.4999800000000001</c:v>
                </c:pt>
                <c:pt idx="7288">
                  <c:v>1.5000199999999999</c:v>
                </c:pt>
                <c:pt idx="7289">
                  <c:v>1.5000199999999999</c:v>
                </c:pt>
                <c:pt idx="7290">
                  <c:v>1.5000199999999999</c:v>
                </c:pt>
                <c:pt idx="7291">
                  <c:v>1.5000199999999999</c:v>
                </c:pt>
                <c:pt idx="7292">
                  <c:v>1.5000199999999999</c:v>
                </c:pt>
                <c:pt idx="7293">
                  <c:v>1.5000199999999999</c:v>
                </c:pt>
                <c:pt idx="7294">
                  <c:v>1.5000199999999999</c:v>
                </c:pt>
                <c:pt idx="7295">
                  <c:v>1.5</c:v>
                </c:pt>
                <c:pt idx="7296">
                  <c:v>1.5</c:v>
                </c:pt>
                <c:pt idx="7297">
                  <c:v>1.5</c:v>
                </c:pt>
                <c:pt idx="7298">
                  <c:v>1.5</c:v>
                </c:pt>
                <c:pt idx="7299">
                  <c:v>1.5</c:v>
                </c:pt>
                <c:pt idx="7300">
                  <c:v>1.5</c:v>
                </c:pt>
                <c:pt idx="7301">
                  <c:v>1.5</c:v>
                </c:pt>
                <c:pt idx="7302">
                  <c:v>1.5</c:v>
                </c:pt>
                <c:pt idx="7303">
                  <c:v>1.5</c:v>
                </c:pt>
                <c:pt idx="7304">
                  <c:v>1.5</c:v>
                </c:pt>
                <c:pt idx="7305">
                  <c:v>1.4999800000000001</c:v>
                </c:pt>
                <c:pt idx="7306">
                  <c:v>1.4999800000000001</c:v>
                </c:pt>
                <c:pt idx="7307">
                  <c:v>1.4999800000000001</c:v>
                </c:pt>
                <c:pt idx="7308">
                  <c:v>1.4999800000000001</c:v>
                </c:pt>
                <c:pt idx="7309">
                  <c:v>1.5</c:v>
                </c:pt>
                <c:pt idx="7310">
                  <c:v>1.5</c:v>
                </c:pt>
                <c:pt idx="7311">
                  <c:v>1.5</c:v>
                </c:pt>
                <c:pt idx="7312">
                  <c:v>1.4999800000000001</c:v>
                </c:pt>
                <c:pt idx="7313">
                  <c:v>1.4999800000000001</c:v>
                </c:pt>
                <c:pt idx="7314">
                  <c:v>1.4999800000000001</c:v>
                </c:pt>
                <c:pt idx="7315">
                  <c:v>1.5000199999999999</c:v>
                </c:pt>
                <c:pt idx="7316">
                  <c:v>1.5000199999999999</c:v>
                </c:pt>
                <c:pt idx="7317">
                  <c:v>1.5000199999999999</c:v>
                </c:pt>
                <c:pt idx="7318">
                  <c:v>1.5000199999999999</c:v>
                </c:pt>
                <c:pt idx="7319">
                  <c:v>1.5000199999999999</c:v>
                </c:pt>
                <c:pt idx="7320">
                  <c:v>1.5000199999999999</c:v>
                </c:pt>
                <c:pt idx="7321">
                  <c:v>1.5000199999999999</c:v>
                </c:pt>
                <c:pt idx="7322">
                  <c:v>1.4999899999999999</c:v>
                </c:pt>
                <c:pt idx="7323">
                  <c:v>1.4999899999999999</c:v>
                </c:pt>
                <c:pt idx="7324">
                  <c:v>1.4999899999999999</c:v>
                </c:pt>
                <c:pt idx="7325">
                  <c:v>1.4999899999999999</c:v>
                </c:pt>
                <c:pt idx="7326">
                  <c:v>1.5000199999999999</c:v>
                </c:pt>
                <c:pt idx="7327">
                  <c:v>1.5000199999999999</c:v>
                </c:pt>
                <c:pt idx="7328">
                  <c:v>1.5000199999999999</c:v>
                </c:pt>
                <c:pt idx="7329">
                  <c:v>1.5000100000000001</c:v>
                </c:pt>
                <c:pt idx="7330">
                  <c:v>1.5000100000000001</c:v>
                </c:pt>
                <c:pt idx="7331">
                  <c:v>1.5000100000000001</c:v>
                </c:pt>
                <c:pt idx="7332">
                  <c:v>1.5000100000000001</c:v>
                </c:pt>
                <c:pt idx="7333">
                  <c:v>1.5000100000000001</c:v>
                </c:pt>
                <c:pt idx="7334">
                  <c:v>1.5000100000000001</c:v>
                </c:pt>
                <c:pt idx="7335">
                  <c:v>1.5000100000000001</c:v>
                </c:pt>
                <c:pt idx="7336">
                  <c:v>1.5</c:v>
                </c:pt>
                <c:pt idx="7337">
                  <c:v>1.5</c:v>
                </c:pt>
                <c:pt idx="7338">
                  <c:v>1.5</c:v>
                </c:pt>
                <c:pt idx="7339">
                  <c:v>1.5</c:v>
                </c:pt>
                <c:pt idx="7340">
                  <c:v>1.5</c:v>
                </c:pt>
                <c:pt idx="7341">
                  <c:v>1.5</c:v>
                </c:pt>
                <c:pt idx="7342">
                  <c:v>1.5</c:v>
                </c:pt>
                <c:pt idx="7343">
                  <c:v>1.4999899999999999</c:v>
                </c:pt>
                <c:pt idx="7344">
                  <c:v>1.4999899999999999</c:v>
                </c:pt>
                <c:pt idx="7345">
                  <c:v>1.4999899999999999</c:v>
                </c:pt>
                <c:pt idx="7346">
                  <c:v>1.4999899999999999</c:v>
                </c:pt>
                <c:pt idx="7347">
                  <c:v>1.5000100000000001</c:v>
                </c:pt>
                <c:pt idx="7348">
                  <c:v>1.5000100000000001</c:v>
                </c:pt>
                <c:pt idx="7349">
                  <c:v>1.5000100000000001</c:v>
                </c:pt>
                <c:pt idx="7350">
                  <c:v>1.5</c:v>
                </c:pt>
                <c:pt idx="7351">
                  <c:v>1.5</c:v>
                </c:pt>
                <c:pt idx="7352">
                  <c:v>1.5</c:v>
                </c:pt>
                <c:pt idx="7353">
                  <c:v>1.4999800000000001</c:v>
                </c:pt>
                <c:pt idx="7354">
                  <c:v>1.4999800000000001</c:v>
                </c:pt>
                <c:pt idx="7355">
                  <c:v>1.4999800000000001</c:v>
                </c:pt>
                <c:pt idx="7356">
                  <c:v>1.4999800000000001</c:v>
                </c:pt>
                <c:pt idx="7357">
                  <c:v>1.5</c:v>
                </c:pt>
                <c:pt idx="7358">
                  <c:v>1.5</c:v>
                </c:pt>
                <c:pt idx="7359">
                  <c:v>1.5</c:v>
                </c:pt>
                <c:pt idx="7360">
                  <c:v>1.5</c:v>
                </c:pt>
                <c:pt idx="7361">
                  <c:v>1.5</c:v>
                </c:pt>
                <c:pt idx="7362">
                  <c:v>1.5</c:v>
                </c:pt>
                <c:pt idx="7363">
                  <c:v>1.5</c:v>
                </c:pt>
                <c:pt idx="7364">
                  <c:v>1.5</c:v>
                </c:pt>
                <c:pt idx="7365">
                  <c:v>1.5</c:v>
                </c:pt>
                <c:pt idx="7366">
                  <c:v>1.5</c:v>
                </c:pt>
                <c:pt idx="7367">
                  <c:v>1.4999899999999999</c:v>
                </c:pt>
                <c:pt idx="7368">
                  <c:v>1.4999899999999999</c:v>
                </c:pt>
                <c:pt idx="7369">
                  <c:v>1.4999899999999999</c:v>
                </c:pt>
                <c:pt idx="7370">
                  <c:v>1.4999899999999999</c:v>
                </c:pt>
                <c:pt idx="7371">
                  <c:v>1.4999899999999999</c:v>
                </c:pt>
                <c:pt idx="7372">
                  <c:v>1.4999899999999999</c:v>
                </c:pt>
                <c:pt idx="7373">
                  <c:v>1.4999899999999999</c:v>
                </c:pt>
                <c:pt idx="7374">
                  <c:v>1.5000100000000001</c:v>
                </c:pt>
                <c:pt idx="7375">
                  <c:v>1.5000100000000001</c:v>
                </c:pt>
                <c:pt idx="7376">
                  <c:v>1.5000100000000001</c:v>
                </c:pt>
                <c:pt idx="7377">
                  <c:v>1.5000100000000001</c:v>
                </c:pt>
                <c:pt idx="7378">
                  <c:v>1.5000100000000001</c:v>
                </c:pt>
                <c:pt idx="7379">
                  <c:v>1.5000100000000001</c:v>
                </c:pt>
                <c:pt idx="7380">
                  <c:v>1.5000100000000001</c:v>
                </c:pt>
                <c:pt idx="7381">
                  <c:v>1.5000199999999999</c:v>
                </c:pt>
                <c:pt idx="7382">
                  <c:v>1.5000199999999999</c:v>
                </c:pt>
                <c:pt idx="7383">
                  <c:v>1.5000199999999999</c:v>
                </c:pt>
                <c:pt idx="7384">
                  <c:v>1.5000199999999999</c:v>
                </c:pt>
                <c:pt idx="7385">
                  <c:v>1.4999899999999999</c:v>
                </c:pt>
                <c:pt idx="7386">
                  <c:v>1.4999899999999999</c:v>
                </c:pt>
                <c:pt idx="7387">
                  <c:v>1.4999899999999999</c:v>
                </c:pt>
                <c:pt idx="7388">
                  <c:v>1.5000100000000001</c:v>
                </c:pt>
                <c:pt idx="7389">
                  <c:v>1.5000100000000001</c:v>
                </c:pt>
                <c:pt idx="7390">
                  <c:v>1.5000100000000001</c:v>
                </c:pt>
                <c:pt idx="7391">
                  <c:v>1.5000100000000001</c:v>
                </c:pt>
                <c:pt idx="7392">
                  <c:v>1.4999800000000001</c:v>
                </c:pt>
                <c:pt idx="7393">
                  <c:v>1.4999800000000001</c:v>
                </c:pt>
                <c:pt idx="7394">
                  <c:v>1.4999800000000001</c:v>
                </c:pt>
                <c:pt idx="7395">
                  <c:v>1.5</c:v>
                </c:pt>
                <c:pt idx="7396">
                  <c:v>1.5</c:v>
                </c:pt>
                <c:pt idx="7397">
                  <c:v>1.5</c:v>
                </c:pt>
                <c:pt idx="7398">
                  <c:v>1.5</c:v>
                </c:pt>
                <c:pt idx="7399">
                  <c:v>1.5</c:v>
                </c:pt>
                <c:pt idx="7400">
                  <c:v>1.5</c:v>
                </c:pt>
                <c:pt idx="7401">
                  <c:v>1.5</c:v>
                </c:pt>
                <c:pt idx="7402">
                  <c:v>1.5</c:v>
                </c:pt>
                <c:pt idx="7403">
                  <c:v>1.5000100000000001</c:v>
                </c:pt>
                <c:pt idx="7404">
                  <c:v>1.5000100000000001</c:v>
                </c:pt>
                <c:pt idx="7405">
                  <c:v>1.5000100000000001</c:v>
                </c:pt>
                <c:pt idx="7406">
                  <c:v>1.5000100000000001</c:v>
                </c:pt>
                <c:pt idx="7407">
                  <c:v>1.5000100000000001</c:v>
                </c:pt>
                <c:pt idx="7408">
                  <c:v>1.5000100000000001</c:v>
                </c:pt>
                <c:pt idx="7409">
                  <c:v>1.5000100000000001</c:v>
                </c:pt>
                <c:pt idx="7410">
                  <c:v>1.4999899999999999</c:v>
                </c:pt>
                <c:pt idx="7411">
                  <c:v>1.4999899999999999</c:v>
                </c:pt>
                <c:pt idx="7412">
                  <c:v>1.4999899999999999</c:v>
                </c:pt>
                <c:pt idx="7413">
                  <c:v>1.5000199999999999</c:v>
                </c:pt>
                <c:pt idx="7414">
                  <c:v>1.5000199999999999</c:v>
                </c:pt>
                <c:pt idx="7415">
                  <c:v>1.5000199999999999</c:v>
                </c:pt>
                <c:pt idx="7416">
                  <c:v>1.5000199999999999</c:v>
                </c:pt>
                <c:pt idx="7417">
                  <c:v>1.5</c:v>
                </c:pt>
                <c:pt idx="7418">
                  <c:v>1.5</c:v>
                </c:pt>
                <c:pt idx="7419">
                  <c:v>1.5</c:v>
                </c:pt>
                <c:pt idx="7420">
                  <c:v>1.5000100000000001</c:v>
                </c:pt>
                <c:pt idx="7421">
                  <c:v>1.5000100000000001</c:v>
                </c:pt>
                <c:pt idx="7422">
                  <c:v>1.5000100000000001</c:v>
                </c:pt>
                <c:pt idx="7423">
                  <c:v>1.5000100000000001</c:v>
                </c:pt>
                <c:pt idx="7424">
                  <c:v>1.5000100000000001</c:v>
                </c:pt>
                <c:pt idx="7425">
                  <c:v>1.5000100000000001</c:v>
                </c:pt>
                <c:pt idx="7426">
                  <c:v>1.5000100000000001</c:v>
                </c:pt>
                <c:pt idx="7427">
                  <c:v>1.5000100000000001</c:v>
                </c:pt>
                <c:pt idx="7428">
                  <c:v>1.5000100000000001</c:v>
                </c:pt>
                <c:pt idx="7429">
                  <c:v>1.5000100000000001</c:v>
                </c:pt>
                <c:pt idx="7430">
                  <c:v>1.5000100000000001</c:v>
                </c:pt>
                <c:pt idx="7431">
                  <c:v>1.5000100000000001</c:v>
                </c:pt>
                <c:pt idx="7432">
                  <c:v>1.5000100000000001</c:v>
                </c:pt>
                <c:pt idx="7433">
                  <c:v>1.5000100000000001</c:v>
                </c:pt>
                <c:pt idx="7434">
                  <c:v>1.5</c:v>
                </c:pt>
                <c:pt idx="7435">
                  <c:v>1.5</c:v>
                </c:pt>
                <c:pt idx="7436">
                  <c:v>1.5</c:v>
                </c:pt>
                <c:pt idx="7437">
                  <c:v>1.5</c:v>
                </c:pt>
                <c:pt idx="7438">
                  <c:v>1.4999800000000001</c:v>
                </c:pt>
                <c:pt idx="7439">
                  <c:v>1.4999800000000001</c:v>
                </c:pt>
                <c:pt idx="7440">
                  <c:v>1.4999800000000001</c:v>
                </c:pt>
                <c:pt idx="7441">
                  <c:v>1.5000100000000001</c:v>
                </c:pt>
                <c:pt idx="7442">
                  <c:v>1.5000100000000001</c:v>
                </c:pt>
                <c:pt idx="7443">
                  <c:v>1.5000100000000001</c:v>
                </c:pt>
                <c:pt idx="7444">
                  <c:v>1.5000100000000001</c:v>
                </c:pt>
                <c:pt idx="7445">
                  <c:v>1.5000199999999999</c:v>
                </c:pt>
                <c:pt idx="7446">
                  <c:v>1.5000199999999999</c:v>
                </c:pt>
                <c:pt idx="7447">
                  <c:v>1.5000199999999999</c:v>
                </c:pt>
                <c:pt idx="7448">
                  <c:v>1.5000100000000001</c:v>
                </c:pt>
                <c:pt idx="7449">
                  <c:v>1.5000100000000001</c:v>
                </c:pt>
                <c:pt idx="7450">
                  <c:v>1.5000100000000001</c:v>
                </c:pt>
                <c:pt idx="7451">
                  <c:v>1.5000100000000001</c:v>
                </c:pt>
                <c:pt idx="7452">
                  <c:v>1.4999899999999999</c:v>
                </c:pt>
                <c:pt idx="7453">
                  <c:v>1.4999899999999999</c:v>
                </c:pt>
                <c:pt idx="7454">
                  <c:v>1.4999899999999999</c:v>
                </c:pt>
                <c:pt idx="7455">
                  <c:v>1.4999800000000001</c:v>
                </c:pt>
                <c:pt idx="7456">
                  <c:v>1.4999800000000001</c:v>
                </c:pt>
                <c:pt idx="7457">
                  <c:v>1.4999800000000001</c:v>
                </c:pt>
                <c:pt idx="7458">
                  <c:v>1.4999800000000001</c:v>
                </c:pt>
                <c:pt idx="7459">
                  <c:v>1.5000100000000001</c:v>
                </c:pt>
                <c:pt idx="7460">
                  <c:v>1.5000100000000001</c:v>
                </c:pt>
                <c:pt idx="7461">
                  <c:v>1.5000100000000001</c:v>
                </c:pt>
                <c:pt idx="7462">
                  <c:v>1.5</c:v>
                </c:pt>
                <c:pt idx="7463">
                  <c:v>1.5</c:v>
                </c:pt>
                <c:pt idx="7464">
                  <c:v>1.5</c:v>
                </c:pt>
                <c:pt idx="7465">
                  <c:v>1.5</c:v>
                </c:pt>
                <c:pt idx="7466">
                  <c:v>1.4999899999999999</c:v>
                </c:pt>
                <c:pt idx="7467">
                  <c:v>1.4999899999999999</c:v>
                </c:pt>
                <c:pt idx="7468">
                  <c:v>1.4999899999999999</c:v>
                </c:pt>
                <c:pt idx="7469">
                  <c:v>1.5</c:v>
                </c:pt>
                <c:pt idx="7470">
                  <c:v>1.5</c:v>
                </c:pt>
                <c:pt idx="7471">
                  <c:v>1.5</c:v>
                </c:pt>
                <c:pt idx="7472">
                  <c:v>1.5</c:v>
                </c:pt>
                <c:pt idx="7473">
                  <c:v>1.5</c:v>
                </c:pt>
                <c:pt idx="7474">
                  <c:v>1.5</c:v>
                </c:pt>
                <c:pt idx="7475">
                  <c:v>1.5</c:v>
                </c:pt>
                <c:pt idx="7476">
                  <c:v>1.5</c:v>
                </c:pt>
                <c:pt idx="7477">
                  <c:v>1.5</c:v>
                </c:pt>
                <c:pt idx="7478">
                  <c:v>1.5</c:v>
                </c:pt>
                <c:pt idx="7479">
                  <c:v>1.5</c:v>
                </c:pt>
                <c:pt idx="7480">
                  <c:v>1.5</c:v>
                </c:pt>
                <c:pt idx="7481">
                  <c:v>1.5</c:v>
                </c:pt>
                <c:pt idx="7482">
                  <c:v>1.5</c:v>
                </c:pt>
                <c:pt idx="7483">
                  <c:v>1.5000100000000001</c:v>
                </c:pt>
                <c:pt idx="7484">
                  <c:v>1.5000100000000001</c:v>
                </c:pt>
                <c:pt idx="7485">
                  <c:v>1.5000100000000001</c:v>
                </c:pt>
                <c:pt idx="7486">
                  <c:v>1.5000100000000001</c:v>
                </c:pt>
                <c:pt idx="7487">
                  <c:v>1.5</c:v>
                </c:pt>
                <c:pt idx="7488">
                  <c:v>1.5</c:v>
                </c:pt>
                <c:pt idx="7489">
                  <c:v>1.5</c:v>
                </c:pt>
                <c:pt idx="7490">
                  <c:v>1.4999800000000001</c:v>
                </c:pt>
                <c:pt idx="7491">
                  <c:v>1.4999800000000001</c:v>
                </c:pt>
                <c:pt idx="7492">
                  <c:v>1.4999800000000001</c:v>
                </c:pt>
                <c:pt idx="7493">
                  <c:v>1.4999800000000001</c:v>
                </c:pt>
                <c:pt idx="7494">
                  <c:v>1.5000100000000001</c:v>
                </c:pt>
                <c:pt idx="7495">
                  <c:v>1.5000100000000001</c:v>
                </c:pt>
                <c:pt idx="7496">
                  <c:v>1.5000100000000001</c:v>
                </c:pt>
                <c:pt idx="7497">
                  <c:v>1.4999899999999999</c:v>
                </c:pt>
                <c:pt idx="7498">
                  <c:v>1.4999899999999999</c:v>
                </c:pt>
                <c:pt idx="7499">
                  <c:v>1.4999899999999999</c:v>
                </c:pt>
                <c:pt idx="7500">
                  <c:v>1.4999800000000001</c:v>
                </c:pt>
                <c:pt idx="7501">
                  <c:v>1.4999800000000001</c:v>
                </c:pt>
                <c:pt idx="7502">
                  <c:v>1.4999800000000001</c:v>
                </c:pt>
                <c:pt idx="7503">
                  <c:v>1.4999800000000001</c:v>
                </c:pt>
                <c:pt idx="7504">
                  <c:v>1.4999899999999999</c:v>
                </c:pt>
                <c:pt idx="7505">
                  <c:v>1.4999899999999999</c:v>
                </c:pt>
                <c:pt idx="7506">
                  <c:v>1.4999899999999999</c:v>
                </c:pt>
                <c:pt idx="7507">
                  <c:v>1.4999800000000001</c:v>
                </c:pt>
                <c:pt idx="7508">
                  <c:v>1.4999800000000001</c:v>
                </c:pt>
                <c:pt idx="7509">
                  <c:v>1.4999800000000001</c:v>
                </c:pt>
                <c:pt idx="7510">
                  <c:v>1.4999800000000001</c:v>
                </c:pt>
                <c:pt idx="7511">
                  <c:v>1.5000100000000001</c:v>
                </c:pt>
                <c:pt idx="7512">
                  <c:v>1.5000100000000001</c:v>
                </c:pt>
                <c:pt idx="7513">
                  <c:v>1.5000100000000001</c:v>
                </c:pt>
                <c:pt idx="7514">
                  <c:v>1.5</c:v>
                </c:pt>
                <c:pt idx="7515">
                  <c:v>1.5</c:v>
                </c:pt>
                <c:pt idx="7516">
                  <c:v>1.5</c:v>
                </c:pt>
                <c:pt idx="7517">
                  <c:v>1.5</c:v>
                </c:pt>
                <c:pt idx="7518">
                  <c:v>1.5000100000000001</c:v>
                </c:pt>
                <c:pt idx="7519">
                  <c:v>1.5000100000000001</c:v>
                </c:pt>
                <c:pt idx="7520">
                  <c:v>1.5000100000000001</c:v>
                </c:pt>
                <c:pt idx="7521">
                  <c:v>1.4999899999999999</c:v>
                </c:pt>
                <c:pt idx="7522">
                  <c:v>1.4999899999999999</c:v>
                </c:pt>
                <c:pt idx="7523">
                  <c:v>1.4999899999999999</c:v>
                </c:pt>
                <c:pt idx="7524">
                  <c:v>1.4999899999999999</c:v>
                </c:pt>
                <c:pt idx="7525">
                  <c:v>1.4999899999999999</c:v>
                </c:pt>
                <c:pt idx="7526">
                  <c:v>1.4999899999999999</c:v>
                </c:pt>
                <c:pt idx="7527">
                  <c:v>1.4999899999999999</c:v>
                </c:pt>
                <c:pt idx="7528">
                  <c:v>1.4999899999999999</c:v>
                </c:pt>
                <c:pt idx="7529">
                  <c:v>1.4999899999999999</c:v>
                </c:pt>
                <c:pt idx="7530">
                  <c:v>1.4999899999999999</c:v>
                </c:pt>
                <c:pt idx="7531">
                  <c:v>1.5</c:v>
                </c:pt>
                <c:pt idx="7532">
                  <c:v>1.5</c:v>
                </c:pt>
                <c:pt idx="7533">
                  <c:v>1.5</c:v>
                </c:pt>
                <c:pt idx="7534">
                  <c:v>1.5</c:v>
                </c:pt>
                <c:pt idx="7535">
                  <c:v>1.4999899999999999</c:v>
                </c:pt>
                <c:pt idx="7536">
                  <c:v>1.4999899999999999</c:v>
                </c:pt>
                <c:pt idx="7537">
                  <c:v>1.4999899999999999</c:v>
                </c:pt>
                <c:pt idx="7538">
                  <c:v>1.5000199999999999</c:v>
                </c:pt>
                <c:pt idx="7539">
                  <c:v>1.5000199999999999</c:v>
                </c:pt>
                <c:pt idx="7540">
                  <c:v>1.5000199999999999</c:v>
                </c:pt>
                <c:pt idx="7541">
                  <c:v>1.5000199999999999</c:v>
                </c:pt>
                <c:pt idx="7542">
                  <c:v>1.5000100000000001</c:v>
                </c:pt>
                <c:pt idx="7543">
                  <c:v>1.5000100000000001</c:v>
                </c:pt>
                <c:pt idx="7544">
                  <c:v>1.5000100000000001</c:v>
                </c:pt>
                <c:pt idx="7545">
                  <c:v>1.5000100000000001</c:v>
                </c:pt>
                <c:pt idx="7546">
                  <c:v>1.5000100000000001</c:v>
                </c:pt>
                <c:pt idx="7547">
                  <c:v>1.5000100000000001</c:v>
                </c:pt>
                <c:pt idx="7548">
                  <c:v>1.5000100000000001</c:v>
                </c:pt>
                <c:pt idx="7549">
                  <c:v>1.5000100000000001</c:v>
                </c:pt>
                <c:pt idx="7550">
                  <c:v>1.5000100000000001</c:v>
                </c:pt>
                <c:pt idx="7551">
                  <c:v>1.5000100000000001</c:v>
                </c:pt>
                <c:pt idx="7552">
                  <c:v>1.4999899999999999</c:v>
                </c:pt>
                <c:pt idx="7553">
                  <c:v>1.4999899999999999</c:v>
                </c:pt>
                <c:pt idx="7554">
                  <c:v>1.4999899999999999</c:v>
                </c:pt>
                <c:pt idx="7555">
                  <c:v>1.4999899999999999</c:v>
                </c:pt>
                <c:pt idx="7556">
                  <c:v>1.4999800000000001</c:v>
                </c:pt>
                <c:pt idx="7557">
                  <c:v>1.4999800000000001</c:v>
                </c:pt>
                <c:pt idx="7558">
                  <c:v>1.4999800000000001</c:v>
                </c:pt>
                <c:pt idx="7559">
                  <c:v>1.4999800000000001</c:v>
                </c:pt>
                <c:pt idx="7560">
                  <c:v>1.4999899999999999</c:v>
                </c:pt>
                <c:pt idx="7561">
                  <c:v>1.4999899999999999</c:v>
                </c:pt>
                <c:pt idx="7562">
                  <c:v>1.4999899999999999</c:v>
                </c:pt>
                <c:pt idx="7563">
                  <c:v>1.5</c:v>
                </c:pt>
                <c:pt idx="7564">
                  <c:v>1.5</c:v>
                </c:pt>
                <c:pt idx="7565">
                  <c:v>1.5</c:v>
                </c:pt>
                <c:pt idx="7566">
                  <c:v>1.5</c:v>
                </c:pt>
                <c:pt idx="7567">
                  <c:v>1.5</c:v>
                </c:pt>
                <c:pt idx="7568">
                  <c:v>1.5</c:v>
                </c:pt>
                <c:pt idx="7569">
                  <c:v>1.5</c:v>
                </c:pt>
                <c:pt idx="7570">
                  <c:v>1.4999800000000001</c:v>
                </c:pt>
                <c:pt idx="7571">
                  <c:v>1.4999800000000001</c:v>
                </c:pt>
                <c:pt idx="7572">
                  <c:v>1.4999800000000001</c:v>
                </c:pt>
                <c:pt idx="7573">
                  <c:v>1.5000100000000001</c:v>
                </c:pt>
                <c:pt idx="7574">
                  <c:v>1.5000100000000001</c:v>
                </c:pt>
                <c:pt idx="7575">
                  <c:v>1.5000100000000001</c:v>
                </c:pt>
                <c:pt idx="7576">
                  <c:v>1.5000100000000001</c:v>
                </c:pt>
                <c:pt idx="7577">
                  <c:v>1.4999800000000001</c:v>
                </c:pt>
                <c:pt idx="7578">
                  <c:v>1.4999800000000001</c:v>
                </c:pt>
                <c:pt idx="7579">
                  <c:v>1.4999800000000001</c:v>
                </c:pt>
                <c:pt idx="7580">
                  <c:v>1.5000100000000001</c:v>
                </c:pt>
                <c:pt idx="7581">
                  <c:v>1.5000100000000001</c:v>
                </c:pt>
                <c:pt idx="7582">
                  <c:v>1.5000100000000001</c:v>
                </c:pt>
                <c:pt idx="7583">
                  <c:v>1.5000100000000001</c:v>
                </c:pt>
                <c:pt idx="7584">
                  <c:v>1.5</c:v>
                </c:pt>
                <c:pt idx="7585">
                  <c:v>1.5</c:v>
                </c:pt>
                <c:pt idx="7586">
                  <c:v>1.5</c:v>
                </c:pt>
                <c:pt idx="7587">
                  <c:v>1.5</c:v>
                </c:pt>
                <c:pt idx="7588">
                  <c:v>1.5</c:v>
                </c:pt>
                <c:pt idx="7589">
                  <c:v>1.5</c:v>
                </c:pt>
                <c:pt idx="7590">
                  <c:v>1.5</c:v>
                </c:pt>
                <c:pt idx="7591">
                  <c:v>1.5</c:v>
                </c:pt>
                <c:pt idx="7592">
                  <c:v>1.5</c:v>
                </c:pt>
                <c:pt idx="7593">
                  <c:v>1.5</c:v>
                </c:pt>
                <c:pt idx="7594">
                  <c:v>1.5</c:v>
                </c:pt>
                <c:pt idx="7595">
                  <c:v>1.5</c:v>
                </c:pt>
                <c:pt idx="7596">
                  <c:v>1.5</c:v>
                </c:pt>
                <c:pt idx="7597">
                  <c:v>1.5</c:v>
                </c:pt>
                <c:pt idx="7598">
                  <c:v>1.5</c:v>
                </c:pt>
                <c:pt idx="7599">
                  <c:v>1.5</c:v>
                </c:pt>
                <c:pt idx="7600">
                  <c:v>1.5</c:v>
                </c:pt>
                <c:pt idx="7601">
                  <c:v>1.5</c:v>
                </c:pt>
                <c:pt idx="7602">
                  <c:v>1.5</c:v>
                </c:pt>
                <c:pt idx="7603">
                  <c:v>1.5</c:v>
                </c:pt>
                <c:pt idx="7604">
                  <c:v>1.5</c:v>
                </c:pt>
                <c:pt idx="7605">
                  <c:v>1.5000100000000001</c:v>
                </c:pt>
                <c:pt idx="7606">
                  <c:v>1.5000100000000001</c:v>
                </c:pt>
                <c:pt idx="7607">
                  <c:v>1.5000100000000001</c:v>
                </c:pt>
                <c:pt idx="7608">
                  <c:v>1.5000199999999999</c:v>
                </c:pt>
                <c:pt idx="7609">
                  <c:v>1.5000199999999999</c:v>
                </c:pt>
                <c:pt idx="7610">
                  <c:v>1.5000199999999999</c:v>
                </c:pt>
                <c:pt idx="7611">
                  <c:v>1.5</c:v>
                </c:pt>
                <c:pt idx="7612">
                  <c:v>1.5</c:v>
                </c:pt>
                <c:pt idx="7613">
                  <c:v>1.5</c:v>
                </c:pt>
                <c:pt idx="7614">
                  <c:v>1.5</c:v>
                </c:pt>
                <c:pt idx="7615">
                  <c:v>1.5000100000000001</c:v>
                </c:pt>
                <c:pt idx="7616">
                  <c:v>1.5000100000000001</c:v>
                </c:pt>
                <c:pt idx="7617">
                  <c:v>1.5000100000000001</c:v>
                </c:pt>
                <c:pt idx="7618">
                  <c:v>1.49997</c:v>
                </c:pt>
                <c:pt idx="7619">
                  <c:v>1.49997</c:v>
                </c:pt>
                <c:pt idx="7620">
                  <c:v>1.49997</c:v>
                </c:pt>
                <c:pt idx="7621">
                  <c:v>1.49997</c:v>
                </c:pt>
                <c:pt idx="7622">
                  <c:v>1.4999899999999999</c:v>
                </c:pt>
                <c:pt idx="7623">
                  <c:v>1.4999899999999999</c:v>
                </c:pt>
                <c:pt idx="7624">
                  <c:v>1.4999899999999999</c:v>
                </c:pt>
                <c:pt idx="7625">
                  <c:v>1.5000100000000001</c:v>
                </c:pt>
                <c:pt idx="7626">
                  <c:v>1.5000100000000001</c:v>
                </c:pt>
                <c:pt idx="7627">
                  <c:v>1.5000100000000001</c:v>
                </c:pt>
                <c:pt idx="7628">
                  <c:v>1.5000100000000001</c:v>
                </c:pt>
                <c:pt idx="7629">
                  <c:v>1.4999899999999999</c:v>
                </c:pt>
                <c:pt idx="7630">
                  <c:v>1.4999899999999999</c:v>
                </c:pt>
                <c:pt idx="7631">
                  <c:v>1.4999899999999999</c:v>
                </c:pt>
                <c:pt idx="7632">
                  <c:v>1.5000199999999999</c:v>
                </c:pt>
                <c:pt idx="7633">
                  <c:v>1.5000199999999999</c:v>
                </c:pt>
                <c:pt idx="7634">
                  <c:v>1.5000199999999999</c:v>
                </c:pt>
                <c:pt idx="7635">
                  <c:v>1.5000199999999999</c:v>
                </c:pt>
                <c:pt idx="7636">
                  <c:v>1.4999899999999999</c:v>
                </c:pt>
                <c:pt idx="7637">
                  <c:v>1.4999899999999999</c:v>
                </c:pt>
                <c:pt idx="7638">
                  <c:v>1.4999899999999999</c:v>
                </c:pt>
                <c:pt idx="7639">
                  <c:v>1.5</c:v>
                </c:pt>
                <c:pt idx="7640">
                  <c:v>1.5</c:v>
                </c:pt>
                <c:pt idx="7641">
                  <c:v>1.5</c:v>
                </c:pt>
                <c:pt idx="7642">
                  <c:v>1.5</c:v>
                </c:pt>
                <c:pt idx="7643">
                  <c:v>1.5</c:v>
                </c:pt>
                <c:pt idx="7644">
                  <c:v>1.5</c:v>
                </c:pt>
                <c:pt idx="7645">
                  <c:v>1.5</c:v>
                </c:pt>
                <c:pt idx="7646">
                  <c:v>1.4999899999999999</c:v>
                </c:pt>
                <c:pt idx="7647">
                  <c:v>1.4999899999999999</c:v>
                </c:pt>
                <c:pt idx="7648">
                  <c:v>1.4999899999999999</c:v>
                </c:pt>
                <c:pt idx="7649">
                  <c:v>1.4999899999999999</c:v>
                </c:pt>
                <c:pt idx="7650">
                  <c:v>1.5</c:v>
                </c:pt>
                <c:pt idx="7651">
                  <c:v>1.5</c:v>
                </c:pt>
                <c:pt idx="7652">
                  <c:v>1.5</c:v>
                </c:pt>
                <c:pt idx="7653">
                  <c:v>1.4999899999999999</c:v>
                </c:pt>
                <c:pt idx="7654">
                  <c:v>1.4999899999999999</c:v>
                </c:pt>
                <c:pt idx="7655">
                  <c:v>1.4999899999999999</c:v>
                </c:pt>
                <c:pt idx="7656">
                  <c:v>1.4999899999999999</c:v>
                </c:pt>
                <c:pt idx="7657">
                  <c:v>1.51233</c:v>
                </c:pt>
                <c:pt idx="7658">
                  <c:v>1.51233</c:v>
                </c:pt>
                <c:pt idx="7659">
                  <c:v>1.51233</c:v>
                </c:pt>
                <c:pt idx="7660">
                  <c:v>1.52705</c:v>
                </c:pt>
                <c:pt idx="7661">
                  <c:v>1.52705</c:v>
                </c:pt>
                <c:pt idx="7662">
                  <c:v>1.52705</c:v>
                </c:pt>
                <c:pt idx="7663">
                  <c:v>1.52705</c:v>
                </c:pt>
                <c:pt idx="7664">
                  <c:v>1.54125</c:v>
                </c:pt>
                <c:pt idx="7665">
                  <c:v>1.54125</c:v>
                </c:pt>
                <c:pt idx="7666">
                  <c:v>1.54125</c:v>
                </c:pt>
                <c:pt idx="7667">
                  <c:v>1.55592</c:v>
                </c:pt>
                <c:pt idx="7668">
                  <c:v>1.55592</c:v>
                </c:pt>
                <c:pt idx="7669">
                  <c:v>1.55592</c:v>
                </c:pt>
                <c:pt idx="7670">
                  <c:v>1.5700700000000001</c:v>
                </c:pt>
                <c:pt idx="7671">
                  <c:v>1.5700700000000001</c:v>
                </c:pt>
                <c:pt idx="7672">
                  <c:v>1.5700700000000001</c:v>
                </c:pt>
                <c:pt idx="7673">
                  <c:v>1.5700700000000001</c:v>
                </c:pt>
                <c:pt idx="7674">
                  <c:v>1.5847599999999999</c:v>
                </c:pt>
                <c:pt idx="7675">
                  <c:v>1.5847599999999999</c:v>
                </c:pt>
                <c:pt idx="7676">
                  <c:v>1.5847599999999999</c:v>
                </c:pt>
                <c:pt idx="7677">
                  <c:v>1.5992299999999999</c:v>
                </c:pt>
                <c:pt idx="7678">
                  <c:v>1.5992299999999999</c:v>
                </c:pt>
                <c:pt idx="7679">
                  <c:v>1.5992299999999999</c:v>
                </c:pt>
                <c:pt idx="7680">
                  <c:v>1.5992299999999999</c:v>
                </c:pt>
                <c:pt idx="7681">
                  <c:v>1.61442</c:v>
                </c:pt>
                <c:pt idx="7682">
                  <c:v>1.61442</c:v>
                </c:pt>
                <c:pt idx="7683">
                  <c:v>1.61442</c:v>
                </c:pt>
                <c:pt idx="7684">
                  <c:v>1.62937</c:v>
                </c:pt>
                <c:pt idx="7685">
                  <c:v>1.62937</c:v>
                </c:pt>
                <c:pt idx="7686">
                  <c:v>1.62937</c:v>
                </c:pt>
                <c:pt idx="7687">
                  <c:v>1.62937</c:v>
                </c:pt>
                <c:pt idx="7688">
                  <c:v>1.64381</c:v>
                </c:pt>
                <c:pt idx="7689">
                  <c:v>1.64381</c:v>
                </c:pt>
                <c:pt idx="7690">
                  <c:v>1.64381</c:v>
                </c:pt>
                <c:pt idx="7691">
                  <c:v>1.6586000000000001</c:v>
                </c:pt>
                <c:pt idx="7692">
                  <c:v>1.6586000000000001</c:v>
                </c:pt>
                <c:pt idx="7693">
                  <c:v>1.6586000000000001</c:v>
                </c:pt>
                <c:pt idx="7694">
                  <c:v>1.6586000000000001</c:v>
                </c:pt>
                <c:pt idx="7695">
                  <c:v>1.67371</c:v>
                </c:pt>
                <c:pt idx="7696">
                  <c:v>1.67371</c:v>
                </c:pt>
                <c:pt idx="7697">
                  <c:v>1.67371</c:v>
                </c:pt>
                <c:pt idx="7698">
                  <c:v>1.6885699999999999</c:v>
                </c:pt>
                <c:pt idx="7699">
                  <c:v>1.6885699999999999</c:v>
                </c:pt>
                <c:pt idx="7700">
                  <c:v>1.6885699999999999</c:v>
                </c:pt>
                <c:pt idx="7701">
                  <c:v>1.6885699999999999</c:v>
                </c:pt>
                <c:pt idx="7702">
                  <c:v>1.7033499999999999</c:v>
                </c:pt>
                <c:pt idx="7703">
                  <c:v>1.7033499999999999</c:v>
                </c:pt>
                <c:pt idx="7704">
                  <c:v>1.7033499999999999</c:v>
                </c:pt>
                <c:pt idx="7705">
                  <c:v>1.71841</c:v>
                </c:pt>
                <c:pt idx="7706">
                  <c:v>1.71841</c:v>
                </c:pt>
                <c:pt idx="7707">
                  <c:v>1.71841</c:v>
                </c:pt>
                <c:pt idx="7708">
                  <c:v>1.71841</c:v>
                </c:pt>
                <c:pt idx="7709">
                  <c:v>1.73262</c:v>
                </c:pt>
                <c:pt idx="7710">
                  <c:v>1.73262</c:v>
                </c:pt>
                <c:pt idx="7711">
                  <c:v>1.73262</c:v>
                </c:pt>
                <c:pt idx="7712">
                  <c:v>1.7472300000000001</c:v>
                </c:pt>
                <c:pt idx="7713">
                  <c:v>1.7472300000000001</c:v>
                </c:pt>
                <c:pt idx="7714">
                  <c:v>1.7472300000000001</c:v>
                </c:pt>
                <c:pt idx="7715">
                  <c:v>1.7472300000000001</c:v>
                </c:pt>
                <c:pt idx="7716">
                  <c:v>1.7616099999999999</c:v>
                </c:pt>
                <c:pt idx="7717">
                  <c:v>1.7616099999999999</c:v>
                </c:pt>
                <c:pt idx="7718">
                  <c:v>1.7616099999999999</c:v>
                </c:pt>
                <c:pt idx="7719">
                  <c:v>1.77633</c:v>
                </c:pt>
                <c:pt idx="7720">
                  <c:v>1.77633</c:v>
                </c:pt>
                <c:pt idx="7721">
                  <c:v>1.77633</c:v>
                </c:pt>
                <c:pt idx="7722">
                  <c:v>1.7909900000000001</c:v>
                </c:pt>
                <c:pt idx="7723">
                  <c:v>1.7909900000000001</c:v>
                </c:pt>
                <c:pt idx="7724">
                  <c:v>1.7909900000000001</c:v>
                </c:pt>
                <c:pt idx="7725">
                  <c:v>1.7909900000000001</c:v>
                </c:pt>
                <c:pt idx="7726">
                  <c:v>1.8055699999999999</c:v>
                </c:pt>
                <c:pt idx="7727">
                  <c:v>1.8055699999999999</c:v>
                </c:pt>
                <c:pt idx="7728">
                  <c:v>1.8055699999999999</c:v>
                </c:pt>
                <c:pt idx="7729">
                  <c:v>1.8197399999999999</c:v>
                </c:pt>
                <c:pt idx="7730">
                  <c:v>1.8197399999999999</c:v>
                </c:pt>
                <c:pt idx="7731">
                  <c:v>1.8197399999999999</c:v>
                </c:pt>
                <c:pt idx="7732">
                  <c:v>1.8197399999999999</c:v>
                </c:pt>
                <c:pt idx="7733">
                  <c:v>1.8344800000000001</c:v>
                </c:pt>
                <c:pt idx="7734">
                  <c:v>1.8344800000000001</c:v>
                </c:pt>
                <c:pt idx="7735">
                  <c:v>1.8344800000000001</c:v>
                </c:pt>
                <c:pt idx="7736">
                  <c:v>1.84877</c:v>
                </c:pt>
                <c:pt idx="7737">
                  <c:v>1.84877</c:v>
                </c:pt>
                <c:pt idx="7738">
                  <c:v>1.84877</c:v>
                </c:pt>
                <c:pt idx="7739">
                  <c:v>1.84877</c:v>
                </c:pt>
                <c:pt idx="7740">
                  <c:v>1.8633599999999999</c:v>
                </c:pt>
                <c:pt idx="7741">
                  <c:v>1.8633599999999999</c:v>
                </c:pt>
                <c:pt idx="7742">
                  <c:v>1.8633599999999999</c:v>
                </c:pt>
                <c:pt idx="7743">
                  <c:v>1.87768</c:v>
                </c:pt>
                <c:pt idx="7744">
                  <c:v>1.87768</c:v>
                </c:pt>
                <c:pt idx="7745">
                  <c:v>1.87768</c:v>
                </c:pt>
                <c:pt idx="7746">
                  <c:v>1.8921300000000001</c:v>
                </c:pt>
                <c:pt idx="7747">
                  <c:v>1.8921300000000001</c:v>
                </c:pt>
                <c:pt idx="7748">
                  <c:v>1.8921300000000001</c:v>
                </c:pt>
                <c:pt idx="7749">
                  <c:v>1.8921300000000001</c:v>
                </c:pt>
                <c:pt idx="7750">
                  <c:v>1.90628</c:v>
                </c:pt>
                <c:pt idx="7751">
                  <c:v>1.90628</c:v>
                </c:pt>
                <c:pt idx="7752">
                  <c:v>1.90628</c:v>
                </c:pt>
                <c:pt idx="7753">
                  <c:v>1.92073</c:v>
                </c:pt>
                <c:pt idx="7754">
                  <c:v>1.92073</c:v>
                </c:pt>
                <c:pt idx="7755">
                  <c:v>1.92073</c:v>
                </c:pt>
                <c:pt idx="7756">
                  <c:v>1.92073</c:v>
                </c:pt>
                <c:pt idx="7757">
                  <c:v>1.92073</c:v>
                </c:pt>
                <c:pt idx="7758">
                  <c:v>1.92073</c:v>
                </c:pt>
                <c:pt idx="7759">
                  <c:v>1.92073</c:v>
                </c:pt>
                <c:pt idx="7760">
                  <c:v>1.92073</c:v>
                </c:pt>
                <c:pt idx="7761">
                  <c:v>1.92073</c:v>
                </c:pt>
                <c:pt idx="7762">
                  <c:v>1.92073</c:v>
                </c:pt>
                <c:pt idx="7763">
                  <c:v>1.92073</c:v>
                </c:pt>
                <c:pt idx="7764">
                  <c:v>1.96427</c:v>
                </c:pt>
                <c:pt idx="7765">
                  <c:v>1.96427</c:v>
                </c:pt>
                <c:pt idx="7766">
                  <c:v>1.96427</c:v>
                </c:pt>
                <c:pt idx="7767">
                  <c:v>1.9799100000000001</c:v>
                </c:pt>
                <c:pt idx="7768">
                  <c:v>1.9799100000000001</c:v>
                </c:pt>
                <c:pt idx="7769">
                  <c:v>1.9799100000000001</c:v>
                </c:pt>
                <c:pt idx="7770">
                  <c:v>1.9799100000000001</c:v>
                </c:pt>
                <c:pt idx="7771">
                  <c:v>1.99498</c:v>
                </c:pt>
                <c:pt idx="7772">
                  <c:v>1.99498</c:v>
                </c:pt>
                <c:pt idx="7773">
                  <c:v>1.99498</c:v>
                </c:pt>
                <c:pt idx="7774">
                  <c:v>2.0000100000000001</c:v>
                </c:pt>
                <c:pt idx="7775">
                  <c:v>2.0000100000000001</c:v>
                </c:pt>
                <c:pt idx="7776">
                  <c:v>2.0000100000000001</c:v>
                </c:pt>
                <c:pt idx="7777">
                  <c:v>2.0000100000000001</c:v>
                </c:pt>
                <c:pt idx="7778">
                  <c:v>1.9999899999999999</c:v>
                </c:pt>
                <c:pt idx="7779">
                  <c:v>1.9999899999999999</c:v>
                </c:pt>
                <c:pt idx="7780">
                  <c:v>1.9999899999999999</c:v>
                </c:pt>
                <c:pt idx="7781">
                  <c:v>1.9999899999999999</c:v>
                </c:pt>
                <c:pt idx="7782">
                  <c:v>1.9999899999999999</c:v>
                </c:pt>
                <c:pt idx="7783">
                  <c:v>1.9999899999999999</c:v>
                </c:pt>
                <c:pt idx="7784">
                  <c:v>1.9999899999999999</c:v>
                </c:pt>
                <c:pt idx="7785">
                  <c:v>1.9999899999999999</c:v>
                </c:pt>
                <c:pt idx="7786">
                  <c:v>1.9999899999999999</c:v>
                </c:pt>
                <c:pt idx="7787">
                  <c:v>1.9999899999999999</c:v>
                </c:pt>
                <c:pt idx="7788">
                  <c:v>1.9999800000000001</c:v>
                </c:pt>
                <c:pt idx="7789">
                  <c:v>1.9999800000000001</c:v>
                </c:pt>
                <c:pt idx="7790">
                  <c:v>1.9999800000000001</c:v>
                </c:pt>
                <c:pt idx="7791">
                  <c:v>1.9999800000000001</c:v>
                </c:pt>
                <c:pt idx="7792">
                  <c:v>2</c:v>
                </c:pt>
                <c:pt idx="7793">
                  <c:v>2</c:v>
                </c:pt>
                <c:pt idx="7794">
                  <c:v>2</c:v>
                </c:pt>
                <c:pt idx="7795">
                  <c:v>2</c:v>
                </c:pt>
                <c:pt idx="7796">
                  <c:v>1.9999899999999999</c:v>
                </c:pt>
                <c:pt idx="7797">
                  <c:v>1.9999899999999999</c:v>
                </c:pt>
                <c:pt idx="7798">
                  <c:v>1.9999899999999999</c:v>
                </c:pt>
                <c:pt idx="7799">
                  <c:v>1.9999899999999999</c:v>
                </c:pt>
                <c:pt idx="7800">
                  <c:v>1.9999899999999999</c:v>
                </c:pt>
                <c:pt idx="7801">
                  <c:v>1.9999899999999999</c:v>
                </c:pt>
                <c:pt idx="7802">
                  <c:v>1.9999899999999999</c:v>
                </c:pt>
                <c:pt idx="7803">
                  <c:v>1.9999899999999999</c:v>
                </c:pt>
                <c:pt idx="7804">
                  <c:v>1.9999899999999999</c:v>
                </c:pt>
                <c:pt idx="7805">
                  <c:v>1.9999899999999999</c:v>
                </c:pt>
                <c:pt idx="7806">
                  <c:v>1.9999899999999999</c:v>
                </c:pt>
                <c:pt idx="7807">
                  <c:v>1.9999899999999999</c:v>
                </c:pt>
                <c:pt idx="7808">
                  <c:v>1.9999899999999999</c:v>
                </c:pt>
                <c:pt idx="7809">
                  <c:v>1.9999899999999999</c:v>
                </c:pt>
                <c:pt idx="7810">
                  <c:v>1.9999800000000001</c:v>
                </c:pt>
                <c:pt idx="7811">
                  <c:v>1.9999800000000001</c:v>
                </c:pt>
                <c:pt idx="7812">
                  <c:v>1.9999800000000001</c:v>
                </c:pt>
                <c:pt idx="7813">
                  <c:v>2</c:v>
                </c:pt>
                <c:pt idx="7814">
                  <c:v>2</c:v>
                </c:pt>
                <c:pt idx="7815">
                  <c:v>2</c:v>
                </c:pt>
                <c:pt idx="7816">
                  <c:v>2</c:v>
                </c:pt>
                <c:pt idx="7817">
                  <c:v>2</c:v>
                </c:pt>
                <c:pt idx="7818">
                  <c:v>2</c:v>
                </c:pt>
                <c:pt idx="7819">
                  <c:v>2</c:v>
                </c:pt>
                <c:pt idx="7820">
                  <c:v>2</c:v>
                </c:pt>
                <c:pt idx="7821">
                  <c:v>2</c:v>
                </c:pt>
                <c:pt idx="7822">
                  <c:v>2</c:v>
                </c:pt>
                <c:pt idx="7823">
                  <c:v>2</c:v>
                </c:pt>
                <c:pt idx="7824">
                  <c:v>2</c:v>
                </c:pt>
                <c:pt idx="7825">
                  <c:v>2</c:v>
                </c:pt>
                <c:pt idx="7826">
                  <c:v>2</c:v>
                </c:pt>
                <c:pt idx="7827">
                  <c:v>2</c:v>
                </c:pt>
                <c:pt idx="7828">
                  <c:v>2</c:v>
                </c:pt>
                <c:pt idx="7829">
                  <c:v>2</c:v>
                </c:pt>
                <c:pt idx="7830">
                  <c:v>2</c:v>
                </c:pt>
                <c:pt idx="7831">
                  <c:v>2.0000100000000001</c:v>
                </c:pt>
                <c:pt idx="7832">
                  <c:v>2.0000100000000001</c:v>
                </c:pt>
                <c:pt idx="7833">
                  <c:v>2.0000100000000001</c:v>
                </c:pt>
                <c:pt idx="7834">
                  <c:v>2.0000100000000001</c:v>
                </c:pt>
                <c:pt idx="7835">
                  <c:v>1.9999800000000001</c:v>
                </c:pt>
                <c:pt idx="7836">
                  <c:v>1.9999800000000001</c:v>
                </c:pt>
                <c:pt idx="7837">
                  <c:v>1.9999800000000001</c:v>
                </c:pt>
                <c:pt idx="7838">
                  <c:v>2</c:v>
                </c:pt>
                <c:pt idx="7839">
                  <c:v>2</c:v>
                </c:pt>
                <c:pt idx="7840">
                  <c:v>2</c:v>
                </c:pt>
                <c:pt idx="7841">
                  <c:v>2</c:v>
                </c:pt>
                <c:pt idx="7842">
                  <c:v>2</c:v>
                </c:pt>
                <c:pt idx="7843">
                  <c:v>2</c:v>
                </c:pt>
                <c:pt idx="7844">
                  <c:v>2</c:v>
                </c:pt>
                <c:pt idx="7845">
                  <c:v>1.9999899999999999</c:v>
                </c:pt>
                <c:pt idx="7846">
                  <c:v>1.9999899999999999</c:v>
                </c:pt>
                <c:pt idx="7847">
                  <c:v>1.9999899999999999</c:v>
                </c:pt>
                <c:pt idx="7848">
                  <c:v>1.9999899999999999</c:v>
                </c:pt>
                <c:pt idx="7849">
                  <c:v>2</c:v>
                </c:pt>
                <c:pt idx="7850">
                  <c:v>2</c:v>
                </c:pt>
                <c:pt idx="7851">
                  <c:v>2</c:v>
                </c:pt>
                <c:pt idx="7852">
                  <c:v>2.0000100000000001</c:v>
                </c:pt>
                <c:pt idx="7853">
                  <c:v>2.0000100000000001</c:v>
                </c:pt>
                <c:pt idx="7854">
                  <c:v>2.0000100000000001</c:v>
                </c:pt>
                <c:pt idx="7855">
                  <c:v>2.0000100000000001</c:v>
                </c:pt>
                <c:pt idx="7856">
                  <c:v>1.9999800000000001</c:v>
                </c:pt>
                <c:pt idx="7857">
                  <c:v>1.9999800000000001</c:v>
                </c:pt>
                <c:pt idx="7858">
                  <c:v>1.9999800000000001</c:v>
                </c:pt>
                <c:pt idx="7859">
                  <c:v>1.9999800000000001</c:v>
                </c:pt>
                <c:pt idx="7860">
                  <c:v>1.9999800000000001</c:v>
                </c:pt>
                <c:pt idx="7861">
                  <c:v>1.9999800000000001</c:v>
                </c:pt>
                <c:pt idx="7862">
                  <c:v>1.9999800000000001</c:v>
                </c:pt>
                <c:pt idx="7863">
                  <c:v>2.0000100000000001</c:v>
                </c:pt>
                <c:pt idx="7864">
                  <c:v>2.0000100000000001</c:v>
                </c:pt>
                <c:pt idx="7865">
                  <c:v>2.0000100000000001</c:v>
                </c:pt>
                <c:pt idx="7866">
                  <c:v>1.9999899999999999</c:v>
                </c:pt>
                <c:pt idx="7867">
                  <c:v>1.9999899999999999</c:v>
                </c:pt>
                <c:pt idx="7868">
                  <c:v>1.9999899999999999</c:v>
                </c:pt>
                <c:pt idx="7869">
                  <c:v>1.9999899999999999</c:v>
                </c:pt>
                <c:pt idx="7870">
                  <c:v>1.9999899999999999</c:v>
                </c:pt>
                <c:pt idx="7871">
                  <c:v>1.9999899999999999</c:v>
                </c:pt>
                <c:pt idx="7872">
                  <c:v>1.9999899999999999</c:v>
                </c:pt>
                <c:pt idx="7873">
                  <c:v>1.9999899999999999</c:v>
                </c:pt>
                <c:pt idx="7874">
                  <c:v>1.9999899999999999</c:v>
                </c:pt>
                <c:pt idx="7875">
                  <c:v>1.9999899999999999</c:v>
                </c:pt>
                <c:pt idx="7876">
                  <c:v>1.9999899999999999</c:v>
                </c:pt>
                <c:pt idx="7877">
                  <c:v>2.0000100000000001</c:v>
                </c:pt>
                <c:pt idx="7878">
                  <c:v>2.0000100000000001</c:v>
                </c:pt>
                <c:pt idx="7879">
                  <c:v>2.0000100000000001</c:v>
                </c:pt>
                <c:pt idx="7880">
                  <c:v>2.0000100000000001</c:v>
                </c:pt>
                <c:pt idx="7881">
                  <c:v>2.0000100000000001</c:v>
                </c:pt>
                <c:pt idx="7882">
                  <c:v>2.0000100000000001</c:v>
                </c:pt>
                <c:pt idx="7883">
                  <c:v>2.0000100000000001</c:v>
                </c:pt>
                <c:pt idx="7884">
                  <c:v>1.9999800000000001</c:v>
                </c:pt>
                <c:pt idx="7885">
                  <c:v>1.9999800000000001</c:v>
                </c:pt>
                <c:pt idx="7886">
                  <c:v>1.9999800000000001</c:v>
                </c:pt>
                <c:pt idx="7887">
                  <c:v>1.9999899999999999</c:v>
                </c:pt>
                <c:pt idx="7888">
                  <c:v>1.9999899999999999</c:v>
                </c:pt>
                <c:pt idx="7889">
                  <c:v>1.9999899999999999</c:v>
                </c:pt>
                <c:pt idx="7890">
                  <c:v>1.9999899999999999</c:v>
                </c:pt>
                <c:pt idx="7891">
                  <c:v>1.9999899999999999</c:v>
                </c:pt>
                <c:pt idx="7892">
                  <c:v>1.9999899999999999</c:v>
                </c:pt>
                <c:pt idx="7893">
                  <c:v>1.9999899999999999</c:v>
                </c:pt>
                <c:pt idx="7894">
                  <c:v>2</c:v>
                </c:pt>
                <c:pt idx="7895">
                  <c:v>2</c:v>
                </c:pt>
                <c:pt idx="7896">
                  <c:v>2</c:v>
                </c:pt>
                <c:pt idx="7897">
                  <c:v>2.0000200000000001</c:v>
                </c:pt>
                <c:pt idx="7898">
                  <c:v>2.0000200000000001</c:v>
                </c:pt>
                <c:pt idx="7899">
                  <c:v>2.0000200000000001</c:v>
                </c:pt>
                <c:pt idx="7900">
                  <c:v>2.0000200000000001</c:v>
                </c:pt>
                <c:pt idx="7901">
                  <c:v>2</c:v>
                </c:pt>
                <c:pt idx="7902">
                  <c:v>2</c:v>
                </c:pt>
                <c:pt idx="7903">
                  <c:v>2</c:v>
                </c:pt>
                <c:pt idx="7904">
                  <c:v>1.9999800000000001</c:v>
                </c:pt>
                <c:pt idx="7905">
                  <c:v>1.9999800000000001</c:v>
                </c:pt>
                <c:pt idx="7906">
                  <c:v>1.9999800000000001</c:v>
                </c:pt>
                <c:pt idx="7907">
                  <c:v>1.9999800000000001</c:v>
                </c:pt>
                <c:pt idx="7908">
                  <c:v>2</c:v>
                </c:pt>
                <c:pt idx="7909">
                  <c:v>2</c:v>
                </c:pt>
                <c:pt idx="7910">
                  <c:v>2</c:v>
                </c:pt>
                <c:pt idx="7911">
                  <c:v>2</c:v>
                </c:pt>
                <c:pt idx="7912">
                  <c:v>2</c:v>
                </c:pt>
                <c:pt idx="7913">
                  <c:v>2</c:v>
                </c:pt>
                <c:pt idx="7914">
                  <c:v>2</c:v>
                </c:pt>
                <c:pt idx="7915">
                  <c:v>1.9999899999999999</c:v>
                </c:pt>
                <c:pt idx="7916">
                  <c:v>1.9999899999999999</c:v>
                </c:pt>
                <c:pt idx="7917">
                  <c:v>1.9999899999999999</c:v>
                </c:pt>
                <c:pt idx="7918">
                  <c:v>2</c:v>
                </c:pt>
                <c:pt idx="7919">
                  <c:v>2</c:v>
                </c:pt>
                <c:pt idx="7920">
                  <c:v>2</c:v>
                </c:pt>
                <c:pt idx="7921">
                  <c:v>2</c:v>
                </c:pt>
                <c:pt idx="7922">
                  <c:v>2.0000100000000001</c:v>
                </c:pt>
                <c:pt idx="7923">
                  <c:v>2.0000100000000001</c:v>
                </c:pt>
                <c:pt idx="7924">
                  <c:v>2.0000100000000001</c:v>
                </c:pt>
                <c:pt idx="7925">
                  <c:v>1.9999800000000001</c:v>
                </c:pt>
                <c:pt idx="7926">
                  <c:v>1.9999800000000001</c:v>
                </c:pt>
                <c:pt idx="7927">
                  <c:v>1.9999800000000001</c:v>
                </c:pt>
                <c:pt idx="7928">
                  <c:v>2</c:v>
                </c:pt>
                <c:pt idx="7929">
                  <c:v>2</c:v>
                </c:pt>
                <c:pt idx="7930">
                  <c:v>2</c:v>
                </c:pt>
                <c:pt idx="7931">
                  <c:v>2</c:v>
                </c:pt>
                <c:pt idx="7932">
                  <c:v>1.9999899999999999</c:v>
                </c:pt>
                <c:pt idx="7933">
                  <c:v>1.9999899999999999</c:v>
                </c:pt>
                <c:pt idx="7934">
                  <c:v>1.9999899999999999</c:v>
                </c:pt>
                <c:pt idx="7935">
                  <c:v>1.9999800000000001</c:v>
                </c:pt>
                <c:pt idx="7936">
                  <c:v>1.9999800000000001</c:v>
                </c:pt>
                <c:pt idx="7937">
                  <c:v>1.9999800000000001</c:v>
                </c:pt>
                <c:pt idx="7938">
                  <c:v>1.9999800000000001</c:v>
                </c:pt>
                <c:pt idx="7939">
                  <c:v>1.9999899999999999</c:v>
                </c:pt>
                <c:pt idx="7940">
                  <c:v>1.9999899999999999</c:v>
                </c:pt>
                <c:pt idx="7941">
                  <c:v>1.9999899999999999</c:v>
                </c:pt>
                <c:pt idx="7942">
                  <c:v>1.9999899999999999</c:v>
                </c:pt>
                <c:pt idx="7943">
                  <c:v>1.9999899999999999</c:v>
                </c:pt>
                <c:pt idx="7944">
                  <c:v>1.9999899999999999</c:v>
                </c:pt>
                <c:pt idx="7945">
                  <c:v>1.9999800000000001</c:v>
                </c:pt>
                <c:pt idx="7946">
                  <c:v>1.9999800000000001</c:v>
                </c:pt>
                <c:pt idx="7947">
                  <c:v>1.9999800000000001</c:v>
                </c:pt>
                <c:pt idx="7948">
                  <c:v>1.9999800000000001</c:v>
                </c:pt>
                <c:pt idx="7949">
                  <c:v>1.9999899999999999</c:v>
                </c:pt>
                <c:pt idx="7950">
                  <c:v>1.9999899999999999</c:v>
                </c:pt>
                <c:pt idx="7951">
                  <c:v>1.9999899999999999</c:v>
                </c:pt>
                <c:pt idx="7952">
                  <c:v>2.0000100000000001</c:v>
                </c:pt>
                <c:pt idx="7953">
                  <c:v>2.0000100000000001</c:v>
                </c:pt>
                <c:pt idx="7954">
                  <c:v>2.0000100000000001</c:v>
                </c:pt>
                <c:pt idx="7955">
                  <c:v>2.0000100000000001</c:v>
                </c:pt>
                <c:pt idx="7956">
                  <c:v>1.9999800000000001</c:v>
                </c:pt>
                <c:pt idx="7957">
                  <c:v>1.9999800000000001</c:v>
                </c:pt>
                <c:pt idx="7958">
                  <c:v>1.9999800000000001</c:v>
                </c:pt>
                <c:pt idx="7959">
                  <c:v>1.9999800000000001</c:v>
                </c:pt>
                <c:pt idx="7960">
                  <c:v>2.0000100000000001</c:v>
                </c:pt>
                <c:pt idx="7961">
                  <c:v>2.0000100000000001</c:v>
                </c:pt>
                <c:pt idx="7962">
                  <c:v>2.0000100000000001</c:v>
                </c:pt>
                <c:pt idx="7963">
                  <c:v>2</c:v>
                </c:pt>
                <c:pt idx="7964">
                  <c:v>2</c:v>
                </c:pt>
                <c:pt idx="7965">
                  <c:v>2</c:v>
                </c:pt>
                <c:pt idx="7966">
                  <c:v>1.99997</c:v>
                </c:pt>
                <c:pt idx="7967">
                  <c:v>1.99997</c:v>
                </c:pt>
                <c:pt idx="7968">
                  <c:v>1.99997</c:v>
                </c:pt>
                <c:pt idx="7969">
                  <c:v>1.99997</c:v>
                </c:pt>
                <c:pt idx="7970">
                  <c:v>2</c:v>
                </c:pt>
                <c:pt idx="7971">
                  <c:v>2</c:v>
                </c:pt>
                <c:pt idx="7972">
                  <c:v>2</c:v>
                </c:pt>
                <c:pt idx="7973">
                  <c:v>2.0000100000000001</c:v>
                </c:pt>
                <c:pt idx="7974">
                  <c:v>2.0000100000000001</c:v>
                </c:pt>
                <c:pt idx="7975">
                  <c:v>2.0000100000000001</c:v>
                </c:pt>
                <c:pt idx="7976">
                  <c:v>2.0000100000000001</c:v>
                </c:pt>
                <c:pt idx="7977">
                  <c:v>1.9999899999999999</c:v>
                </c:pt>
                <c:pt idx="7978">
                  <c:v>1.9999899999999999</c:v>
                </c:pt>
                <c:pt idx="7979">
                  <c:v>1.9999899999999999</c:v>
                </c:pt>
                <c:pt idx="7980">
                  <c:v>2.0000200000000001</c:v>
                </c:pt>
                <c:pt idx="7981">
                  <c:v>2.0000200000000001</c:v>
                </c:pt>
                <c:pt idx="7982">
                  <c:v>2.0000200000000001</c:v>
                </c:pt>
                <c:pt idx="7983">
                  <c:v>2.0000200000000001</c:v>
                </c:pt>
                <c:pt idx="7984">
                  <c:v>1.9999899999999999</c:v>
                </c:pt>
                <c:pt idx="7985">
                  <c:v>1.9999899999999999</c:v>
                </c:pt>
                <c:pt idx="7986">
                  <c:v>1.9999899999999999</c:v>
                </c:pt>
                <c:pt idx="7987">
                  <c:v>2.0000200000000001</c:v>
                </c:pt>
                <c:pt idx="7988">
                  <c:v>2.0000200000000001</c:v>
                </c:pt>
                <c:pt idx="7989">
                  <c:v>2.0000200000000001</c:v>
                </c:pt>
                <c:pt idx="7990">
                  <c:v>2.0000200000000001</c:v>
                </c:pt>
                <c:pt idx="7991">
                  <c:v>1.9999899999999999</c:v>
                </c:pt>
                <c:pt idx="7992">
                  <c:v>1.9999899999999999</c:v>
                </c:pt>
                <c:pt idx="7993">
                  <c:v>1.9999899999999999</c:v>
                </c:pt>
                <c:pt idx="7994">
                  <c:v>1.9999899999999999</c:v>
                </c:pt>
                <c:pt idx="7995">
                  <c:v>1.9999899999999999</c:v>
                </c:pt>
                <c:pt idx="7996">
                  <c:v>1.9999899999999999</c:v>
                </c:pt>
                <c:pt idx="7997">
                  <c:v>1.9999899999999999</c:v>
                </c:pt>
                <c:pt idx="7998">
                  <c:v>2</c:v>
                </c:pt>
                <c:pt idx="7999">
                  <c:v>2</c:v>
                </c:pt>
                <c:pt idx="8000">
                  <c:v>2</c:v>
                </c:pt>
                <c:pt idx="8001">
                  <c:v>2</c:v>
                </c:pt>
                <c:pt idx="8002">
                  <c:v>2</c:v>
                </c:pt>
                <c:pt idx="8003">
                  <c:v>2</c:v>
                </c:pt>
                <c:pt idx="8004">
                  <c:v>2</c:v>
                </c:pt>
                <c:pt idx="8005">
                  <c:v>2.0000100000000001</c:v>
                </c:pt>
                <c:pt idx="8006">
                  <c:v>2.0000100000000001</c:v>
                </c:pt>
                <c:pt idx="8007">
                  <c:v>2.0000100000000001</c:v>
                </c:pt>
                <c:pt idx="8008">
                  <c:v>2</c:v>
                </c:pt>
                <c:pt idx="8009">
                  <c:v>2</c:v>
                </c:pt>
                <c:pt idx="8010">
                  <c:v>2</c:v>
                </c:pt>
                <c:pt idx="8011">
                  <c:v>1.9999899999999999</c:v>
                </c:pt>
                <c:pt idx="8012">
                  <c:v>1.9999899999999999</c:v>
                </c:pt>
                <c:pt idx="8013">
                  <c:v>1.9999899999999999</c:v>
                </c:pt>
                <c:pt idx="8014">
                  <c:v>1.9999899999999999</c:v>
                </c:pt>
                <c:pt idx="8015">
                  <c:v>2.0000200000000001</c:v>
                </c:pt>
                <c:pt idx="8016">
                  <c:v>2.0000200000000001</c:v>
                </c:pt>
                <c:pt idx="8017">
                  <c:v>2.0000200000000001</c:v>
                </c:pt>
                <c:pt idx="8018">
                  <c:v>2</c:v>
                </c:pt>
                <c:pt idx="8019">
                  <c:v>2</c:v>
                </c:pt>
                <c:pt idx="8020">
                  <c:v>2</c:v>
                </c:pt>
                <c:pt idx="8021">
                  <c:v>2</c:v>
                </c:pt>
                <c:pt idx="8022">
                  <c:v>1.9999899999999999</c:v>
                </c:pt>
                <c:pt idx="8023">
                  <c:v>1.9999899999999999</c:v>
                </c:pt>
                <c:pt idx="8024">
                  <c:v>1.9999899999999999</c:v>
                </c:pt>
                <c:pt idx="8025">
                  <c:v>2.0000100000000001</c:v>
                </c:pt>
                <c:pt idx="8026">
                  <c:v>2.0000100000000001</c:v>
                </c:pt>
                <c:pt idx="8027">
                  <c:v>2.0000100000000001</c:v>
                </c:pt>
                <c:pt idx="8028">
                  <c:v>2.0000100000000001</c:v>
                </c:pt>
                <c:pt idx="8029">
                  <c:v>2</c:v>
                </c:pt>
                <c:pt idx="8030">
                  <c:v>2</c:v>
                </c:pt>
                <c:pt idx="8031">
                  <c:v>2</c:v>
                </c:pt>
                <c:pt idx="8032">
                  <c:v>2</c:v>
                </c:pt>
                <c:pt idx="8033">
                  <c:v>2</c:v>
                </c:pt>
                <c:pt idx="8034">
                  <c:v>2</c:v>
                </c:pt>
                <c:pt idx="8035">
                  <c:v>2</c:v>
                </c:pt>
                <c:pt idx="8036">
                  <c:v>1.9999800000000001</c:v>
                </c:pt>
                <c:pt idx="8037">
                  <c:v>1.9999800000000001</c:v>
                </c:pt>
                <c:pt idx="8038">
                  <c:v>1.9999800000000001</c:v>
                </c:pt>
                <c:pt idx="8039">
                  <c:v>1.9999800000000001</c:v>
                </c:pt>
                <c:pt idx="8040">
                  <c:v>1.9999800000000001</c:v>
                </c:pt>
                <c:pt idx="8041">
                  <c:v>1.9999800000000001</c:v>
                </c:pt>
                <c:pt idx="8042">
                  <c:v>1.9999800000000001</c:v>
                </c:pt>
                <c:pt idx="8043">
                  <c:v>2.0000100000000001</c:v>
                </c:pt>
                <c:pt idx="8044">
                  <c:v>2.0000100000000001</c:v>
                </c:pt>
                <c:pt idx="8045">
                  <c:v>2.0000100000000001</c:v>
                </c:pt>
                <c:pt idx="8046">
                  <c:v>2.0000100000000001</c:v>
                </c:pt>
                <c:pt idx="8047">
                  <c:v>2.0000100000000001</c:v>
                </c:pt>
                <c:pt idx="8048">
                  <c:v>2.0000100000000001</c:v>
                </c:pt>
                <c:pt idx="8049">
                  <c:v>2.0000100000000001</c:v>
                </c:pt>
                <c:pt idx="8050">
                  <c:v>2.0000100000000001</c:v>
                </c:pt>
                <c:pt idx="8051">
                  <c:v>2.0000100000000001</c:v>
                </c:pt>
                <c:pt idx="8052">
                  <c:v>2.0000100000000001</c:v>
                </c:pt>
                <c:pt idx="8053">
                  <c:v>2.0000300000000002</c:v>
                </c:pt>
                <c:pt idx="8054">
                  <c:v>2.0000300000000002</c:v>
                </c:pt>
                <c:pt idx="8055">
                  <c:v>2.0000300000000002</c:v>
                </c:pt>
                <c:pt idx="8056">
                  <c:v>1.9999899999999999</c:v>
                </c:pt>
                <c:pt idx="8057">
                  <c:v>1.9999899999999999</c:v>
                </c:pt>
                <c:pt idx="8058">
                  <c:v>1.9999899999999999</c:v>
                </c:pt>
                <c:pt idx="8059">
                  <c:v>1.9999899999999999</c:v>
                </c:pt>
                <c:pt idx="8060">
                  <c:v>2.0000100000000001</c:v>
                </c:pt>
                <c:pt idx="8061">
                  <c:v>2.0000100000000001</c:v>
                </c:pt>
                <c:pt idx="8062">
                  <c:v>2.0000100000000001</c:v>
                </c:pt>
                <c:pt idx="8063">
                  <c:v>1.9999899999999999</c:v>
                </c:pt>
                <c:pt idx="8064">
                  <c:v>1.9999899999999999</c:v>
                </c:pt>
                <c:pt idx="8065">
                  <c:v>1.9999899999999999</c:v>
                </c:pt>
                <c:pt idx="8066">
                  <c:v>1.9999899999999999</c:v>
                </c:pt>
                <c:pt idx="8067">
                  <c:v>1.9999899999999999</c:v>
                </c:pt>
                <c:pt idx="8068">
                  <c:v>1.9999899999999999</c:v>
                </c:pt>
                <c:pt idx="8069">
                  <c:v>1.9999899999999999</c:v>
                </c:pt>
                <c:pt idx="8070">
                  <c:v>2</c:v>
                </c:pt>
                <c:pt idx="8071">
                  <c:v>2</c:v>
                </c:pt>
                <c:pt idx="8072">
                  <c:v>2</c:v>
                </c:pt>
                <c:pt idx="8073">
                  <c:v>2</c:v>
                </c:pt>
                <c:pt idx="8074">
                  <c:v>2.0000100000000001</c:v>
                </c:pt>
                <c:pt idx="8075">
                  <c:v>2.0000100000000001</c:v>
                </c:pt>
                <c:pt idx="8076">
                  <c:v>2.0000100000000001</c:v>
                </c:pt>
                <c:pt idx="8077">
                  <c:v>2</c:v>
                </c:pt>
                <c:pt idx="8078">
                  <c:v>2</c:v>
                </c:pt>
                <c:pt idx="8079">
                  <c:v>2</c:v>
                </c:pt>
                <c:pt idx="8080">
                  <c:v>2</c:v>
                </c:pt>
                <c:pt idx="8081">
                  <c:v>2.0000300000000002</c:v>
                </c:pt>
                <c:pt idx="8082">
                  <c:v>2.0000300000000002</c:v>
                </c:pt>
                <c:pt idx="8083">
                  <c:v>2.0000300000000002</c:v>
                </c:pt>
                <c:pt idx="8084">
                  <c:v>2.0000100000000001</c:v>
                </c:pt>
                <c:pt idx="8085">
                  <c:v>2.0000100000000001</c:v>
                </c:pt>
                <c:pt idx="8086">
                  <c:v>2.0000100000000001</c:v>
                </c:pt>
                <c:pt idx="8087">
                  <c:v>2.0000100000000001</c:v>
                </c:pt>
                <c:pt idx="8088">
                  <c:v>2</c:v>
                </c:pt>
                <c:pt idx="8089">
                  <c:v>2</c:v>
                </c:pt>
                <c:pt idx="8090">
                  <c:v>2</c:v>
                </c:pt>
                <c:pt idx="8091">
                  <c:v>2</c:v>
                </c:pt>
                <c:pt idx="8092">
                  <c:v>2</c:v>
                </c:pt>
                <c:pt idx="8093">
                  <c:v>2</c:v>
                </c:pt>
                <c:pt idx="8094">
                  <c:v>2.0000100000000001</c:v>
                </c:pt>
                <c:pt idx="8095">
                  <c:v>2.0000100000000001</c:v>
                </c:pt>
                <c:pt idx="8096">
                  <c:v>2.0000100000000001</c:v>
                </c:pt>
                <c:pt idx="8097">
                  <c:v>2.0000100000000001</c:v>
                </c:pt>
                <c:pt idx="8098">
                  <c:v>2</c:v>
                </c:pt>
                <c:pt idx="8099">
                  <c:v>2</c:v>
                </c:pt>
                <c:pt idx="8100">
                  <c:v>2</c:v>
                </c:pt>
                <c:pt idx="8101">
                  <c:v>1.9999899999999999</c:v>
                </c:pt>
                <c:pt idx="8102">
                  <c:v>1.9999899999999999</c:v>
                </c:pt>
                <c:pt idx="8103">
                  <c:v>1.9999899999999999</c:v>
                </c:pt>
                <c:pt idx="8104">
                  <c:v>1.9999899999999999</c:v>
                </c:pt>
                <c:pt idx="8105">
                  <c:v>1.9999899999999999</c:v>
                </c:pt>
                <c:pt idx="8106">
                  <c:v>1.9999899999999999</c:v>
                </c:pt>
                <c:pt idx="8107">
                  <c:v>1.9999899999999999</c:v>
                </c:pt>
                <c:pt idx="8108">
                  <c:v>2.0000200000000001</c:v>
                </c:pt>
                <c:pt idx="8109">
                  <c:v>2.0000200000000001</c:v>
                </c:pt>
                <c:pt idx="8110">
                  <c:v>2.0000200000000001</c:v>
                </c:pt>
                <c:pt idx="8111">
                  <c:v>2.0000200000000001</c:v>
                </c:pt>
                <c:pt idx="8112">
                  <c:v>2.0000100000000001</c:v>
                </c:pt>
                <c:pt idx="8113">
                  <c:v>2.0000100000000001</c:v>
                </c:pt>
                <c:pt idx="8114">
                  <c:v>2.0000100000000001</c:v>
                </c:pt>
                <c:pt idx="8115">
                  <c:v>2</c:v>
                </c:pt>
                <c:pt idx="8116">
                  <c:v>2</c:v>
                </c:pt>
                <c:pt idx="8117">
                  <c:v>2</c:v>
                </c:pt>
                <c:pt idx="8118">
                  <c:v>2</c:v>
                </c:pt>
                <c:pt idx="8119">
                  <c:v>1.9999899999999999</c:v>
                </c:pt>
                <c:pt idx="8120">
                  <c:v>1.9999899999999999</c:v>
                </c:pt>
                <c:pt idx="8121">
                  <c:v>1.9999899999999999</c:v>
                </c:pt>
                <c:pt idx="8122">
                  <c:v>2</c:v>
                </c:pt>
                <c:pt idx="8123">
                  <c:v>2</c:v>
                </c:pt>
                <c:pt idx="8124">
                  <c:v>2</c:v>
                </c:pt>
                <c:pt idx="8125">
                  <c:v>2</c:v>
                </c:pt>
                <c:pt idx="8126">
                  <c:v>2</c:v>
                </c:pt>
                <c:pt idx="8127">
                  <c:v>2</c:v>
                </c:pt>
                <c:pt idx="8128">
                  <c:v>2</c:v>
                </c:pt>
                <c:pt idx="8129">
                  <c:v>2.0000100000000001</c:v>
                </c:pt>
                <c:pt idx="8130">
                  <c:v>2.0000100000000001</c:v>
                </c:pt>
                <c:pt idx="8131">
                  <c:v>2.0000100000000001</c:v>
                </c:pt>
                <c:pt idx="8132">
                  <c:v>1.9999899999999999</c:v>
                </c:pt>
                <c:pt idx="8133">
                  <c:v>1.9999899999999999</c:v>
                </c:pt>
                <c:pt idx="8134">
                  <c:v>1.9999899999999999</c:v>
                </c:pt>
                <c:pt idx="8135">
                  <c:v>1.9999899999999999</c:v>
                </c:pt>
                <c:pt idx="8136">
                  <c:v>1.99997</c:v>
                </c:pt>
                <c:pt idx="8137">
                  <c:v>1.99997</c:v>
                </c:pt>
                <c:pt idx="8138">
                  <c:v>1.99997</c:v>
                </c:pt>
                <c:pt idx="8139">
                  <c:v>2.0000100000000001</c:v>
                </c:pt>
                <c:pt idx="8140">
                  <c:v>2.0000100000000001</c:v>
                </c:pt>
                <c:pt idx="8141">
                  <c:v>2.0000100000000001</c:v>
                </c:pt>
                <c:pt idx="8142">
                  <c:v>2.0000100000000001</c:v>
                </c:pt>
                <c:pt idx="8143">
                  <c:v>2</c:v>
                </c:pt>
                <c:pt idx="8144">
                  <c:v>2</c:v>
                </c:pt>
                <c:pt idx="8145">
                  <c:v>2</c:v>
                </c:pt>
                <c:pt idx="8146">
                  <c:v>1.9999800000000001</c:v>
                </c:pt>
                <c:pt idx="8147">
                  <c:v>1.9999800000000001</c:v>
                </c:pt>
                <c:pt idx="8148">
                  <c:v>1.9999800000000001</c:v>
                </c:pt>
                <c:pt idx="8149">
                  <c:v>1.9999800000000001</c:v>
                </c:pt>
                <c:pt idx="8150">
                  <c:v>2</c:v>
                </c:pt>
                <c:pt idx="8151">
                  <c:v>2</c:v>
                </c:pt>
                <c:pt idx="8152">
                  <c:v>2</c:v>
                </c:pt>
                <c:pt idx="8153">
                  <c:v>1.9999899999999999</c:v>
                </c:pt>
                <c:pt idx="8154">
                  <c:v>1.9999899999999999</c:v>
                </c:pt>
                <c:pt idx="8155">
                  <c:v>1.9999899999999999</c:v>
                </c:pt>
                <c:pt idx="8156">
                  <c:v>1.9999899999999999</c:v>
                </c:pt>
                <c:pt idx="8157">
                  <c:v>1.9999899999999999</c:v>
                </c:pt>
                <c:pt idx="8158">
                  <c:v>1.9999899999999999</c:v>
                </c:pt>
                <c:pt idx="8159">
                  <c:v>1.9999899999999999</c:v>
                </c:pt>
                <c:pt idx="8160">
                  <c:v>2.0000200000000001</c:v>
                </c:pt>
                <c:pt idx="8161">
                  <c:v>2.0000200000000001</c:v>
                </c:pt>
                <c:pt idx="8162">
                  <c:v>2.0000200000000001</c:v>
                </c:pt>
                <c:pt idx="8163">
                  <c:v>2.0000200000000001</c:v>
                </c:pt>
                <c:pt idx="8164">
                  <c:v>1.9999800000000001</c:v>
                </c:pt>
                <c:pt idx="8165">
                  <c:v>1.9999800000000001</c:v>
                </c:pt>
                <c:pt idx="8166">
                  <c:v>1.9999800000000001</c:v>
                </c:pt>
                <c:pt idx="8167">
                  <c:v>1.9999899999999999</c:v>
                </c:pt>
                <c:pt idx="8168">
                  <c:v>1.9999899999999999</c:v>
                </c:pt>
                <c:pt idx="8169">
                  <c:v>1.9999899999999999</c:v>
                </c:pt>
                <c:pt idx="8170">
                  <c:v>1.9999899999999999</c:v>
                </c:pt>
                <c:pt idx="8171">
                  <c:v>1.9999899999999999</c:v>
                </c:pt>
                <c:pt idx="8172">
                  <c:v>1.9999899999999999</c:v>
                </c:pt>
                <c:pt idx="8173">
                  <c:v>1.9999899999999999</c:v>
                </c:pt>
                <c:pt idx="8174">
                  <c:v>1.9999800000000001</c:v>
                </c:pt>
                <c:pt idx="8175">
                  <c:v>1.9999800000000001</c:v>
                </c:pt>
                <c:pt idx="8176">
                  <c:v>1.9999800000000001</c:v>
                </c:pt>
                <c:pt idx="8177">
                  <c:v>1.9999800000000001</c:v>
                </c:pt>
                <c:pt idx="8178">
                  <c:v>2</c:v>
                </c:pt>
                <c:pt idx="8179">
                  <c:v>2</c:v>
                </c:pt>
                <c:pt idx="8180">
                  <c:v>2</c:v>
                </c:pt>
                <c:pt idx="8181">
                  <c:v>2</c:v>
                </c:pt>
                <c:pt idx="8182">
                  <c:v>2</c:v>
                </c:pt>
                <c:pt idx="8183">
                  <c:v>2</c:v>
                </c:pt>
                <c:pt idx="8184">
                  <c:v>2</c:v>
                </c:pt>
                <c:pt idx="8185">
                  <c:v>1.9999899999999999</c:v>
                </c:pt>
                <c:pt idx="8186">
                  <c:v>1.9999899999999999</c:v>
                </c:pt>
                <c:pt idx="8187">
                  <c:v>1.9999899999999999</c:v>
                </c:pt>
                <c:pt idx="8188">
                  <c:v>2</c:v>
                </c:pt>
                <c:pt idx="8189">
                  <c:v>2</c:v>
                </c:pt>
                <c:pt idx="8190">
                  <c:v>2</c:v>
                </c:pt>
                <c:pt idx="8191">
                  <c:v>2</c:v>
                </c:pt>
                <c:pt idx="8192">
                  <c:v>1.9999899999999999</c:v>
                </c:pt>
                <c:pt idx="8193">
                  <c:v>1.9999899999999999</c:v>
                </c:pt>
                <c:pt idx="8194">
                  <c:v>1.9999899999999999</c:v>
                </c:pt>
                <c:pt idx="8195">
                  <c:v>1.9999899999999999</c:v>
                </c:pt>
                <c:pt idx="8196">
                  <c:v>2</c:v>
                </c:pt>
                <c:pt idx="8197">
                  <c:v>2</c:v>
                </c:pt>
                <c:pt idx="8198">
                  <c:v>2</c:v>
                </c:pt>
                <c:pt idx="8199">
                  <c:v>1.9999800000000001</c:v>
                </c:pt>
                <c:pt idx="8200">
                  <c:v>1.9999800000000001</c:v>
                </c:pt>
                <c:pt idx="8201">
                  <c:v>1.9999800000000001</c:v>
                </c:pt>
                <c:pt idx="8202">
                  <c:v>1.9999800000000001</c:v>
                </c:pt>
                <c:pt idx="8203">
                  <c:v>2.0000100000000001</c:v>
                </c:pt>
                <c:pt idx="8204">
                  <c:v>2.0000100000000001</c:v>
                </c:pt>
                <c:pt idx="8205">
                  <c:v>2.0000100000000001</c:v>
                </c:pt>
                <c:pt idx="8206">
                  <c:v>1.9999899999999999</c:v>
                </c:pt>
                <c:pt idx="8207">
                  <c:v>1.9999899999999999</c:v>
                </c:pt>
                <c:pt idx="8208">
                  <c:v>1.9999899999999999</c:v>
                </c:pt>
                <c:pt idx="8209">
                  <c:v>1.9999899999999999</c:v>
                </c:pt>
                <c:pt idx="8210">
                  <c:v>2.0000200000000001</c:v>
                </c:pt>
                <c:pt idx="8211">
                  <c:v>2.0000200000000001</c:v>
                </c:pt>
                <c:pt idx="8212">
                  <c:v>2.0000200000000001</c:v>
                </c:pt>
                <c:pt idx="8213">
                  <c:v>1.9999899999999999</c:v>
                </c:pt>
                <c:pt idx="8214">
                  <c:v>1.9999899999999999</c:v>
                </c:pt>
                <c:pt idx="8215">
                  <c:v>1.9999899999999999</c:v>
                </c:pt>
                <c:pt idx="8216">
                  <c:v>2</c:v>
                </c:pt>
                <c:pt idx="8217">
                  <c:v>2</c:v>
                </c:pt>
                <c:pt idx="8218">
                  <c:v>2</c:v>
                </c:pt>
                <c:pt idx="8219">
                  <c:v>2</c:v>
                </c:pt>
                <c:pt idx="8220">
                  <c:v>2.0000200000000001</c:v>
                </c:pt>
                <c:pt idx="8221">
                  <c:v>2.0000200000000001</c:v>
                </c:pt>
                <c:pt idx="8222">
                  <c:v>2.0000200000000001</c:v>
                </c:pt>
                <c:pt idx="8223">
                  <c:v>1.9999800000000001</c:v>
                </c:pt>
                <c:pt idx="8224">
                  <c:v>1.9999800000000001</c:v>
                </c:pt>
                <c:pt idx="8225">
                  <c:v>1.9999800000000001</c:v>
                </c:pt>
                <c:pt idx="8226">
                  <c:v>1.9999800000000001</c:v>
                </c:pt>
                <c:pt idx="8227">
                  <c:v>1.9999899999999999</c:v>
                </c:pt>
                <c:pt idx="8228">
                  <c:v>1.9999899999999999</c:v>
                </c:pt>
                <c:pt idx="8229">
                  <c:v>1.9999899999999999</c:v>
                </c:pt>
                <c:pt idx="8230">
                  <c:v>2.0000300000000002</c:v>
                </c:pt>
                <c:pt idx="8231">
                  <c:v>2.0000300000000002</c:v>
                </c:pt>
                <c:pt idx="8232">
                  <c:v>2.0000300000000002</c:v>
                </c:pt>
                <c:pt idx="8233">
                  <c:v>2.0000300000000002</c:v>
                </c:pt>
                <c:pt idx="8234">
                  <c:v>1.9999800000000001</c:v>
                </c:pt>
                <c:pt idx="8235">
                  <c:v>1.9999800000000001</c:v>
                </c:pt>
                <c:pt idx="8236">
                  <c:v>1.9999800000000001</c:v>
                </c:pt>
                <c:pt idx="8237">
                  <c:v>1.9999899999999999</c:v>
                </c:pt>
                <c:pt idx="8238">
                  <c:v>1.9999899999999999</c:v>
                </c:pt>
                <c:pt idx="8239">
                  <c:v>1.9999899999999999</c:v>
                </c:pt>
                <c:pt idx="8240">
                  <c:v>1.9999899999999999</c:v>
                </c:pt>
                <c:pt idx="8241">
                  <c:v>1.9999899999999999</c:v>
                </c:pt>
                <c:pt idx="8242">
                  <c:v>1.9999899999999999</c:v>
                </c:pt>
                <c:pt idx="8243">
                  <c:v>1.9999899999999999</c:v>
                </c:pt>
                <c:pt idx="8244">
                  <c:v>2.0000100000000001</c:v>
                </c:pt>
                <c:pt idx="8245">
                  <c:v>2.0000100000000001</c:v>
                </c:pt>
                <c:pt idx="8246">
                  <c:v>2.0000100000000001</c:v>
                </c:pt>
                <c:pt idx="8247">
                  <c:v>2.0000100000000001</c:v>
                </c:pt>
                <c:pt idx="8248">
                  <c:v>2.0000100000000001</c:v>
                </c:pt>
                <c:pt idx="8249">
                  <c:v>2.0000100000000001</c:v>
                </c:pt>
                <c:pt idx="8250">
                  <c:v>2.0000100000000001</c:v>
                </c:pt>
                <c:pt idx="8251">
                  <c:v>1.9999899999999999</c:v>
                </c:pt>
                <c:pt idx="8252">
                  <c:v>1.9999899999999999</c:v>
                </c:pt>
                <c:pt idx="8253">
                  <c:v>1.9999899999999999</c:v>
                </c:pt>
                <c:pt idx="8254">
                  <c:v>1.9999899999999999</c:v>
                </c:pt>
                <c:pt idx="8255">
                  <c:v>2</c:v>
                </c:pt>
                <c:pt idx="8256">
                  <c:v>2</c:v>
                </c:pt>
                <c:pt idx="8257">
                  <c:v>2</c:v>
                </c:pt>
                <c:pt idx="8258">
                  <c:v>1.9999899999999999</c:v>
                </c:pt>
                <c:pt idx="8259">
                  <c:v>1.9999899999999999</c:v>
                </c:pt>
                <c:pt idx="8260">
                  <c:v>1.9999899999999999</c:v>
                </c:pt>
                <c:pt idx="8261">
                  <c:v>1.9999899999999999</c:v>
                </c:pt>
                <c:pt idx="8262">
                  <c:v>2.0000100000000001</c:v>
                </c:pt>
                <c:pt idx="8263">
                  <c:v>2.0000100000000001</c:v>
                </c:pt>
                <c:pt idx="8264">
                  <c:v>2.0000100000000001</c:v>
                </c:pt>
                <c:pt idx="8265">
                  <c:v>2</c:v>
                </c:pt>
                <c:pt idx="8266">
                  <c:v>2</c:v>
                </c:pt>
                <c:pt idx="8267">
                  <c:v>2</c:v>
                </c:pt>
                <c:pt idx="8268">
                  <c:v>2.0000100000000001</c:v>
                </c:pt>
                <c:pt idx="8269">
                  <c:v>2.0000100000000001</c:v>
                </c:pt>
                <c:pt idx="8270">
                  <c:v>2.0000100000000001</c:v>
                </c:pt>
                <c:pt idx="8271">
                  <c:v>2.0000100000000001</c:v>
                </c:pt>
                <c:pt idx="8272">
                  <c:v>1.9999800000000001</c:v>
                </c:pt>
                <c:pt idx="8273">
                  <c:v>1.9999800000000001</c:v>
                </c:pt>
                <c:pt idx="8274">
                  <c:v>1.9999800000000001</c:v>
                </c:pt>
                <c:pt idx="8275">
                  <c:v>2.0000100000000001</c:v>
                </c:pt>
                <c:pt idx="8276">
                  <c:v>2.0000100000000001</c:v>
                </c:pt>
                <c:pt idx="8277">
                  <c:v>2.0000100000000001</c:v>
                </c:pt>
                <c:pt idx="8278">
                  <c:v>2.0000100000000001</c:v>
                </c:pt>
                <c:pt idx="8279">
                  <c:v>1.9999899999999999</c:v>
                </c:pt>
                <c:pt idx="8280">
                  <c:v>1.9999899999999999</c:v>
                </c:pt>
                <c:pt idx="8281">
                  <c:v>1.9999899999999999</c:v>
                </c:pt>
                <c:pt idx="8282">
                  <c:v>2</c:v>
                </c:pt>
                <c:pt idx="8283">
                  <c:v>2</c:v>
                </c:pt>
                <c:pt idx="8284">
                  <c:v>2</c:v>
                </c:pt>
                <c:pt idx="8285">
                  <c:v>2</c:v>
                </c:pt>
                <c:pt idx="8286">
                  <c:v>2.0000100000000001</c:v>
                </c:pt>
                <c:pt idx="8287">
                  <c:v>2.0000100000000001</c:v>
                </c:pt>
                <c:pt idx="8288">
                  <c:v>2.0000100000000001</c:v>
                </c:pt>
                <c:pt idx="8289">
                  <c:v>2.0000100000000001</c:v>
                </c:pt>
                <c:pt idx="8290">
                  <c:v>2.0000100000000001</c:v>
                </c:pt>
                <c:pt idx="8291">
                  <c:v>2.0000100000000001</c:v>
                </c:pt>
                <c:pt idx="8292">
                  <c:v>2.0000100000000001</c:v>
                </c:pt>
                <c:pt idx="8293">
                  <c:v>1.9999899999999999</c:v>
                </c:pt>
                <c:pt idx="8294">
                  <c:v>1.9999899999999999</c:v>
                </c:pt>
                <c:pt idx="8295">
                  <c:v>1.9999899999999999</c:v>
                </c:pt>
                <c:pt idx="8296">
                  <c:v>2.0000100000000001</c:v>
                </c:pt>
                <c:pt idx="8297">
                  <c:v>2.0000100000000001</c:v>
                </c:pt>
                <c:pt idx="8298">
                  <c:v>2.0000100000000001</c:v>
                </c:pt>
                <c:pt idx="8299">
                  <c:v>2.0000100000000001</c:v>
                </c:pt>
                <c:pt idx="8300">
                  <c:v>1.9999800000000001</c:v>
                </c:pt>
                <c:pt idx="8301">
                  <c:v>1.9999800000000001</c:v>
                </c:pt>
                <c:pt idx="8302">
                  <c:v>1.9999800000000001</c:v>
                </c:pt>
                <c:pt idx="8303">
                  <c:v>2</c:v>
                </c:pt>
                <c:pt idx="8304">
                  <c:v>2</c:v>
                </c:pt>
                <c:pt idx="8305">
                  <c:v>2</c:v>
                </c:pt>
                <c:pt idx="8306">
                  <c:v>1.9999899999999999</c:v>
                </c:pt>
                <c:pt idx="8307">
                  <c:v>1.9999899999999999</c:v>
                </c:pt>
                <c:pt idx="8308">
                  <c:v>1.9999899999999999</c:v>
                </c:pt>
                <c:pt idx="8309">
                  <c:v>1.9999899999999999</c:v>
                </c:pt>
                <c:pt idx="8310">
                  <c:v>1.9999800000000001</c:v>
                </c:pt>
                <c:pt idx="8311">
                  <c:v>1.9999800000000001</c:v>
                </c:pt>
                <c:pt idx="8312">
                  <c:v>1.9999800000000001</c:v>
                </c:pt>
                <c:pt idx="8313">
                  <c:v>2.0000200000000001</c:v>
                </c:pt>
                <c:pt idx="8314">
                  <c:v>2.0000200000000001</c:v>
                </c:pt>
                <c:pt idx="8315">
                  <c:v>2.0000200000000001</c:v>
                </c:pt>
                <c:pt idx="8316">
                  <c:v>2.0000200000000001</c:v>
                </c:pt>
                <c:pt idx="8317">
                  <c:v>2.0000100000000001</c:v>
                </c:pt>
                <c:pt idx="8318">
                  <c:v>2.0000100000000001</c:v>
                </c:pt>
                <c:pt idx="8319">
                  <c:v>2.0000100000000001</c:v>
                </c:pt>
                <c:pt idx="8320">
                  <c:v>2.0053899999999998</c:v>
                </c:pt>
                <c:pt idx="8321">
                  <c:v>2.0053899999999998</c:v>
                </c:pt>
                <c:pt idx="8322">
                  <c:v>2.0053899999999998</c:v>
                </c:pt>
                <c:pt idx="8323">
                  <c:v>2.0053899999999998</c:v>
                </c:pt>
                <c:pt idx="8324">
                  <c:v>2.02</c:v>
                </c:pt>
                <c:pt idx="8325">
                  <c:v>2.02</c:v>
                </c:pt>
                <c:pt idx="8326">
                  <c:v>2.02</c:v>
                </c:pt>
                <c:pt idx="8327">
                  <c:v>2.0346099999999998</c:v>
                </c:pt>
                <c:pt idx="8328">
                  <c:v>2.0346099999999998</c:v>
                </c:pt>
                <c:pt idx="8329">
                  <c:v>2.0346099999999998</c:v>
                </c:pt>
                <c:pt idx="8330">
                  <c:v>2.0346099999999998</c:v>
                </c:pt>
                <c:pt idx="8331">
                  <c:v>2.0491100000000002</c:v>
                </c:pt>
                <c:pt idx="8332">
                  <c:v>2.0491100000000002</c:v>
                </c:pt>
                <c:pt idx="8333">
                  <c:v>2.0491100000000002</c:v>
                </c:pt>
                <c:pt idx="8334">
                  <c:v>2.0640999999999998</c:v>
                </c:pt>
                <c:pt idx="8335">
                  <c:v>2.0640999999999998</c:v>
                </c:pt>
                <c:pt idx="8336">
                  <c:v>2.0640999999999998</c:v>
                </c:pt>
                <c:pt idx="8337">
                  <c:v>2.0640999999999998</c:v>
                </c:pt>
                <c:pt idx="8338">
                  <c:v>2.0789300000000002</c:v>
                </c:pt>
                <c:pt idx="8339">
                  <c:v>2.0789300000000002</c:v>
                </c:pt>
                <c:pt idx="8340">
                  <c:v>2.0789300000000002</c:v>
                </c:pt>
                <c:pt idx="8341">
                  <c:v>2.09395</c:v>
                </c:pt>
                <c:pt idx="8342">
                  <c:v>2.09395</c:v>
                </c:pt>
                <c:pt idx="8343">
                  <c:v>2.09395</c:v>
                </c:pt>
                <c:pt idx="8344">
                  <c:v>2.1083599999999998</c:v>
                </c:pt>
                <c:pt idx="8345">
                  <c:v>2.1083599999999998</c:v>
                </c:pt>
                <c:pt idx="8346">
                  <c:v>2.1083599999999998</c:v>
                </c:pt>
                <c:pt idx="8347">
                  <c:v>2.1083599999999998</c:v>
                </c:pt>
                <c:pt idx="8348">
                  <c:v>2.1232199999999999</c:v>
                </c:pt>
                <c:pt idx="8349">
                  <c:v>2.1232199999999999</c:v>
                </c:pt>
                <c:pt idx="8350">
                  <c:v>2.1232199999999999</c:v>
                </c:pt>
                <c:pt idx="8351">
                  <c:v>2.1232199999999999</c:v>
                </c:pt>
                <c:pt idx="8352">
                  <c:v>2.1380599999999998</c:v>
                </c:pt>
                <c:pt idx="8353">
                  <c:v>2.1380599999999998</c:v>
                </c:pt>
                <c:pt idx="8354">
                  <c:v>2.1380599999999998</c:v>
                </c:pt>
                <c:pt idx="8355">
                  <c:v>2.1525099999999999</c:v>
                </c:pt>
                <c:pt idx="8356">
                  <c:v>2.1525099999999999</c:v>
                </c:pt>
                <c:pt idx="8357">
                  <c:v>2.1525099999999999</c:v>
                </c:pt>
                <c:pt idx="8358">
                  <c:v>2.1674500000000001</c:v>
                </c:pt>
                <c:pt idx="8359">
                  <c:v>2.1674500000000001</c:v>
                </c:pt>
                <c:pt idx="8360">
                  <c:v>2.1674500000000001</c:v>
                </c:pt>
                <c:pt idx="8361">
                  <c:v>2.1674500000000001</c:v>
                </c:pt>
                <c:pt idx="8362">
                  <c:v>2.1818499999999998</c:v>
                </c:pt>
                <c:pt idx="8363">
                  <c:v>2.1818499999999998</c:v>
                </c:pt>
                <c:pt idx="8364">
                  <c:v>2.1818499999999998</c:v>
                </c:pt>
                <c:pt idx="8365">
                  <c:v>2.1967699999999999</c:v>
                </c:pt>
                <c:pt idx="8366">
                  <c:v>2.1967699999999999</c:v>
                </c:pt>
                <c:pt idx="8367">
                  <c:v>2.1967699999999999</c:v>
                </c:pt>
                <c:pt idx="8368">
                  <c:v>2.1967699999999999</c:v>
                </c:pt>
                <c:pt idx="8369">
                  <c:v>2.2115200000000002</c:v>
                </c:pt>
                <c:pt idx="8370">
                  <c:v>2.2115200000000002</c:v>
                </c:pt>
                <c:pt idx="8371">
                  <c:v>2.2115200000000002</c:v>
                </c:pt>
                <c:pt idx="8372">
                  <c:v>2.2257699999999998</c:v>
                </c:pt>
                <c:pt idx="8373">
                  <c:v>2.2257699999999998</c:v>
                </c:pt>
                <c:pt idx="8374">
                  <c:v>2.2257699999999998</c:v>
                </c:pt>
                <c:pt idx="8375">
                  <c:v>2.2257699999999998</c:v>
                </c:pt>
                <c:pt idx="8376">
                  <c:v>2.2406999999999999</c:v>
                </c:pt>
                <c:pt idx="8377">
                  <c:v>2.2406999999999999</c:v>
                </c:pt>
                <c:pt idx="8378">
                  <c:v>2.2406999999999999</c:v>
                </c:pt>
                <c:pt idx="8379">
                  <c:v>2.2551299999999999</c:v>
                </c:pt>
                <c:pt idx="8380">
                  <c:v>2.2551299999999999</c:v>
                </c:pt>
                <c:pt idx="8381">
                  <c:v>2.2551299999999999</c:v>
                </c:pt>
                <c:pt idx="8382">
                  <c:v>2.2551299999999999</c:v>
                </c:pt>
                <c:pt idx="8383">
                  <c:v>2.2699400000000001</c:v>
                </c:pt>
                <c:pt idx="8384">
                  <c:v>2.2699400000000001</c:v>
                </c:pt>
                <c:pt idx="8385">
                  <c:v>2.2699400000000001</c:v>
                </c:pt>
                <c:pt idx="8386">
                  <c:v>2.2843200000000001</c:v>
                </c:pt>
                <c:pt idx="8387">
                  <c:v>2.2843200000000001</c:v>
                </c:pt>
                <c:pt idx="8388">
                  <c:v>2.2843200000000001</c:v>
                </c:pt>
                <c:pt idx="8389">
                  <c:v>2.29908</c:v>
                </c:pt>
                <c:pt idx="8390">
                  <c:v>2.29908</c:v>
                </c:pt>
                <c:pt idx="8391">
                  <c:v>2.29908</c:v>
                </c:pt>
                <c:pt idx="8392">
                  <c:v>2.29908</c:v>
                </c:pt>
                <c:pt idx="8393">
                  <c:v>2.3138299999999998</c:v>
                </c:pt>
                <c:pt idx="8394">
                  <c:v>2.3138299999999998</c:v>
                </c:pt>
                <c:pt idx="8395">
                  <c:v>2.3138299999999998</c:v>
                </c:pt>
                <c:pt idx="8396">
                  <c:v>2.3281000000000001</c:v>
                </c:pt>
                <c:pt idx="8397">
                  <c:v>2.3281000000000001</c:v>
                </c:pt>
                <c:pt idx="8398">
                  <c:v>2.3281000000000001</c:v>
                </c:pt>
                <c:pt idx="8399">
                  <c:v>2.3281000000000001</c:v>
                </c:pt>
                <c:pt idx="8400">
                  <c:v>2.34335</c:v>
                </c:pt>
                <c:pt idx="8401">
                  <c:v>2.34335</c:v>
                </c:pt>
                <c:pt idx="8402">
                  <c:v>2.34335</c:v>
                </c:pt>
                <c:pt idx="8403">
                  <c:v>2.3580000000000001</c:v>
                </c:pt>
                <c:pt idx="8404">
                  <c:v>2.3580000000000001</c:v>
                </c:pt>
                <c:pt idx="8405">
                  <c:v>2.3580000000000001</c:v>
                </c:pt>
                <c:pt idx="8406">
                  <c:v>2.3580000000000001</c:v>
                </c:pt>
                <c:pt idx="8407">
                  <c:v>2.37262</c:v>
                </c:pt>
                <c:pt idx="8408">
                  <c:v>2.37262</c:v>
                </c:pt>
                <c:pt idx="8409">
                  <c:v>2.37262</c:v>
                </c:pt>
                <c:pt idx="8410">
                  <c:v>2.3874599999999999</c:v>
                </c:pt>
                <c:pt idx="8411">
                  <c:v>2.3874599999999999</c:v>
                </c:pt>
                <c:pt idx="8412">
                  <c:v>2.3874599999999999</c:v>
                </c:pt>
                <c:pt idx="8413">
                  <c:v>2.3874599999999999</c:v>
                </c:pt>
                <c:pt idx="8414">
                  <c:v>2.4018199999999998</c:v>
                </c:pt>
                <c:pt idx="8415">
                  <c:v>2.4018199999999998</c:v>
                </c:pt>
                <c:pt idx="8416">
                  <c:v>2.4018199999999998</c:v>
                </c:pt>
                <c:pt idx="8417">
                  <c:v>2.41662</c:v>
                </c:pt>
                <c:pt idx="8418">
                  <c:v>2.41662</c:v>
                </c:pt>
                <c:pt idx="8419">
                  <c:v>2.41662</c:v>
                </c:pt>
                <c:pt idx="8420">
                  <c:v>2.41662</c:v>
                </c:pt>
                <c:pt idx="8421">
                  <c:v>2.4309099999999999</c:v>
                </c:pt>
                <c:pt idx="8422">
                  <c:v>2.4309099999999999</c:v>
                </c:pt>
                <c:pt idx="8423">
                  <c:v>2.4309099999999999</c:v>
                </c:pt>
                <c:pt idx="8424">
                  <c:v>2.4457100000000001</c:v>
                </c:pt>
                <c:pt idx="8425">
                  <c:v>2.4457100000000001</c:v>
                </c:pt>
                <c:pt idx="8426">
                  <c:v>2.4457100000000001</c:v>
                </c:pt>
                <c:pt idx="8427">
                  <c:v>2.4457100000000001</c:v>
                </c:pt>
                <c:pt idx="8428">
                  <c:v>2.4610400000000001</c:v>
                </c:pt>
                <c:pt idx="8429">
                  <c:v>2.4610400000000001</c:v>
                </c:pt>
                <c:pt idx="8430">
                  <c:v>2.4610400000000001</c:v>
                </c:pt>
                <c:pt idx="8431">
                  <c:v>2.4756200000000002</c:v>
                </c:pt>
                <c:pt idx="8432">
                  <c:v>2.4756200000000002</c:v>
                </c:pt>
                <c:pt idx="8433">
                  <c:v>2.4756200000000002</c:v>
                </c:pt>
                <c:pt idx="8434">
                  <c:v>2.4756200000000002</c:v>
                </c:pt>
                <c:pt idx="8435">
                  <c:v>2.49119</c:v>
                </c:pt>
                <c:pt idx="8436">
                  <c:v>2.49119</c:v>
                </c:pt>
                <c:pt idx="8437">
                  <c:v>2.49119</c:v>
                </c:pt>
                <c:pt idx="8438">
                  <c:v>2.49119</c:v>
                </c:pt>
                <c:pt idx="8439">
                  <c:v>2.5070299999999999</c:v>
                </c:pt>
                <c:pt idx="8440">
                  <c:v>2.5070299999999999</c:v>
                </c:pt>
                <c:pt idx="8441">
                  <c:v>2.5070299999999999</c:v>
                </c:pt>
                <c:pt idx="8442">
                  <c:v>2.5228999999999999</c:v>
                </c:pt>
                <c:pt idx="8443">
                  <c:v>2.5228999999999999</c:v>
                </c:pt>
                <c:pt idx="8444">
                  <c:v>2.5228999999999999</c:v>
                </c:pt>
                <c:pt idx="8445">
                  <c:v>2.5228999999999999</c:v>
                </c:pt>
                <c:pt idx="8446">
                  <c:v>2.5381999999999998</c:v>
                </c:pt>
                <c:pt idx="8447">
                  <c:v>2.5381999999999998</c:v>
                </c:pt>
                <c:pt idx="8448">
                  <c:v>2.5381999999999998</c:v>
                </c:pt>
                <c:pt idx="8449">
                  <c:v>2.5532300000000001</c:v>
                </c:pt>
                <c:pt idx="8450">
                  <c:v>2.5532300000000001</c:v>
                </c:pt>
                <c:pt idx="8451">
                  <c:v>2.5532300000000001</c:v>
                </c:pt>
                <c:pt idx="8452">
                  <c:v>2.5532300000000001</c:v>
                </c:pt>
                <c:pt idx="8453">
                  <c:v>2.5687899999999999</c:v>
                </c:pt>
                <c:pt idx="8454">
                  <c:v>2.5687899999999999</c:v>
                </c:pt>
                <c:pt idx="8455">
                  <c:v>2.5687899999999999</c:v>
                </c:pt>
                <c:pt idx="8456">
                  <c:v>2.5687899999999999</c:v>
                </c:pt>
                <c:pt idx="8457">
                  <c:v>2.5840900000000002</c:v>
                </c:pt>
                <c:pt idx="8458">
                  <c:v>2.5840900000000002</c:v>
                </c:pt>
                <c:pt idx="8459">
                  <c:v>2.5840900000000002</c:v>
                </c:pt>
                <c:pt idx="8460">
                  <c:v>2.59937</c:v>
                </c:pt>
                <c:pt idx="8461">
                  <c:v>2.59937</c:v>
                </c:pt>
                <c:pt idx="8462">
                  <c:v>2.59937</c:v>
                </c:pt>
                <c:pt idx="8463">
                  <c:v>2.59937</c:v>
                </c:pt>
                <c:pt idx="8464">
                  <c:v>2.6146799999999999</c:v>
                </c:pt>
                <c:pt idx="8465">
                  <c:v>2.6146799999999999</c:v>
                </c:pt>
                <c:pt idx="8466">
                  <c:v>2.6146799999999999</c:v>
                </c:pt>
                <c:pt idx="8467">
                  <c:v>2.6146799999999999</c:v>
                </c:pt>
                <c:pt idx="8468">
                  <c:v>2.6301100000000002</c:v>
                </c:pt>
                <c:pt idx="8469">
                  <c:v>2.6301100000000002</c:v>
                </c:pt>
                <c:pt idx="8470">
                  <c:v>2.6301100000000002</c:v>
                </c:pt>
                <c:pt idx="8471">
                  <c:v>2.64608</c:v>
                </c:pt>
                <c:pt idx="8472">
                  <c:v>2.64608</c:v>
                </c:pt>
                <c:pt idx="8473">
                  <c:v>2.64608</c:v>
                </c:pt>
                <c:pt idx="8474">
                  <c:v>2.64608</c:v>
                </c:pt>
                <c:pt idx="8475">
                  <c:v>2.6614800000000001</c:v>
                </c:pt>
                <c:pt idx="8476">
                  <c:v>2.6614800000000001</c:v>
                </c:pt>
                <c:pt idx="8477">
                  <c:v>2.6614800000000001</c:v>
                </c:pt>
                <c:pt idx="8478">
                  <c:v>2.6614800000000001</c:v>
                </c:pt>
                <c:pt idx="8479">
                  <c:v>2.6765599999999998</c:v>
                </c:pt>
                <c:pt idx="8480">
                  <c:v>2.6765599999999998</c:v>
                </c:pt>
                <c:pt idx="8481">
                  <c:v>2.6765599999999998</c:v>
                </c:pt>
                <c:pt idx="8482">
                  <c:v>2.6920299999999999</c:v>
                </c:pt>
                <c:pt idx="8483">
                  <c:v>2.6920299999999999</c:v>
                </c:pt>
                <c:pt idx="8484">
                  <c:v>2.6920299999999999</c:v>
                </c:pt>
                <c:pt idx="8485">
                  <c:v>2.6920299999999999</c:v>
                </c:pt>
                <c:pt idx="8486">
                  <c:v>2.7070799999999999</c:v>
                </c:pt>
                <c:pt idx="8487">
                  <c:v>2.7070799999999999</c:v>
                </c:pt>
                <c:pt idx="8488">
                  <c:v>2.7070799999999999</c:v>
                </c:pt>
                <c:pt idx="8489">
                  <c:v>2.722</c:v>
                </c:pt>
                <c:pt idx="8490">
                  <c:v>2.722</c:v>
                </c:pt>
                <c:pt idx="8491">
                  <c:v>2.722</c:v>
                </c:pt>
                <c:pt idx="8492">
                  <c:v>2.722</c:v>
                </c:pt>
                <c:pt idx="8493">
                  <c:v>2.73691</c:v>
                </c:pt>
                <c:pt idx="8494">
                  <c:v>2.73691</c:v>
                </c:pt>
                <c:pt idx="8495">
                  <c:v>2.73691</c:v>
                </c:pt>
                <c:pt idx="8496">
                  <c:v>2.7517299999999998</c:v>
                </c:pt>
                <c:pt idx="8497">
                  <c:v>2.7517299999999998</c:v>
                </c:pt>
                <c:pt idx="8498">
                  <c:v>2.7517299999999998</c:v>
                </c:pt>
                <c:pt idx="8499">
                  <c:v>2.7517299999999998</c:v>
                </c:pt>
                <c:pt idx="8500">
                  <c:v>2.76654</c:v>
                </c:pt>
                <c:pt idx="8501">
                  <c:v>2.76654</c:v>
                </c:pt>
                <c:pt idx="8502">
                  <c:v>2.76654</c:v>
                </c:pt>
                <c:pt idx="8503">
                  <c:v>2.7812700000000001</c:v>
                </c:pt>
                <c:pt idx="8504">
                  <c:v>2.7812700000000001</c:v>
                </c:pt>
                <c:pt idx="8505">
                  <c:v>2.7812700000000001</c:v>
                </c:pt>
                <c:pt idx="8506">
                  <c:v>2.7812700000000001</c:v>
                </c:pt>
                <c:pt idx="8507">
                  <c:v>2.79555</c:v>
                </c:pt>
                <c:pt idx="8508">
                  <c:v>2.79555</c:v>
                </c:pt>
                <c:pt idx="8509">
                  <c:v>2.79555</c:v>
                </c:pt>
                <c:pt idx="8510">
                  <c:v>2.8105600000000002</c:v>
                </c:pt>
                <c:pt idx="8511">
                  <c:v>2.8105600000000002</c:v>
                </c:pt>
                <c:pt idx="8512">
                  <c:v>2.8105600000000002</c:v>
                </c:pt>
                <c:pt idx="8513">
                  <c:v>2.8105600000000002</c:v>
                </c:pt>
                <c:pt idx="8514">
                  <c:v>2.82491</c:v>
                </c:pt>
                <c:pt idx="8515">
                  <c:v>2.82491</c:v>
                </c:pt>
                <c:pt idx="8516">
                  <c:v>2.82491</c:v>
                </c:pt>
                <c:pt idx="8517">
                  <c:v>2.8395899999999998</c:v>
                </c:pt>
                <c:pt idx="8518">
                  <c:v>2.8395899999999998</c:v>
                </c:pt>
                <c:pt idx="8519">
                  <c:v>2.8395899999999998</c:v>
                </c:pt>
                <c:pt idx="8520">
                  <c:v>2.8395899999999998</c:v>
                </c:pt>
                <c:pt idx="8521">
                  <c:v>2.85466</c:v>
                </c:pt>
                <c:pt idx="8522">
                  <c:v>2.85466</c:v>
                </c:pt>
                <c:pt idx="8523">
                  <c:v>2.85466</c:v>
                </c:pt>
                <c:pt idx="8524">
                  <c:v>2.8699599999999998</c:v>
                </c:pt>
                <c:pt idx="8525">
                  <c:v>2.8699599999999998</c:v>
                </c:pt>
                <c:pt idx="8526">
                  <c:v>2.8699599999999998</c:v>
                </c:pt>
                <c:pt idx="8527">
                  <c:v>2.8699599999999998</c:v>
                </c:pt>
                <c:pt idx="8528">
                  <c:v>2.8850199999999999</c:v>
                </c:pt>
                <c:pt idx="8529">
                  <c:v>2.8850199999999999</c:v>
                </c:pt>
                <c:pt idx="8530">
                  <c:v>2.8850199999999999</c:v>
                </c:pt>
                <c:pt idx="8531">
                  <c:v>2.90049</c:v>
                </c:pt>
                <c:pt idx="8532">
                  <c:v>2.90049</c:v>
                </c:pt>
                <c:pt idx="8533">
                  <c:v>2.90049</c:v>
                </c:pt>
                <c:pt idx="8534">
                  <c:v>2.90049</c:v>
                </c:pt>
                <c:pt idx="8535">
                  <c:v>2.9157899999999999</c:v>
                </c:pt>
                <c:pt idx="8536">
                  <c:v>2.9157899999999999</c:v>
                </c:pt>
                <c:pt idx="8537">
                  <c:v>2.9157899999999999</c:v>
                </c:pt>
                <c:pt idx="8538">
                  <c:v>2.9157899999999999</c:v>
                </c:pt>
                <c:pt idx="8539">
                  <c:v>2.9315099999999998</c:v>
                </c:pt>
                <c:pt idx="8540">
                  <c:v>2.9315099999999998</c:v>
                </c:pt>
                <c:pt idx="8541">
                  <c:v>2.9315099999999998</c:v>
                </c:pt>
                <c:pt idx="8542">
                  <c:v>2.94685</c:v>
                </c:pt>
                <c:pt idx="8543">
                  <c:v>2.94685</c:v>
                </c:pt>
                <c:pt idx="8544">
                  <c:v>2.94685</c:v>
                </c:pt>
                <c:pt idx="8545">
                  <c:v>2.94685</c:v>
                </c:pt>
                <c:pt idx="8546">
                  <c:v>2.9620700000000002</c:v>
                </c:pt>
                <c:pt idx="8547">
                  <c:v>2.9620700000000002</c:v>
                </c:pt>
                <c:pt idx="8548">
                  <c:v>2.9620700000000002</c:v>
                </c:pt>
                <c:pt idx="8549">
                  <c:v>2.9620700000000002</c:v>
                </c:pt>
                <c:pt idx="8550">
                  <c:v>2.9770099999999999</c:v>
                </c:pt>
                <c:pt idx="8551">
                  <c:v>2.9770099999999999</c:v>
                </c:pt>
                <c:pt idx="8552">
                  <c:v>2.9770099999999999</c:v>
                </c:pt>
                <c:pt idx="8553">
                  <c:v>2.99207</c:v>
                </c:pt>
                <c:pt idx="8554">
                  <c:v>2.99207</c:v>
                </c:pt>
                <c:pt idx="8555">
                  <c:v>2.99207</c:v>
                </c:pt>
                <c:pt idx="8556">
                  <c:v>2.99207</c:v>
                </c:pt>
                <c:pt idx="8557">
                  <c:v>3.0068199999999998</c:v>
                </c:pt>
                <c:pt idx="8558">
                  <c:v>3.0068199999999998</c:v>
                </c:pt>
                <c:pt idx="8559">
                  <c:v>3.0068199999999998</c:v>
                </c:pt>
                <c:pt idx="8560">
                  <c:v>3.02142</c:v>
                </c:pt>
                <c:pt idx="8561">
                  <c:v>3.02142</c:v>
                </c:pt>
                <c:pt idx="8562">
                  <c:v>3.02142</c:v>
                </c:pt>
                <c:pt idx="8563">
                  <c:v>3.02142</c:v>
                </c:pt>
                <c:pt idx="8564">
                  <c:v>3.0362800000000001</c:v>
                </c:pt>
                <c:pt idx="8565">
                  <c:v>3.0362800000000001</c:v>
                </c:pt>
                <c:pt idx="8566">
                  <c:v>3.0362800000000001</c:v>
                </c:pt>
                <c:pt idx="8567">
                  <c:v>3.0507300000000002</c:v>
                </c:pt>
                <c:pt idx="8568">
                  <c:v>3.0507300000000002</c:v>
                </c:pt>
                <c:pt idx="8569">
                  <c:v>3.0507300000000002</c:v>
                </c:pt>
                <c:pt idx="8570">
                  <c:v>3.0657100000000002</c:v>
                </c:pt>
                <c:pt idx="8571">
                  <c:v>3.0657100000000002</c:v>
                </c:pt>
                <c:pt idx="8572">
                  <c:v>3.0657100000000002</c:v>
                </c:pt>
                <c:pt idx="8573">
                  <c:v>3.0657100000000002</c:v>
                </c:pt>
                <c:pt idx="8574">
                  <c:v>3.0804299999999998</c:v>
                </c:pt>
                <c:pt idx="8575">
                  <c:v>3.0804299999999998</c:v>
                </c:pt>
                <c:pt idx="8576">
                  <c:v>3.0804299999999998</c:v>
                </c:pt>
                <c:pt idx="8577">
                  <c:v>3.0953200000000001</c:v>
                </c:pt>
                <c:pt idx="8578">
                  <c:v>3.0953200000000001</c:v>
                </c:pt>
                <c:pt idx="8579">
                  <c:v>3.0953200000000001</c:v>
                </c:pt>
                <c:pt idx="8580">
                  <c:v>3.0953200000000001</c:v>
                </c:pt>
                <c:pt idx="8581">
                  <c:v>3.11043</c:v>
                </c:pt>
                <c:pt idx="8582">
                  <c:v>3.11043</c:v>
                </c:pt>
                <c:pt idx="8583">
                  <c:v>3.11043</c:v>
                </c:pt>
                <c:pt idx="8584">
                  <c:v>3.1250300000000002</c:v>
                </c:pt>
                <c:pt idx="8585">
                  <c:v>3.1250300000000002</c:v>
                </c:pt>
                <c:pt idx="8586">
                  <c:v>3.1250300000000002</c:v>
                </c:pt>
                <c:pt idx="8587">
                  <c:v>3.1250300000000002</c:v>
                </c:pt>
                <c:pt idx="8588">
                  <c:v>3.1397300000000001</c:v>
                </c:pt>
                <c:pt idx="8589">
                  <c:v>3.1397300000000001</c:v>
                </c:pt>
                <c:pt idx="8590">
                  <c:v>3.1397300000000001</c:v>
                </c:pt>
                <c:pt idx="8591">
                  <c:v>3.1548699999999998</c:v>
                </c:pt>
                <c:pt idx="8592">
                  <c:v>3.1548699999999998</c:v>
                </c:pt>
                <c:pt idx="8593">
                  <c:v>3.1548699999999998</c:v>
                </c:pt>
                <c:pt idx="8594">
                  <c:v>3.1548699999999998</c:v>
                </c:pt>
                <c:pt idx="8595">
                  <c:v>3.16886</c:v>
                </c:pt>
                <c:pt idx="8596">
                  <c:v>3.16886</c:v>
                </c:pt>
                <c:pt idx="8597">
                  <c:v>3.16886</c:v>
                </c:pt>
                <c:pt idx="8598">
                  <c:v>3.18296</c:v>
                </c:pt>
                <c:pt idx="8599">
                  <c:v>3.18296</c:v>
                </c:pt>
                <c:pt idx="8600">
                  <c:v>3.18296</c:v>
                </c:pt>
                <c:pt idx="8601">
                  <c:v>3.18296</c:v>
                </c:pt>
                <c:pt idx="8602">
                  <c:v>3.1974900000000002</c:v>
                </c:pt>
                <c:pt idx="8603">
                  <c:v>3.1974900000000002</c:v>
                </c:pt>
                <c:pt idx="8604">
                  <c:v>3.1974900000000002</c:v>
                </c:pt>
                <c:pt idx="8605">
                  <c:v>3.21191</c:v>
                </c:pt>
                <c:pt idx="8606">
                  <c:v>3.21191</c:v>
                </c:pt>
                <c:pt idx="8607">
                  <c:v>3.21191</c:v>
                </c:pt>
                <c:pt idx="8608">
                  <c:v>3.2261899999999999</c:v>
                </c:pt>
                <c:pt idx="8609">
                  <c:v>3.2261899999999999</c:v>
                </c:pt>
                <c:pt idx="8610">
                  <c:v>3.2261899999999999</c:v>
                </c:pt>
                <c:pt idx="8611">
                  <c:v>3.2261899999999999</c:v>
                </c:pt>
                <c:pt idx="8612">
                  <c:v>3.2408000000000001</c:v>
                </c:pt>
                <c:pt idx="8613">
                  <c:v>3.2408000000000001</c:v>
                </c:pt>
                <c:pt idx="8614">
                  <c:v>3.2408000000000001</c:v>
                </c:pt>
                <c:pt idx="8615">
                  <c:v>3.2555299999999998</c:v>
                </c:pt>
                <c:pt idx="8616">
                  <c:v>3.2555299999999998</c:v>
                </c:pt>
                <c:pt idx="8617">
                  <c:v>3.2555299999999998</c:v>
                </c:pt>
                <c:pt idx="8618">
                  <c:v>3.2555299999999998</c:v>
                </c:pt>
                <c:pt idx="8619">
                  <c:v>3.2699500000000001</c:v>
                </c:pt>
                <c:pt idx="8620">
                  <c:v>3.2699500000000001</c:v>
                </c:pt>
                <c:pt idx="8621">
                  <c:v>3.2699500000000001</c:v>
                </c:pt>
                <c:pt idx="8622">
                  <c:v>3.28424</c:v>
                </c:pt>
                <c:pt idx="8623">
                  <c:v>3.28424</c:v>
                </c:pt>
                <c:pt idx="8624">
                  <c:v>3.28424</c:v>
                </c:pt>
                <c:pt idx="8625">
                  <c:v>3.2986</c:v>
                </c:pt>
                <c:pt idx="8626">
                  <c:v>3.2986</c:v>
                </c:pt>
                <c:pt idx="8627">
                  <c:v>3.2986</c:v>
                </c:pt>
                <c:pt idx="8628">
                  <c:v>3.2986</c:v>
                </c:pt>
                <c:pt idx="8629">
                  <c:v>3.3128199999999999</c:v>
                </c:pt>
                <c:pt idx="8630">
                  <c:v>3.3128199999999999</c:v>
                </c:pt>
                <c:pt idx="8631">
                  <c:v>3.3128199999999999</c:v>
                </c:pt>
                <c:pt idx="8632">
                  <c:v>3.3271899999999999</c:v>
                </c:pt>
                <c:pt idx="8633">
                  <c:v>3.3271899999999999</c:v>
                </c:pt>
                <c:pt idx="8634">
                  <c:v>3.3271899999999999</c:v>
                </c:pt>
                <c:pt idx="8635">
                  <c:v>3.3271899999999999</c:v>
                </c:pt>
                <c:pt idx="8636">
                  <c:v>3.3416100000000002</c:v>
                </c:pt>
                <c:pt idx="8637">
                  <c:v>3.3416100000000002</c:v>
                </c:pt>
                <c:pt idx="8638">
                  <c:v>3.3416100000000002</c:v>
                </c:pt>
                <c:pt idx="8639">
                  <c:v>3.3559100000000002</c:v>
                </c:pt>
                <c:pt idx="8640">
                  <c:v>3.3559100000000002</c:v>
                </c:pt>
                <c:pt idx="8641">
                  <c:v>3.3559100000000002</c:v>
                </c:pt>
                <c:pt idx="8642">
                  <c:v>3.37005</c:v>
                </c:pt>
                <c:pt idx="8643">
                  <c:v>3.37005</c:v>
                </c:pt>
                <c:pt idx="8644">
                  <c:v>3.37005</c:v>
                </c:pt>
                <c:pt idx="8645">
                  <c:v>3.37005</c:v>
                </c:pt>
                <c:pt idx="8646">
                  <c:v>3.38469</c:v>
                </c:pt>
                <c:pt idx="8647">
                  <c:v>3.38469</c:v>
                </c:pt>
                <c:pt idx="8648">
                  <c:v>3.38469</c:v>
                </c:pt>
                <c:pt idx="8649">
                  <c:v>3.3990100000000001</c:v>
                </c:pt>
                <c:pt idx="8650">
                  <c:v>3.3990100000000001</c:v>
                </c:pt>
                <c:pt idx="8651">
                  <c:v>3.3990100000000001</c:v>
                </c:pt>
                <c:pt idx="8652">
                  <c:v>3.4133800000000001</c:v>
                </c:pt>
                <c:pt idx="8653">
                  <c:v>3.4133800000000001</c:v>
                </c:pt>
                <c:pt idx="8654">
                  <c:v>3.4133800000000001</c:v>
                </c:pt>
                <c:pt idx="8655">
                  <c:v>3.4133800000000001</c:v>
                </c:pt>
                <c:pt idx="8656">
                  <c:v>3.4276200000000001</c:v>
                </c:pt>
                <c:pt idx="8657">
                  <c:v>3.4276200000000001</c:v>
                </c:pt>
                <c:pt idx="8658">
                  <c:v>3.4276200000000001</c:v>
                </c:pt>
                <c:pt idx="8659">
                  <c:v>3.4419300000000002</c:v>
                </c:pt>
                <c:pt idx="8660">
                  <c:v>3.4419300000000002</c:v>
                </c:pt>
                <c:pt idx="8661">
                  <c:v>3.4419300000000002</c:v>
                </c:pt>
                <c:pt idx="8662">
                  <c:v>3.4419300000000002</c:v>
                </c:pt>
                <c:pt idx="8663">
                  <c:v>3.4561500000000001</c:v>
                </c:pt>
                <c:pt idx="8664">
                  <c:v>3.4561500000000001</c:v>
                </c:pt>
                <c:pt idx="8665">
                  <c:v>3.4561500000000001</c:v>
                </c:pt>
                <c:pt idx="8666">
                  <c:v>3.4704000000000002</c:v>
                </c:pt>
                <c:pt idx="8667">
                  <c:v>3.4704000000000002</c:v>
                </c:pt>
                <c:pt idx="8668">
                  <c:v>3.4704000000000002</c:v>
                </c:pt>
                <c:pt idx="8669">
                  <c:v>3.4847100000000002</c:v>
                </c:pt>
                <c:pt idx="8670">
                  <c:v>3.4847100000000002</c:v>
                </c:pt>
                <c:pt idx="8671">
                  <c:v>3.4847100000000002</c:v>
                </c:pt>
                <c:pt idx="8672">
                  <c:v>3.4847100000000002</c:v>
                </c:pt>
                <c:pt idx="8673">
                  <c:v>3.49892</c:v>
                </c:pt>
                <c:pt idx="8674">
                  <c:v>3.49892</c:v>
                </c:pt>
                <c:pt idx="8675">
                  <c:v>3.49892</c:v>
                </c:pt>
                <c:pt idx="8676">
                  <c:v>3.5</c:v>
                </c:pt>
                <c:pt idx="8677">
                  <c:v>3.5</c:v>
                </c:pt>
                <c:pt idx="8678">
                  <c:v>3.5</c:v>
                </c:pt>
                <c:pt idx="8679">
                  <c:v>3.4999899999999999</c:v>
                </c:pt>
                <c:pt idx="8680">
                  <c:v>3.4999899999999999</c:v>
                </c:pt>
                <c:pt idx="8681">
                  <c:v>3.4999899999999999</c:v>
                </c:pt>
                <c:pt idx="8682">
                  <c:v>3.4999899999999999</c:v>
                </c:pt>
                <c:pt idx="8683">
                  <c:v>3.5</c:v>
                </c:pt>
                <c:pt idx="8684">
                  <c:v>3.5</c:v>
                </c:pt>
                <c:pt idx="8685">
                  <c:v>3.5</c:v>
                </c:pt>
                <c:pt idx="8686">
                  <c:v>3.4999899999999999</c:v>
                </c:pt>
                <c:pt idx="8687">
                  <c:v>3.4999899999999999</c:v>
                </c:pt>
                <c:pt idx="8688">
                  <c:v>3.4999899999999999</c:v>
                </c:pt>
                <c:pt idx="8689">
                  <c:v>3.5</c:v>
                </c:pt>
                <c:pt idx="8690">
                  <c:v>3.5</c:v>
                </c:pt>
                <c:pt idx="8691">
                  <c:v>3.5</c:v>
                </c:pt>
                <c:pt idx="8692">
                  <c:v>3.5</c:v>
                </c:pt>
                <c:pt idx="8693">
                  <c:v>3.5000100000000001</c:v>
                </c:pt>
                <c:pt idx="8694">
                  <c:v>3.5000100000000001</c:v>
                </c:pt>
                <c:pt idx="8695">
                  <c:v>3.5000100000000001</c:v>
                </c:pt>
                <c:pt idx="8696">
                  <c:v>3.5</c:v>
                </c:pt>
                <c:pt idx="8697">
                  <c:v>3.5</c:v>
                </c:pt>
                <c:pt idx="8698">
                  <c:v>3.5</c:v>
                </c:pt>
                <c:pt idx="8699">
                  <c:v>3.5</c:v>
                </c:pt>
                <c:pt idx="8700">
                  <c:v>3.5000200000000001</c:v>
                </c:pt>
                <c:pt idx="8701">
                  <c:v>3.5000200000000001</c:v>
                </c:pt>
                <c:pt idx="8702">
                  <c:v>3.5000200000000001</c:v>
                </c:pt>
                <c:pt idx="8703">
                  <c:v>3.4999899999999999</c:v>
                </c:pt>
                <c:pt idx="8704">
                  <c:v>3.4999899999999999</c:v>
                </c:pt>
                <c:pt idx="8705">
                  <c:v>3.4999899999999999</c:v>
                </c:pt>
                <c:pt idx="8706">
                  <c:v>3.4999899999999999</c:v>
                </c:pt>
                <c:pt idx="8707">
                  <c:v>3.5000100000000001</c:v>
                </c:pt>
                <c:pt idx="8708">
                  <c:v>3.5000100000000001</c:v>
                </c:pt>
                <c:pt idx="8709">
                  <c:v>3.5000100000000001</c:v>
                </c:pt>
                <c:pt idx="8710">
                  <c:v>3.4999899999999999</c:v>
                </c:pt>
                <c:pt idx="8711">
                  <c:v>3.4999899999999999</c:v>
                </c:pt>
                <c:pt idx="8712">
                  <c:v>3.4999899999999999</c:v>
                </c:pt>
                <c:pt idx="8713">
                  <c:v>3.4999899999999999</c:v>
                </c:pt>
                <c:pt idx="8714">
                  <c:v>3.5</c:v>
                </c:pt>
                <c:pt idx="8715">
                  <c:v>3.5</c:v>
                </c:pt>
                <c:pt idx="8716">
                  <c:v>3.5</c:v>
                </c:pt>
                <c:pt idx="8717">
                  <c:v>3.5</c:v>
                </c:pt>
                <c:pt idx="8718">
                  <c:v>3.5</c:v>
                </c:pt>
                <c:pt idx="8719">
                  <c:v>3.5</c:v>
                </c:pt>
                <c:pt idx="8720">
                  <c:v>3.4999899999999999</c:v>
                </c:pt>
                <c:pt idx="8721">
                  <c:v>3.4999899999999999</c:v>
                </c:pt>
                <c:pt idx="8722">
                  <c:v>3.4999899999999999</c:v>
                </c:pt>
                <c:pt idx="8723">
                  <c:v>3.4999899999999999</c:v>
                </c:pt>
                <c:pt idx="8724">
                  <c:v>3.5</c:v>
                </c:pt>
                <c:pt idx="8725">
                  <c:v>3.5</c:v>
                </c:pt>
                <c:pt idx="8726">
                  <c:v>3.5</c:v>
                </c:pt>
                <c:pt idx="8727">
                  <c:v>3.5000200000000001</c:v>
                </c:pt>
                <c:pt idx="8728">
                  <c:v>3.5000200000000001</c:v>
                </c:pt>
                <c:pt idx="8729">
                  <c:v>3.5000200000000001</c:v>
                </c:pt>
                <c:pt idx="8730">
                  <c:v>3.5000100000000001</c:v>
                </c:pt>
                <c:pt idx="8731">
                  <c:v>3.5000100000000001</c:v>
                </c:pt>
                <c:pt idx="8732">
                  <c:v>3.5000100000000001</c:v>
                </c:pt>
                <c:pt idx="8733">
                  <c:v>3.5000100000000001</c:v>
                </c:pt>
                <c:pt idx="8734">
                  <c:v>3.4999899999999999</c:v>
                </c:pt>
                <c:pt idx="8735">
                  <c:v>3.4999899999999999</c:v>
                </c:pt>
                <c:pt idx="8736">
                  <c:v>3.4999899999999999</c:v>
                </c:pt>
                <c:pt idx="8737">
                  <c:v>3.4999899999999999</c:v>
                </c:pt>
                <c:pt idx="8738">
                  <c:v>3.4999899999999999</c:v>
                </c:pt>
                <c:pt idx="8739">
                  <c:v>3.4999899999999999</c:v>
                </c:pt>
                <c:pt idx="8740">
                  <c:v>3.5000100000000001</c:v>
                </c:pt>
                <c:pt idx="8741">
                  <c:v>3.5000100000000001</c:v>
                </c:pt>
                <c:pt idx="8742">
                  <c:v>3.5000100000000001</c:v>
                </c:pt>
                <c:pt idx="8743">
                  <c:v>3.5000100000000001</c:v>
                </c:pt>
                <c:pt idx="8744">
                  <c:v>3.5</c:v>
                </c:pt>
                <c:pt idx="8745">
                  <c:v>3.5</c:v>
                </c:pt>
                <c:pt idx="8746">
                  <c:v>3.5</c:v>
                </c:pt>
                <c:pt idx="8747">
                  <c:v>3.4999899999999999</c:v>
                </c:pt>
                <c:pt idx="8748">
                  <c:v>3.4999899999999999</c:v>
                </c:pt>
                <c:pt idx="8749">
                  <c:v>3.4999899999999999</c:v>
                </c:pt>
                <c:pt idx="8750">
                  <c:v>3.5</c:v>
                </c:pt>
                <c:pt idx="8751">
                  <c:v>3.5</c:v>
                </c:pt>
                <c:pt idx="8752">
                  <c:v>3.5</c:v>
                </c:pt>
                <c:pt idx="8753">
                  <c:v>3.5</c:v>
                </c:pt>
                <c:pt idx="8754">
                  <c:v>3.5000100000000001</c:v>
                </c:pt>
                <c:pt idx="8755">
                  <c:v>3.5000100000000001</c:v>
                </c:pt>
                <c:pt idx="8756">
                  <c:v>3.5000100000000001</c:v>
                </c:pt>
                <c:pt idx="8757">
                  <c:v>3.5000100000000001</c:v>
                </c:pt>
                <c:pt idx="8758">
                  <c:v>3.5000100000000001</c:v>
                </c:pt>
                <c:pt idx="8759">
                  <c:v>3.5000100000000001</c:v>
                </c:pt>
                <c:pt idx="8760">
                  <c:v>3.4999899999999999</c:v>
                </c:pt>
                <c:pt idx="8761">
                  <c:v>3.4999899999999999</c:v>
                </c:pt>
                <c:pt idx="8762">
                  <c:v>3.4999899999999999</c:v>
                </c:pt>
                <c:pt idx="8763">
                  <c:v>3.4999899999999999</c:v>
                </c:pt>
                <c:pt idx="8764">
                  <c:v>3.4999899999999999</c:v>
                </c:pt>
                <c:pt idx="8765">
                  <c:v>3.4999899999999999</c:v>
                </c:pt>
                <c:pt idx="8766">
                  <c:v>3.4999899999999999</c:v>
                </c:pt>
                <c:pt idx="8767">
                  <c:v>3.4999899999999999</c:v>
                </c:pt>
                <c:pt idx="8768">
                  <c:v>3.4999899999999999</c:v>
                </c:pt>
                <c:pt idx="8769">
                  <c:v>3.4999899999999999</c:v>
                </c:pt>
                <c:pt idx="8770">
                  <c:v>3.4999899999999999</c:v>
                </c:pt>
                <c:pt idx="8771">
                  <c:v>3.4999899999999999</c:v>
                </c:pt>
                <c:pt idx="8772">
                  <c:v>3.4999899999999999</c:v>
                </c:pt>
                <c:pt idx="8773">
                  <c:v>3.4999899999999999</c:v>
                </c:pt>
                <c:pt idx="8774">
                  <c:v>3.4999899999999999</c:v>
                </c:pt>
                <c:pt idx="8775">
                  <c:v>3.4999899999999999</c:v>
                </c:pt>
                <c:pt idx="8776">
                  <c:v>3.4999899999999999</c:v>
                </c:pt>
                <c:pt idx="8777">
                  <c:v>3.5000100000000001</c:v>
                </c:pt>
                <c:pt idx="8778">
                  <c:v>3.5000100000000001</c:v>
                </c:pt>
                <c:pt idx="8779">
                  <c:v>3.5000100000000001</c:v>
                </c:pt>
                <c:pt idx="8780">
                  <c:v>3.4999899999999999</c:v>
                </c:pt>
                <c:pt idx="8781">
                  <c:v>3.4999899999999999</c:v>
                </c:pt>
                <c:pt idx="8782">
                  <c:v>3.4999899999999999</c:v>
                </c:pt>
                <c:pt idx="8783">
                  <c:v>3.5</c:v>
                </c:pt>
                <c:pt idx="8784">
                  <c:v>3.5</c:v>
                </c:pt>
                <c:pt idx="8785">
                  <c:v>3.5</c:v>
                </c:pt>
                <c:pt idx="8786">
                  <c:v>3.5</c:v>
                </c:pt>
                <c:pt idx="8787">
                  <c:v>3.5</c:v>
                </c:pt>
                <c:pt idx="8788">
                  <c:v>3.5</c:v>
                </c:pt>
                <c:pt idx="8789">
                  <c:v>3.5</c:v>
                </c:pt>
                <c:pt idx="8790">
                  <c:v>3.4999899999999999</c:v>
                </c:pt>
                <c:pt idx="8791">
                  <c:v>3.4999899999999999</c:v>
                </c:pt>
                <c:pt idx="8792">
                  <c:v>3.4999899999999999</c:v>
                </c:pt>
                <c:pt idx="8793">
                  <c:v>3.4999899999999999</c:v>
                </c:pt>
                <c:pt idx="8794">
                  <c:v>3.5000100000000001</c:v>
                </c:pt>
                <c:pt idx="8795">
                  <c:v>3.5000100000000001</c:v>
                </c:pt>
                <c:pt idx="8796">
                  <c:v>3.5000100000000001</c:v>
                </c:pt>
                <c:pt idx="8797">
                  <c:v>3.4999899999999999</c:v>
                </c:pt>
                <c:pt idx="8798">
                  <c:v>3.4999899999999999</c:v>
                </c:pt>
                <c:pt idx="8799">
                  <c:v>3.4999899999999999</c:v>
                </c:pt>
                <c:pt idx="8800">
                  <c:v>3.5000100000000001</c:v>
                </c:pt>
                <c:pt idx="8801">
                  <c:v>3.5000100000000001</c:v>
                </c:pt>
                <c:pt idx="8802">
                  <c:v>3.5000100000000001</c:v>
                </c:pt>
                <c:pt idx="8803">
                  <c:v>3.5000100000000001</c:v>
                </c:pt>
                <c:pt idx="8804">
                  <c:v>3.4999799999999999</c:v>
                </c:pt>
                <c:pt idx="8805">
                  <c:v>3.4999799999999999</c:v>
                </c:pt>
                <c:pt idx="8806">
                  <c:v>3.4999799999999999</c:v>
                </c:pt>
                <c:pt idx="8807">
                  <c:v>3.4999799999999999</c:v>
                </c:pt>
                <c:pt idx="8808">
                  <c:v>3.4999799999999999</c:v>
                </c:pt>
                <c:pt idx="8809">
                  <c:v>3.4999799999999999</c:v>
                </c:pt>
                <c:pt idx="8810">
                  <c:v>3.4999799999999999</c:v>
                </c:pt>
                <c:pt idx="8811">
                  <c:v>3.4999799999999999</c:v>
                </c:pt>
                <c:pt idx="8812">
                  <c:v>3.4999799999999999</c:v>
                </c:pt>
                <c:pt idx="8813">
                  <c:v>3.4999799999999999</c:v>
                </c:pt>
                <c:pt idx="8814">
                  <c:v>3.5000300000000002</c:v>
                </c:pt>
                <c:pt idx="8815">
                  <c:v>3.5000300000000002</c:v>
                </c:pt>
                <c:pt idx="8816">
                  <c:v>3.5000300000000002</c:v>
                </c:pt>
                <c:pt idx="8817">
                  <c:v>3.4999799999999999</c:v>
                </c:pt>
                <c:pt idx="8818">
                  <c:v>3.4999799999999999</c:v>
                </c:pt>
                <c:pt idx="8819">
                  <c:v>3.4999799999999999</c:v>
                </c:pt>
                <c:pt idx="8820">
                  <c:v>3.4999799999999999</c:v>
                </c:pt>
                <c:pt idx="8821">
                  <c:v>3.5</c:v>
                </c:pt>
                <c:pt idx="8822">
                  <c:v>3.5</c:v>
                </c:pt>
                <c:pt idx="8823">
                  <c:v>3.5</c:v>
                </c:pt>
                <c:pt idx="8824">
                  <c:v>3.4999899999999999</c:v>
                </c:pt>
                <c:pt idx="8825">
                  <c:v>3.4999899999999999</c:v>
                </c:pt>
                <c:pt idx="8826">
                  <c:v>3.4999899999999999</c:v>
                </c:pt>
                <c:pt idx="8827">
                  <c:v>3.5</c:v>
                </c:pt>
                <c:pt idx="8828">
                  <c:v>3.5</c:v>
                </c:pt>
                <c:pt idx="8829">
                  <c:v>3.5</c:v>
                </c:pt>
                <c:pt idx="8830">
                  <c:v>3.5</c:v>
                </c:pt>
                <c:pt idx="8831">
                  <c:v>3.5000100000000001</c:v>
                </c:pt>
                <c:pt idx="8832">
                  <c:v>3.5000100000000001</c:v>
                </c:pt>
                <c:pt idx="8833">
                  <c:v>3.5000100000000001</c:v>
                </c:pt>
                <c:pt idx="8834">
                  <c:v>3.5000200000000001</c:v>
                </c:pt>
                <c:pt idx="8835">
                  <c:v>3.5000200000000001</c:v>
                </c:pt>
                <c:pt idx="8836">
                  <c:v>3.5000200000000001</c:v>
                </c:pt>
                <c:pt idx="8837">
                  <c:v>3.5000200000000001</c:v>
                </c:pt>
                <c:pt idx="8838">
                  <c:v>3.5</c:v>
                </c:pt>
                <c:pt idx="8839">
                  <c:v>3.5</c:v>
                </c:pt>
                <c:pt idx="8840">
                  <c:v>3.5</c:v>
                </c:pt>
                <c:pt idx="8841">
                  <c:v>3.4999799999999999</c:v>
                </c:pt>
                <c:pt idx="8842">
                  <c:v>3.4999799999999999</c:v>
                </c:pt>
                <c:pt idx="8843">
                  <c:v>3.4999799999999999</c:v>
                </c:pt>
                <c:pt idx="8844">
                  <c:v>3.5000100000000001</c:v>
                </c:pt>
                <c:pt idx="8845">
                  <c:v>3.5000100000000001</c:v>
                </c:pt>
                <c:pt idx="8846">
                  <c:v>3.5000100000000001</c:v>
                </c:pt>
                <c:pt idx="8847">
                  <c:v>3.5000100000000001</c:v>
                </c:pt>
                <c:pt idx="8848">
                  <c:v>3.4999899999999999</c:v>
                </c:pt>
                <c:pt idx="8849">
                  <c:v>3.4999899999999999</c:v>
                </c:pt>
                <c:pt idx="8850">
                  <c:v>3.4999899999999999</c:v>
                </c:pt>
                <c:pt idx="8851">
                  <c:v>3.4999799999999999</c:v>
                </c:pt>
                <c:pt idx="8852">
                  <c:v>3.4999799999999999</c:v>
                </c:pt>
                <c:pt idx="8853">
                  <c:v>3.4999799999999999</c:v>
                </c:pt>
                <c:pt idx="8854">
                  <c:v>3.4999899999999999</c:v>
                </c:pt>
                <c:pt idx="8855">
                  <c:v>3.4999899999999999</c:v>
                </c:pt>
                <c:pt idx="8856">
                  <c:v>3.4999899999999999</c:v>
                </c:pt>
                <c:pt idx="8857">
                  <c:v>3.4999899999999999</c:v>
                </c:pt>
                <c:pt idx="8858">
                  <c:v>3.5</c:v>
                </c:pt>
                <c:pt idx="8859">
                  <c:v>3.5</c:v>
                </c:pt>
                <c:pt idx="8860">
                  <c:v>3.5</c:v>
                </c:pt>
                <c:pt idx="8861">
                  <c:v>3.4999899999999999</c:v>
                </c:pt>
                <c:pt idx="8862">
                  <c:v>3.4999899999999999</c:v>
                </c:pt>
                <c:pt idx="8863">
                  <c:v>3.4999899999999999</c:v>
                </c:pt>
                <c:pt idx="8864">
                  <c:v>3.4999899999999999</c:v>
                </c:pt>
                <c:pt idx="8865">
                  <c:v>3.5000399999999998</c:v>
                </c:pt>
                <c:pt idx="8866">
                  <c:v>3.5000399999999998</c:v>
                </c:pt>
                <c:pt idx="8867">
                  <c:v>3.5000399999999998</c:v>
                </c:pt>
                <c:pt idx="8868">
                  <c:v>3.4999899999999999</c:v>
                </c:pt>
                <c:pt idx="8869">
                  <c:v>3.4999899999999999</c:v>
                </c:pt>
                <c:pt idx="8870">
                  <c:v>3.4999899999999999</c:v>
                </c:pt>
                <c:pt idx="8871">
                  <c:v>3.5000100000000001</c:v>
                </c:pt>
                <c:pt idx="8872">
                  <c:v>3.5000100000000001</c:v>
                </c:pt>
                <c:pt idx="8873">
                  <c:v>3.5000100000000001</c:v>
                </c:pt>
                <c:pt idx="8874">
                  <c:v>3.5000100000000001</c:v>
                </c:pt>
                <c:pt idx="8875">
                  <c:v>3.5000200000000001</c:v>
                </c:pt>
                <c:pt idx="8876">
                  <c:v>3.5000200000000001</c:v>
                </c:pt>
                <c:pt idx="8877">
                  <c:v>3.5000200000000001</c:v>
                </c:pt>
                <c:pt idx="8878">
                  <c:v>3.5</c:v>
                </c:pt>
                <c:pt idx="8879">
                  <c:v>3.5</c:v>
                </c:pt>
                <c:pt idx="8880">
                  <c:v>3.5</c:v>
                </c:pt>
                <c:pt idx="8881">
                  <c:v>3.5</c:v>
                </c:pt>
                <c:pt idx="8882">
                  <c:v>3.4999799999999999</c:v>
                </c:pt>
                <c:pt idx="8883">
                  <c:v>3.4999799999999999</c:v>
                </c:pt>
                <c:pt idx="8884">
                  <c:v>3.4999799999999999</c:v>
                </c:pt>
                <c:pt idx="8885">
                  <c:v>3.4999699999999998</c:v>
                </c:pt>
                <c:pt idx="8886">
                  <c:v>3.4999699999999998</c:v>
                </c:pt>
                <c:pt idx="8887">
                  <c:v>3.4999699999999998</c:v>
                </c:pt>
                <c:pt idx="8888">
                  <c:v>3.4999699999999998</c:v>
                </c:pt>
                <c:pt idx="8889">
                  <c:v>3.4999699999999998</c:v>
                </c:pt>
                <c:pt idx="8890">
                  <c:v>3.4999699999999998</c:v>
                </c:pt>
                <c:pt idx="8891">
                  <c:v>3.4999699999999998</c:v>
                </c:pt>
                <c:pt idx="8892">
                  <c:v>3.5</c:v>
                </c:pt>
                <c:pt idx="8893">
                  <c:v>3.5</c:v>
                </c:pt>
                <c:pt idx="8894">
                  <c:v>3.5</c:v>
                </c:pt>
                <c:pt idx="8895">
                  <c:v>3.5</c:v>
                </c:pt>
                <c:pt idx="8896">
                  <c:v>3.5</c:v>
                </c:pt>
                <c:pt idx="8897">
                  <c:v>3.5</c:v>
                </c:pt>
                <c:pt idx="8898">
                  <c:v>3.5</c:v>
                </c:pt>
                <c:pt idx="8899">
                  <c:v>3.5000200000000001</c:v>
                </c:pt>
                <c:pt idx="8900">
                  <c:v>3.5000200000000001</c:v>
                </c:pt>
                <c:pt idx="8901">
                  <c:v>3.5000200000000001</c:v>
                </c:pt>
                <c:pt idx="8902">
                  <c:v>3.5000200000000001</c:v>
                </c:pt>
                <c:pt idx="8903">
                  <c:v>3.5000200000000001</c:v>
                </c:pt>
                <c:pt idx="8904">
                  <c:v>3.5000200000000001</c:v>
                </c:pt>
                <c:pt idx="8905">
                  <c:v>3.5000200000000001</c:v>
                </c:pt>
                <c:pt idx="8906">
                  <c:v>3.5000200000000001</c:v>
                </c:pt>
                <c:pt idx="8907">
                  <c:v>3.5000200000000001</c:v>
                </c:pt>
                <c:pt idx="8908">
                  <c:v>3.5000200000000001</c:v>
                </c:pt>
                <c:pt idx="8909">
                  <c:v>3.5000100000000001</c:v>
                </c:pt>
                <c:pt idx="8910">
                  <c:v>3.5000100000000001</c:v>
                </c:pt>
                <c:pt idx="8911">
                  <c:v>3.5000100000000001</c:v>
                </c:pt>
                <c:pt idx="8912">
                  <c:v>3.5000100000000001</c:v>
                </c:pt>
                <c:pt idx="8913">
                  <c:v>3.5</c:v>
                </c:pt>
                <c:pt idx="8914">
                  <c:v>3.5</c:v>
                </c:pt>
                <c:pt idx="8915">
                  <c:v>3.5</c:v>
                </c:pt>
                <c:pt idx="8916">
                  <c:v>3.5</c:v>
                </c:pt>
                <c:pt idx="8917">
                  <c:v>3.5</c:v>
                </c:pt>
                <c:pt idx="8918">
                  <c:v>3.5</c:v>
                </c:pt>
                <c:pt idx="8919">
                  <c:v>3.5</c:v>
                </c:pt>
                <c:pt idx="8920">
                  <c:v>3.5</c:v>
                </c:pt>
                <c:pt idx="8921">
                  <c:v>3.5</c:v>
                </c:pt>
                <c:pt idx="8922">
                  <c:v>3.5</c:v>
                </c:pt>
                <c:pt idx="8923">
                  <c:v>3.5</c:v>
                </c:pt>
                <c:pt idx="8924">
                  <c:v>3.5</c:v>
                </c:pt>
                <c:pt idx="8925">
                  <c:v>3.5</c:v>
                </c:pt>
                <c:pt idx="8926">
                  <c:v>3.5</c:v>
                </c:pt>
                <c:pt idx="8927">
                  <c:v>3.5</c:v>
                </c:pt>
                <c:pt idx="8928">
                  <c:v>3.5</c:v>
                </c:pt>
                <c:pt idx="8929">
                  <c:v>3.5</c:v>
                </c:pt>
                <c:pt idx="8930">
                  <c:v>3.5</c:v>
                </c:pt>
                <c:pt idx="8931">
                  <c:v>3.5</c:v>
                </c:pt>
                <c:pt idx="8932">
                  <c:v>3.5</c:v>
                </c:pt>
                <c:pt idx="8933">
                  <c:v>3.5000200000000001</c:v>
                </c:pt>
                <c:pt idx="8934">
                  <c:v>3.5000200000000001</c:v>
                </c:pt>
                <c:pt idx="8935">
                  <c:v>3.5000200000000001</c:v>
                </c:pt>
                <c:pt idx="8936">
                  <c:v>3.5000200000000001</c:v>
                </c:pt>
                <c:pt idx="8937">
                  <c:v>3.5000100000000001</c:v>
                </c:pt>
                <c:pt idx="8938">
                  <c:v>3.5000100000000001</c:v>
                </c:pt>
                <c:pt idx="8939">
                  <c:v>3.5000100000000001</c:v>
                </c:pt>
                <c:pt idx="8940">
                  <c:v>3.4999899999999999</c:v>
                </c:pt>
                <c:pt idx="8941">
                  <c:v>3.4999899999999999</c:v>
                </c:pt>
                <c:pt idx="8942">
                  <c:v>3.4999899999999999</c:v>
                </c:pt>
                <c:pt idx="8943">
                  <c:v>3.4999899999999999</c:v>
                </c:pt>
                <c:pt idx="8944">
                  <c:v>3.5000100000000001</c:v>
                </c:pt>
                <c:pt idx="8945">
                  <c:v>3.5000100000000001</c:v>
                </c:pt>
                <c:pt idx="8946">
                  <c:v>3.5000100000000001</c:v>
                </c:pt>
                <c:pt idx="8947">
                  <c:v>3.5</c:v>
                </c:pt>
                <c:pt idx="8948">
                  <c:v>3.5</c:v>
                </c:pt>
                <c:pt idx="8949">
                  <c:v>3.5</c:v>
                </c:pt>
                <c:pt idx="8950">
                  <c:v>3.5000100000000001</c:v>
                </c:pt>
                <c:pt idx="8951">
                  <c:v>3.5000100000000001</c:v>
                </c:pt>
                <c:pt idx="8952">
                  <c:v>3.5000100000000001</c:v>
                </c:pt>
                <c:pt idx="8953">
                  <c:v>3.5000100000000001</c:v>
                </c:pt>
                <c:pt idx="8954">
                  <c:v>3.5000100000000001</c:v>
                </c:pt>
                <c:pt idx="8955">
                  <c:v>3.5000100000000001</c:v>
                </c:pt>
                <c:pt idx="8956">
                  <c:v>3.5000100000000001</c:v>
                </c:pt>
                <c:pt idx="8957">
                  <c:v>3.5000100000000001</c:v>
                </c:pt>
                <c:pt idx="8958">
                  <c:v>3.5000100000000001</c:v>
                </c:pt>
                <c:pt idx="8959">
                  <c:v>3.5000100000000001</c:v>
                </c:pt>
                <c:pt idx="8960">
                  <c:v>3.5000100000000001</c:v>
                </c:pt>
                <c:pt idx="8961">
                  <c:v>3.4999899999999999</c:v>
                </c:pt>
                <c:pt idx="8962">
                  <c:v>3.4999899999999999</c:v>
                </c:pt>
                <c:pt idx="8963">
                  <c:v>3.4999899999999999</c:v>
                </c:pt>
                <c:pt idx="8964">
                  <c:v>3.5000100000000001</c:v>
                </c:pt>
                <c:pt idx="8965">
                  <c:v>3.5000100000000001</c:v>
                </c:pt>
                <c:pt idx="8966">
                  <c:v>3.5000100000000001</c:v>
                </c:pt>
                <c:pt idx="8967">
                  <c:v>3.5000100000000001</c:v>
                </c:pt>
                <c:pt idx="8968">
                  <c:v>3.5000100000000001</c:v>
                </c:pt>
                <c:pt idx="8969">
                  <c:v>3.5000100000000001</c:v>
                </c:pt>
                <c:pt idx="8970">
                  <c:v>3.5000100000000001</c:v>
                </c:pt>
                <c:pt idx="8971">
                  <c:v>3.5</c:v>
                </c:pt>
                <c:pt idx="8972">
                  <c:v>3.5</c:v>
                </c:pt>
                <c:pt idx="8973">
                  <c:v>3.5</c:v>
                </c:pt>
                <c:pt idx="8974">
                  <c:v>3.5</c:v>
                </c:pt>
                <c:pt idx="8975">
                  <c:v>3.5000100000000001</c:v>
                </c:pt>
                <c:pt idx="8976">
                  <c:v>3.5000100000000001</c:v>
                </c:pt>
                <c:pt idx="8977">
                  <c:v>3.5000100000000001</c:v>
                </c:pt>
                <c:pt idx="8978">
                  <c:v>3.5000100000000001</c:v>
                </c:pt>
                <c:pt idx="8979">
                  <c:v>3.5000100000000001</c:v>
                </c:pt>
                <c:pt idx="8980">
                  <c:v>3.5000100000000001</c:v>
                </c:pt>
                <c:pt idx="8981">
                  <c:v>3.5000100000000001</c:v>
                </c:pt>
                <c:pt idx="8982">
                  <c:v>3.4999899999999999</c:v>
                </c:pt>
                <c:pt idx="8983">
                  <c:v>3.4999899999999999</c:v>
                </c:pt>
                <c:pt idx="8984">
                  <c:v>3.4999899999999999</c:v>
                </c:pt>
                <c:pt idx="8985">
                  <c:v>3.5000100000000001</c:v>
                </c:pt>
                <c:pt idx="8986">
                  <c:v>3.5000100000000001</c:v>
                </c:pt>
                <c:pt idx="8987">
                  <c:v>3.5000100000000001</c:v>
                </c:pt>
                <c:pt idx="8988">
                  <c:v>3.5000100000000001</c:v>
                </c:pt>
                <c:pt idx="8989">
                  <c:v>3.4999799999999999</c:v>
                </c:pt>
                <c:pt idx="8990">
                  <c:v>3.4999799999999999</c:v>
                </c:pt>
                <c:pt idx="8991">
                  <c:v>3.4999799999999999</c:v>
                </c:pt>
                <c:pt idx="8992">
                  <c:v>3.5000200000000001</c:v>
                </c:pt>
                <c:pt idx="8993">
                  <c:v>3.5000200000000001</c:v>
                </c:pt>
                <c:pt idx="8994">
                  <c:v>3.5000200000000001</c:v>
                </c:pt>
                <c:pt idx="8995">
                  <c:v>3.5000200000000001</c:v>
                </c:pt>
                <c:pt idx="8996">
                  <c:v>3.5000100000000001</c:v>
                </c:pt>
                <c:pt idx="8997">
                  <c:v>3.5000100000000001</c:v>
                </c:pt>
                <c:pt idx="8998">
                  <c:v>3.5000100000000001</c:v>
                </c:pt>
                <c:pt idx="8999">
                  <c:v>3.5000100000000001</c:v>
                </c:pt>
                <c:pt idx="9000">
                  <c:v>3.5000100000000001</c:v>
                </c:pt>
                <c:pt idx="9001">
                  <c:v>3.5000100000000001</c:v>
                </c:pt>
                <c:pt idx="9002">
                  <c:v>3.5000100000000001</c:v>
                </c:pt>
                <c:pt idx="9003">
                  <c:v>3.5</c:v>
                </c:pt>
                <c:pt idx="9004">
                  <c:v>3.5</c:v>
                </c:pt>
                <c:pt idx="9005">
                  <c:v>3.5</c:v>
                </c:pt>
                <c:pt idx="9006">
                  <c:v>3.5000100000000001</c:v>
                </c:pt>
                <c:pt idx="9007">
                  <c:v>3.5000100000000001</c:v>
                </c:pt>
                <c:pt idx="9008">
                  <c:v>3.5000100000000001</c:v>
                </c:pt>
                <c:pt idx="9009">
                  <c:v>3.5000100000000001</c:v>
                </c:pt>
                <c:pt idx="9010">
                  <c:v>3.5000100000000001</c:v>
                </c:pt>
                <c:pt idx="9011">
                  <c:v>3.5000100000000001</c:v>
                </c:pt>
                <c:pt idx="9012">
                  <c:v>3.5000100000000001</c:v>
                </c:pt>
                <c:pt idx="9013">
                  <c:v>3.4999799999999999</c:v>
                </c:pt>
                <c:pt idx="9014">
                  <c:v>3.4999799999999999</c:v>
                </c:pt>
                <c:pt idx="9015">
                  <c:v>3.4999799999999999</c:v>
                </c:pt>
                <c:pt idx="9016">
                  <c:v>3.5</c:v>
                </c:pt>
                <c:pt idx="9017">
                  <c:v>3.5</c:v>
                </c:pt>
                <c:pt idx="9018">
                  <c:v>3.5</c:v>
                </c:pt>
                <c:pt idx="9019">
                  <c:v>3.5</c:v>
                </c:pt>
                <c:pt idx="9020">
                  <c:v>3.4999799999999999</c:v>
                </c:pt>
                <c:pt idx="9021">
                  <c:v>3.4999799999999999</c:v>
                </c:pt>
                <c:pt idx="9022">
                  <c:v>3.4999799999999999</c:v>
                </c:pt>
                <c:pt idx="9023">
                  <c:v>3.5000200000000001</c:v>
                </c:pt>
                <c:pt idx="9024">
                  <c:v>3.5000200000000001</c:v>
                </c:pt>
                <c:pt idx="9025">
                  <c:v>3.5000200000000001</c:v>
                </c:pt>
                <c:pt idx="9026">
                  <c:v>3.5000200000000001</c:v>
                </c:pt>
                <c:pt idx="9027">
                  <c:v>3.4999899999999999</c:v>
                </c:pt>
                <c:pt idx="9028">
                  <c:v>3.4999899999999999</c:v>
                </c:pt>
                <c:pt idx="9029">
                  <c:v>3.4999899999999999</c:v>
                </c:pt>
                <c:pt idx="9030">
                  <c:v>3.4999899999999999</c:v>
                </c:pt>
                <c:pt idx="9031">
                  <c:v>3.4999899999999999</c:v>
                </c:pt>
                <c:pt idx="9032">
                  <c:v>3.4999899999999999</c:v>
                </c:pt>
                <c:pt idx="9033">
                  <c:v>3.4999899999999999</c:v>
                </c:pt>
                <c:pt idx="9034">
                  <c:v>3.5000100000000001</c:v>
                </c:pt>
                <c:pt idx="9035">
                  <c:v>3.5000100000000001</c:v>
                </c:pt>
                <c:pt idx="9036">
                  <c:v>3.5000100000000001</c:v>
                </c:pt>
                <c:pt idx="9037">
                  <c:v>3.5000100000000001</c:v>
                </c:pt>
                <c:pt idx="9038">
                  <c:v>3.5000100000000001</c:v>
                </c:pt>
                <c:pt idx="9039">
                  <c:v>3.5000100000000001</c:v>
                </c:pt>
                <c:pt idx="9040">
                  <c:v>3.5000100000000001</c:v>
                </c:pt>
                <c:pt idx="9041">
                  <c:v>3.5073400000000001</c:v>
                </c:pt>
                <c:pt idx="9042">
                  <c:v>3.5073400000000001</c:v>
                </c:pt>
                <c:pt idx="9043">
                  <c:v>3.5073400000000001</c:v>
                </c:pt>
                <c:pt idx="9044">
                  <c:v>3.5073400000000001</c:v>
                </c:pt>
                <c:pt idx="9045">
                  <c:v>3.52237</c:v>
                </c:pt>
                <c:pt idx="9046">
                  <c:v>3.52237</c:v>
                </c:pt>
                <c:pt idx="9047">
                  <c:v>3.52237</c:v>
                </c:pt>
                <c:pt idx="9048">
                  <c:v>3.5374300000000001</c:v>
                </c:pt>
                <c:pt idx="9049">
                  <c:v>3.5374300000000001</c:v>
                </c:pt>
                <c:pt idx="9050">
                  <c:v>3.5374300000000001</c:v>
                </c:pt>
                <c:pt idx="9051">
                  <c:v>3.5374300000000001</c:v>
                </c:pt>
                <c:pt idx="9052">
                  <c:v>3.5532699999999999</c:v>
                </c:pt>
                <c:pt idx="9053">
                  <c:v>3.5532699999999999</c:v>
                </c:pt>
                <c:pt idx="9054">
                  <c:v>3.5532699999999999</c:v>
                </c:pt>
                <c:pt idx="9055">
                  <c:v>3.5532699999999999</c:v>
                </c:pt>
                <c:pt idx="9056">
                  <c:v>3.5681099999999999</c:v>
                </c:pt>
                <c:pt idx="9057">
                  <c:v>3.5681099999999999</c:v>
                </c:pt>
                <c:pt idx="9058">
                  <c:v>3.5681099999999999</c:v>
                </c:pt>
                <c:pt idx="9059">
                  <c:v>3.5830199999999999</c:v>
                </c:pt>
                <c:pt idx="9060">
                  <c:v>3.5830199999999999</c:v>
                </c:pt>
                <c:pt idx="9061">
                  <c:v>3.5830199999999999</c:v>
                </c:pt>
                <c:pt idx="9062">
                  <c:v>3.5830199999999999</c:v>
                </c:pt>
                <c:pt idx="9063">
                  <c:v>3.5980599999999998</c:v>
                </c:pt>
                <c:pt idx="9064">
                  <c:v>3.5980599999999998</c:v>
                </c:pt>
                <c:pt idx="9065">
                  <c:v>3.5980599999999998</c:v>
                </c:pt>
                <c:pt idx="9066">
                  <c:v>3.6128900000000002</c:v>
                </c:pt>
                <c:pt idx="9067">
                  <c:v>3.6128900000000002</c:v>
                </c:pt>
                <c:pt idx="9068">
                  <c:v>3.6128900000000002</c:v>
                </c:pt>
                <c:pt idx="9069">
                  <c:v>3.6128900000000002</c:v>
                </c:pt>
                <c:pt idx="9070">
                  <c:v>3.6278199999999998</c:v>
                </c:pt>
                <c:pt idx="9071">
                  <c:v>3.6278199999999998</c:v>
                </c:pt>
                <c:pt idx="9072">
                  <c:v>3.6278199999999998</c:v>
                </c:pt>
                <c:pt idx="9073">
                  <c:v>3.6426599999999998</c:v>
                </c:pt>
                <c:pt idx="9074">
                  <c:v>3.6426599999999998</c:v>
                </c:pt>
                <c:pt idx="9075">
                  <c:v>3.6426599999999998</c:v>
                </c:pt>
                <c:pt idx="9076">
                  <c:v>3.6426599999999998</c:v>
                </c:pt>
                <c:pt idx="9077">
                  <c:v>3.6577799999999998</c:v>
                </c:pt>
                <c:pt idx="9078">
                  <c:v>3.6577799999999998</c:v>
                </c:pt>
                <c:pt idx="9079">
                  <c:v>3.6577799999999998</c:v>
                </c:pt>
                <c:pt idx="9080">
                  <c:v>3.67313</c:v>
                </c:pt>
                <c:pt idx="9081">
                  <c:v>3.67313</c:v>
                </c:pt>
                <c:pt idx="9082">
                  <c:v>3.67313</c:v>
                </c:pt>
                <c:pt idx="9083">
                  <c:v>3.67313</c:v>
                </c:pt>
                <c:pt idx="9084">
                  <c:v>3.6880199999999999</c:v>
                </c:pt>
                <c:pt idx="9085">
                  <c:v>3.6880199999999999</c:v>
                </c:pt>
                <c:pt idx="9086">
                  <c:v>3.6880199999999999</c:v>
                </c:pt>
                <c:pt idx="9087">
                  <c:v>3.7033499999999999</c:v>
                </c:pt>
                <c:pt idx="9088">
                  <c:v>3.7033499999999999</c:v>
                </c:pt>
                <c:pt idx="9089">
                  <c:v>3.7033499999999999</c:v>
                </c:pt>
                <c:pt idx="9090">
                  <c:v>3.7033499999999999</c:v>
                </c:pt>
                <c:pt idx="9091">
                  <c:v>3.7180300000000002</c:v>
                </c:pt>
                <c:pt idx="9092">
                  <c:v>3.7180300000000002</c:v>
                </c:pt>
                <c:pt idx="9093">
                  <c:v>3.7180300000000002</c:v>
                </c:pt>
                <c:pt idx="9094">
                  <c:v>3.7326100000000002</c:v>
                </c:pt>
                <c:pt idx="9095">
                  <c:v>3.7326100000000002</c:v>
                </c:pt>
                <c:pt idx="9096">
                  <c:v>3.7326100000000002</c:v>
                </c:pt>
                <c:pt idx="9097">
                  <c:v>3.7326100000000002</c:v>
                </c:pt>
                <c:pt idx="9098">
                  <c:v>3.7474599999999998</c:v>
                </c:pt>
                <c:pt idx="9099">
                  <c:v>3.7474599999999998</c:v>
                </c:pt>
                <c:pt idx="9100">
                  <c:v>3.7474599999999998</c:v>
                </c:pt>
                <c:pt idx="9101">
                  <c:v>3.7621600000000002</c:v>
                </c:pt>
                <c:pt idx="9102">
                  <c:v>3.7621600000000002</c:v>
                </c:pt>
                <c:pt idx="9103">
                  <c:v>3.7621600000000002</c:v>
                </c:pt>
                <c:pt idx="9104">
                  <c:v>3.7621600000000002</c:v>
                </c:pt>
                <c:pt idx="9105">
                  <c:v>3.7768899999999999</c:v>
                </c:pt>
                <c:pt idx="9106">
                  <c:v>3.7768899999999999</c:v>
                </c:pt>
                <c:pt idx="9107">
                  <c:v>3.7768899999999999</c:v>
                </c:pt>
                <c:pt idx="9108">
                  <c:v>3.7920199999999999</c:v>
                </c:pt>
                <c:pt idx="9109">
                  <c:v>3.7920199999999999</c:v>
                </c:pt>
                <c:pt idx="9110">
                  <c:v>3.7920199999999999</c:v>
                </c:pt>
                <c:pt idx="9111">
                  <c:v>3.7920199999999999</c:v>
                </c:pt>
                <c:pt idx="9112">
                  <c:v>3.80707</c:v>
                </c:pt>
                <c:pt idx="9113">
                  <c:v>3.80707</c:v>
                </c:pt>
                <c:pt idx="9114">
                  <c:v>3.80707</c:v>
                </c:pt>
                <c:pt idx="9115">
                  <c:v>3.82179</c:v>
                </c:pt>
                <c:pt idx="9116">
                  <c:v>3.82179</c:v>
                </c:pt>
                <c:pt idx="9117">
                  <c:v>3.82179</c:v>
                </c:pt>
                <c:pt idx="9118">
                  <c:v>3.82179</c:v>
                </c:pt>
                <c:pt idx="9119">
                  <c:v>3.8364199999999999</c:v>
                </c:pt>
                <c:pt idx="9120">
                  <c:v>3.8364199999999999</c:v>
                </c:pt>
                <c:pt idx="9121">
                  <c:v>3.8364199999999999</c:v>
                </c:pt>
                <c:pt idx="9122">
                  <c:v>3.8364199999999999</c:v>
                </c:pt>
                <c:pt idx="9123">
                  <c:v>3.85202</c:v>
                </c:pt>
                <c:pt idx="9124">
                  <c:v>3.85202</c:v>
                </c:pt>
                <c:pt idx="9125">
                  <c:v>3.85202</c:v>
                </c:pt>
                <c:pt idx="9126">
                  <c:v>3.8674400000000002</c:v>
                </c:pt>
                <c:pt idx="9127">
                  <c:v>3.8674400000000002</c:v>
                </c:pt>
                <c:pt idx="9128">
                  <c:v>3.8674400000000002</c:v>
                </c:pt>
                <c:pt idx="9129">
                  <c:v>3.8674400000000002</c:v>
                </c:pt>
                <c:pt idx="9130">
                  <c:v>3.88287</c:v>
                </c:pt>
                <c:pt idx="9131">
                  <c:v>3.88287</c:v>
                </c:pt>
                <c:pt idx="9132">
                  <c:v>3.88287</c:v>
                </c:pt>
                <c:pt idx="9133">
                  <c:v>3.8980000000000001</c:v>
                </c:pt>
                <c:pt idx="9134">
                  <c:v>3.8980000000000001</c:v>
                </c:pt>
                <c:pt idx="9135">
                  <c:v>3.8980000000000001</c:v>
                </c:pt>
                <c:pt idx="9136">
                  <c:v>3.8980000000000001</c:v>
                </c:pt>
                <c:pt idx="9137">
                  <c:v>3.9129999999999998</c:v>
                </c:pt>
                <c:pt idx="9138">
                  <c:v>3.9129999999999998</c:v>
                </c:pt>
                <c:pt idx="9139">
                  <c:v>3.9129999999999998</c:v>
                </c:pt>
                <c:pt idx="9140">
                  <c:v>3.9279700000000002</c:v>
                </c:pt>
                <c:pt idx="9141">
                  <c:v>3.9279700000000002</c:v>
                </c:pt>
                <c:pt idx="9142">
                  <c:v>3.9279700000000002</c:v>
                </c:pt>
                <c:pt idx="9143">
                  <c:v>3.9279700000000002</c:v>
                </c:pt>
                <c:pt idx="9144">
                  <c:v>3.9438200000000001</c:v>
                </c:pt>
                <c:pt idx="9145">
                  <c:v>3.9438200000000001</c:v>
                </c:pt>
                <c:pt idx="9146">
                  <c:v>3.9438200000000001</c:v>
                </c:pt>
                <c:pt idx="9147">
                  <c:v>3.9438200000000001</c:v>
                </c:pt>
                <c:pt idx="9148">
                  <c:v>3.9589300000000001</c:v>
                </c:pt>
                <c:pt idx="9149">
                  <c:v>3.9589300000000001</c:v>
                </c:pt>
                <c:pt idx="9150">
                  <c:v>3.9589300000000001</c:v>
                </c:pt>
                <c:pt idx="9151">
                  <c:v>3.9745699999999999</c:v>
                </c:pt>
                <c:pt idx="9152">
                  <c:v>3.9745699999999999</c:v>
                </c:pt>
                <c:pt idx="9153">
                  <c:v>3.9745699999999999</c:v>
                </c:pt>
                <c:pt idx="9154">
                  <c:v>3.9745699999999999</c:v>
                </c:pt>
                <c:pt idx="9155">
                  <c:v>3.9897200000000002</c:v>
                </c:pt>
                <c:pt idx="9156">
                  <c:v>3.9897200000000002</c:v>
                </c:pt>
                <c:pt idx="9157">
                  <c:v>3.9897200000000002</c:v>
                </c:pt>
                <c:pt idx="9158">
                  <c:v>3.9897200000000002</c:v>
                </c:pt>
                <c:pt idx="9159">
                  <c:v>4.0048199999999996</c:v>
                </c:pt>
                <c:pt idx="9160">
                  <c:v>4.0048199999999996</c:v>
                </c:pt>
                <c:pt idx="9161">
                  <c:v>4.0048199999999996</c:v>
                </c:pt>
                <c:pt idx="9162">
                  <c:v>4.0199699999999998</c:v>
                </c:pt>
                <c:pt idx="9163">
                  <c:v>4.0199699999999998</c:v>
                </c:pt>
                <c:pt idx="9164">
                  <c:v>4.0199699999999998</c:v>
                </c:pt>
                <c:pt idx="9165">
                  <c:v>4.0199699999999998</c:v>
                </c:pt>
                <c:pt idx="9166">
                  <c:v>4.0347999999999997</c:v>
                </c:pt>
                <c:pt idx="9167">
                  <c:v>4.0347999999999997</c:v>
                </c:pt>
                <c:pt idx="9168">
                  <c:v>4.0347999999999997</c:v>
                </c:pt>
                <c:pt idx="9169">
                  <c:v>4.0500100000000003</c:v>
                </c:pt>
                <c:pt idx="9170">
                  <c:v>4.0500100000000003</c:v>
                </c:pt>
                <c:pt idx="9171">
                  <c:v>4.0500100000000003</c:v>
                </c:pt>
                <c:pt idx="9172">
                  <c:v>4.0500100000000003</c:v>
                </c:pt>
                <c:pt idx="9173">
                  <c:v>4.06515</c:v>
                </c:pt>
                <c:pt idx="9174">
                  <c:v>4.06515</c:v>
                </c:pt>
                <c:pt idx="9175">
                  <c:v>4.06515</c:v>
                </c:pt>
                <c:pt idx="9176">
                  <c:v>4.06515</c:v>
                </c:pt>
                <c:pt idx="9177">
                  <c:v>4.0813899999999999</c:v>
                </c:pt>
                <c:pt idx="9178">
                  <c:v>4.0813899999999999</c:v>
                </c:pt>
                <c:pt idx="9179">
                  <c:v>4.0813899999999999</c:v>
                </c:pt>
                <c:pt idx="9180">
                  <c:v>4.0961999999999996</c:v>
                </c:pt>
                <c:pt idx="9181">
                  <c:v>4.0961999999999996</c:v>
                </c:pt>
                <c:pt idx="9182">
                  <c:v>4.0961999999999996</c:v>
                </c:pt>
                <c:pt idx="9183">
                  <c:v>4.0961999999999996</c:v>
                </c:pt>
                <c:pt idx="9184">
                  <c:v>4.1116299999999999</c:v>
                </c:pt>
                <c:pt idx="9185">
                  <c:v>4.1116299999999999</c:v>
                </c:pt>
                <c:pt idx="9186">
                  <c:v>4.1116299999999999</c:v>
                </c:pt>
                <c:pt idx="9187">
                  <c:v>4.1116299999999999</c:v>
                </c:pt>
                <c:pt idx="9188">
                  <c:v>4.1268200000000004</c:v>
                </c:pt>
                <c:pt idx="9189">
                  <c:v>4.1268200000000004</c:v>
                </c:pt>
                <c:pt idx="9190">
                  <c:v>4.1268200000000004</c:v>
                </c:pt>
                <c:pt idx="9191">
                  <c:v>4.14194</c:v>
                </c:pt>
                <c:pt idx="9192">
                  <c:v>4.14194</c:v>
                </c:pt>
                <c:pt idx="9193">
                  <c:v>4.14194</c:v>
                </c:pt>
                <c:pt idx="9194">
                  <c:v>4.14194</c:v>
                </c:pt>
                <c:pt idx="9195">
                  <c:v>4.1571600000000002</c:v>
                </c:pt>
                <c:pt idx="9196">
                  <c:v>4.1571600000000002</c:v>
                </c:pt>
                <c:pt idx="9197">
                  <c:v>4.1571600000000002</c:v>
                </c:pt>
                <c:pt idx="9198">
                  <c:v>4.1722099999999998</c:v>
                </c:pt>
                <c:pt idx="9199">
                  <c:v>4.1722099999999998</c:v>
                </c:pt>
                <c:pt idx="9200">
                  <c:v>4.1722099999999998</c:v>
                </c:pt>
                <c:pt idx="9201">
                  <c:v>4.1722099999999998</c:v>
                </c:pt>
                <c:pt idx="9202">
                  <c:v>4.1876899999999999</c:v>
                </c:pt>
                <c:pt idx="9203">
                  <c:v>4.1876899999999999</c:v>
                </c:pt>
                <c:pt idx="9204">
                  <c:v>4.1876899999999999</c:v>
                </c:pt>
                <c:pt idx="9205">
                  <c:v>4.1876899999999999</c:v>
                </c:pt>
                <c:pt idx="9206">
                  <c:v>4.2029500000000004</c:v>
                </c:pt>
                <c:pt idx="9207">
                  <c:v>4.2029500000000004</c:v>
                </c:pt>
                <c:pt idx="9208">
                  <c:v>4.2029500000000004</c:v>
                </c:pt>
                <c:pt idx="9209">
                  <c:v>4.2179799999999998</c:v>
                </c:pt>
                <c:pt idx="9210">
                  <c:v>4.2179799999999998</c:v>
                </c:pt>
                <c:pt idx="9211">
                  <c:v>4.2179799999999998</c:v>
                </c:pt>
                <c:pt idx="9212">
                  <c:v>4.2179799999999998</c:v>
                </c:pt>
                <c:pt idx="9213">
                  <c:v>4.2331099999999999</c:v>
                </c:pt>
                <c:pt idx="9214">
                  <c:v>4.2331099999999999</c:v>
                </c:pt>
                <c:pt idx="9215">
                  <c:v>4.2331099999999999</c:v>
                </c:pt>
                <c:pt idx="9216">
                  <c:v>4.2478600000000002</c:v>
                </c:pt>
                <c:pt idx="9217">
                  <c:v>4.2478600000000002</c:v>
                </c:pt>
                <c:pt idx="9218">
                  <c:v>4.2478600000000002</c:v>
                </c:pt>
                <c:pt idx="9219">
                  <c:v>4.2478600000000002</c:v>
                </c:pt>
                <c:pt idx="9220">
                  <c:v>4.2630499999999998</c:v>
                </c:pt>
                <c:pt idx="9221">
                  <c:v>4.2630499999999998</c:v>
                </c:pt>
                <c:pt idx="9222">
                  <c:v>4.2630499999999998</c:v>
                </c:pt>
                <c:pt idx="9223">
                  <c:v>4.2782299999999998</c:v>
                </c:pt>
                <c:pt idx="9224">
                  <c:v>4.2782299999999998</c:v>
                </c:pt>
                <c:pt idx="9225">
                  <c:v>4.2782299999999998</c:v>
                </c:pt>
                <c:pt idx="9226">
                  <c:v>4.2782299999999998</c:v>
                </c:pt>
                <c:pt idx="9227">
                  <c:v>4.2932100000000002</c:v>
                </c:pt>
                <c:pt idx="9228">
                  <c:v>4.2932100000000002</c:v>
                </c:pt>
                <c:pt idx="9229">
                  <c:v>4.2932100000000002</c:v>
                </c:pt>
                <c:pt idx="9230">
                  <c:v>4.3084199999999999</c:v>
                </c:pt>
                <c:pt idx="9231">
                  <c:v>4.3084199999999999</c:v>
                </c:pt>
                <c:pt idx="9232">
                  <c:v>4.3084199999999999</c:v>
                </c:pt>
                <c:pt idx="9233">
                  <c:v>4.3084199999999999</c:v>
                </c:pt>
                <c:pt idx="9234">
                  <c:v>4.3232299999999997</c:v>
                </c:pt>
                <c:pt idx="9235">
                  <c:v>4.3232299999999997</c:v>
                </c:pt>
                <c:pt idx="9236">
                  <c:v>4.3232299999999997</c:v>
                </c:pt>
                <c:pt idx="9237">
                  <c:v>4.3380799999999997</c:v>
                </c:pt>
                <c:pt idx="9238">
                  <c:v>4.3380799999999997</c:v>
                </c:pt>
                <c:pt idx="9239">
                  <c:v>4.3380799999999997</c:v>
                </c:pt>
                <c:pt idx="9240">
                  <c:v>4.3380799999999997</c:v>
                </c:pt>
                <c:pt idx="9241">
                  <c:v>4.3532000000000002</c:v>
                </c:pt>
                <c:pt idx="9242">
                  <c:v>4.3532000000000002</c:v>
                </c:pt>
                <c:pt idx="9243">
                  <c:v>4.3532000000000002</c:v>
                </c:pt>
                <c:pt idx="9244">
                  <c:v>4.3532000000000002</c:v>
                </c:pt>
                <c:pt idx="9245">
                  <c:v>4.3684500000000002</c:v>
                </c:pt>
                <c:pt idx="9246">
                  <c:v>4.3684500000000002</c:v>
                </c:pt>
                <c:pt idx="9247">
                  <c:v>4.3684500000000002</c:v>
                </c:pt>
                <c:pt idx="9248">
                  <c:v>4.38422</c:v>
                </c:pt>
                <c:pt idx="9249">
                  <c:v>4.38422</c:v>
                </c:pt>
                <c:pt idx="9250">
                  <c:v>4.38422</c:v>
                </c:pt>
                <c:pt idx="9251">
                  <c:v>4.38422</c:v>
                </c:pt>
                <c:pt idx="9252">
                  <c:v>4.3994799999999996</c:v>
                </c:pt>
                <c:pt idx="9253">
                  <c:v>4.3994799999999996</c:v>
                </c:pt>
                <c:pt idx="9254">
                  <c:v>4.3994799999999996</c:v>
                </c:pt>
                <c:pt idx="9255">
                  <c:v>4.3994799999999996</c:v>
                </c:pt>
                <c:pt idx="9256">
                  <c:v>4.4153599999999997</c:v>
                </c:pt>
                <c:pt idx="9257">
                  <c:v>4.4153599999999997</c:v>
                </c:pt>
                <c:pt idx="9258">
                  <c:v>4.4153599999999997</c:v>
                </c:pt>
                <c:pt idx="9259">
                  <c:v>4.4300699999999997</c:v>
                </c:pt>
                <c:pt idx="9260">
                  <c:v>4.4300699999999997</c:v>
                </c:pt>
                <c:pt idx="9261">
                  <c:v>4.4300699999999997</c:v>
                </c:pt>
                <c:pt idx="9262">
                  <c:v>4.4300699999999997</c:v>
                </c:pt>
                <c:pt idx="9263">
                  <c:v>4.4454799999999999</c:v>
                </c:pt>
                <c:pt idx="9264">
                  <c:v>4.4454799999999999</c:v>
                </c:pt>
                <c:pt idx="9265">
                  <c:v>4.4454799999999999</c:v>
                </c:pt>
                <c:pt idx="9266">
                  <c:v>4.4609399999999999</c:v>
                </c:pt>
                <c:pt idx="9267">
                  <c:v>4.4609399999999999</c:v>
                </c:pt>
                <c:pt idx="9268">
                  <c:v>4.4609399999999999</c:v>
                </c:pt>
                <c:pt idx="9269">
                  <c:v>4.4609399999999999</c:v>
                </c:pt>
                <c:pt idx="9270">
                  <c:v>4.4756799999999997</c:v>
                </c:pt>
                <c:pt idx="9271">
                  <c:v>4.4756799999999997</c:v>
                </c:pt>
                <c:pt idx="9272">
                  <c:v>4.4756799999999997</c:v>
                </c:pt>
                <c:pt idx="9273">
                  <c:v>4.49031</c:v>
                </c:pt>
                <c:pt idx="9274">
                  <c:v>4.49031</c:v>
                </c:pt>
                <c:pt idx="9275">
                  <c:v>4.49031</c:v>
                </c:pt>
                <c:pt idx="9276">
                  <c:v>4.49031</c:v>
                </c:pt>
                <c:pt idx="9277">
                  <c:v>4.5049700000000001</c:v>
                </c:pt>
                <c:pt idx="9278">
                  <c:v>4.5049700000000001</c:v>
                </c:pt>
                <c:pt idx="9279">
                  <c:v>4.5049700000000001</c:v>
                </c:pt>
                <c:pt idx="9280">
                  <c:v>4.5193000000000003</c:v>
                </c:pt>
                <c:pt idx="9281">
                  <c:v>4.5193000000000003</c:v>
                </c:pt>
                <c:pt idx="9282">
                  <c:v>4.5193000000000003</c:v>
                </c:pt>
                <c:pt idx="9283">
                  <c:v>4.5193000000000003</c:v>
                </c:pt>
                <c:pt idx="9284">
                  <c:v>4.5346700000000002</c:v>
                </c:pt>
                <c:pt idx="9285">
                  <c:v>4.5346700000000002</c:v>
                </c:pt>
                <c:pt idx="9286">
                  <c:v>4.5346700000000002</c:v>
                </c:pt>
                <c:pt idx="9287">
                  <c:v>4.5499400000000003</c:v>
                </c:pt>
                <c:pt idx="9288">
                  <c:v>4.5499400000000003</c:v>
                </c:pt>
                <c:pt idx="9289">
                  <c:v>4.5499400000000003</c:v>
                </c:pt>
                <c:pt idx="9290">
                  <c:v>4.5499400000000003</c:v>
                </c:pt>
                <c:pt idx="9291">
                  <c:v>4.5649699999999998</c:v>
                </c:pt>
                <c:pt idx="9292">
                  <c:v>4.5649699999999998</c:v>
                </c:pt>
                <c:pt idx="9293">
                  <c:v>4.5649699999999998</c:v>
                </c:pt>
                <c:pt idx="9294">
                  <c:v>4.5649699999999998</c:v>
                </c:pt>
                <c:pt idx="9295">
                  <c:v>4.5807000000000002</c:v>
                </c:pt>
                <c:pt idx="9296">
                  <c:v>4.5807000000000002</c:v>
                </c:pt>
                <c:pt idx="9297">
                  <c:v>4.5807000000000002</c:v>
                </c:pt>
                <c:pt idx="9298">
                  <c:v>4.5962500000000004</c:v>
                </c:pt>
                <c:pt idx="9299">
                  <c:v>4.5962500000000004</c:v>
                </c:pt>
                <c:pt idx="9300">
                  <c:v>4.5962500000000004</c:v>
                </c:pt>
                <c:pt idx="9301">
                  <c:v>4.5962500000000004</c:v>
                </c:pt>
                <c:pt idx="9302">
                  <c:v>4.6108900000000004</c:v>
                </c:pt>
                <c:pt idx="9303">
                  <c:v>4.6108900000000004</c:v>
                </c:pt>
                <c:pt idx="9304">
                  <c:v>4.6108900000000004</c:v>
                </c:pt>
                <c:pt idx="9305">
                  <c:v>4.6257200000000003</c:v>
                </c:pt>
                <c:pt idx="9306">
                  <c:v>4.6257200000000003</c:v>
                </c:pt>
                <c:pt idx="9307">
                  <c:v>4.6257200000000003</c:v>
                </c:pt>
                <c:pt idx="9308">
                  <c:v>4.6257200000000003</c:v>
                </c:pt>
                <c:pt idx="9309">
                  <c:v>4.6406599999999996</c:v>
                </c:pt>
                <c:pt idx="9310">
                  <c:v>4.6406599999999996</c:v>
                </c:pt>
                <c:pt idx="9311">
                  <c:v>4.6406599999999996</c:v>
                </c:pt>
                <c:pt idx="9312">
                  <c:v>4.6553899999999997</c:v>
                </c:pt>
                <c:pt idx="9313">
                  <c:v>4.6553899999999997</c:v>
                </c:pt>
                <c:pt idx="9314">
                  <c:v>4.6553899999999997</c:v>
                </c:pt>
                <c:pt idx="9315">
                  <c:v>4.6553899999999997</c:v>
                </c:pt>
                <c:pt idx="9316">
                  <c:v>4.6696499999999999</c:v>
                </c:pt>
                <c:pt idx="9317">
                  <c:v>4.6696499999999999</c:v>
                </c:pt>
                <c:pt idx="9318">
                  <c:v>4.6696499999999999</c:v>
                </c:pt>
                <c:pt idx="9319">
                  <c:v>4.6844700000000001</c:v>
                </c:pt>
                <c:pt idx="9320">
                  <c:v>4.6844700000000001</c:v>
                </c:pt>
                <c:pt idx="9321">
                  <c:v>4.6844700000000001</c:v>
                </c:pt>
                <c:pt idx="9322">
                  <c:v>4.6844700000000001</c:v>
                </c:pt>
                <c:pt idx="9323">
                  <c:v>4.6991699999999996</c:v>
                </c:pt>
                <c:pt idx="9324">
                  <c:v>4.6991699999999996</c:v>
                </c:pt>
                <c:pt idx="9325">
                  <c:v>4.6991699999999996</c:v>
                </c:pt>
                <c:pt idx="9326">
                  <c:v>4.7140000000000004</c:v>
                </c:pt>
                <c:pt idx="9327">
                  <c:v>4.7140000000000004</c:v>
                </c:pt>
                <c:pt idx="9328">
                  <c:v>4.7140000000000004</c:v>
                </c:pt>
                <c:pt idx="9329">
                  <c:v>4.7140000000000004</c:v>
                </c:pt>
                <c:pt idx="9330">
                  <c:v>4.7288500000000004</c:v>
                </c:pt>
                <c:pt idx="9331">
                  <c:v>4.7288500000000004</c:v>
                </c:pt>
                <c:pt idx="9332">
                  <c:v>4.7288500000000004</c:v>
                </c:pt>
                <c:pt idx="9333">
                  <c:v>4.7435600000000004</c:v>
                </c:pt>
                <c:pt idx="9334">
                  <c:v>4.7435600000000004</c:v>
                </c:pt>
                <c:pt idx="9335">
                  <c:v>4.7435600000000004</c:v>
                </c:pt>
                <c:pt idx="9336">
                  <c:v>4.7435600000000004</c:v>
                </c:pt>
                <c:pt idx="9337">
                  <c:v>4.7581899999999999</c:v>
                </c:pt>
                <c:pt idx="9338">
                  <c:v>4.7581899999999999</c:v>
                </c:pt>
                <c:pt idx="9339">
                  <c:v>4.7581899999999999</c:v>
                </c:pt>
                <c:pt idx="9340">
                  <c:v>4.7725999999999997</c:v>
                </c:pt>
                <c:pt idx="9341">
                  <c:v>4.7725999999999997</c:v>
                </c:pt>
                <c:pt idx="9342">
                  <c:v>4.7725999999999997</c:v>
                </c:pt>
                <c:pt idx="9343">
                  <c:v>4.7872300000000001</c:v>
                </c:pt>
                <c:pt idx="9344">
                  <c:v>4.7872300000000001</c:v>
                </c:pt>
                <c:pt idx="9345">
                  <c:v>4.7872300000000001</c:v>
                </c:pt>
                <c:pt idx="9346">
                  <c:v>4.7872300000000001</c:v>
                </c:pt>
                <c:pt idx="9347">
                  <c:v>4.8025500000000001</c:v>
                </c:pt>
                <c:pt idx="9348">
                  <c:v>4.8025500000000001</c:v>
                </c:pt>
                <c:pt idx="9349">
                  <c:v>4.8025500000000001</c:v>
                </c:pt>
                <c:pt idx="9350">
                  <c:v>4.8025500000000001</c:v>
                </c:pt>
                <c:pt idx="9351">
                  <c:v>4.8173300000000001</c:v>
                </c:pt>
                <c:pt idx="9352">
                  <c:v>4.8173300000000001</c:v>
                </c:pt>
                <c:pt idx="9353">
                  <c:v>4.8173300000000001</c:v>
                </c:pt>
                <c:pt idx="9354">
                  <c:v>4.8320400000000001</c:v>
                </c:pt>
                <c:pt idx="9355">
                  <c:v>4.8320400000000001</c:v>
                </c:pt>
                <c:pt idx="9356">
                  <c:v>4.8320400000000001</c:v>
                </c:pt>
                <c:pt idx="9357">
                  <c:v>4.8320400000000001</c:v>
                </c:pt>
                <c:pt idx="9358">
                  <c:v>4.8467599999999997</c:v>
                </c:pt>
                <c:pt idx="9359">
                  <c:v>4.8467599999999997</c:v>
                </c:pt>
                <c:pt idx="9360">
                  <c:v>4.8467599999999997</c:v>
                </c:pt>
                <c:pt idx="9361">
                  <c:v>4.86111</c:v>
                </c:pt>
                <c:pt idx="9362">
                  <c:v>4.86111</c:v>
                </c:pt>
                <c:pt idx="9363">
                  <c:v>4.86111</c:v>
                </c:pt>
                <c:pt idx="9364">
                  <c:v>4.87554</c:v>
                </c:pt>
                <c:pt idx="9365">
                  <c:v>4.87554</c:v>
                </c:pt>
                <c:pt idx="9366">
                  <c:v>4.87554</c:v>
                </c:pt>
                <c:pt idx="9367">
                  <c:v>4.87554</c:v>
                </c:pt>
                <c:pt idx="9368">
                  <c:v>4.8901500000000002</c:v>
                </c:pt>
                <c:pt idx="9369">
                  <c:v>4.8901500000000002</c:v>
                </c:pt>
                <c:pt idx="9370">
                  <c:v>4.8901500000000002</c:v>
                </c:pt>
                <c:pt idx="9371">
                  <c:v>4.9050000000000002</c:v>
                </c:pt>
                <c:pt idx="9372">
                  <c:v>4.9050000000000002</c:v>
                </c:pt>
                <c:pt idx="9373">
                  <c:v>4.9050000000000002</c:v>
                </c:pt>
                <c:pt idx="9374">
                  <c:v>4.9050000000000002</c:v>
                </c:pt>
                <c:pt idx="9375">
                  <c:v>4.9191700000000003</c:v>
                </c:pt>
                <c:pt idx="9376">
                  <c:v>4.9191700000000003</c:v>
                </c:pt>
                <c:pt idx="9377">
                  <c:v>4.9191700000000003</c:v>
                </c:pt>
                <c:pt idx="9378">
                  <c:v>4.9343399999999997</c:v>
                </c:pt>
                <c:pt idx="9379">
                  <c:v>4.9343399999999997</c:v>
                </c:pt>
                <c:pt idx="9380">
                  <c:v>4.9343399999999997</c:v>
                </c:pt>
                <c:pt idx="9381">
                  <c:v>4.9343399999999997</c:v>
                </c:pt>
                <c:pt idx="9382">
                  <c:v>4.9494999999999996</c:v>
                </c:pt>
                <c:pt idx="9383">
                  <c:v>4.9494999999999996</c:v>
                </c:pt>
                <c:pt idx="9384">
                  <c:v>4.9494999999999996</c:v>
                </c:pt>
                <c:pt idx="9385">
                  <c:v>4.9637200000000004</c:v>
                </c:pt>
                <c:pt idx="9386">
                  <c:v>4.9637200000000004</c:v>
                </c:pt>
                <c:pt idx="9387">
                  <c:v>4.9637200000000004</c:v>
                </c:pt>
                <c:pt idx="9388">
                  <c:v>4.9637200000000004</c:v>
                </c:pt>
                <c:pt idx="9389">
                  <c:v>4.9783999999999997</c:v>
                </c:pt>
                <c:pt idx="9390">
                  <c:v>4.9783999999999997</c:v>
                </c:pt>
                <c:pt idx="9391">
                  <c:v>4.9783999999999997</c:v>
                </c:pt>
                <c:pt idx="9392">
                  <c:v>4.9929600000000001</c:v>
                </c:pt>
                <c:pt idx="9393">
                  <c:v>4.9929600000000001</c:v>
                </c:pt>
                <c:pt idx="9394">
                  <c:v>4.9929600000000001</c:v>
                </c:pt>
                <c:pt idx="9395">
                  <c:v>4.9929600000000001</c:v>
                </c:pt>
                <c:pt idx="9396">
                  <c:v>4.9999900000000004</c:v>
                </c:pt>
                <c:pt idx="9397">
                  <c:v>4.9999900000000004</c:v>
                </c:pt>
                <c:pt idx="9398">
                  <c:v>4.9999900000000004</c:v>
                </c:pt>
                <c:pt idx="9399">
                  <c:v>4.9999900000000004</c:v>
                </c:pt>
                <c:pt idx="9400">
                  <c:v>4.9999900000000004</c:v>
                </c:pt>
                <c:pt idx="9401">
                  <c:v>4.9999900000000004</c:v>
                </c:pt>
                <c:pt idx="9402">
                  <c:v>5.0000299999999998</c:v>
                </c:pt>
                <c:pt idx="9403">
                  <c:v>5.0000299999999998</c:v>
                </c:pt>
                <c:pt idx="9404">
                  <c:v>5.0000299999999998</c:v>
                </c:pt>
                <c:pt idx="9405">
                  <c:v>5.0000299999999998</c:v>
                </c:pt>
                <c:pt idx="9406">
                  <c:v>5</c:v>
                </c:pt>
                <c:pt idx="9407">
                  <c:v>5</c:v>
                </c:pt>
                <c:pt idx="9408">
                  <c:v>5</c:v>
                </c:pt>
                <c:pt idx="9409">
                  <c:v>5</c:v>
                </c:pt>
                <c:pt idx="9410">
                  <c:v>5</c:v>
                </c:pt>
                <c:pt idx="9411">
                  <c:v>5</c:v>
                </c:pt>
                <c:pt idx="9412">
                  <c:v>5</c:v>
                </c:pt>
                <c:pt idx="9413">
                  <c:v>4.9999900000000004</c:v>
                </c:pt>
                <c:pt idx="9414">
                  <c:v>4.9999900000000004</c:v>
                </c:pt>
                <c:pt idx="9415">
                  <c:v>4.9999900000000004</c:v>
                </c:pt>
                <c:pt idx="9416">
                  <c:v>4.9999900000000004</c:v>
                </c:pt>
                <c:pt idx="9417">
                  <c:v>4.9999900000000004</c:v>
                </c:pt>
                <c:pt idx="9418">
                  <c:v>4.9999900000000004</c:v>
                </c:pt>
                <c:pt idx="9419">
                  <c:v>4.9999900000000004</c:v>
                </c:pt>
                <c:pt idx="9420">
                  <c:v>4.9999900000000004</c:v>
                </c:pt>
                <c:pt idx="9421">
                  <c:v>4.9999900000000004</c:v>
                </c:pt>
                <c:pt idx="9422">
                  <c:v>4.9999900000000004</c:v>
                </c:pt>
                <c:pt idx="9423">
                  <c:v>5</c:v>
                </c:pt>
                <c:pt idx="9424">
                  <c:v>5</c:v>
                </c:pt>
                <c:pt idx="9425">
                  <c:v>5</c:v>
                </c:pt>
                <c:pt idx="9426">
                  <c:v>4.9999900000000004</c:v>
                </c:pt>
                <c:pt idx="9427">
                  <c:v>4.9999900000000004</c:v>
                </c:pt>
                <c:pt idx="9428">
                  <c:v>4.9999900000000004</c:v>
                </c:pt>
                <c:pt idx="9429">
                  <c:v>4.9999900000000004</c:v>
                </c:pt>
                <c:pt idx="9430">
                  <c:v>5.0000200000000001</c:v>
                </c:pt>
                <c:pt idx="9431">
                  <c:v>5.0000200000000001</c:v>
                </c:pt>
                <c:pt idx="9432">
                  <c:v>5.0000200000000001</c:v>
                </c:pt>
                <c:pt idx="9433">
                  <c:v>4.9999900000000004</c:v>
                </c:pt>
                <c:pt idx="9434">
                  <c:v>4.9999900000000004</c:v>
                </c:pt>
                <c:pt idx="9435">
                  <c:v>4.9999900000000004</c:v>
                </c:pt>
                <c:pt idx="9436">
                  <c:v>4.9999900000000004</c:v>
                </c:pt>
                <c:pt idx="9437">
                  <c:v>5.0000099999999996</c:v>
                </c:pt>
                <c:pt idx="9438">
                  <c:v>5.0000099999999996</c:v>
                </c:pt>
                <c:pt idx="9439">
                  <c:v>5.0000099999999996</c:v>
                </c:pt>
                <c:pt idx="9440">
                  <c:v>5.0000099999999996</c:v>
                </c:pt>
                <c:pt idx="9441">
                  <c:v>5.0000099999999996</c:v>
                </c:pt>
                <c:pt idx="9442">
                  <c:v>5.0000099999999996</c:v>
                </c:pt>
                <c:pt idx="9443">
                  <c:v>5.0000099999999996</c:v>
                </c:pt>
                <c:pt idx="9444">
                  <c:v>5.0000099999999996</c:v>
                </c:pt>
                <c:pt idx="9445">
                  <c:v>5.0000099999999996</c:v>
                </c:pt>
                <c:pt idx="9446">
                  <c:v>5.0000099999999996</c:v>
                </c:pt>
                <c:pt idx="9447">
                  <c:v>4.9999900000000004</c:v>
                </c:pt>
                <c:pt idx="9448">
                  <c:v>4.9999900000000004</c:v>
                </c:pt>
                <c:pt idx="9449">
                  <c:v>4.9999900000000004</c:v>
                </c:pt>
                <c:pt idx="9450">
                  <c:v>4.9999900000000004</c:v>
                </c:pt>
                <c:pt idx="9451">
                  <c:v>5.0000099999999996</c:v>
                </c:pt>
                <c:pt idx="9452">
                  <c:v>5.0000099999999996</c:v>
                </c:pt>
                <c:pt idx="9453">
                  <c:v>5.0000099999999996</c:v>
                </c:pt>
                <c:pt idx="9454">
                  <c:v>4.9999900000000004</c:v>
                </c:pt>
                <c:pt idx="9455">
                  <c:v>4.9999900000000004</c:v>
                </c:pt>
                <c:pt idx="9456">
                  <c:v>4.9999900000000004</c:v>
                </c:pt>
                <c:pt idx="9457">
                  <c:v>4.9999900000000004</c:v>
                </c:pt>
                <c:pt idx="9458">
                  <c:v>5.0000099999999996</c:v>
                </c:pt>
                <c:pt idx="9459">
                  <c:v>5.0000099999999996</c:v>
                </c:pt>
                <c:pt idx="9460">
                  <c:v>5.0000099999999996</c:v>
                </c:pt>
                <c:pt idx="9461">
                  <c:v>5.0000099999999996</c:v>
                </c:pt>
                <c:pt idx="9462">
                  <c:v>5.0000099999999996</c:v>
                </c:pt>
                <c:pt idx="9463">
                  <c:v>5.0000099999999996</c:v>
                </c:pt>
                <c:pt idx="9464">
                  <c:v>5.0000099999999996</c:v>
                </c:pt>
                <c:pt idx="9465">
                  <c:v>5.0000099999999996</c:v>
                </c:pt>
                <c:pt idx="9466">
                  <c:v>5.0000099999999996</c:v>
                </c:pt>
                <c:pt idx="9467">
                  <c:v>5.0000099999999996</c:v>
                </c:pt>
                <c:pt idx="9468">
                  <c:v>5</c:v>
                </c:pt>
                <c:pt idx="9469">
                  <c:v>5</c:v>
                </c:pt>
                <c:pt idx="9470">
                  <c:v>5</c:v>
                </c:pt>
                <c:pt idx="9471">
                  <c:v>5</c:v>
                </c:pt>
                <c:pt idx="9472">
                  <c:v>5</c:v>
                </c:pt>
                <c:pt idx="9473">
                  <c:v>5</c:v>
                </c:pt>
                <c:pt idx="9474">
                  <c:v>5</c:v>
                </c:pt>
                <c:pt idx="9475">
                  <c:v>4.9999900000000004</c:v>
                </c:pt>
                <c:pt idx="9476">
                  <c:v>4.9999900000000004</c:v>
                </c:pt>
                <c:pt idx="9477">
                  <c:v>4.9999900000000004</c:v>
                </c:pt>
                <c:pt idx="9478">
                  <c:v>5</c:v>
                </c:pt>
                <c:pt idx="9479">
                  <c:v>5</c:v>
                </c:pt>
                <c:pt idx="9480">
                  <c:v>5</c:v>
                </c:pt>
                <c:pt idx="9481">
                  <c:v>5</c:v>
                </c:pt>
                <c:pt idx="9482">
                  <c:v>5</c:v>
                </c:pt>
                <c:pt idx="9483">
                  <c:v>5</c:v>
                </c:pt>
                <c:pt idx="9484">
                  <c:v>5</c:v>
                </c:pt>
                <c:pt idx="9485">
                  <c:v>4.9999900000000004</c:v>
                </c:pt>
                <c:pt idx="9486">
                  <c:v>4.9999900000000004</c:v>
                </c:pt>
                <c:pt idx="9487">
                  <c:v>4.9999900000000004</c:v>
                </c:pt>
                <c:pt idx="9488">
                  <c:v>4.9999900000000004</c:v>
                </c:pt>
                <c:pt idx="9489">
                  <c:v>4.9999900000000004</c:v>
                </c:pt>
                <c:pt idx="9490">
                  <c:v>4.9999900000000004</c:v>
                </c:pt>
                <c:pt idx="9491">
                  <c:v>4.9999900000000004</c:v>
                </c:pt>
                <c:pt idx="9492">
                  <c:v>5.0000099999999996</c:v>
                </c:pt>
                <c:pt idx="9493">
                  <c:v>5.0000099999999996</c:v>
                </c:pt>
                <c:pt idx="9494">
                  <c:v>5.0000099999999996</c:v>
                </c:pt>
                <c:pt idx="9495">
                  <c:v>5.0000099999999996</c:v>
                </c:pt>
                <c:pt idx="9496">
                  <c:v>5</c:v>
                </c:pt>
                <c:pt idx="9497">
                  <c:v>5</c:v>
                </c:pt>
                <c:pt idx="9498">
                  <c:v>5</c:v>
                </c:pt>
                <c:pt idx="9499">
                  <c:v>4.9999900000000004</c:v>
                </c:pt>
                <c:pt idx="9500">
                  <c:v>4.9999900000000004</c:v>
                </c:pt>
                <c:pt idx="9501">
                  <c:v>4.9999900000000004</c:v>
                </c:pt>
                <c:pt idx="9502">
                  <c:v>4.9999900000000004</c:v>
                </c:pt>
                <c:pt idx="9503">
                  <c:v>5</c:v>
                </c:pt>
                <c:pt idx="9504">
                  <c:v>5</c:v>
                </c:pt>
                <c:pt idx="9505">
                  <c:v>5</c:v>
                </c:pt>
                <c:pt idx="9506">
                  <c:v>5</c:v>
                </c:pt>
                <c:pt idx="9507">
                  <c:v>5</c:v>
                </c:pt>
                <c:pt idx="9508">
                  <c:v>5</c:v>
                </c:pt>
                <c:pt idx="9509">
                  <c:v>5</c:v>
                </c:pt>
                <c:pt idx="9510">
                  <c:v>4.9999900000000004</c:v>
                </c:pt>
                <c:pt idx="9511">
                  <c:v>4.9999900000000004</c:v>
                </c:pt>
                <c:pt idx="9512">
                  <c:v>4.9999900000000004</c:v>
                </c:pt>
                <c:pt idx="9513">
                  <c:v>4.9999799999999999</c:v>
                </c:pt>
                <c:pt idx="9514">
                  <c:v>4.9999799999999999</c:v>
                </c:pt>
                <c:pt idx="9515">
                  <c:v>4.9999799999999999</c:v>
                </c:pt>
                <c:pt idx="9516">
                  <c:v>4.9999799999999999</c:v>
                </c:pt>
                <c:pt idx="9517">
                  <c:v>5</c:v>
                </c:pt>
                <c:pt idx="9518">
                  <c:v>5</c:v>
                </c:pt>
                <c:pt idx="9519">
                  <c:v>5</c:v>
                </c:pt>
                <c:pt idx="9520">
                  <c:v>5</c:v>
                </c:pt>
                <c:pt idx="9521">
                  <c:v>5</c:v>
                </c:pt>
                <c:pt idx="9522">
                  <c:v>5</c:v>
                </c:pt>
                <c:pt idx="9523">
                  <c:v>5</c:v>
                </c:pt>
                <c:pt idx="9524">
                  <c:v>4.9999900000000004</c:v>
                </c:pt>
                <c:pt idx="9525">
                  <c:v>4.9999900000000004</c:v>
                </c:pt>
                <c:pt idx="9526">
                  <c:v>4.9999900000000004</c:v>
                </c:pt>
                <c:pt idx="9527">
                  <c:v>5</c:v>
                </c:pt>
                <c:pt idx="9528">
                  <c:v>5</c:v>
                </c:pt>
                <c:pt idx="9529">
                  <c:v>5</c:v>
                </c:pt>
                <c:pt idx="9530">
                  <c:v>5</c:v>
                </c:pt>
                <c:pt idx="9531">
                  <c:v>4.9999799999999999</c:v>
                </c:pt>
                <c:pt idx="9532">
                  <c:v>4.9999799999999999</c:v>
                </c:pt>
                <c:pt idx="9533">
                  <c:v>4.9999799999999999</c:v>
                </c:pt>
                <c:pt idx="9534">
                  <c:v>4.9999799999999999</c:v>
                </c:pt>
                <c:pt idx="9535">
                  <c:v>4.9999799999999999</c:v>
                </c:pt>
                <c:pt idx="9536">
                  <c:v>4.9999799999999999</c:v>
                </c:pt>
                <c:pt idx="9537">
                  <c:v>5</c:v>
                </c:pt>
                <c:pt idx="9538">
                  <c:v>5</c:v>
                </c:pt>
                <c:pt idx="9539">
                  <c:v>5</c:v>
                </c:pt>
                <c:pt idx="9540">
                  <c:v>5</c:v>
                </c:pt>
                <c:pt idx="9541">
                  <c:v>5</c:v>
                </c:pt>
                <c:pt idx="9542">
                  <c:v>5</c:v>
                </c:pt>
                <c:pt idx="9543">
                  <c:v>5</c:v>
                </c:pt>
                <c:pt idx="9544">
                  <c:v>5</c:v>
                </c:pt>
                <c:pt idx="9545">
                  <c:v>4.9999900000000004</c:v>
                </c:pt>
                <c:pt idx="9546">
                  <c:v>4.9999900000000004</c:v>
                </c:pt>
                <c:pt idx="9547">
                  <c:v>4.9999900000000004</c:v>
                </c:pt>
                <c:pt idx="9548">
                  <c:v>5.0000099999999996</c:v>
                </c:pt>
                <c:pt idx="9549">
                  <c:v>5.0000099999999996</c:v>
                </c:pt>
                <c:pt idx="9550">
                  <c:v>5.0000099999999996</c:v>
                </c:pt>
                <c:pt idx="9551">
                  <c:v>5.0000099999999996</c:v>
                </c:pt>
                <c:pt idx="9552">
                  <c:v>5</c:v>
                </c:pt>
                <c:pt idx="9553">
                  <c:v>5</c:v>
                </c:pt>
                <c:pt idx="9554">
                  <c:v>5</c:v>
                </c:pt>
                <c:pt idx="9555">
                  <c:v>4.9999700000000002</c:v>
                </c:pt>
                <c:pt idx="9556">
                  <c:v>4.9999700000000002</c:v>
                </c:pt>
                <c:pt idx="9557">
                  <c:v>4.9999700000000002</c:v>
                </c:pt>
                <c:pt idx="9558">
                  <c:v>4.9999700000000002</c:v>
                </c:pt>
                <c:pt idx="9559">
                  <c:v>5</c:v>
                </c:pt>
                <c:pt idx="9560">
                  <c:v>5</c:v>
                </c:pt>
                <c:pt idx="9561">
                  <c:v>5</c:v>
                </c:pt>
                <c:pt idx="9562">
                  <c:v>4.9999900000000004</c:v>
                </c:pt>
                <c:pt idx="9563">
                  <c:v>4.9999900000000004</c:v>
                </c:pt>
                <c:pt idx="9564">
                  <c:v>4.9999900000000004</c:v>
                </c:pt>
                <c:pt idx="9565">
                  <c:v>4.9999900000000004</c:v>
                </c:pt>
                <c:pt idx="9566">
                  <c:v>5</c:v>
                </c:pt>
                <c:pt idx="9567">
                  <c:v>5</c:v>
                </c:pt>
                <c:pt idx="9568">
                  <c:v>5</c:v>
                </c:pt>
                <c:pt idx="9569">
                  <c:v>5</c:v>
                </c:pt>
                <c:pt idx="9570">
                  <c:v>5</c:v>
                </c:pt>
                <c:pt idx="9571">
                  <c:v>5</c:v>
                </c:pt>
                <c:pt idx="9572">
                  <c:v>5</c:v>
                </c:pt>
                <c:pt idx="9573">
                  <c:v>4.9999799999999999</c:v>
                </c:pt>
                <c:pt idx="9574">
                  <c:v>4.9999799999999999</c:v>
                </c:pt>
                <c:pt idx="9575">
                  <c:v>4.9999799999999999</c:v>
                </c:pt>
                <c:pt idx="9576">
                  <c:v>4.9999799999999999</c:v>
                </c:pt>
                <c:pt idx="9577">
                  <c:v>4.9999799999999999</c:v>
                </c:pt>
                <c:pt idx="9578">
                  <c:v>4.9999799999999999</c:v>
                </c:pt>
                <c:pt idx="9579">
                  <c:v>4.9999799999999999</c:v>
                </c:pt>
                <c:pt idx="9580">
                  <c:v>4.9999799999999999</c:v>
                </c:pt>
                <c:pt idx="9581">
                  <c:v>4.9999799999999999</c:v>
                </c:pt>
                <c:pt idx="9582">
                  <c:v>4.9999799999999999</c:v>
                </c:pt>
                <c:pt idx="9583">
                  <c:v>5</c:v>
                </c:pt>
                <c:pt idx="9584">
                  <c:v>5</c:v>
                </c:pt>
                <c:pt idx="9585">
                  <c:v>5</c:v>
                </c:pt>
                <c:pt idx="9586">
                  <c:v>5</c:v>
                </c:pt>
                <c:pt idx="9587">
                  <c:v>5.0000099999999996</c:v>
                </c:pt>
                <c:pt idx="9588">
                  <c:v>5.0000099999999996</c:v>
                </c:pt>
                <c:pt idx="9589">
                  <c:v>5.0000099999999996</c:v>
                </c:pt>
                <c:pt idx="9590">
                  <c:v>5</c:v>
                </c:pt>
                <c:pt idx="9591">
                  <c:v>5</c:v>
                </c:pt>
                <c:pt idx="9592">
                  <c:v>5</c:v>
                </c:pt>
                <c:pt idx="9593">
                  <c:v>5</c:v>
                </c:pt>
                <c:pt idx="9594">
                  <c:v>5</c:v>
                </c:pt>
                <c:pt idx="9595">
                  <c:v>5</c:v>
                </c:pt>
                <c:pt idx="9596">
                  <c:v>5</c:v>
                </c:pt>
                <c:pt idx="9597">
                  <c:v>5</c:v>
                </c:pt>
                <c:pt idx="9598">
                  <c:v>5</c:v>
                </c:pt>
                <c:pt idx="9599">
                  <c:v>5</c:v>
                </c:pt>
                <c:pt idx="9600">
                  <c:v>5</c:v>
                </c:pt>
                <c:pt idx="9601">
                  <c:v>5</c:v>
                </c:pt>
                <c:pt idx="9602">
                  <c:v>5</c:v>
                </c:pt>
                <c:pt idx="9603">
                  <c:v>5</c:v>
                </c:pt>
                <c:pt idx="9604">
                  <c:v>5</c:v>
                </c:pt>
                <c:pt idx="9605">
                  <c:v>5.0000099999999996</c:v>
                </c:pt>
                <c:pt idx="9606">
                  <c:v>5.0000099999999996</c:v>
                </c:pt>
                <c:pt idx="9607">
                  <c:v>5.0000099999999996</c:v>
                </c:pt>
                <c:pt idx="9608">
                  <c:v>5.0000099999999996</c:v>
                </c:pt>
                <c:pt idx="9609">
                  <c:v>5.0000099999999996</c:v>
                </c:pt>
                <c:pt idx="9610">
                  <c:v>5.0000099999999996</c:v>
                </c:pt>
                <c:pt idx="9611">
                  <c:v>5.0000099999999996</c:v>
                </c:pt>
                <c:pt idx="9612">
                  <c:v>4.9999900000000004</c:v>
                </c:pt>
                <c:pt idx="9613">
                  <c:v>4.9999900000000004</c:v>
                </c:pt>
                <c:pt idx="9614">
                  <c:v>4.9999900000000004</c:v>
                </c:pt>
                <c:pt idx="9615">
                  <c:v>5.0000099999999996</c:v>
                </c:pt>
                <c:pt idx="9616">
                  <c:v>5.0000099999999996</c:v>
                </c:pt>
                <c:pt idx="9617">
                  <c:v>5.0000099999999996</c:v>
                </c:pt>
                <c:pt idx="9618">
                  <c:v>4.9999700000000002</c:v>
                </c:pt>
                <c:pt idx="9619">
                  <c:v>4.9999700000000002</c:v>
                </c:pt>
                <c:pt idx="9620">
                  <c:v>4.9999700000000002</c:v>
                </c:pt>
                <c:pt idx="9621">
                  <c:v>4.9999700000000002</c:v>
                </c:pt>
                <c:pt idx="9622">
                  <c:v>5</c:v>
                </c:pt>
                <c:pt idx="9623">
                  <c:v>5</c:v>
                </c:pt>
                <c:pt idx="9624">
                  <c:v>5</c:v>
                </c:pt>
                <c:pt idx="9625">
                  <c:v>5.0000099999999996</c:v>
                </c:pt>
                <c:pt idx="9626">
                  <c:v>5.0000099999999996</c:v>
                </c:pt>
                <c:pt idx="9627">
                  <c:v>5.0000099999999996</c:v>
                </c:pt>
                <c:pt idx="9628">
                  <c:v>5.0000099999999996</c:v>
                </c:pt>
                <c:pt idx="9629">
                  <c:v>5.0000099999999996</c:v>
                </c:pt>
                <c:pt idx="9630">
                  <c:v>5.0000099999999996</c:v>
                </c:pt>
                <c:pt idx="9631">
                  <c:v>5.0000099999999996</c:v>
                </c:pt>
                <c:pt idx="9632">
                  <c:v>5</c:v>
                </c:pt>
                <c:pt idx="9633">
                  <c:v>5</c:v>
                </c:pt>
                <c:pt idx="9634">
                  <c:v>5</c:v>
                </c:pt>
                <c:pt idx="9635">
                  <c:v>5</c:v>
                </c:pt>
                <c:pt idx="9636">
                  <c:v>4.9999900000000004</c:v>
                </c:pt>
                <c:pt idx="9637">
                  <c:v>4.9999900000000004</c:v>
                </c:pt>
                <c:pt idx="9638">
                  <c:v>4.9999900000000004</c:v>
                </c:pt>
                <c:pt idx="9639">
                  <c:v>5.0000099999999996</c:v>
                </c:pt>
                <c:pt idx="9640">
                  <c:v>5.0000099999999996</c:v>
                </c:pt>
                <c:pt idx="9641">
                  <c:v>5.0000099999999996</c:v>
                </c:pt>
                <c:pt idx="9642">
                  <c:v>5.0000099999999996</c:v>
                </c:pt>
                <c:pt idx="9643">
                  <c:v>4.9999799999999999</c:v>
                </c:pt>
                <c:pt idx="9644">
                  <c:v>4.9999799999999999</c:v>
                </c:pt>
                <c:pt idx="9645">
                  <c:v>4.9999799999999999</c:v>
                </c:pt>
                <c:pt idx="9646">
                  <c:v>4.9999900000000004</c:v>
                </c:pt>
                <c:pt idx="9647">
                  <c:v>4.9999900000000004</c:v>
                </c:pt>
                <c:pt idx="9648">
                  <c:v>4.9999900000000004</c:v>
                </c:pt>
                <c:pt idx="9649">
                  <c:v>4.9999900000000004</c:v>
                </c:pt>
                <c:pt idx="9650">
                  <c:v>4.9999799999999999</c:v>
                </c:pt>
                <c:pt idx="9651">
                  <c:v>4.9999799999999999</c:v>
                </c:pt>
                <c:pt idx="9652">
                  <c:v>4.9999799999999999</c:v>
                </c:pt>
                <c:pt idx="9653">
                  <c:v>4.9999799999999999</c:v>
                </c:pt>
                <c:pt idx="9654">
                  <c:v>4.9999799999999999</c:v>
                </c:pt>
                <c:pt idx="9655">
                  <c:v>4.9999799999999999</c:v>
                </c:pt>
                <c:pt idx="9656">
                  <c:v>4.9999799999999999</c:v>
                </c:pt>
                <c:pt idx="9657">
                  <c:v>5.0000099999999996</c:v>
                </c:pt>
                <c:pt idx="9658">
                  <c:v>5.0000099999999996</c:v>
                </c:pt>
                <c:pt idx="9659">
                  <c:v>5.0000099999999996</c:v>
                </c:pt>
                <c:pt idx="9660">
                  <c:v>5.0000099999999996</c:v>
                </c:pt>
                <c:pt idx="9661">
                  <c:v>5.0000099999999996</c:v>
                </c:pt>
                <c:pt idx="9662">
                  <c:v>5.0000099999999996</c:v>
                </c:pt>
                <c:pt idx="9663">
                  <c:v>5.0000099999999996</c:v>
                </c:pt>
                <c:pt idx="9664">
                  <c:v>5.0000099999999996</c:v>
                </c:pt>
                <c:pt idx="9665">
                  <c:v>5.0000099999999996</c:v>
                </c:pt>
                <c:pt idx="9666">
                  <c:v>5.0000099999999996</c:v>
                </c:pt>
                <c:pt idx="9667">
                  <c:v>4.9999900000000004</c:v>
                </c:pt>
                <c:pt idx="9668">
                  <c:v>4.9999900000000004</c:v>
                </c:pt>
                <c:pt idx="9669">
                  <c:v>4.9999900000000004</c:v>
                </c:pt>
                <c:pt idx="9670">
                  <c:v>4.9999900000000004</c:v>
                </c:pt>
                <c:pt idx="9671">
                  <c:v>5.0000099999999996</c:v>
                </c:pt>
                <c:pt idx="9672">
                  <c:v>5.0000099999999996</c:v>
                </c:pt>
                <c:pt idx="9673">
                  <c:v>5.0000099999999996</c:v>
                </c:pt>
                <c:pt idx="9674">
                  <c:v>4.9999900000000004</c:v>
                </c:pt>
                <c:pt idx="9675">
                  <c:v>4.9999900000000004</c:v>
                </c:pt>
                <c:pt idx="9676">
                  <c:v>4.9999900000000004</c:v>
                </c:pt>
                <c:pt idx="9677">
                  <c:v>4.9999900000000004</c:v>
                </c:pt>
                <c:pt idx="9678">
                  <c:v>5</c:v>
                </c:pt>
                <c:pt idx="9679">
                  <c:v>5</c:v>
                </c:pt>
                <c:pt idx="9680">
                  <c:v>5</c:v>
                </c:pt>
                <c:pt idx="9681">
                  <c:v>5</c:v>
                </c:pt>
                <c:pt idx="9682">
                  <c:v>5</c:v>
                </c:pt>
                <c:pt idx="9683">
                  <c:v>5</c:v>
                </c:pt>
                <c:pt idx="9684">
                  <c:v>5</c:v>
                </c:pt>
                <c:pt idx="9685">
                  <c:v>4.9999799999999999</c:v>
                </c:pt>
                <c:pt idx="9686">
                  <c:v>4.9999799999999999</c:v>
                </c:pt>
                <c:pt idx="9687">
                  <c:v>4.9999799999999999</c:v>
                </c:pt>
                <c:pt idx="9688">
                  <c:v>5.0000099999999996</c:v>
                </c:pt>
                <c:pt idx="9689">
                  <c:v>5.0000099999999996</c:v>
                </c:pt>
                <c:pt idx="9690">
                  <c:v>5.0000099999999996</c:v>
                </c:pt>
                <c:pt idx="9691">
                  <c:v>5.0000099999999996</c:v>
                </c:pt>
                <c:pt idx="9692">
                  <c:v>4.9999900000000004</c:v>
                </c:pt>
                <c:pt idx="9693">
                  <c:v>4.9999900000000004</c:v>
                </c:pt>
                <c:pt idx="9694">
                  <c:v>4.9999900000000004</c:v>
                </c:pt>
                <c:pt idx="9695">
                  <c:v>5.0000099999999996</c:v>
                </c:pt>
                <c:pt idx="9696">
                  <c:v>5.0000099999999996</c:v>
                </c:pt>
                <c:pt idx="9697">
                  <c:v>5.0000099999999996</c:v>
                </c:pt>
                <c:pt idx="9698">
                  <c:v>5.0000099999999996</c:v>
                </c:pt>
                <c:pt idx="9699">
                  <c:v>5</c:v>
                </c:pt>
                <c:pt idx="9700">
                  <c:v>5</c:v>
                </c:pt>
                <c:pt idx="9701">
                  <c:v>5</c:v>
                </c:pt>
                <c:pt idx="9702">
                  <c:v>5</c:v>
                </c:pt>
                <c:pt idx="9703">
                  <c:v>5.0000099999999996</c:v>
                </c:pt>
                <c:pt idx="9704">
                  <c:v>5.0000099999999996</c:v>
                </c:pt>
                <c:pt idx="9705">
                  <c:v>5.0000099999999996</c:v>
                </c:pt>
                <c:pt idx="9706">
                  <c:v>5</c:v>
                </c:pt>
                <c:pt idx="9707">
                  <c:v>5</c:v>
                </c:pt>
                <c:pt idx="9708">
                  <c:v>5</c:v>
                </c:pt>
                <c:pt idx="9709">
                  <c:v>5</c:v>
                </c:pt>
                <c:pt idx="9710">
                  <c:v>5</c:v>
                </c:pt>
                <c:pt idx="9711">
                  <c:v>5</c:v>
                </c:pt>
                <c:pt idx="9712">
                  <c:v>5</c:v>
                </c:pt>
                <c:pt idx="9713">
                  <c:v>5.0000200000000001</c:v>
                </c:pt>
                <c:pt idx="9714">
                  <c:v>5.0000200000000001</c:v>
                </c:pt>
                <c:pt idx="9715">
                  <c:v>5.0000200000000001</c:v>
                </c:pt>
                <c:pt idx="9716">
                  <c:v>5.0000200000000001</c:v>
                </c:pt>
                <c:pt idx="9717">
                  <c:v>5</c:v>
                </c:pt>
                <c:pt idx="9718">
                  <c:v>5</c:v>
                </c:pt>
                <c:pt idx="9719">
                  <c:v>5</c:v>
                </c:pt>
                <c:pt idx="9720">
                  <c:v>5</c:v>
                </c:pt>
                <c:pt idx="9721">
                  <c:v>5</c:v>
                </c:pt>
                <c:pt idx="9722">
                  <c:v>5</c:v>
                </c:pt>
                <c:pt idx="9723">
                  <c:v>5</c:v>
                </c:pt>
                <c:pt idx="9724">
                  <c:v>5</c:v>
                </c:pt>
                <c:pt idx="9725">
                  <c:v>5</c:v>
                </c:pt>
                <c:pt idx="9726">
                  <c:v>5</c:v>
                </c:pt>
                <c:pt idx="9727">
                  <c:v>5</c:v>
                </c:pt>
                <c:pt idx="9728">
                  <c:v>4.9999900000000004</c:v>
                </c:pt>
                <c:pt idx="9729">
                  <c:v>4.9999900000000004</c:v>
                </c:pt>
                <c:pt idx="9730">
                  <c:v>4.9999900000000004</c:v>
                </c:pt>
                <c:pt idx="9731">
                  <c:v>5</c:v>
                </c:pt>
                <c:pt idx="9732">
                  <c:v>5</c:v>
                </c:pt>
                <c:pt idx="9733">
                  <c:v>5</c:v>
                </c:pt>
                <c:pt idx="9734">
                  <c:v>5</c:v>
                </c:pt>
                <c:pt idx="9735">
                  <c:v>5.0000099999999996</c:v>
                </c:pt>
                <c:pt idx="9736">
                  <c:v>5.0000099999999996</c:v>
                </c:pt>
                <c:pt idx="9737">
                  <c:v>5.0000099999999996</c:v>
                </c:pt>
                <c:pt idx="9738">
                  <c:v>4.9999900000000004</c:v>
                </c:pt>
                <c:pt idx="9739">
                  <c:v>4.9999900000000004</c:v>
                </c:pt>
                <c:pt idx="9740">
                  <c:v>4.9999900000000004</c:v>
                </c:pt>
                <c:pt idx="9741">
                  <c:v>4.9999900000000004</c:v>
                </c:pt>
                <c:pt idx="9742">
                  <c:v>5.0000099999999996</c:v>
                </c:pt>
                <c:pt idx="9743">
                  <c:v>5.0000099999999996</c:v>
                </c:pt>
                <c:pt idx="9744">
                  <c:v>5.0000099999999996</c:v>
                </c:pt>
                <c:pt idx="9745">
                  <c:v>5</c:v>
                </c:pt>
                <c:pt idx="9746">
                  <c:v>5</c:v>
                </c:pt>
                <c:pt idx="9747">
                  <c:v>5</c:v>
                </c:pt>
                <c:pt idx="9748">
                  <c:v>5</c:v>
                </c:pt>
                <c:pt idx="9749">
                  <c:v>5.0000099999999996</c:v>
                </c:pt>
                <c:pt idx="9750">
                  <c:v>5.0000099999999996</c:v>
                </c:pt>
                <c:pt idx="9751">
                  <c:v>5.0000099999999996</c:v>
                </c:pt>
                <c:pt idx="9752">
                  <c:v>4.9999900000000004</c:v>
                </c:pt>
                <c:pt idx="9753">
                  <c:v>4.9999900000000004</c:v>
                </c:pt>
                <c:pt idx="9754">
                  <c:v>4.9999900000000004</c:v>
                </c:pt>
                <c:pt idx="9755">
                  <c:v>4.9999900000000004</c:v>
                </c:pt>
                <c:pt idx="9756">
                  <c:v>4.9999799999999999</c:v>
                </c:pt>
                <c:pt idx="9757">
                  <c:v>4.9999799999999999</c:v>
                </c:pt>
                <c:pt idx="9758">
                  <c:v>4.9999799999999999</c:v>
                </c:pt>
                <c:pt idx="9759">
                  <c:v>4.9999799999999999</c:v>
                </c:pt>
                <c:pt idx="9760">
                  <c:v>5</c:v>
                </c:pt>
                <c:pt idx="9761">
                  <c:v>5</c:v>
                </c:pt>
                <c:pt idx="9762">
                  <c:v>5</c:v>
                </c:pt>
                <c:pt idx="9763">
                  <c:v>4.9999799999999999</c:v>
                </c:pt>
                <c:pt idx="9764">
                  <c:v>4.9999799999999999</c:v>
                </c:pt>
                <c:pt idx="9765">
                  <c:v>4.9999799999999999</c:v>
                </c:pt>
                <c:pt idx="9766">
                  <c:v>4.9999799999999999</c:v>
                </c:pt>
                <c:pt idx="9767">
                  <c:v>5</c:v>
                </c:pt>
                <c:pt idx="9768">
                  <c:v>5</c:v>
                </c:pt>
                <c:pt idx="9769">
                  <c:v>5</c:v>
                </c:pt>
                <c:pt idx="9770">
                  <c:v>4.9999799999999999</c:v>
                </c:pt>
                <c:pt idx="9771">
                  <c:v>4.9999799999999999</c:v>
                </c:pt>
                <c:pt idx="9772">
                  <c:v>4.9999799999999999</c:v>
                </c:pt>
                <c:pt idx="9773">
                  <c:v>4.9999799999999999</c:v>
                </c:pt>
                <c:pt idx="9774">
                  <c:v>5.0000200000000001</c:v>
                </c:pt>
                <c:pt idx="9775">
                  <c:v>5.0000200000000001</c:v>
                </c:pt>
                <c:pt idx="9776">
                  <c:v>5.0000200000000001</c:v>
                </c:pt>
                <c:pt idx="9777">
                  <c:v>4.9999900000000004</c:v>
                </c:pt>
                <c:pt idx="9778">
                  <c:v>4.9999900000000004</c:v>
                </c:pt>
                <c:pt idx="9779">
                  <c:v>4.9999900000000004</c:v>
                </c:pt>
                <c:pt idx="9780">
                  <c:v>4.9999900000000004</c:v>
                </c:pt>
                <c:pt idx="9781">
                  <c:v>5.0000299999999998</c:v>
                </c:pt>
                <c:pt idx="9782">
                  <c:v>5.0000299999999998</c:v>
                </c:pt>
                <c:pt idx="9783">
                  <c:v>5.0000299999999998</c:v>
                </c:pt>
                <c:pt idx="9784">
                  <c:v>4.9999799999999999</c:v>
                </c:pt>
                <c:pt idx="9785">
                  <c:v>4.9999799999999999</c:v>
                </c:pt>
                <c:pt idx="9786">
                  <c:v>4.9999799999999999</c:v>
                </c:pt>
                <c:pt idx="9787">
                  <c:v>4.9999799999999999</c:v>
                </c:pt>
                <c:pt idx="9788">
                  <c:v>4.9999599999999997</c:v>
                </c:pt>
                <c:pt idx="9789">
                  <c:v>4.9999599999999997</c:v>
                </c:pt>
                <c:pt idx="9790">
                  <c:v>4.9999599999999997</c:v>
                </c:pt>
                <c:pt idx="9791">
                  <c:v>5.0000099999999996</c:v>
                </c:pt>
                <c:pt idx="9792">
                  <c:v>5.0000099999999996</c:v>
                </c:pt>
                <c:pt idx="9793">
                  <c:v>5.0000099999999996</c:v>
                </c:pt>
                <c:pt idx="9794">
                  <c:v>5.0000099999999996</c:v>
                </c:pt>
                <c:pt idx="9795">
                  <c:v>4.9999900000000004</c:v>
                </c:pt>
                <c:pt idx="9796">
                  <c:v>4.9999900000000004</c:v>
                </c:pt>
                <c:pt idx="9797">
                  <c:v>4.9999900000000004</c:v>
                </c:pt>
                <c:pt idx="9798">
                  <c:v>5</c:v>
                </c:pt>
                <c:pt idx="9799">
                  <c:v>5</c:v>
                </c:pt>
                <c:pt idx="9800">
                  <c:v>5</c:v>
                </c:pt>
                <c:pt idx="9801">
                  <c:v>5</c:v>
                </c:pt>
                <c:pt idx="9802">
                  <c:v>5</c:v>
                </c:pt>
                <c:pt idx="9803">
                  <c:v>5</c:v>
                </c:pt>
                <c:pt idx="9804">
                  <c:v>5</c:v>
                </c:pt>
                <c:pt idx="9805">
                  <c:v>5</c:v>
                </c:pt>
                <c:pt idx="9806">
                  <c:v>5</c:v>
                </c:pt>
                <c:pt idx="9807">
                  <c:v>5</c:v>
                </c:pt>
                <c:pt idx="9808">
                  <c:v>5</c:v>
                </c:pt>
                <c:pt idx="9809">
                  <c:v>4.9999900000000004</c:v>
                </c:pt>
                <c:pt idx="9810">
                  <c:v>4.9999900000000004</c:v>
                </c:pt>
                <c:pt idx="9811">
                  <c:v>4.9999900000000004</c:v>
                </c:pt>
                <c:pt idx="9812">
                  <c:v>4.9999900000000004</c:v>
                </c:pt>
                <c:pt idx="9813">
                  <c:v>4.9999900000000004</c:v>
                </c:pt>
                <c:pt idx="9814">
                  <c:v>4.9999900000000004</c:v>
                </c:pt>
                <c:pt idx="9815">
                  <c:v>4.9999900000000004</c:v>
                </c:pt>
                <c:pt idx="9816">
                  <c:v>4.9999900000000004</c:v>
                </c:pt>
                <c:pt idx="9817">
                  <c:v>4.9999900000000004</c:v>
                </c:pt>
                <c:pt idx="9818">
                  <c:v>4.9999900000000004</c:v>
                </c:pt>
                <c:pt idx="9819">
                  <c:v>4.9999900000000004</c:v>
                </c:pt>
                <c:pt idx="9820">
                  <c:v>4.9999900000000004</c:v>
                </c:pt>
                <c:pt idx="9821">
                  <c:v>4.9999900000000004</c:v>
                </c:pt>
                <c:pt idx="9822">
                  <c:v>4.9999900000000004</c:v>
                </c:pt>
                <c:pt idx="9823">
                  <c:v>4.9999799999999999</c:v>
                </c:pt>
                <c:pt idx="9824">
                  <c:v>4.9999799999999999</c:v>
                </c:pt>
                <c:pt idx="9825">
                  <c:v>4.9999799999999999</c:v>
                </c:pt>
                <c:pt idx="9826">
                  <c:v>4.9999799999999999</c:v>
                </c:pt>
                <c:pt idx="9827">
                  <c:v>5</c:v>
                </c:pt>
                <c:pt idx="9828">
                  <c:v>5</c:v>
                </c:pt>
                <c:pt idx="9829">
                  <c:v>5</c:v>
                </c:pt>
                <c:pt idx="9830">
                  <c:v>4.9999799999999999</c:v>
                </c:pt>
                <c:pt idx="9831">
                  <c:v>4.9999799999999999</c:v>
                </c:pt>
                <c:pt idx="9832">
                  <c:v>4.9999799999999999</c:v>
                </c:pt>
                <c:pt idx="9833">
                  <c:v>4.9999799999999999</c:v>
                </c:pt>
                <c:pt idx="9834">
                  <c:v>4.9999799999999999</c:v>
                </c:pt>
                <c:pt idx="9835">
                  <c:v>4.9999799999999999</c:v>
                </c:pt>
                <c:pt idx="9836">
                  <c:v>4.9999799999999999</c:v>
                </c:pt>
                <c:pt idx="9837">
                  <c:v>4.9999799999999999</c:v>
                </c:pt>
                <c:pt idx="9838">
                  <c:v>4.9999799999999999</c:v>
                </c:pt>
                <c:pt idx="9839">
                  <c:v>4.9999799999999999</c:v>
                </c:pt>
                <c:pt idx="9840">
                  <c:v>4.9999799999999999</c:v>
                </c:pt>
                <c:pt idx="9841">
                  <c:v>5</c:v>
                </c:pt>
                <c:pt idx="9842">
                  <c:v>5</c:v>
                </c:pt>
                <c:pt idx="9843">
                  <c:v>5</c:v>
                </c:pt>
                <c:pt idx="9844">
                  <c:v>5</c:v>
                </c:pt>
                <c:pt idx="9845">
                  <c:v>5</c:v>
                </c:pt>
                <c:pt idx="9846">
                  <c:v>5</c:v>
                </c:pt>
                <c:pt idx="9847">
                  <c:v>5</c:v>
                </c:pt>
                <c:pt idx="9848">
                  <c:v>4.9999900000000004</c:v>
                </c:pt>
                <c:pt idx="9849">
                  <c:v>4.9999900000000004</c:v>
                </c:pt>
                <c:pt idx="9850">
                  <c:v>4.9999900000000004</c:v>
                </c:pt>
                <c:pt idx="9851">
                  <c:v>4.9999900000000004</c:v>
                </c:pt>
                <c:pt idx="9852">
                  <c:v>4.9999900000000004</c:v>
                </c:pt>
                <c:pt idx="9853">
                  <c:v>4.9999900000000004</c:v>
                </c:pt>
                <c:pt idx="9854">
                  <c:v>4.9999900000000004</c:v>
                </c:pt>
                <c:pt idx="9855">
                  <c:v>4.9999900000000004</c:v>
                </c:pt>
                <c:pt idx="9856">
                  <c:v>5.0000099999999996</c:v>
                </c:pt>
                <c:pt idx="9857">
                  <c:v>5.0000099999999996</c:v>
                </c:pt>
                <c:pt idx="9858">
                  <c:v>5.0000099999999996</c:v>
                </c:pt>
                <c:pt idx="9859">
                  <c:v>4.9999900000000004</c:v>
                </c:pt>
                <c:pt idx="9860">
                  <c:v>4.9999900000000004</c:v>
                </c:pt>
                <c:pt idx="9861">
                  <c:v>4.9999900000000004</c:v>
                </c:pt>
                <c:pt idx="9862">
                  <c:v>4.9999900000000004</c:v>
                </c:pt>
                <c:pt idx="9863">
                  <c:v>5.0000299999999998</c:v>
                </c:pt>
                <c:pt idx="9864">
                  <c:v>5.0000299999999998</c:v>
                </c:pt>
                <c:pt idx="9865">
                  <c:v>5.0000299999999998</c:v>
                </c:pt>
                <c:pt idx="9866">
                  <c:v>4.9999900000000004</c:v>
                </c:pt>
                <c:pt idx="9867">
                  <c:v>4.9999900000000004</c:v>
                </c:pt>
                <c:pt idx="9868">
                  <c:v>4.9999900000000004</c:v>
                </c:pt>
                <c:pt idx="9869">
                  <c:v>4.9999900000000004</c:v>
                </c:pt>
                <c:pt idx="9870">
                  <c:v>5.0000099999999996</c:v>
                </c:pt>
                <c:pt idx="9871">
                  <c:v>5.0000099999999996</c:v>
                </c:pt>
                <c:pt idx="9872">
                  <c:v>5.0000099999999996</c:v>
                </c:pt>
                <c:pt idx="9873">
                  <c:v>4.9999900000000004</c:v>
                </c:pt>
                <c:pt idx="9874">
                  <c:v>4.9999900000000004</c:v>
                </c:pt>
                <c:pt idx="9875">
                  <c:v>4.9999900000000004</c:v>
                </c:pt>
                <c:pt idx="9876">
                  <c:v>4.9999900000000004</c:v>
                </c:pt>
                <c:pt idx="9877">
                  <c:v>4.9999900000000004</c:v>
                </c:pt>
                <c:pt idx="9878">
                  <c:v>4.9999900000000004</c:v>
                </c:pt>
                <c:pt idx="9879">
                  <c:v>4.9999900000000004</c:v>
                </c:pt>
                <c:pt idx="9880">
                  <c:v>4.9999900000000004</c:v>
                </c:pt>
                <c:pt idx="9881">
                  <c:v>5.0000099999999996</c:v>
                </c:pt>
                <c:pt idx="9882">
                  <c:v>5.0000099999999996</c:v>
                </c:pt>
                <c:pt idx="9883">
                  <c:v>5.0000099999999996</c:v>
                </c:pt>
                <c:pt idx="9884">
                  <c:v>4.9999900000000004</c:v>
                </c:pt>
                <c:pt idx="9885">
                  <c:v>4.9999900000000004</c:v>
                </c:pt>
                <c:pt idx="9886">
                  <c:v>4.9999900000000004</c:v>
                </c:pt>
                <c:pt idx="9887">
                  <c:v>4.9999900000000004</c:v>
                </c:pt>
                <c:pt idx="9888">
                  <c:v>5.0000200000000001</c:v>
                </c:pt>
                <c:pt idx="9889">
                  <c:v>5.0000200000000001</c:v>
                </c:pt>
                <c:pt idx="9890">
                  <c:v>5.0000200000000001</c:v>
                </c:pt>
                <c:pt idx="9891">
                  <c:v>5</c:v>
                </c:pt>
                <c:pt idx="9892">
                  <c:v>5</c:v>
                </c:pt>
                <c:pt idx="9893">
                  <c:v>5</c:v>
                </c:pt>
                <c:pt idx="9894">
                  <c:v>5</c:v>
                </c:pt>
                <c:pt idx="9895">
                  <c:v>5.0000099999999996</c:v>
                </c:pt>
                <c:pt idx="9896">
                  <c:v>5.0000099999999996</c:v>
                </c:pt>
                <c:pt idx="9897">
                  <c:v>5.0000099999999996</c:v>
                </c:pt>
                <c:pt idx="9898">
                  <c:v>5.0000099999999996</c:v>
                </c:pt>
                <c:pt idx="9899">
                  <c:v>5.0000200000000001</c:v>
                </c:pt>
                <c:pt idx="9900">
                  <c:v>5.0000200000000001</c:v>
                </c:pt>
                <c:pt idx="9901">
                  <c:v>5.0000200000000001</c:v>
                </c:pt>
                <c:pt idx="9902">
                  <c:v>5.0029199999999996</c:v>
                </c:pt>
                <c:pt idx="9903">
                  <c:v>5.0029199999999996</c:v>
                </c:pt>
                <c:pt idx="9904">
                  <c:v>5.0029199999999996</c:v>
                </c:pt>
                <c:pt idx="9905">
                  <c:v>5.0029199999999996</c:v>
                </c:pt>
                <c:pt idx="9906">
                  <c:v>5.0178900000000004</c:v>
                </c:pt>
                <c:pt idx="9907">
                  <c:v>5.0178900000000004</c:v>
                </c:pt>
                <c:pt idx="9908">
                  <c:v>5.0178900000000004</c:v>
                </c:pt>
                <c:pt idx="9909">
                  <c:v>5.0327000000000002</c:v>
                </c:pt>
                <c:pt idx="9910">
                  <c:v>5.0327000000000002</c:v>
                </c:pt>
                <c:pt idx="9911">
                  <c:v>5.0327000000000002</c:v>
                </c:pt>
                <c:pt idx="9912">
                  <c:v>5.0471500000000002</c:v>
                </c:pt>
                <c:pt idx="9913">
                  <c:v>5.0471500000000002</c:v>
                </c:pt>
                <c:pt idx="9914">
                  <c:v>5.0471500000000002</c:v>
                </c:pt>
                <c:pt idx="9915">
                  <c:v>5.0471500000000002</c:v>
                </c:pt>
                <c:pt idx="9916">
                  <c:v>5.0619800000000001</c:v>
                </c:pt>
                <c:pt idx="9917">
                  <c:v>5.0619800000000001</c:v>
                </c:pt>
                <c:pt idx="9918">
                  <c:v>5.0619800000000001</c:v>
                </c:pt>
                <c:pt idx="9919">
                  <c:v>5.0619800000000001</c:v>
                </c:pt>
                <c:pt idx="9920">
                  <c:v>5.0774600000000003</c:v>
                </c:pt>
                <c:pt idx="9921">
                  <c:v>5.0774600000000003</c:v>
                </c:pt>
                <c:pt idx="9922">
                  <c:v>5.0774600000000003</c:v>
                </c:pt>
                <c:pt idx="9923">
                  <c:v>5.0920300000000003</c:v>
                </c:pt>
                <c:pt idx="9924">
                  <c:v>5.0920300000000003</c:v>
                </c:pt>
                <c:pt idx="9925">
                  <c:v>5.0920300000000003</c:v>
                </c:pt>
                <c:pt idx="9926">
                  <c:v>5.0920300000000003</c:v>
                </c:pt>
                <c:pt idx="9927">
                  <c:v>5.1071900000000001</c:v>
                </c:pt>
                <c:pt idx="9928">
                  <c:v>5.1071900000000001</c:v>
                </c:pt>
                <c:pt idx="9929">
                  <c:v>5.1071900000000001</c:v>
                </c:pt>
                <c:pt idx="9930">
                  <c:v>5.1219999999999999</c:v>
                </c:pt>
                <c:pt idx="9931">
                  <c:v>5.1219999999999999</c:v>
                </c:pt>
                <c:pt idx="9932">
                  <c:v>5.1219999999999999</c:v>
                </c:pt>
                <c:pt idx="9933">
                  <c:v>5.1219999999999999</c:v>
                </c:pt>
                <c:pt idx="9934">
                  <c:v>5.1369600000000002</c:v>
                </c:pt>
                <c:pt idx="9935">
                  <c:v>5.1369600000000002</c:v>
                </c:pt>
                <c:pt idx="9936">
                  <c:v>5.1369600000000002</c:v>
                </c:pt>
                <c:pt idx="9937">
                  <c:v>5.1521499999999998</c:v>
                </c:pt>
                <c:pt idx="9938">
                  <c:v>5.1521499999999998</c:v>
                </c:pt>
                <c:pt idx="9939">
                  <c:v>5.1521499999999998</c:v>
                </c:pt>
                <c:pt idx="9940">
                  <c:v>5.1521499999999998</c:v>
                </c:pt>
                <c:pt idx="9941">
                  <c:v>5.1669700000000001</c:v>
                </c:pt>
                <c:pt idx="9942">
                  <c:v>5.1669700000000001</c:v>
                </c:pt>
                <c:pt idx="9943">
                  <c:v>5.1669700000000001</c:v>
                </c:pt>
                <c:pt idx="9944">
                  <c:v>5.1820700000000004</c:v>
                </c:pt>
                <c:pt idx="9945">
                  <c:v>5.1820700000000004</c:v>
                </c:pt>
                <c:pt idx="9946">
                  <c:v>5.1820700000000004</c:v>
                </c:pt>
                <c:pt idx="9947">
                  <c:v>5.1820700000000004</c:v>
                </c:pt>
                <c:pt idx="9948">
                  <c:v>5.1969700000000003</c:v>
                </c:pt>
                <c:pt idx="9949">
                  <c:v>5.1969700000000003</c:v>
                </c:pt>
                <c:pt idx="9950">
                  <c:v>5.1969700000000003</c:v>
                </c:pt>
                <c:pt idx="9951">
                  <c:v>5.2121899999999997</c:v>
                </c:pt>
                <c:pt idx="9952">
                  <c:v>5.2121899999999997</c:v>
                </c:pt>
                <c:pt idx="9953">
                  <c:v>5.2121899999999997</c:v>
                </c:pt>
                <c:pt idx="9954">
                  <c:v>5.2121899999999997</c:v>
                </c:pt>
                <c:pt idx="9955">
                  <c:v>5.2275200000000002</c:v>
                </c:pt>
                <c:pt idx="9956">
                  <c:v>5.2275200000000002</c:v>
                </c:pt>
                <c:pt idx="9957">
                  <c:v>5.2275200000000002</c:v>
                </c:pt>
                <c:pt idx="9958">
                  <c:v>5.2275200000000002</c:v>
                </c:pt>
                <c:pt idx="9959">
                  <c:v>5.2421699999999998</c:v>
                </c:pt>
                <c:pt idx="9960">
                  <c:v>5.2421699999999998</c:v>
                </c:pt>
                <c:pt idx="9961">
                  <c:v>5.2421699999999998</c:v>
                </c:pt>
                <c:pt idx="9962">
                  <c:v>5.25685</c:v>
                </c:pt>
                <c:pt idx="9963">
                  <c:v>5.25685</c:v>
                </c:pt>
                <c:pt idx="9964">
                  <c:v>5.25685</c:v>
                </c:pt>
                <c:pt idx="9965">
                  <c:v>5.2713599999999996</c:v>
                </c:pt>
                <c:pt idx="9966">
                  <c:v>5.2713599999999996</c:v>
                </c:pt>
                <c:pt idx="9967">
                  <c:v>5.2713599999999996</c:v>
                </c:pt>
                <c:pt idx="9968">
                  <c:v>5.2713599999999996</c:v>
                </c:pt>
                <c:pt idx="9969">
                  <c:v>5.2862799999999996</c:v>
                </c:pt>
                <c:pt idx="9970">
                  <c:v>5.2862799999999996</c:v>
                </c:pt>
                <c:pt idx="9971">
                  <c:v>5.2862799999999996</c:v>
                </c:pt>
                <c:pt idx="9972">
                  <c:v>5.2862799999999996</c:v>
                </c:pt>
                <c:pt idx="9973">
                  <c:v>5.3014000000000001</c:v>
                </c:pt>
                <c:pt idx="9974">
                  <c:v>5.3014000000000001</c:v>
                </c:pt>
                <c:pt idx="9975">
                  <c:v>5.3014000000000001</c:v>
                </c:pt>
                <c:pt idx="9976">
                  <c:v>5.31595</c:v>
                </c:pt>
                <c:pt idx="9977">
                  <c:v>5.31595</c:v>
                </c:pt>
                <c:pt idx="9978">
                  <c:v>5.31595</c:v>
                </c:pt>
                <c:pt idx="9979">
                  <c:v>5.3306500000000003</c:v>
                </c:pt>
                <c:pt idx="9980">
                  <c:v>5.3306500000000003</c:v>
                </c:pt>
                <c:pt idx="9981">
                  <c:v>5.3306500000000003</c:v>
                </c:pt>
                <c:pt idx="9982">
                  <c:v>5.3306500000000003</c:v>
                </c:pt>
                <c:pt idx="9983">
                  <c:v>5.3453200000000001</c:v>
                </c:pt>
                <c:pt idx="9984">
                  <c:v>5.3453200000000001</c:v>
                </c:pt>
                <c:pt idx="9985">
                  <c:v>5.3453200000000001</c:v>
                </c:pt>
                <c:pt idx="9986">
                  <c:v>5.3599500000000004</c:v>
                </c:pt>
                <c:pt idx="9987">
                  <c:v>5.3599500000000004</c:v>
                </c:pt>
                <c:pt idx="9988">
                  <c:v>5.3599500000000004</c:v>
                </c:pt>
                <c:pt idx="9989">
                  <c:v>5.3599500000000004</c:v>
                </c:pt>
                <c:pt idx="9990">
                  <c:v>5.3747299999999996</c:v>
                </c:pt>
                <c:pt idx="9991">
                  <c:v>5.3747299999999996</c:v>
                </c:pt>
                <c:pt idx="9992">
                  <c:v>5.3747299999999996</c:v>
                </c:pt>
                <c:pt idx="9993">
                  <c:v>5.3895400000000002</c:v>
                </c:pt>
                <c:pt idx="9994">
                  <c:v>5.3895400000000002</c:v>
                </c:pt>
                <c:pt idx="9995">
                  <c:v>5.3895400000000002</c:v>
                </c:pt>
                <c:pt idx="9996">
                  <c:v>5.3895400000000002</c:v>
                </c:pt>
                <c:pt idx="9997">
                  <c:v>5.4044999999999996</c:v>
                </c:pt>
                <c:pt idx="9998">
                  <c:v>5.4044999999999996</c:v>
                </c:pt>
                <c:pt idx="9999">
                  <c:v>5.4044999999999996</c:v>
                </c:pt>
                <c:pt idx="10000">
                  <c:v>5.4195000000000002</c:v>
                </c:pt>
                <c:pt idx="10001">
                  <c:v>5.4195000000000002</c:v>
                </c:pt>
                <c:pt idx="10002">
                  <c:v>5.4195000000000002</c:v>
                </c:pt>
                <c:pt idx="10003">
                  <c:v>5.4195000000000002</c:v>
                </c:pt>
                <c:pt idx="10004">
                  <c:v>5.4340700000000002</c:v>
                </c:pt>
                <c:pt idx="10005">
                  <c:v>5.4340700000000002</c:v>
                </c:pt>
                <c:pt idx="10006">
                  <c:v>5.4340700000000002</c:v>
                </c:pt>
                <c:pt idx="10007">
                  <c:v>5.4487800000000002</c:v>
                </c:pt>
                <c:pt idx="10008">
                  <c:v>5.4487800000000002</c:v>
                </c:pt>
                <c:pt idx="10009">
                  <c:v>5.4487800000000002</c:v>
                </c:pt>
                <c:pt idx="10010">
                  <c:v>5.4487800000000002</c:v>
                </c:pt>
                <c:pt idx="10011">
                  <c:v>5.4630900000000002</c:v>
                </c:pt>
                <c:pt idx="10012">
                  <c:v>5.4630900000000002</c:v>
                </c:pt>
                <c:pt idx="10013">
                  <c:v>5.4630900000000002</c:v>
                </c:pt>
                <c:pt idx="10014">
                  <c:v>5.4774399999999996</c:v>
                </c:pt>
                <c:pt idx="10015">
                  <c:v>5.4774399999999996</c:v>
                </c:pt>
                <c:pt idx="10016">
                  <c:v>5.4774399999999996</c:v>
                </c:pt>
                <c:pt idx="10017">
                  <c:v>5.4774399999999996</c:v>
                </c:pt>
                <c:pt idx="10018">
                  <c:v>5.4921600000000002</c:v>
                </c:pt>
                <c:pt idx="10019">
                  <c:v>5.4921600000000002</c:v>
                </c:pt>
                <c:pt idx="10020">
                  <c:v>5.4921600000000002</c:v>
                </c:pt>
                <c:pt idx="10021">
                  <c:v>5.50678</c:v>
                </c:pt>
                <c:pt idx="10022">
                  <c:v>5.50678</c:v>
                </c:pt>
                <c:pt idx="10023">
                  <c:v>5.50678</c:v>
                </c:pt>
                <c:pt idx="10024">
                  <c:v>5.50678</c:v>
                </c:pt>
                <c:pt idx="10025">
                  <c:v>5.5215100000000001</c:v>
                </c:pt>
                <c:pt idx="10026">
                  <c:v>5.5215100000000001</c:v>
                </c:pt>
                <c:pt idx="10027">
                  <c:v>5.5215100000000001</c:v>
                </c:pt>
                <c:pt idx="10028">
                  <c:v>5.5357900000000004</c:v>
                </c:pt>
                <c:pt idx="10029">
                  <c:v>5.5357900000000004</c:v>
                </c:pt>
                <c:pt idx="10030">
                  <c:v>5.5357900000000004</c:v>
                </c:pt>
                <c:pt idx="10031">
                  <c:v>5.5503</c:v>
                </c:pt>
                <c:pt idx="10032">
                  <c:v>5.5503</c:v>
                </c:pt>
                <c:pt idx="10033">
                  <c:v>5.5503</c:v>
                </c:pt>
                <c:pt idx="10034">
                  <c:v>5.5503</c:v>
                </c:pt>
                <c:pt idx="10035">
                  <c:v>5.5645100000000003</c:v>
                </c:pt>
                <c:pt idx="10036">
                  <c:v>5.5645100000000003</c:v>
                </c:pt>
                <c:pt idx="10037">
                  <c:v>5.5645100000000003</c:v>
                </c:pt>
                <c:pt idx="10038">
                  <c:v>5.5785600000000004</c:v>
                </c:pt>
                <c:pt idx="10039">
                  <c:v>5.5785600000000004</c:v>
                </c:pt>
                <c:pt idx="10040">
                  <c:v>5.5785600000000004</c:v>
                </c:pt>
                <c:pt idx="10041">
                  <c:v>5.5928699999999996</c:v>
                </c:pt>
                <c:pt idx="10042">
                  <c:v>5.5928699999999996</c:v>
                </c:pt>
                <c:pt idx="10043">
                  <c:v>5.5928699999999996</c:v>
                </c:pt>
                <c:pt idx="10044">
                  <c:v>5.5928699999999996</c:v>
                </c:pt>
                <c:pt idx="10045">
                  <c:v>5.5928699999999996</c:v>
                </c:pt>
                <c:pt idx="10046">
                  <c:v>5.5928699999999996</c:v>
                </c:pt>
                <c:pt idx="10047">
                  <c:v>5.5928699999999996</c:v>
                </c:pt>
                <c:pt idx="10048">
                  <c:v>5.5928699999999996</c:v>
                </c:pt>
                <c:pt idx="10049">
                  <c:v>5.5928699999999996</c:v>
                </c:pt>
                <c:pt idx="10050">
                  <c:v>5.5928699999999996</c:v>
                </c:pt>
                <c:pt idx="10051">
                  <c:v>5.5928699999999996</c:v>
                </c:pt>
                <c:pt idx="10052">
                  <c:v>5.6369999999999996</c:v>
                </c:pt>
                <c:pt idx="10053">
                  <c:v>5.6369999999999996</c:v>
                </c:pt>
                <c:pt idx="10054">
                  <c:v>5.6369999999999996</c:v>
                </c:pt>
                <c:pt idx="10055">
                  <c:v>5.6515199999999997</c:v>
                </c:pt>
                <c:pt idx="10056">
                  <c:v>5.6515199999999997</c:v>
                </c:pt>
                <c:pt idx="10057">
                  <c:v>5.6515199999999997</c:v>
                </c:pt>
                <c:pt idx="10058">
                  <c:v>5.6515199999999997</c:v>
                </c:pt>
                <c:pt idx="10059">
                  <c:v>5.6661200000000003</c:v>
                </c:pt>
                <c:pt idx="10060">
                  <c:v>5.6661200000000003</c:v>
                </c:pt>
                <c:pt idx="10061">
                  <c:v>5.6661200000000003</c:v>
                </c:pt>
                <c:pt idx="10062">
                  <c:v>5.68025</c:v>
                </c:pt>
                <c:pt idx="10063">
                  <c:v>5.68025</c:v>
                </c:pt>
                <c:pt idx="10064">
                  <c:v>5.68025</c:v>
                </c:pt>
                <c:pt idx="10065">
                  <c:v>5.6943799999999998</c:v>
                </c:pt>
                <c:pt idx="10066">
                  <c:v>5.6943799999999998</c:v>
                </c:pt>
                <c:pt idx="10067">
                  <c:v>5.6943799999999998</c:v>
                </c:pt>
                <c:pt idx="10068">
                  <c:v>5.6943799999999998</c:v>
                </c:pt>
                <c:pt idx="10069">
                  <c:v>5.7085900000000001</c:v>
                </c:pt>
                <c:pt idx="10070">
                  <c:v>5.7085900000000001</c:v>
                </c:pt>
                <c:pt idx="10071">
                  <c:v>5.7085900000000001</c:v>
                </c:pt>
                <c:pt idx="10072">
                  <c:v>5.72288</c:v>
                </c:pt>
                <c:pt idx="10073">
                  <c:v>5.72288</c:v>
                </c:pt>
                <c:pt idx="10074">
                  <c:v>5.72288</c:v>
                </c:pt>
                <c:pt idx="10075">
                  <c:v>5.7373799999999999</c:v>
                </c:pt>
                <c:pt idx="10076">
                  <c:v>5.7373799999999999</c:v>
                </c:pt>
                <c:pt idx="10077">
                  <c:v>5.7373799999999999</c:v>
                </c:pt>
                <c:pt idx="10078">
                  <c:v>5.7373799999999999</c:v>
                </c:pt>
                <c:pt idx="10079">
                  <c:v>5.7514700000000003</c:v>
                </c:pt>
                <c:pt idx="10080">
                  <c:v>5.7514700000000003</c:v>
                </c:pt>
                <c:pt idx="10081">
                  <c:v>5.7514700000000003</c:v>
                </c:pt>
                <c:pt idx="10082">
                  <c:v>5.7659599999999998</c:v>
                </c:pt>
                <c:pt idx="10083">
                  <c:v>5.7659599999999998</c:v>
                </c:pt>
                <c:pt idx="10084">
                  <c:v>5.7659599999999998</c:v>
                </c:pt>
                <c:pt idx="10085">
                  <c:v>5.7659599999999998</c:v>
                </c:pt>
                <c:pt idx="10086">
                  <c:v>5.7801200000000001</c:v>
                </c:pt>
                <c:pt idx="10087">
                  <c:v>5.7801200000000001</c:v>
                </c:pt>
                <c:pt idx="10088">
                  <c:v>5.7801200000000001</c:v>
                </c:pt>
                <c:pt idx="10089">
                  <c:v>5.7945599999999997</c:v>
                </c:pt>
                <c:pt idx="10090">
                  <c:v>5.7945599999999997</c:v>
                </c:pt>
                <c:pt idx="10091">
                  <c:v>5.7945599999999997</c:v>
                </c:pt>
                <c:pt idx="10092">
                  <c:v>5.8091400000000002</c:v>
                </c:pt>
                <c:pt idx="10093">
                  <c:v>5.8091400000000002</c:v>
                </c:pt>
                <c:pt idx="10094">
                  <c:v>5.8091400000000002</c:v>
                </c:pt>
                <c:pt idx="10095">
                  <c:v>5.8091400000000002</c:v>
                </c:pt>
                <c:pt idx="10096">
                  <c:v>5.8233100000000002</c:v>
                </c:pt>
                <c:pt idx="10097">
                  <c:v>5.8233100000000002</c:v>
                </c:pt>
                <c:pt idx="10098">
                  <c:v>5.8233100000000002</c:v>
                </c:pt>
                <c:pt idx="10099">
                  <c:v>5.8375899999999996</c:v>
                </c:pt>
                <c:pt idx="10100">
                  <c:v>5.8375899999999996</c:v>
                </c:pt>
                <c:pt idx="10101">
                  <c:v>5.8375899999999996</c:v>
                </c:pt>
                <c:pt idx="10102">
                  <c:v>5.8375899999999996</c:v>
                </c:pt>
                <c:pt idx="10103">
                  <c:v>5.8520000000000003</c:v>
                </c:pt>
                <c:pt idx="10104">
                  <c:v>5.8520000000000003</c:v>
                </c:pt>
                <c:pt idx="10105">
                  <c:v>5.8520000000000003</c:v>
                </c:pt>
                <c:pt idx="10106">
                  <c:v>5.86639</c:v>
                </c:pt>
                <c:pt idx="10107">
                  <c:v>5.86639</c:v>
                </c:pt>
                <c:pt idx="10108">
                  <c:v>5.86639</c:v>
                </c:pt>
                <c:pt idx="10109">
                  <c:v>5.8804299999999996</c:v>
                </c:pt>
                <c:pt idx="10110">
                  <c:v>5.8804299999999996</c:v>
                </c:pt>
                <c:pt idx="10111">
                  <c:v>5.8804299999999996</c:v>
                </c:pt>
                <c:pt idx="10112">
                  <c:v>5.8804299999999996</c:v>
                </c:pt>
                <c:pt idx="10113">
                  <c:v>5.8951599999999997</c:v>
                </c:pt>
                <c:pt idx="10114">
                  <c:v>5.8951599999999997</c:v>
                </c:pt>
                <c:pt idx="10115">
                  <c:v>5.8951599999999997</c:v>
                </c:pt>
                <c:pt idx="10116">
                  <c:v>5.9093900000000001</c:v>
                </c:pt>
                <c:pt idx="10117">
                  <c:v>5.9093900000000001</c:v>
                </c:pt>
                <c:pt idx="10118">
                  <c:v>5.9093900000000001</c:v>
                </c:pt>
                <c:pt idx="10119">
                  <c:v>5.9237299999999999</c:v>
                </c:pt>
                <c:pt idx="10120">
                  <c:v>5.9237299999999999</c:v>
                </c:pt>
                <c:pt idx="10121">
                  <c:v>5.9237299999999999</c:v>
                </c:pt>
                <c:pt idx="10122">
                  <c:v>5.9237299999999999</c:v>
                </c:pt>
                <c:pt idx="10123">
                  <c:v>5.9377700000000004</c:v>
                </c:pt>
                <c:pt idx="10124">
                  <c:v>5.9377700000000004</c:v>
                </c:pt>
                <c:pt idx="10125">
                  <c:v>5.9377700000000004</c:v>
                </c:pt>
                <c:pt idx="10126">
                  <c:v>5.9518700000000004</c:v>
                </c:pt>
                <c:pt idx="10127">
                  <c:v>5.9518700000000004</c:v>
                </c:pt>
                <c:pt idx="10128">
                  <c:v>5.9518700000000004</c:v>
                </c:pt>
                <c:pt idx="10129">
                  <c:v>5.9518700000000004</c:v>
                </c:pt>
                <c:pt idx="10130">
                  <c:v>5.9662899999999999</c:v>
                </c:pt>
                <c:pt idx="10131">
                  <c:v>5.9662899999999999</c:v>
                </c:pt>
                <c:pt idx="10132">
                  <c:v>5.9662899999999999</c:v>
                </c:pt>
                <c:pt idx="10133">
                  <c:v>5.98048</c:v>
                </c:pt>
                <c:pt idx="10134">
                  <c:v>5.98048</c:v>
                </c:pt>
                <c:pt idx="10135">
                  <c:v>5.98048</c:v>
                </c:pt>
                <c:pt idx="10136">
                  <c:v>5.9946400000000004</c:v>
                </c:pt>
                <c:pt idx="10137">
                  <c:v>5.9946400000000004</c:v>
                </c:pt>
                <c:pt idx="10138">
                  <c:v>5.9946400000000004</c:v>
                </c:pt>
                <c:pt idx="10139">
                  <c:v>5.9946400000000004</c:v>
                </c:pt>
                <c:pt idx="10140">
                  <c:v>6.0088200000000001</c:v>
                </c:pt>
                <c:pt idx="10141">
                  <c:v>6.0088200000000001</c:v>
                </c:pt>
                <c:pt idx="10142">
                  <c:v>6.0088200000000001</c:v>
                </c:pt>
                <c:pt idx="10143">
                  <c:v>6.0230699999999997</c:v>
                </c:pt>
                <c:pt idx="10144">
                  <c:v>6.0230699999999997</c:v>
                </c:pt>
                <c:pt idx="10145">
                  <c:v>6.0230699999999997</c:v>
                </c:pt>
                <c:pt idx="10146">
                  <c:v>6.0375800000000002</c:v>
                </c:pt>
                <c:pt idx="10147">
                  <c:v>6.0375800000000002</c:v>
                </c:pt>
                <c:pt idx="10148">
                  <c:v>6.0375800000000002</c:v>
                </c:pt>
                <c:pt idx="10149">
                  <c:v>6.0375800000000002</c:v>
                </c:pt>
                <c:pt idx="10150">
                  <c:v>6.05206</c:v>
                </c:pt>
                <c:pt idx="10151">
                  <c:v>6.05206</c:v>
                </c:pt>
                <c:pt idx="10152">
                  <c:v>6.05206</c:v>
                </c:pt>
                <c:pt idx="10153">
                  <c:v>6.0663099999999996</c:v>
                </c:pt>
                <c:pt idx="10154">
                  <c:v>6.0663099999999996</c:v>
                </c:pt>
                <c:pt idx="10155">
                  <c:v>6.0663099999999996</c:v>
                </c:pt>
                <c:pt idx="10156">
                  <c:v>6.0663099999999996</c:v>
                </c:pt>
                <c:pt idx="10157">
                  <c:v>6.0804600000000004</c:v>
                </c:pt>
                <c:pt idx="10158">
                  <c:v>6.0804600000000004</c:v>
                </c:pt>
                <c:pt idx="10159">
                  <c:v>6.0804600000000004</c:v>
                </c:pt>
                <c:pt idx="10160">
                  <c:v>6.0946899999999999</c:v>
                </c:pt>
                <c:pt idx="10161">
                  <c:v>6.0946899999999999</c:v>
                </c:pt>
                <c:pt idx="10162">
                  <c:v>6.0946899999999999</c:v>
                </c:pt>
                <c:pt idx="10163">
                  <c:v>6.1089399999999996</c:v>
                </c:pt>
                <c:pt idx="10164">
                  <c:v>6.1089399999999996</c:v>
                </c:pt>
                <c:pt idx="10165">
                  <c:v>6.1089399999999996</c:v>
                </c:pt>
                <c:pt idx="10166">
                  <c:v>6.1089399999999996</c:v>
                </c:pt>
                <c:pt idx="10167">
                  <c:v>6.1230799999999999</c:v>
                </c:pt>
                <c:pt idx="10168">
                  <c:v>6.1230799999999999</c:v>
                </c:pt>
                <c:pt idx="10169">
                  <c:v>6.1230799999999999</c:v>
                </c:pt>
                <c:pt idx="10170">
                  <c:v>6.1375200000000003</c:v>
                </c:pt>
                <c:pt idx="10171">
                  <c:v>6.1375200000000003</c:v>
                </c:pt>
                <c:pt idx="10172">
                  <c:v>6.1375200000000003</c:v>
                </c:pt>
                <c:pt idx="10173">
                  <c:v>6.1514100000000003</c:v>
                </c:pt>
                <c:pt idx="10174">
                  <c:v>6.1514100000000003</c:v>
                </c:pt>
                <c:pt idx="10175">
                  <c:v>6.1514100000000003</c:v>
                </c:pt>
                <c:pt idx="10176">
                  <c:v>6.1514100000000003</c:v>
                </c:pt>
                <c:pt idx="10177">
                  <c:v>6.1653599999999997</c:v>
                </c:pt>
                <c:pt idx="10178">
                  <c:v>6.1653599999999997</c:v>
                </c:pt>
                <c:pt idx="10179">
                  <c:v>6.1653599999999997</c:v>
                </c:pt>
                <c:pt idx="10180">
                  <c:v>6.1798799999999998</c:v>
                </c:pt>
                <c:pt idx="10181">
                  <c:v>6.1798799999999998</c:v>
                </c:pt>
                <c:pt idx="10182">
                  <c:v>6.1798799999999998</c:v>
                </c:pt>
                <c:pt idx="10183">
                  <c:v>6.19414</c:v>
                </c:pt>
                <c:pt idx="10184">
                  <c:v>6.19414</c:v>
                </c:pt>
                <c:pt idx="10185">
                  <c:v>6.19414</c:v>
                </c:pt>
                <c:pt idx="10186">
                  <c:v>6.19414</c:v>
                </c:pt>
                <c:pt idx="10187">
                  <c:v>6.2085800000000004</c:v>
                </c:pt>
                <c:pt idx="10188">
                  <c:v>6.2085800000000004</c:v>
                </c:pt>
                <c:pt idx="10189">
                  <c:v>6.2085800000000004</c:v>
                </c:pt>
                <c:pt idx="10190">
                  <c:v>6.2225200000000003</c:v>
                </c:pt>
                <c:pt idx="10191">
                  <c:v>6.2225200000000003</c:v>
                </c:pt>
                <c:pt idx="10192">
                  <c:v>6.2225200000000003</c:v>
                </c:pt>
                <c:pt idx="10193">
                  <c:v>6.2225200000000003</c:v>
                </c:pt>
                <c:pt idx="10194">
                  <c:v>6.2366099999999998</c:v>
                </c:pt>
                <c:pt idx="10195">
                  <c:v>6.2366099999999998</c:v>
                </c:pt>
                <c:pt idx="10196">
                  <c:v>6.2366099999999998</c:v>
                </c:pt>
                <c:pt idx="10197">
                  <c:v>6.2508699999999999</c:v>
                </c:pt>
                <c:pt idx="10198">
                  <c:v>6.2508699999999999</c:v>
                </c:pt>
                <c:pt idx="10199">
                  <c:v>6.2508699999999999</c:v>
                </c:pt>
                <c:pt idx="10200">
                  <c:v>6.2651700000000003</c:v>
                </c:pt>
                <c:pt idx="10201">
                  <c:v>6.2651700000000003</c:v>
                </c:pt>
                <c:pt idx="10202">
                  <c:v>6.2651700000000003</c:v>
                </c:pt>
                <c:pt idx="10203">
                  <c:v>6.2651700000000003</c:v>
                </c:pt>
                <c:pt idx="10204">
                  <c:v>6.2794800000000004</c:v>
                </c:pt>
                <c:pt idx="10205">
                  <c:v>6.2794800000000004</c:v>
                </c:pt>
                <c:pt idx="10206">
                  <c:v>6.2794800000000004</c:v>
                </c:pt>
                <c:pt idx="10207">
                  <c:v>6.2937000000000003</c:v>
                </c:pt>
                <c:pt idx="10208">
                  <c:v>6.2937000000000003</c:v>
                </c:pt>
                <c:pt idx="10209">
                  <c:v>6.2937000000000003</c:v>
                </c:pt>
                <c:pt idx="10210">
                  <c:v>6.3077300000000003</c:v>
                </c:pt>
                <c:pt idx="10211">
                  <c:v>6.3077300000000003</c:v>
                </c:pt>
                <c:pt idx="10212">
                  <c:v>6.3077300000000003</c:v>
                </c:pt>
                <c:pt idx="10213">
                  <c:v>6.3077300000000003</c:v>
                </c:pt>
                <c:pt idx="10214">
                  <c:v>6.3220000000000001</c:v>
                </c:pt>
                <c:pt idx="10215">
                  <c:v>6.3220000000000001</c:v>
                </c:pt>
                <c:pt idx="10216">
                  <c:v>6.3220000000000001</c:v>
                </c:pt>
                <c:pt idx="10217">
                  <c:v>6.3361000000000001</c:v>
                </c:pt>
                <c:pt idx="10218">
                  <c:v>6.3361000000000001</c:v>
                </c:pt>
                <c:pt idx="10219">
                  <c:v>6.3361000000000001</c:v>
                </c:pt>
                <c:pt idx="10220">
                  <c:v>6.3501000000000003</c:v>
                </c:pt>
                <c:pt idx="10221">
                  <c:v>6.3501000000000003</c:v>
                </c:pt>
                <c:pt idx="10222">
                  <c:v>6.3501000000000003</c:v>
                </c:pt>
                <c:pt idx="10223">
                  <c:v>6.3501000000000003</c:v>
                </c:pt>
                <c:pt idx="10224">
                  <c:v>6.3642099999999999</c:v>
                </c:pt>
                <c:pt idx="10225">
                  <c:v>6.3642099999999999</c:v>
                </c:pt>
                <c:pt idx="10226">
                  <c:v>6.3642099999999999</c:v>
                </c:pt>
                <c:pt idx="10227">
                  <c:v>6.3782699999999997</c:v>
                </c:pt>
                <c:pt idx="10228">
                  <c:v>6.3782699999999997</c:v>
                </c:pt>
                <c:pt idx="10229">
                  <c:v>6.3782699999999997</c:v>
                </c:pt>
                <c:pt idx="10230">
                  <c:v>6.3921999999999999</c:v>
                </c:pt>
                <c:pt idx="10231">
                  <c:v>6.3921999999999999</c:v>
                </c:pt>
                <c:pt idx="10232">
                  <c:v>6.3921999999999999</c:v>
                </c:pt>
                <c:pt idx="10233">
                  <c:v>6.3921999999999999</c:v>
                </c:pt>
                <c:pt idx="10234">
                  <c:v>6.4064199999999998</c:v>
                </c:pt>
                <c:pt idx="10235">
                  <c:v>6.4064199999999998</c:v>
                </c:pt>
                <c:pt idx="10236">
                  <c:v>6.4064199999999998</c:v>
                </c:pt>
                <c:pt idx="10237">
                  <c:v>6.4210099999999999</c:v>
                </c:pt>
                <c:pt idx="10238">
                  <c:v>6.4210099999999999</c:v>
                </c:pt>
                <c:pt idx="10239">
                  <c:v>6.4210099999999999</c:v>
                </c:pt>
                <c:pt idx="10240">
                  <c:v>6.4210099999999999</c:v>
                </c:pt>
                <c:pt idx="10241">
                  <c:v>6.4353499999999997</c:v>
                </c:pt>
                <c:pt idx="10242">
                  <c:v>6.4353499999999997</c:v>
                </c:pt>
                <c:pt idx="10243">
                  <c:v>6.4353499999999997</c:v>
                </c:pt>
                <c:pt idx="10244">
                  <c:v>6.4491899999999998</c:v>
                </c:pt>
                <c:pt idx="10245">
                  <c:v>6.4491899999999998</c:v>
                </c:pt>
                <c:pt idx="10246">
                  <c:v>6.4491899999999998</c:v>
                </c:pt>
                <c:pt idx="10247">
                  <c:v>6.4632300000000003</c:v>
                </c:pt>
                <c:pt idx="10248">
                  <c:v>6.4632300000000003</c:v>
                </c:pt>
                <c:pt idx="10249">
                  <c:v>6.4632300000000003</c:v>
                </c:pt>
                <c:pt idx="10250">
                  <c:v>6.4632300000000003</c:v>
                </c:pt>
                <c:pt idx="10251">
                  <c:v>6.4775700000000001</c:v>
                </c:pt>
                <c:pt idx="10252">
                  <c:v>6.4775700000000001</c:v>
                </c:pt>
                <c:pt idx="10253">
                  <c:v>6.4775700000000001</c:v>
                </c:pt>
                <c:pt idx="10254">
                  <c:v>6.4917999999999996</c:v>
                </c:pt>
                <c:pt idx="10255">
                  <c:v>6.4917999999999996</c:v>
                </c:pt>
                <c:pt idx="10256">
                  <c:v>6.4917999999999996</c:v>
                </c:pt>
                <c:pt idx="10257">
                  <c:v>6.5065400000000002</c:v>
                </c:pt>
                <c:pt idx="10258">
                  <c:v>6.5065400000000002</c:v>
                </c:pt>
                <c:pt idx="10259">
                  <c:v>6.5065400000000002</c:v>
                </c:pt>
                <c:pt idx="10260">
                  <c:v>6.5065400000000002</c:v>
                </c:pt>
                <c:pt idx="10261">
                  <c:v>6.5204800000000001</c:v>
                </c:pt>
                <c:pt idx="10262">
                  <c:v>6.5204800000000001</c:v>
                </c:pt>
                <c:pt idx="10263">
                  <c:v>6.5204800000000001</c:v>
                </c:pt>
                <c:pt idx="10264">
                  <c:v>6.5346200000000003</c:v>
                </c:pt>
                <c:pt idx="10265">
                  <c:v>6.5346200000000003</c:v>
                </c:pt>
                <c:pt idx="10266">
                  <c:v>6.5346200000000003</c:v>
                </c:pt>
                <c:pt idx="10267">
                  <c:v>6.5488799999999996</c:v>
                </c:pt>
                <c:pt idx="10268">
                  <c:v>6.5488799999999996</c:v>
                </c:pt>
                <c:pt idx="10269">
                  <c:v>6.5488799999999996</c:v>
                </c:pt>
                <c:pt idx="10270">
                  <c:v>6.5488799999999996</c:v>
                </c:pt>
                <c:pt idx="10271">
                  <c:v>6.5631199999999996</c:v>
                </c:pt>
                <c:pt idx="10272">
                  <c:v>6.5631199999999996</c:v>
                </c:pt>
                <c:pt idx="10273">
                  <c:v>6.5631199999999996</c:v>
                </c:pt>
                <c:pt idx="10274">
                  <c:v>6.5774600000000003</c:v>
                </c:pt>
                <c:pt idx="10275">
                  <c:v>6.5774600000000003</c:v>
                </c:pt>
                <c:pt idx="10276">
                  <c:v>6.5774600000000003</c:v>
                </c:pt>
                <c:pt idx="10277">
                  <c:v>6.59145</c:v>
                </c:pt>
                <c:pt idx="10278">
                  <c:v>6.59145</c:v>
                </c:pt>
                <c:pt idx="10279">
                  <c:v>6.59145</c:v>
                </c:pt>
                <c:pt idx="10280">
                  <c:v>6.59145</c:v>
                </c:pt>
                <c:pt idx="10281">
                  <c:v>6.6061100000000001</c:v>
                </c:pt>
                <c:pt idx="10282">
                  <c:v>6.6061100000000001</c:v>
                </c:pt>
                <c:pt idx="10283">
                  <c:v>6.6061100000000001</c:v>
                </c:pt>
                <c:pt idx="10284">
                  <c:v>6.6203200000000004</c:v>
                </c:pt>
                <c:pt idx="10285">
                  <c:v>6.6203200000000004</c:v>
                </c:pt>
                <c:pt idx="10286">
                  <c:v>6.6203200000000004</c:v>
                </c:pt>
                <c:pt idx="10287">
                  <c:v>6.6203200000000004</c:v>
                </c:pt>
                <c:pt idx="10288">
                  <c:v>6.6345999999999998</c:v>
                </c:pt>
                <c:pt idx="10289">
                  <c:v>6.6345999999999998</c:v>
                </c:pt>
                <c:pt idx="10290">
                  <c:v>6.6345999999999998</c:v>
                </c:pt>
                <c:pt idx="10291">
                  <c:v>6.6487299999999996</c:v>
                </c:pt>
                <c:pt idx="10292">
                  <c:v>6.6487299999999996</c:v>
                </c:pt>
                <c:pt idx="10293">
                  <c:v>6.6487299999999996</c:v>
                </c:pt>
                <c:pt idx="10294">
                  <c:v>6.6626599999999998</c:v>
                </c:pt>
                <c:pt idx="10295">
                  <c:v>6.6626599999999998</c:v>
                </c:pt>
                <c:pt idx="10296">
                  <c:v>6.6626599999999998</c:v>
                </c:pt>
                <c:pt idx="10297">
                  <c:v>6.6626599999999998</c:v>
                </c:pt>
                <c:pt idx="10298">
                  <c:v>6.6769100000000003</c:v>
                </c:pt>
                <c:pt idx="10299">
                  <c:v>6.6769100000000003</c:v>
                </c:pt>
                <c:pt idx="10300">
                  <c:v>6.6769100000000003</c:v>
                </c:pt>
                <c:pt idx="10301">
                  <c:v>6.6911800000000001</c:v>
                </c:pt>
                <c:pt idx="10302">
                  <c:v>6.6911800000000001</c:v>
                </c:pt>
                <c:pt idx="10303">
                  <c:v>6.6911800000000001</c:v>
                </c:pt>
                <c:pt idx="10304">
                  <c:v>6.7053000000000003</c:v>
                </c:pt>
                <c:pt idx="10305">
                  <c:v>6.7053000000000003</c:v>
                </c:pt>
                <c:pt idx="10306">
                  <c:v>6.7053000000000003</c:v>
                </c:pt>
                <c:pt idx="10307">
                  <c:v>6.7053000000000003</c:v>
                </c:pt>
                <c:pt idx="10308">
                  <c:v>6.7199600000000004</c:v>
                </c:pt>
                <c:pt idx="10309">
                  <c:v>6.7199600000000004</c:v>
                </c:pt>
                <c:pt idx="10310">
                  <c:v>6.7199600000000004</c:v>
                </c:pt>
                <c:pt idx="10311">
                  <c:v>6.7337499999999997</c:v>
                </c:pt>
                <c:pt idx="10312">
                  <c:v>6.7337499999999997</c:v>
                </c:pt>
                <c:pt idx="10313">
                  <c:v>6.7337499999999997</c:v>
                </c:pt>
                <c:pt idx="10314">
                  <c:v>6.7479100000000001</c:v>
                </c:pt>
                <c:pt idx="10315">
                  <c:v>6.7479100000000001</c:v>
                </c:pt>
                <c:pt idx="10316">
                  <c:v>6.7479100000000001</c:v>
                </c:pt>
                <c:pt idx="10317">
                  <c:v>6.7479100000000001</c:v>
                </c:pt>
                <c:pt idx="10318">
                  <c:v>6.7620699999999996</c:v>
                </c:pt>
                <c:pt idx="10319">
                  <c:v>6.7620699999999996</c:v>
                </c:pt>
                <c:pt idx="10320">
                  <c:v>6.7620699999999996</c:v>
                </c:pt>
                <c:pt idx="10321">
                  <c:v>6.7769300000000001</c:v>
                </c:pt>
                <c:pt idx="10322">
                  <c:v>6.7769300000000001</c:v>
                </c:pt>
                <c:pt idx="10323">
                  <c:v>6.7769300000000001</c:v>
                </c:pt>
                <c:pt idx="10324">
                  <c:v>6.7769300000000001</c:v>
                </c:pt>
                <c:pt idx="10325">
                  <c:v>6.7910599999999999</c:v>
                </c:pt>
                <c:pt idx="10326">
                  <c:v>6.7910599999999999</c:v>
                </c:pt>
                <c:pt idx="10327">
                  <c:v>6.7910599999999999</c:v>
                </c:pt>
                <c:pt idx="10328">
                  <c:v>6.80518</c:v>
                </c:pt>
                <c:pt idx="10329">
                  <c:v>6.80518</c:v>
                </c:pt>
                <c:pt idx="10330">
                  <c:v>6.80518</c:v>
                </c:pt>
                <c:pt idx="10331">
                  <c:v>6.80518</c:v>
                </c:pt>
                <c:pt idx="10332">
                  <c:v>6.8201099999999997</c:v>
                </c:pt>
                <c:pt idx="10333">
                  <c:v>6.8201099999999997</c:v>
                </c:pt>
                <c:pt idx="10334">
                  <c:v>6.8201099999999997</c:v>
                </c:pt>
                <c:pt idx="10335">
                  <c:v>6.8346999999999998</c:v>
                </c:pt>
                <c:pt idx="10336">
                  <c:v>6.8346999999999998</c:v>
                </c:pt>
                <c:pt idx="10337">
                  <c:v>6.8346999999999998</c:v>
                </c:pt>
                <c:pt idx="10338">
                  <c:v>6.8491099999999996</c:v>
                </c:pt>
                <c:pt idx="10339">
                  <c:v>6.8491099999999996</c:v>
                </c:pt>
                <c:pt idx="10340">
                  <c:v>6.8491099999999996</c:v>
                </c:pt>
                <c:pt idx="10341">
                  <c:v>6.8491099999999996</c:v>
                </c:pt>
                <c:pt idx="10342">
                  <c:v>6.8635700000000002</c:v>
                </c:pt>
                <c:pt idx="10343">
                  <c:v>6.8635700000000002</c:v>
                </c:pt>
                <c:pt idx="10344">
                  <c:v>6.8635700000000002</c:v>
                </c:pt>
                <c:pt idx="10345">
                  <c:v>6.8782399999999999</c:v>
                </c:pt>
                <c:pt idx="10346">
                  <c:v>6.8782399999999999</c:v>
                </c:pt>
                <c:pt idx="10347">
                  <c:v>6.8782399999999999</c:v>
                </c:pt>
                <c:pt idx="10348">
                  <c:v>6.8782399999999999</c:v>
                </c:pt>
                <c:pt idx="10349">
                  <c:v>6.8924200000000004</c:v>
                </c:pt>
                <c:pt idx="10350">
                  <c:v>6.8924200000000004</c:v>
                </c:pt>
                <c:pt idx="10351">
                  <c:v>6.8924200000000004</c:v>
                </c:pt>
                <c:pt idx="10352">
                  <c:v>6.90665</c:v>
                </c:pt>
                <c:pt idx="10353">
                  <c:v>6.90665</c:v>
                </c:pt>
                <c:pt idx="10354">
                  <c:v>6.90665</c:v>
                </c:pt>
                <c:pt idx="10355">
                  <c:v>6.9205800000000002</c:v>
                </c:pt>
                <c:pt idx="10356">
                  <c:v>6.9205800000000002</c:v>
                </c:pt>
                <c:pt idx="10357">
                  <c:v>6.9205800000000002</c:v>
                </c:pt>
                <c:pt idx="10358">
                  <c:v>6.9205800000000002</c:v>
                </c:pt>
                <c:pt idx="10359">
                  <c:v>6.9345999999999997</c:v>
                </c:pt>
                <c:pt idx="10360">
                  <c:v>6.9345999999999997</c:v>
                </c:pt>
                <c:pt idx="10361">
                  <c:v>6.9345999999999997</c:v>
                </c:pt>
                <c:pt idx="10362">
                  <c:v>6.9488399999999997</c:v>
                </c:pt>
                <c:pt idx="10363">
                  <c:v>6.9488399999999997</c:v>
                </c:pt>
                <c:pt idx="10364">
                  <c:v>6.9488399999999997</c:v>
                </c:pt>
                <c:pt idx="10365">
                  <c:v>6.9628399999999999</c:v>
                </c:pt>
                <c:pt idx="10366">
                  <c:v>6.9628399999999999</c:v>
                </c:pt>
                <c:pt idx="10367">
                  <c:v>6.9628399999999999</c:v>
                </c:pt>
                <c:pt idx="10368">
                  <c:v>6.9628399999999999</c:v>
                </c:pt>
                <c:pt idx="10369">
                  <c:v>6.9769500000000004</c:v>
                </c:pt>
                <c:pt idx="10370">
                  <c:v>6.9769500000000004</c:v>
                </c:pt>
                <c:pt idx="10371">
                  <c:v>6.9769500000000004</c:v>
                </c:pt>
                <c:pt idx="10372">
                  <c:v>6.9910800000000002</c:v>
                </c:pt>
                <c:pt idx="10373">
                  <c:v>6.9910800000000002</c:v>
                </c:pt>
                <c:pt idx="10374">
                  <c:v>6.9910800000000002</c:v>
                </c:pt>
                <c:pt idx="10375">
                  <c:v>7.0050800000000004</c:v>
                </c:pt>
                <c:pt idx="10376">
                  <c:v>7.0050800000000004</c:v>
                </c:pt>
                <c:pt idx="10377">
                  <c:v>7.0050800000000004</c:v>
                </c:pt>
                <c:pt idx="10378">
                  <c:v>7.0050800000000004</c:v>
                </c:pt>
                <c:pt idx="10379">
                  <c:v>7.01919</c:v>
                </c:pt>
                <c:pt idx="10380">
                  <c:v>7.01919</c:v>
                </c:pt>
                <c:pt idx="10381">
                  <c:v>7.01919</c:v>
                </c:pt>
                <c:pt idx="10382">
                  <c:v>7.0337399999999999</c:v>
                </c:pt>
                <c:pt idx="10383">
                  <c:v>7.0337399999999999</c:v>
                </c:pt>
                <c:pt idx="10384">
                  <c:v>7.0337399999999999</c:v>
                </c:pt>
                <c:pt idx="10385">
                  <c:v>7.0482100000000001</c:v>
                </c:pt>
                <c:pt idx="10386">
                  <c:v>7.0482100000000001</c:v>
                </c:pt>
                <c:pt idx="10387">
                  <c:v>7.0482100000000001</c:v>
                </c:pt>
                <c:pt idx="10388">
                  <c:v>7.0482100000000001</c:v>
                </c:pt>
                <c:pt idx="10389">
                  <c:v>7.0623199999999997</c:v>
                </c:pt>
                <c:pt idx="10390">
                  <c:v>7.0623199999999997</c:v>
                </c:pt>
                <c:pt idx="10391">
                  <c:v>7.0623199999999997</c:v>
                </c:pt>
                <c:pt idx="10392">
                  <c:v>7.0763299999999996</c:v>
                </c:pt>
                <c:pt idx="10393">
                  <c:v>7.0763299999999996</c:v>
                </c:pt>
                <c:pt idx="10394">
                  <c:v>7.0763299999999996</c:v>
                </c:pt>
                <c:pt idx="10395">
                  <c:v>7.0763299999999996</c:v>
                </c:pt>
                <c:pt idx="10396">
                  <c:v>7.09049</c:v>
                </c:pt>
                <c:pt idx="10397">
                  <c:v>7.09049</c:v>
                </c:pt>
                <c:pt idx="10398">
                  <c:v>7.09049</c:v>
                </c:pt>
                <c:pt idx="10399">
                  <c:v>7.1046699999999996</c:v>
                </c:pt>
                <c:pt idx="10400">
                  <c:v>7.1046699999999996</c:v>
                </c:pt>
                <c:pt idx="10401">
                  <c:v>7.1046699999999996</c:v>
                </c:pt>
                <c:pt idx="10402">
                  <c:v>7.1189</c:v>
                </c:pt>
                <c:pt idx="10403">
                  <c:v>7.1189</c:v>
                </c:pt>
                <c:pt idx="10404">
                  <c:v>7.1189</c:v>
                </c:pt>
                <c:pt idx="10405">
                  <c:v>7.1189</c:v>
                </c:pt>
                <c:pt idx="10406">
                  <c:v>7.1332300000000002</c:v>
                </c:pt>
                <c:pt idx="10407">
                  <c:v>7.1332300000000002</c:v>
                </c:pt>
                <c:pt idx="10408">
                  <c:v>7.1332300000000002</c:v>
                </c:pt>
                <c:pt idx="10409">
                  <c:v>7.1474599999999997</c:v>
                </c:pt>
                <c:pt idx="10410">
                  <c:v>7.1474599999999997</c:v>
                </c:pt>
                <c:pt idx="10411">
                  <c:v>7.1474599999999997</c:v>
                </c:pt>
                <c:pt idx="10412">
                  <c:v>7.1617600000000001</c:v>
                </c:pt>
                <c:pt idx="10413">
                  <c:v>7.1617600000000001</c:v>
                </c:pt>
                <c:pt idx="10414">
                  <c:v>7.1617600000000001</c:v>
                </c:pt>
                <c:pt idx="10415">
                  <c:v>7.1617600000000001</c:v>
                </c:pt>
                <c:pt idx="10416">
                  <c:v>7.1760900000000003</c:v>
                </c:pt>
                <c:pt idx="10417">
                  <c:v>7.1760900000000003</c:v>
                </c:pt>
                <c:pt idx="10418">
                  <c:v>7.1760900000000003</c:v>
                </c:pt>
                <c:pt idx="10419">
                  <c:v>7.1903699999999997</c:v>
                </c:pt>
                <c:pt idx="10420">
                  <c:v>7.1903699999999997</c:v>
                </c:pt>
                <c:pt idx="10421">
                  <c:v>7.1903699999999997</c:v>
                </c:pt>
                <c:pt idx="10422">
                  <c:v>7.1903699999999997</c:v>
                </c:pt>
                <c:pt idx="10423">
                  <c:v>7.2049000000000003</c:v>
                </c:pt>
                <c:pt idx="10424">
                  <c:v>7.2049000000000003</c:v>
                </c:pt>
                <c:pt idx="10425">
                  <c:v>7.2049000000000003</c:v>
                </c:pt>
                <c:pt idx="10426">
                  <c:v>7.2189800000000002</c:v>
                </c:pt>
                <c:pt idx="10427">
                  <c:v>7.2189800000000002</c:v>
                </c:pt>
                <c:pt idx="10428">
                  <c:v>7.2189800000000002</c:v>
                </c:pt>
                <c:pt idx="10429">
                  <c:v>7.2330699999999997</c:v>
                </c:pt>
                <c:pt idx="10430">
                  <c:v>7.2330699999999997</c:v>
                </c:pt>
                <c:pt idx="10431">
                  <c:v>7.2330699999999997</c:v>
                </c:pt>
                <c:pt idx="10432">
                  <c:v>7.2330699999999997</c:v>
                </c:pt>
                <c:pt idx="10433">
                  <c:v>7.2472000000000003</c:v>
                </c:pt>
                <c:pt idx="10434">
                  <c:v>7.2472000000000003</c:v>
                </c:pt>
                <c:pt idx="10435">
                  <c:v>7.2472000000000003</c:v>
                </c:pt>
                <c:pt idx="10436">
                  <c:v>7.2611600000000003</c:v>
                </c:pt>
                <c:pt idx="10437">
                  <c:v>7.2611600000000003</c:v>
                </c:pt>
                <c:pt idx="10438">
                  <c:v>7.2611600000000003</c:v>
                </c:pt>
                <c:pt idx="10439">
                  <c:v>7.2754700000000003</c:v>
                </c:pt>
                <c:pt idx="10440">
                  <c:v>7.2754700000000003</c:v>
                </c:pt>
                <c:pt idx="10441">
                  <c:v>7.2754700000000003</c:v>
                </c:pt>
                <c:pt idx="10442">
                  <c:v>7.2754700000000003</c:v>
                </c:pt>
                <c:pt idx="10443">
                  <c:v>7.2895399999999997</c:v>
                </c:pt>
                <c:pt idx="10444">
                  <c:v>7.2895399999999997</c:v>
                </c:pt>
                <c:pt idx="10445">
                  <c:v>7.2895399999999997</c:v>
                </c:pt>
                <c:pt idx="10446">
                  <c:v>7.3036599999999998</c:v>
                </c:pt>
                <c:pt idx="10447">
                  <c:v>7.3036599999999998</c:v>
                </c:pt>
                <c:pt idx="10448">
                  <c:v>7.3036599999999998</c:v>
                </c:pt>
                <c:pt idx="10449">
                  <c:v>7.3176899999999998</c:v>
                </c:pt>
                <c:pt idx="10450">
                  <c:v>7.3176899999999998</c:v>
                </c:pt>
                <c:pt idx="10451">
                  <c:v>7.3176899999999998</c:v>
                </c:pt>
                <c:pt idx="10452">
                  <c:v>7.3176899999999998</c:v>
                </c:pt>
                <c:pt idx="10453">
                  <c:v>7.3317800000000002</c:v>
                </c:pt>
                <c:pt idx="10454">
                  <c:v>7.3317800000000002</c:v>
                </c:pt>
                <c:pt idx="10455">
                  <c:v>7.3317800000000002</c:v>
                </c:pt>
                <c:pt idx="10456">
                  <c:v>7.3456799999999998</c:v>
                </c:pt>
                <c:pt idx="10457">
                  <c:v>7.3456799999999998</c:v>
                </c:pt>
                <c:pt idx="10458">
                  <c:v>7.3456799999999998</c:v>
                </c:pt>
                <c:pt idx="10459">
                  <c:v>7.3601200000000002</c:v>
                </c:pt>
                <c:pt idx="10460">
                  <c:v>7.3601200000000002</c:v>
                </c:pt>
                <c:pt idx="10461">
                  <c:v>7.3601200000000002</c:v>
                </c:pt>
                <c:pt idx="10462">
                  <c:v>7.3601200000000002</c:v>
                </c:pt>
                <c:pt idx="10463">
                  <c:v>7.3741399999999997</c:v>
                </c:pt>
                <c:pt idx="10464">
                  <c:v>7.3741399999999997</c:v>
                </c:pt>
                <c:pt idx="10465">
                  <c:v>7.3741399999999997</c:v>
                </c:pt>
                <c:pt idx="10466">
                  <c:v>7.38842</c:v>
                </c:pt>
                <c:pt idx="10467">
                  <c:v>7.38842</c:v>
                </c:pt>
                <c:pt idx="10468">
                  <c:v>7.38842</c:v>
                </c:pt>
                <c:pt idx="10469">
                  <c:v>7.4024999999999999</c:v>
                </c:pt>
                <c:pt idx="10470">
                  <c:v>7.4024999999999999</c:v>
                </c:pt>
                <c:pt idx="10471">
                  <c:v>7.4024999999999999</c:v>
                </c:pt>
                <c:pt idx="10472">
                  <c:v>7.4024999999999999</c:v>
                </c:pt>
                <c:pt idx="10473">
                  <c:v>7.4167100000000001</c:v>
                </c:pt>
                <c:pt idx="10474">
                  <c:v>7.4167100000000001</c:v>
                </c:pt>
                <c:pt idx="10475">
                  <c:v>7.4167100000000001</c:v>
                </c:pt>
                <c:pt idx="10476">
                  <c:v>7.4309900000000004</c:v>
                </c:pt>
                <c:pt idx="10477">
                  <c:v>7.4309900000000004</c:v>
                </c:pt>
                <c:pt idx="10478">
                  <c:v>7.4309900000000004</c:v>
                </c:pt>
                <c:pt idx="10479">
                  <c:v>7.4309900000000004</c:v>
                </c:pt>
                <c:pt idx="10480">
                  <c:v>7.4452400000000001</c:v>
                </c:pt>
                <c:pt idx="10481">
                  <c:v>7.4452400000000001</c:v>
                </c:pt>
                <c:pt idx="10482">
                  <c:v>7.4452400000000001</c:v>
                </c:pt>
                <c:pt idx="10483">
                  <c:v>7.4600600000000004</c:v>
                </c:pt>
                <c:pt idx="10484">
                  <c:v>7.4600600000000004</c:v>
                </c:pt>
                <c:pt idx="10485">
                  <c:v>7.4600600000000004</c:v>
                </c:pt>
                <c:pt idx="10486">
                  <c:v>7.4741600000000004</c:v>
                </c:pt>
                <c:pt idx="10487">
                  <c:v>7.4741600000000004</c:v>
                </c:pt>
                <c:pt idx="10488">
                  <c:v>7.4741600000000004</c:v>
                </c:pt>
                <c:pt idx="10489">
                  <c:v>7.4741600000000004</c:v>
                </c:pt>
                <c:pt idx="10490">
                  <c:v>7.4880599999999999</c:v>
                </c:pt>
                <c:pt idx="10491">
                  <c:v>7.4880599999999999</c:v>
                </c:pt>
                <c:pt idx="10492">
                  <c:v>7.4880599999999999</c:v>
                </c:pt>
                <c:pt idx="10493">
                  <c:v>7.5024300000000004</c:v>
                </c:pt>
                <c:pt idx="10494">
                  <c:v>7.5024300000000004</c:v>
                </c:pt>
                <c:pt idx="10495">
                  <c:v>7.5024300000000004</c:v>
                </c:pt>
                <c:pt idx="10496">
                  <c:v>7.5164999999999997</c:v>
                </c:pt>
                <c:pt idx="10497">
                  <c:v>7.5164999999999997</c:v>
                </c:pt>
                <c:pt idx="10498">
                  <c:v>7.5164999999999997</c:v>
                </c:pt>
                <c:pt idx="10499">
                  <c:v>7.5164999999999997</c:v>
                </c:pt>
                <c:pt idx="10500">
                  <c:v>7.5308999999999999</c:v>
                </c:pt>
                <c:pt idx="10501">
                  <c:v>7.5308999999999999</c:v>
                </c:pt>
                <c:pt idx="10502">
                  <c:v>7.5308999999999999</c:v>
                </c:pt>
                <c:pt idx="10503">
                  <c:v>7.5449900000000003</c:v>
                </c:pt>
                <c:pt idx="10504">
                  <c:v>7.5449900000000003</c:v>
                </c:pt>
                <c:pt idx="10505">
                  <c:v>7.5449900000000003</c:v>
                </c:pt>
                <c:pt idx="10506">
                  <c:v>7.5449900000000003</c:v>
                </c:pt>
                <c:pt idx="10507">
                  <c:v>7.5593000000000004</c:v>
                </c:pt>
                <c:pt idx="10508">
                  <c:v>7.5593000000000004</c:v>
                </c:pt>
                <c:pt idx="10509">
                  <c:v>7.5593000000000004</c:v>
                </c:pt>
                <c:pt idx="10510">
                  <c:v>7.5737800000000002</c:v>
                </c:pt>
                <c:pt idx="10511">
                  <c:v>7.5737800000000002</c:v>
                </c:pt>
                <c:pt idx="10512">
                  <c:v>7.5737800000000002</c:v>
                </c:pt>
                <c:pt idx="10513">
                  <c:v>7.5877299999999996</c:v>
                </c:pt>
                <c:pt idx="10514">
                  <c:v>7.5877299999999996</c:v>
                </c:pt>
                <c:pt idx="10515">
                  <c:v>7.5877299999999996</c:v>
                </c:pt>
                <c:pt idx="10516">
                  <c:v>7.5877299999999996</c:v>
                </c:pt>
                <c:pt idx="10517">
                  <c:v>7.6021000000000001</c:v>
                </c:pt>
                <c:pt idx="10518">
                  <c:v>7.6021000000000001</c:v>
                </c:pt>
                <c:pt idx="10519">
                  <c:v>7.6021000000000001</c:v>
                </c:pt>
                <c:pt idx="10520">
                  <c:v>7.6161399999999997</c:v>
                </c:pt>
                <c:pt idx="10521">
                  <c:v>7.6161399999999997</c:v>
                </c:pt>
                <c:pt idx="10522">
                  <c:v>7.6161399999999997</c:v>
                </c:pt>
                <c:pt idx="10523">
                  <c:v>7.6303999999999998</c:v>
                </c:pt>
                <c:pt idx="10524">
                  <c:v>7.6303999999999998</c:v>
                </c:pt>
                <c:pt idx="10525">
                  <c:v>7.6303999999999998</c:v>
                </c:pt>
                <c:pt idx="10526">
                  <c:v>7.6303999999999998</c:v>
                </c:pt>
                <c:pt idx="10527">
                  <c:v>7.6446699999999996</c:v>
                </c:pt>
                <c:pt idx="10528">
                  <c:v>7.6446699999999996</c:v>
                </c:pt>
                <c:pt idx="10529">
                  <c:v>7.6446699999999996</c:v>
                </c:pt>
                <c:pt idx="10530">
                  <c:v>7.6587699999999996</c:v>
                </c:pt>
                <c:pt idx="10531">
                  <c:v>7.6587699999999996</c:v>
                </c:pt>
                <c:pt idx="10532">
                  <c:v>7.6587699999999996</c:v>
                </c:pt>
                <c:pt idx="10533">
                  <c:v>7.6730200000000002</c:v>
                </c:pt>
                <c:pt idx="10534">
                  <c:v>7.6730200000000002</c:v>
                </c:pt>
                <c:pt idx="10535">
                  <c:v>7.6730200000000002</c:v>
                </c:pt>
                <c:pt idx="10536">
                  <c:v>7.6730200000000002</c:v>
                </c:pt>
                <c:pt idx="10537">
                  <c:v>7.6870799999999999</c:v>
                </c:pt>
                <c:pt idx="10538">
                  <c:v>7.6870799999999999</c:v>
                </c:pt>
                <c:pt idx="10539">
                  <c:v>7.6870799999999999</c:v>
                </c:pt>
                <c:pt idx="10540">
                  <c:v>7.7010800000000001</c:v>
                </c:pt>
                <c:pt idx="10541">
                  <c:v>7.7010800000000001</c:v>
                </c:pt>
                <c:pt idx="10542">
                  <c:v>7.7010800000000001</c:v>
                </c:pt>
                <c:pt idx="10543">
                  <c:v>7.7010800000000001</c:v>
                </c:pt>
                <c:pt idx="10544">
                  <c:v>7.7163500000000003</c:v>
                </c:pt>
                <c:pt idx="10545">
                  <c:v>7.7163500000000003</c:v>
                </c:pt>
                <c:pt idx="10546">
                  <c:v>7.7163500000000003</c:v>
                </c:pt>
                <c:pt idx="10547">
                  <c:v>7.73048</c:v>
                </c:pt>
                <c:pt idx="10548">
                  <c:v>7.73048</c:v>
                </c:pt>
                <c:pt idx="10549">
                  <c:v>7.73048</c:v>
                </c:pt>
                <c:pt idx="10550">
                  <c:v>7.7447900000000001</c:v>
                </c:pt>
                <c:pt idx="10551">
                  <c:v>7.7447900000000001</c:v>
                </c:pt>
                <c:pt idx="10552">
                  <c:v>7.7447900000000001</c:v>
                </c:pt>
                <c:pt idx="10553">
                  <c:v>7.7447900000000001</c:v>
                </c:pt>
                <c:pt idx="10554">
                  <c:v>7.7590399999999997</c:v>
                </c:pt>
                <c:pt idx="10555">
                  <c:v>7.7590399999999997</c:v>
                </c:pt>
                <c:pt idx="10556">
                  <c:v>7.7590399999999997</c:v>
                </c:pt>
                <c:pt idx="10557">
                  <c:v>7.7734699999999997</c:v>
                </c:pt>
                <c:pt idx="10558">
                  <c:v>7.7734699999999997</c:v>
                </c:pt>
                <c:pt idx="10559">
                  <c:v>7.7734699999999997</c:v>
                </c:pt>
                <c:pt idx="10560">
                  <c:v>7.7734699999999997</c:v>
                </c:pt>
                <c:pt idx="10561">
                  <c:v>7.7876500000000002</c:v>
                </c:pt>
                <c:pt idx="10562">
                  <c:v>7.7876500000000002</c:v>
                </c:pt>
                <c:pt idx="10563">
                  <c:v>7.7876500000000002</c:v>
                </c:pt>
                <c:pt idx="10564">
                  <c:v>7.8017500000000002</c:v>
                </c:pt>
                <c:pt idx="10565">
                  <c:v>7.8017500000000002</c:v>
                </c:pt>
                <c:pt idx="10566">
                  <c:v>7.8017500000000002</c:v>
                </c:pt>
                <c:pt idx="10567">
                  <c:v>7.8161399999999999</c:v>
                </c:pt>
                <c:pt idx="10568">
                  <c:v>7.8161399999999999</c:v>
                </c:pt>
                <c:pt idx="10569">
                  <c:v>7.8161399999999999</c:v>
                </c:pt>
                <c:pt idx="10570">
                  <c:v>7.8161399999999999</c:v>
                </c:pt>
                <c:pt idx="10571">
                  <c:v>7.83012</c:v>
                </c:pt>
                <c:pt idx="10572">
                  <c:v>7.83012</c:v>
                </c:pt>
                <c:pt idx="10573">
                  <c:v>7.83012</c:v>
                </c:pt>
                <c:pt idx="10574">
                  <c:v>7.8443500000000004</c:v>
                </c:pt>
                <c:pt idx="10575">
                  <c:v>7.8443500000000004</c:v>
                </c:pt>
                <c:pt idx="10576">
                  <c:v>7.8443500000000004</c:v>
                </c:pt>
                <c:pt idx="10577">
                  <c:v>7.8583400000000001</c:v>
                </c:pt>
                <c:pt idx="10578">
                  <c:v>7.8583400000000001</c:v>
                </c:pt>
                <c:pt idx="10579">
                  <c:v>7.8583400000000001</c:v>
                </c:pt>
                <c:pt idx="10580">
                  <c:v>7.8583400000000001</c:v>
                </c:pt>
                <c:pt idx="10581">
                  <c:v>7.8724699999999999</c:v>
                </c:pt>
                <c:pt idx="10582">
                  <c:v>7.8724699999999999</c:v>
                </c:pt>
                <c:pt idx="10583">
                  <c:v>7.8724699999999999</c:v>
                </c:pt>
                <c:pt idx="10584">
                  <c:v>7.8865100000000004</c:v>
                </c:pt>
                <c:pt idx="10585">
                  <c:v>7.8865100000000004</c:v>
                </c:pt>
                <c:pt idx="10586">
                  <c:v>7.8865100000000004</c:v>
                </c:pt>
                <c:pt idx="10587">
                  <c:v>7.9009499999999999</c:v>
                </c:pt>
                <c:pt idx="10588">
                  <c:v>7.9009499999999999</c:v>
                </c:pt>
                <c:pt idx="10589">
                  <c:v>7.9009499999999999</c:v>
                </c:pt>
                <c:pt idx="10590">
                  <c:v>7.9009499999999999</c:v>
                </c:pt>
                <c:pt idx="10591">
                  <c:v>7.9148699999999996</c:v>
                </c:pt>
                <c:pt idx="10592">
                  <c:v>7.9148699999999996</c:v>
                </c:pt>
                <c:pt idx="10593">
                  <c:v>7.9148699999999996</c:v>
                </c:pt>
                <c:pt idx="10594">
                  <c:v>7.9292999999999996</c:v>
                </c:pt>
                <c:pt idx="10595">
                  <c:v>7.9292999999999996</c:v>
                </c:pt>
                <c:pt idx="10596">
                  <c:v>7.9292999999999996</c:v>
                </c:pt>
                <c:pt idx="10597">
                  <c:v>7.9431500000000002</c:v>
                </c:pt>
                <c:pt idx="10598">
                  <c:v>7.9431500000000002</c:v>
                </c:pt>
                <c:pt idx="10599">
                  <c:v>7.9431500000000002</c:v>
                </c:pt>
                <c:pt idx="10600">
                  <c:v>7.9431500000000002</c:v>
                </c:pt>
                <c:pt idx="10601">
                  <c:v>7.9573</c:v>
                </c:pt>
                <c:pt idx="10602">
                  <c:v>7.9573</c:v>
                </c:pt>
                <c:pt idx="10603">
                  <c:v>7.9573</c:v>
                </c:pt>
                <c:pt idx="10604">
                  <c:v>7.9712899999999998</c:v>
                </c:pt>
                <c:pt idx="10605">
                  <c:v>7.9712899999999998</c:v>
                </c:pt>
                <c:pt idx="10606">
                  <c:v>7.9712899999999998</c:v>
                </c:pt>
                <c:pt idx="10607">
                  <c:v>7.9854799999999999</c:v>
                </c:pt>
                <c:pt idx="10608">
                  <c:v>7.9854799999999999</c:v>
                </c:pt>
                <c:pt idx="10609">
                  <c:v>7.9854799999999999</c:v>
                </c:pt>
                <c:pt idx="10610">
                  <c:v>7.9854799999999999</c:v>
                </c:pt>
                <c:pt idx="10611">
                  <c:v>7.9996200000000002</c:v>
                </c:pt>
                <c:pt idx="10612">
                  <c:v>7.9996200000000002</c:v>
                </c:pt>
                <c:pt idx="10613">
                  <c:v>7.9996200000000002</c:v>
                </c:pt>
                <c:pt idx="10614">
                  <c:v>8.0000099999999996</c:v>
                </c:pt>
                <c:pt idx="10615">
                  <c:v>8.0000099999999996</c:v>
                </c:pt>
                <c:pt idx="10616">
                  <c:v>8.0000099999999996</c:v>
                </c:pt>
                <c:pt idx="10617">
                  <c:v>8</c:v>
                </c:pt>
                <c:pt idx="10618">
                  <c:v>8</c:v>
                </c:pt>
                <c:pt idx="10619">
                  <c:v>8</c:v>
                </c:pt>
                <c:pt idx="10620">
                  <c:v>8</c:v>
                </c:pt>
                <c:pt idx="10621">
                  <c:v>7.9999799999999999</c:v>
                </c:pt>
                <c:pt idx="10622">
                  <c:v>7.9999799999999999</c:v>
                </c:pt>
                <c:pt idx="10623">
                  <c:v>7.9999799999999999</c:v>
                </c:pt>
                <c:pt idx="10624">
                  <c:v>8.0000099999999996</c:v>
                </c:pt>
                <c:pt idx="10625">
                  <c:v>8.0000099999999996</c:v>
                </c:pt>
                <c:pt idx="10626">
                  <c:v>8.0000099999999996</c:v>
                </c:pt>
                <c:pt idx="10627">
                  <c:v>7.9999900000000004</c:v>
                </c:pt>
                <c:pt idx="10628">
                  <c:v>7.9999900000000004</c:v>
                </c:pt>
                <c:pt idx="10629">
                  <c:v>7.9999900000000004</c:v>
                </c:pt>
                <c:pt idx="10630">
                  <c:v>7.9999900000000004</c:v>
                </c:pt>
                <c:pt idx="10631">
                  <c:v>8</c:v>
                </c:pt>
                <c:pt idx="10632">
                  <c:v>8</c:v>
                </c:pt>
                <c:pt idx="10633">
                  <c:v>8</c:v>
                </c:pt>
                <c:pt idx="10634">
                  <c:v>8.0000099999999996</c:v>
                </c:pt>
                <c:pt idx="10635">
                  <c:v>8.0000099999999996</c:v>
                </c:pt>
                <c:pt idx="10636">
                  <c:v>8.0000099999999996</c:v>
                </c:pt>
                <c:pt idx="10637">
                  <c:v>8.0000099999999996</c:v>
                </c:pt>
                <c:pt idx="10638">
                  <c:v>8</c:v>
                </c:pt>
                <c:pt idx="10639">
                  <c:v>8</c:v>
                </c:pt>
                <c:pt idx="10640">
                  <c:v>8</c:v>
                </c:pt>
                <c:pt idx="10641">
                  <c:v>7.9999900000000004</c:v>
                </c:pt>
                <c:pt idx="10642">
                  <c:v>7.9999900000000004</c:v>
                </c:pt>
                <c:pt idx="10643">
                  <c:v>7.9999900000000004</c:v>
                </c:pt>
                <c:pt idx="10644">
                  <c:v>7.9999799999999999</c:v>
                </c:pt>
                <c:pt idx="10645">
                  <c:v>7.9999799999999999</c:v>
                </c:pt>
                <c:pt idx="10646">
                  <c:v>7.9999799999999999</c:v>
                </c:pt>
                <c:pt idx="10647">
                  <c:v>7.9999799999999999</c:v>
                </c:pt>
                <c:pt idx="10648">
                  <c:v>8</c:v>
                </c:pt>
                <c:pt idx="10649">
                  <c:v>8</c:v>
                </c:pt>
                <c:pt idx="10650">
                  <c:v>8</c:v>
                </c:pt>
                <c:pt idx="10651">
                  <c:v>8</c:v>
                </c:pt>
                <c:pt idx="10652">
                  <c:v>8</c:v>
                </c:pt>
                <c:pt idx="10653">
                  <c:v>8</c:v>
                </c:pt>
                <c:pt idx="10654">
                  <c:v>8.0000099999999996</c:v>
                </c:pt>
                <c:pt idx="10655">
                  <c:v>8.0000099999999996</c:v>
                </c:pt>
                <c:pt idx="10656">
                  <c:v>8.0000099999999996</c:v>
                </c:pt>
                <c:pt idx="10657">
                  <c:v>8.0000099999999996</c:v>
                </c:pt>
                <c:pt idx="10658">
                  <c:v>8</c:v>
                </c:pt>
                <c:pt idx="10659">
                  <c:v>8</c:v>
                </c:pt>
                <c:pt idx="10660">
                  <c:v>8</c:v>
                </c:pt>
                <c:pt idx="10661">
                  <c:v>7.9999799999999999</c:v>
                </c:pt>
                <c:pt idx="10662">
                  <c:v>7.9999799999999999</c:v>
                </c:pt>
                <c:pt idx="10663">
                  <c:v>7.9999799999999999</c:v>
                </c:pt>
                <c:pt idx="10664">
                  <c:v>7.9999799999999999</c:v>
                </c:pt>
                <c:pt idx="10665">
                  <c:v>8</c:v>
                </c:pt>
                <c:pt idx="10666">
                  <c:v>8</c:v>
                </c:pt>
                <c:pt idx="10667">
                  <c:v>8</c:v>
                </c:pt>
                <c:pt idx="10668">
                  <c:v>8</c:v>
                </c:pt>
                <c:pt idx="10669">
                  <c:v>8</c:v>
                </c:pt>
                <c:pt idx="10670">
                  <c:v>8</c:v>
                </c:pt>
                <c:pt idx="10671">
                  <c:v>7.9999900000000004</c:v>
                </c:pt>
                <c:pt idx="10672">
                  <c:v>7.9999900000000004</c:v>
                </c:pt>
                <c:pt idx="10673">
                  <c:v>7.9999900000000004</c:v>
                </c:pt>
                <c:pt idx="10674">
                  <c:v>7.9999900000000004</c:v>
                </c:pt>
                <c:pt idx="10675">
                  <c:v>8.0000099999999996</c:v>
                </c:pt>
                <c:pt idx="10676">
                  <c:v>8.0000099999999996</c:v>
                </c:pt>
                <c:pt idx="10677">
                  <c:v>8.0000099999999996</c:v>
                </c:pt>
                <c:pt idx="10678">
                  <c:v>8.0000199999999992</c:v>
                </c:pt>
                <c:pt idx="10679">
                  <c:v>8.0000199999999992</c:v>
                </c:pt>
                <c:pt idx="10680">
                  <c:v>8.0000199999999992</c:v>
                </c:pt>
                <c:pt idx="10681">
                  <c:v>8</c:v>
                </c:pt>
                <c:pt idx="10682">
                  <c:v>8</c:v>
                </c:pt>
                <c:pt idx="10683">
                  <c:v>8</c:v>
                </c:pt>
                <c:pt idx="10684">
                  <c:v>8</c:v>
                </c:pt>
                <c:pt idx="10685">
                  <c:v>7.9999900000000004</c:v>
                </c:pt>
                <c:pt idx="10686">
                  <c:v>7.9999900000000004</c:v>
                </c:pt>
                <c:pt idx="10687">
                  <c:v>7.9999900000000004</c:v>
                </c:pt>
                <c:pt idx="10688">
                  <c:v>7.9999799999999999</c:v>
                </c:pt>
                <c:pt idx="10689">
                  <c:v>7.9999799999999999</c:v>
                </c:pt>
                <c:pt idx="10690">
                  <c:v>7.9999799999999999</c:v>
                </c:pt>
                <c:pt idx="10691">
                  <c:v>7.9999799999999999</c:v>
                </c:pt>
                <c:pt idx="10692">
                  <c:v>8.0000199999999992</c:v>
                </c:pt>
                <c:pt idx="10693">
                  <c:v>8.0000199999999992</c:v>
                </c:pt>
                <c:pt idx="10694">
                  <c:v>8.0000199999999992</c:v>
                </c:pt>
                <c:pt idx="10695">
                  <c:v>8.0000099999999996</c:v>
                </c:pt>
                <c:pt idx="10696">
                  <c:v>8.0000099999999996</c:v>
                </c:pt>
                <c:pt idx="10697">
                  <c:v>8.0000099999999996</c:v>
                </c:pt>
                <c:pt idx="10698">
                  <c:v>8</c:v>
                </c:pt>
                <c:pt idx="10699">
                  <c:v>8</c:v>
                </c:pt>
                <c:pt idx="10700">
                  <c:v>8</c:v>
                </c:pt>
                <c:pt idx="10701">
                  <c:v>8</c:v>
                </c:pt>
                <c:pt idx="10702">
                  <c:v>7.9999900000000004</c:v>
                </c:pt>
                <c:pt idx="10703">
                  <c:v>7.9999900000000004</c:v>
                </c:pt>
                <c:pt idx="10704">
                  <c:v>7.9999900000000004</c:v>
                </c:pt>
                <c:pt idx="10705">
                  <c:v>7.9999799999999999</c:v>
                </c:pt>
                <c:pt idx="10706">
                  <c:v>7.9999799999999999</c:v>
                </c:pt>
                <c:pt idx="10707">
                  <c:v>7.9999799999999999</c:v>
                </c:pt>
                <c:pt idx="10708">
                  <c:v>8</c:v>
                </c:pt>
                <c:pt idx="10709">
                  <c:v>8</c:v>
                </c:pt>
                <c:pt idx="10710">
                  <c:v>8</c:v>
                </c:pt>
                <c:pt idx="10711">
                  <c:v>8</c:v>
                </c:pt>
                <c:pt idx="10712">
                  <c:v>8</c:v>
                </c:pt>
                <c:pt idx="10713">
                  <c:v>8</c:v>
                </c:pt>
                <c:pt idx="10714">
                  <c:v>8</c:v>
                </c:pt>
                <c:pt idx="10715">
                  <c:v>7.9999700000000002</c:v>
                </c:pt>
                <c:pt idx="10716">
                  <c:v>7.9999700000000002</c:v>
                </c:pt>
                <c:pt idx="10717">
                  <c:v>7.9999700000000002</c:v>
                </c:pt>
                <c:pt idx="10718">
                  <c:v>8</c:v>
                </c:pt>
                <c:pt idx="10719">
                  <c:v>8</c:v>
                </c:pt>
                <c:pt idx="10720">
                  <c:v>8</c:v>
                </c:pt>
                <c:pt idx="10721">
                  <c:v>8</c:v>
                </c:pt>
                <c:pt idx="10722">
                  <c:v>8</c:v>
                </c:pt>
                <c:pt idx="10723">
                  <c:v>8</c:v>
                </c:pt>
                <c:pt idx="10724">
                  <c:v>8</c:v>
                </c:pt>
                <c:pt idx="10725">
                  <c:v>7.9999700000000002</c:v>
                </c:pt>
                <c:pt idx="10726">
                  <c:v>7.9999700000000002</c:v>
                </c:pt>
                <c:pt idx="10727">
                  <c:v>7.9999700000000002</c:v>
                </c:pt>
                <c:pt idx="10728">
                  <c:v>7.9999700000000002</c:v>
                </c:pt>
                <c:pt idx="10729">
                  <c:v>8.0000099999999996</c:v>
                </c:pt>
                <c:pt idx="10730">
                  <c:v>8.0000099999999996</c:v>
                </c:pt>
                <c:pt idx="10731">
                  <c:v>8.0000099999999996</c:v>
                </c:pt>
                <c:pt idx="10732">
                  <c:v>8.0000199999999992</c:v>
                </c:pt>
                <c:pt idx="10733">
                  <c:v>8.0000199999999992</c:v>
                </c:pt>
                <c:pt idx="10734">
                  <c:v>8.0000199999999992</c:v>
                </c:pt>
                <c:pt idx="10735">
                  <c:v>7.9999900000000004</c:v>
                </c:pt>
                <c:pt idx="10736">
                  <c:v>7.9999900000000004</c:v>
                </c:pt>
                <c:pt idx="10737">
                  <c:v>7.9999900000000004</c:v>
                </c:pt>
                <c:pt idx="10738">
                  <c:v>7.9999900000000004</c:v>
                </c:pt>
                <c:pt idx="10739">
                  <c:v>8.0000099999999996</c:v>
                </c:pt>
                <c:pt idx="10740">
                  <c:v>8.0000099999999996</c:v>
                </c:pt>
                <c:pt idx="10741">
                  <c:v>8.0000099999999996</c:v>
                </c:pt>
                <c:pt idx="10742">
                  <c:v>8.0000099999999996</c:v>
                </c:pt>
                <c:pt idx="10743">
                  <c:v>8.0000099999999996</c:v>
                </c:pt>
                <c:pt idx="10744">
                  <c:v>8.0000099999999996</c:v>
                </c:pt>
                <c:pt idx="10745">
                  <c:v>8.0000099999999996</c:v>
                </c:pt>
                <c:pt idx="10746">
                  <c:v>8.0000099999999996</c:v>
                </c:pt>
                <c:pt idx="10747">
                  <c:v>8.0000099999999996</c:v>
                </c:pt>
                <c:pt idx="10748">
                  <c:v>8.0000099999999996</c:v>
                </c:pt>
                <c:pt idx="10749">
                  <c:v>8.0000199999999992</c:v>
                </c:pt>
                <c:pt idx="10750">
                  <c:v>8.0000199999999992</c:v>
                </c:pt>
                <c:pt idx="10751">
                  <c:v>8.0000199999999992</c:v>
                </c:pt>
                <c:pt idx="10752">
                  <c:v>8.0000099999999996</c:v>
                </c:pt>
                <c:pt idx="10753">
                  <c:v>8.0000099999999996</c:v>
                </c:pt>
                <c:pt idx="10754">
                  <c:v>8.0000099999999996</c:v>
                </c:pt>
                <c:pt idx="10755">
                  <c:v>8.0000099999999996</c:v>
                </c:pt>
                <c:pt idx="10756">
                  <c:v>8.0000199999999992</c:v>
                </c:pt>
                <c:pt idx="10757">
                  <c:v>8.0000199999999992</c:v>
                </c:pt>
                <c:pt idx="10758">
                  <c:v>8.0000199999999992</c:v>
                </c:pt>
                <c:pt idx="10759">
                  <c:v>8.0000099999999996</c:v>
                </c:pt>
                <c:pt idx="10760">
                  <c:v>8.0000099999999996</c:v>
                </c:pt>
                <c:pt idx="10761">
                  <c:v>8.0000099999999996</c:v>
                </c:pt>
                <c:pt idx="10762">
                  <c:v>7.9999900000000004</c:v>
                </c:pt>
                <c:pt idx="10763">
                  <c:v>7.9999900000000004</c:v>
                </c:pt>
                <c:pt idx="10764">
                  <c:v>7.9999900000000004</c:v>
                </c:pt>
                <c:pt idx="10765">
                  <c:v>7.9999900000000004</c:v>
                </c:pt>
                <c:pt idx="10766">
                  <c:v>7.9999900000000004</c:v>
                </c:pt>
                <c:pt idx="10767">
                  <c:v>7.9999900000000004</c:v>
                </c:pt>
                <c:pt idx="10768">
                  <c:v>7.9999900000000004</c:v>
                </c:pt>
                <c:pt idx="10769">
                  <c:v>8.0000199999999992</c:v>
                </c:pt>
                <c:pt idx="10770">
                  <c:v>8.0000199999999992</c:v>
                </c:pt>
                <c:pt idx="10771">
                  <c:v>8.0000199999999992</c:v>
                </c:pt>
                <c:pt idx="10772">
                  <c:v>8</c:v>
                </c:pt>
                <c:pt idx="10773">
                  <c:v>8</c:v>
                </c:pt>
                <c:pt idx="10774">
                  <c:v>8</c:v>
                </c:pt>
                <c:pt idx="10775">
                  <c:v>8</c:v>
                </c:pt>
                <c:pt idx="10776">
                  <c:v>8</c:v>
                </c:pt>
                <c:pt idx="10777">
                  <c:v>8</c:v>
                </c:pt>
                <c:pt idx="10778">
                  <c:v>8</c:v>
                </c:pt>
                <c:pt idx="10779">
                  <c:v>8.0000099999999996</c:v>
                </c:pt>
                <c:pt idx="10780">
                  <c:v>8.0000099999999996</c:v>
                </c:pt>
                <c:pt idx="10781">
                  <c:v>8.0000099999999996</c:v>
                </c:pt>
                <c:pt idx="10782">
                  <c:v>7.9999700000000002</c:v>
                </c:pt>
                <c:pt idx="10783">
                  <c:v>7.9999700000000002</c:v>
                </c:pt>
                <c:pt idx="10784">
                  <c:v>7.9999700000000002</c:v>
                </c:pt>
                <c:pt idx="10785">
                  <c:v>7.9999700000000002</c:v>
                </c:pt>
                <c:pt idx="10786">
                  <c:v>8.0000199999999992</c:v>
                </c:pt>
                <c:pt idx="10787">
                  <c:v>8.0000199999999992</c:v>
                </c:pt>
                <c:pt idx="10788">
                  <c:v>8.0000199999999992</c:v>
                </c:pt>
                <c:pt idx="10789">
                  <c:v>8</c:v>
                </c:pt>
                <c:pt idx="10790">
                  <c:v>8</c:v>
                </c:pt>
                <c:pt idx="10791">
                  <c:v>8</c:v>
                </c:pt>
                <c:pt idx="10792">
                  <c:v>8</c:v>
                </c:pt>
                <c:pt idx="10793">
                  <c:v>8.0000199999999992</c:v>
                </c:pt>
                <c:pt idx="10794">
                  <c:v>8.0000199999999992</c:v>
                </c:pt>
                <c:pt idx="10795">
                  <c:v>8.0000199999999992</c:v>
                </c:pt>
                <c:pt idx="10796">
                  <c:v>7.9999900000000004</c:v>
                </c:pt>
                <c:pt idx="10797">
                  <c:v>7.9999900000000004</c:v>
                </c:pt>
                <c:pt idx="10798">
                  <c:v>7.9999900000000004</c:v>
                </c:pt>
                <c:pt idx="10799">
                  <c:v>8.0000099999999996</c:v>
                </c:pt>
                <c:pt idx="10800">
                  <c:v>8.0000099999999996</c:v>
                </c:pt>
                <c:pt idx="10801">
                  <c:v>8.0000099999999996</c:v>
                </c:pt>
                <c:pt idx="10802">
                  <c:v>8.0000099999999996</c:v>
                </c:pt>
                <c:pt idx="10803">
                  <c:v>8</c:v>
                </c:pt>
                <c:pt idx="10804">
                  <c:v>8</c:v>
                </c:pt>
                <c:pt idx="10805">
                  <c:v>8</c:v>
                </c:pt>
                <c:pt idx="10806">
                  <c:v>8</c:v>
                </c:pt>
                <c:pt idx="10807">
                  <c:v>8</c:v>
                </c:pt>
                <c:pt idx="10808">
                  <c:v>8</c:v>
                </c:pt>
                <c:pt idx="10809">
                  <c:v>8</c:v>
                </c:pt>
                <c:pt idx="10810">
                  <c:v>8.0000099999999996</c:v>
                </c:pt>
                <c:pt idx="10811">
                  <c:v>8.0000099999999996</c:v>
                </c:pt>
                <c:pt idx="10812">
                  <c:v>8.0000099999999996</c:v>
                </c:pt>
                <c:pt idx="10813">
                  <c:v>7.9999900000000004</c:v>
                </c:pt>
                <c:pt idx="10814">
                  <c:v>7.9999900000000004</c:v>
                </c:pt>
                <c:pt idx="10815">
                  <c:v>7.9999900000000004</c:v>
                </c:pt>
                <c:pt idx="10816">
                  <c:v>8</c:v>
                </c:pt>
                <c:pt idx="10817">
                  <c:v>8</c:v>
                </c:pt>
                <c:pt idx="10818">
                  <c:v>8</c:v>
                </c:pt>
                <c:pt idx="10819">
                  <c:v>8</c:v>
                </c:pt>
                <c:pt idx="10820">
                  <c:v>7.9999900000000004</c:v>
                </c:pt>
                <c:pt idx="10821">
                  <c:v>7.9999900000000004</c:v>
                </c:pt>
                <c:pt idx="10822">
                  <c:v>7.9999900000000004</c:v>
                </c:pt>
                <c:pt idx="10823">
                  <c:v>7.9999700000000002</c:v>
                </c:pt>
                <c:pt idx="10824">
                  <c:v>7.9999700000000002</c:v>
                </c:pt>
                <c:pt idx="10825">
                  <c:v>7.9999700000000002</c:v>
                </c:pt>
                <c:pt idx="10826">
                  <c:v>8.0000300000000006</c:v>
                </c:pt>
                <c:pt idx="10827">
                  <c:v>8.0000300000000006</c:v>
                </c:pt>
                <c:pt idx="10828">
                  <c:v>8.0000300000000006</c:v>
                </c:pt>
                <c:pt idx="10829">
                  <c:v>8.0000300000000006</c:v>
                </c:pt>
                <c:pt idx="10830">
                  <c:v>8</c:v>
                </c:pt>
                <c:pt idx="10831">
                  <c:v>8</c:v>
                </c:pt>
                <c:pt idx="10832">
                  <c:v>8</c:v>
                </c:pt>
                <c:pt idx="10833">
                  <c:v>8.0000199999999992</c:v>
                </c:pt>
                <c:pt idx="10834">
                  <c:v>8.0000199999999992</c:v>
                </c:pt>
                <c:pt idx="10835">
                  <c:v>8.0000199999999992</c:v>
                </c:pt>
                <c:pt idx="10836">
                  <c:v>8.0000199999999992</c:v>
                </c:pt>
                <c:pt idx="10837">
                  <c:v>7.9999900000000004</c:v>
                </c:pt>
                <c:pt idx="10838">
                  <c:v>7.9999900000000004</c:v>
                </c:pt>
                <c:pt idx="10839">
                  <c:v>7.9999900000000004</c:v>
                </c:pt>
                <c:pt idx="10840">
                  <c:v>8</c:v>
                </c:pt>
                <c:pt idx="10841">
                  <c:v>8</c:v>
                </c:pt>
                <c:pt idx="10842">
                  <c:v>8</c:v>
                </c:pt>
                <c:pt idx="10843">
                  <c:v>7.9999900000000004</c:v>
                </c:pt>
                <c:pt idx="10844">
                  <c:v>7.9999900000000004</c:v>
                </c:pt>
                <c:pt idx="10845">
                  <c:v>7.9999900000000004</c:v>
                </c:pt>
                <c:pt idx="10846">
                  <c:v>7.9999900000000004</c:v>
                </c:pt>
                <c:pt idx="10847">
                  <c:v>7.9999900000000004</c:v>
                </c:pt>
                <c:pt idx="10848">
                  <c:v>7.9999900000000004</c:v>
                </c:pt>
                <c:pt idx="10849">
                  <c:v>7.9999900000000004</c:v>
                </c:pt>
                <c:pt idx="10850">
                  <c:v>8.0000400000000003</c:v>
                </c:pt>
                <c:pt idx="10851">
                  <c:v>8.0000400000000003</c:v>
                </c:pt>
                <c:pt idx="10852">
                  <c:v>8.0000400000000003</c:v>
                </c:pt>
                <c:pt idx="10853">
                  <c:v>8</c:v>
                </c:pt>
                <c:pt idx="10854">
                  <c:v>8</c:v>
                </c:pt>
                <c:pt idx="10855">
                  <c:v>8</c:v>
                </c:pt>
                <c:pt idx="10856">
                  <c:v>8</c:v>
                </c:pt>
                <c:pt idx="10857">
                  <c:v>8.0000300000000006</c:v>
                </c:pt>
                <c:pt idx="10858">
                  <c:v>8.0000300000000006</c:v>
                </c:pt>
                <c:pt idx="10859">
                  <c:v>8.0000300000000006</c:v>
                </c:pt>
                <c:pt idx="10860">
                  <c:v>8.0000199999999992</c:v>
                </c:pt>
                <c:pt idx="10861">
                  <c:v>8.0000199999999992</c:v>
                </c:pt>
                <c:pt idx="10862">
                  <c:v>8.0000199999999992</c:v>
                </c:pt>
                <c:pt idx="10863">
                  <c:v>8</c:v>
                </c:pt>
                <c:pt idx="10864">
                  <c:v>8</c:v>
                </c:pt>
                <c:pt idx="10865">
                  <c:v>8</c:v>
                </c:pt>
                <c:pt idx="10866">
                  <c:v>8</c:v>
                </c:pt>
                <c:pt idx="10867">
                  <c:v>7.9999799999999999</c:v>
                </c:pt>
                <c:pt idx="10868">
                  <c:v>7.9999799999999999</c:v>
                </c:pt>
                <c:pt idx="10869">
                  <c:v>7.9999799999999999</c:v>
                </c:pt>
                <c:pt idx="10870">
                  <c:v>7.9999900000000004</c:v>
                </c:pt>
                <c:pt idx="10871">
                  <c:v>7.9999900000000004</c:v>
                </c:pt>
                <c:pt idx="10872">
                  <c:v>7.9999900000000004</c:v>
                </c:pt>
                <c:pt idx="10873">
                  <c:v>7.9999900000000004</c:v>
                </c:pt>
                <c:pt idx="10874">
                  <c:v>7.9999799999999999</c:v>
                </c:pt>
                <c:pt idx="10875">
                  <c:v>7.9999799999999999</c:v>
                </c:pt>
                <c:pt idx="10876">
                  <c:v>7.9999799999999999</c:v>
                </c:pt>
                <c:pt idx="10877">
                  <c:v>8.0000199999999992</c:v>
                </c:pt>
                <c:pt idx="10878">
                  <c:v>8.0000199999999992</c:v>
                </c:pt>
                <c:pt idx="10879">
                  <c:v>8.0000199999999992</c:v>
                </c:pt>
                <c:pt idx="10880">
                  <c:v>7.9999900000000004</c:v>
                </c:pt>
                <c:pt idx="10881">
                  <c:v>7.9999900000000004</c:v>
                </c:pt>
                <c:pt idx="10882">
                  <c:v>7.9999900000000004</c:v>
                </c:pt>
                <c:pt idx="10883">
                  <c:v>7.9999900000000004</c:v>
                </c:pt>
                <c:pt idx="10884">
                  <c:v>8</c:v>
                </c:pt>
                <c:pt idx="10885">
                  <c:v>8</c:v>
                </c:pt>
                <c:pt idx="10886">
                  <c:v>8</c:v>
                </c:pt>
                <c:pt idx="10887">
                  <c:v>7.9999799999999999</c:v>
                </c:pt>
                <c:pt idx="10888">
                  <c:v>7.9999799999999999</c:v>
                </c:pt>
                <c:pt idx="10889">
                  <c:v>7.9999799999999999</c:v>
                </c:pt>
                <c:pt idx="10890">
                  <c:v>8.0000199999999992</c:v>
                </c:pt>
                <c:pt idx="10891">
                  <c:v>8.0000199999999992</c:v>
                </c:pt>
                <c:pt idx="10892">
                  <c:v>8.0000199999999992</c:v>
                </c:pt>
                <c:pt idx="10893">
                  <c:v>8.0000199999999992</c:v>
                </c:pt>
                <c:pt idx="10894">
                  <c:v>8.0000199999999992</c:v>
                </c:pt>
                <c:pt idx="10895">
                  <c:v>8.0000199999999992</c:v>
                </c:pt>
                <c:pt idx="10896">
                  <c:v>8.0000199999999992</c:v>
                </c:pt>
                <c:pt idx="10897">
                  <c:v>8</c:v>
                </c:pt>
                <c:pt idx="10898">
                  <c:v>8</c:v>
                </c:pt>
                <c:pt idx="10899">
                  <c:v>8</c:v>
                </c:pt>
                <c:pt idx="10900">
                  <c:v>8</c:v>
                </c:pt>
                <c:pt idx="10901">
                  <c:v>8.0000099999999996</c:v>
                </c:pt>
                <c:pt idx="10902">
                  <c:v>8.0000099999999996</c:v>
                </c:pt>
                <c:pt idx="10903">
                  <c:v>8.0000099999999996</c:v>
                </c:pt>
                <c:pt idx="10904">
                  <c:v>8</c:v>
                </c:pt>
                <c:pt idx="10905">
                  <c:v>8</c:v>
                </c:pt>
                <c:pt idx="10906">
                  <c:v>8</c:v>
                </c:pt>
                <c:pt idx="10907">
                  <c:v>8</c:v>
                </c:pt>
                <c:pt idx="10908">
                  <c:v>8</c:v>
                </c:pt>
                <c:pt idx="10909">
                  <c:v>8</c:v>
                </c:pt>
                <c:pt idx="10910">
                  <c:v>8</c:v>
                </c:pt>
                <c:pt idx="10911">
                  <c:v>8</c:v>
                </c:pt>
                <c:pt idx="10912">
                  <c:v>8</c:v>
                </c:pt>
                <c:pt idx="10913">
                  <c:v>8</c:v>
                </c:pt>
                <c:pt idx="10914">
                  <c:v>8.0000099999999996</c:v>
                </c:pt>
                <c:pt idx="10915">
                  <c:v>8.0000099999999996</c:v>
                </c:pt>
                <c:pt idx="10916">
                  <c:v>8.0000099999999996</c:v>
                </c:pt>
                <c:pt idx="10917">
                  <c:v>8</c:v>
                </c:pt>
                <c:pt idx="10918">
                  <c:v>8</c:v>
                </c:pt>
                <c:pt idx="10919">
                  <c:v>8</c:v>
                </c:pt>
                <c:pt idx="10920">
                  <c:v>8</c:v>
                </c:pt>
                <c:pt idx="10921">
                  <c:v>8</c:v>
                </c:pt>
                <c:pt idx="10922">
                  <c:v>8</c:v>
                </c:pt>
                <c:pt idx="10923">
                  <c:v>8</c:v>
                </c:pt>
                <c:pt idx="10924">
                  <c:v>8.0000099999999996</c:v>
                </c:pt>
                <c:pt idx="10925">
                  <c:v>8.0000099999999996</c:v>
                </c:pt>
                <c:pt idx="10926">
                  <c:v>8.0000099999999996</c:v>
                </c:pt>
                <c:pt idx="10927">
                  <c:v>8.0000099999999996</c:v>
                </c:pt>
                <c:pt idx="10928">
                  <c:v>8.0000099999999996</c:v>
                </c:pt>
                <c:pt idx="10929">
                  <c:v>8.0000099999999996</c:v>
                </c:pt>
                <c:pt idx="10930">
                  <c:v>8.0000099999999996</c:v>
                </c:pt>
                <c:pt idx="10931">
                  <c:v>8.0000300000000006</c:v>
                </c:pt>
                <c:pt idx="10932">
                  <c:v>8.0000300000000006</c:v>
                </c:pt>
                <c:pt idx="10933">
                  <c:v>8.0000300000000006</c:v>
                </c:pt>
                <c:pt idx="10934">
                  <c:v>7.9999900000000004</c:v>
                </c:pt>
                <c:pt idx="10935">
                  <c:v>7.9999900000000004</c:v>
                </c:pt>
                <c:pt idx="10936">
                  <c:v>7.9999900000000004</c:v>
                </c:pt>
                <c:pt idx="10937">
                  <c:v>8</c:v>
                </c:pt>
                <c:pt idx="10938">
                  <c:v>8</c:v>
                </c:pt>
                <c:pt idx="10939">
                  <c:v>8</c:v>
                </c:pt>
                <c:pt idx="10940">
                  <c:v>8</c:v>
                </c:pt>
                <c:pt idx="10941">
                  <c:v>8.0000099999999996</c:v>
                </c:pt>
                <c:pt idx="10942">
                  <c:v>8.0000099999999996</c:v>
                </c:pt>
                <c:pt idx="10943">
                  <c:v>8.0000099999999996</c:v>
                </c:pt>
                <c:pt idx="10944">
                  <c:v>7.9999900000000004</c:v>
                </c:pt>
                <c:pt idx="10945">
                  <c:v>7.9999900000000004</c:v>
                </c:pt>
                <c:pt idx="10946">
                  <c:v>7.9999900000000004</c:v>
                </c:pt>
                <c:pt idx="10947">
                  <c:v>7.9999900000000004</c:v>
                </c:pt>
                <c:pt idx="10948">
                  <c:v>8</c:v>
                </c:pt>
                <c:pt idx="10949">
                  <c:v>8</c:v>
                </c:pt>
                <c:pt idx="10950">
                  <c:v>8</c:v>
                </c:pt>
                <c:pt idx="10951">
                  <c:v>8.0000099999999996</c:v>
                </c:pt>
                <c:pt idx="10952">
                  <c:v>8.0000099999999996</c:v>
                </c:pt>
                <c:pt idx="10953">
                  <c:v>8.0000099999999996</c:v>
                </c:pt>
                <c:pt idx="10954">
                  <c:v>8.0000099999999996</c:v>
                </c:pt>
                <c:pt idx="10955">
                  <c:v>7.9999900000000004</c:v>
                </c:pt>
                <c:pt idx="10956">
                  <c:v>7.9999900000000004</c:v>
                </c:pt>
                <c:pt idx="10957">
                  <c:v>7.9999900000000004</c:v>
                </c:pt>
                <c:pt idx="10958">
                  <c:v>8.0000099999999996</c:v>
                </c:pt>
                <c:pt idx="10959">
                  <c:v>8.0000099999999996</c:v>
                </c:pt>
                <c:pt idx="10960">
                  <c:v>8.0000099999999996</c:v>
                </c:pt>
                <c:pt idx="10961">
                  <c:v>8.0000099999999996</c:v>
                </c:pt>
                <c:pt idx="10962">
                  <c:v>7.9999799999999999</c:v>
                </c:pt>
                <c:pt idx="10963">
                  <c:v>7.9999799999999999</c:v>
                </c:pt>
                <c:pt idx="10964">
                  <c:v>7.9999799999999999</c:v>
                </c:pt>
                <c:pt idx="10965">
                  <c:v>7.9999700000000002</c:v>
                </c:pt>
                <c:pt idx="10966">
                  <c:v>7.9999700000000002</c:v>
                </c:pt>
                <c:pt idx="10967">
                  <c:v>7.9999700000000002</c:v>
                </c:pt>
                <c:pt idx="10968">
                  <c:v>8.0000199999999992</c:v>
                </c:pt>
                <c:pt idx="10969">
                  <c:v>8.0000199999999992</c:v>
                </c:pt>
                <c:pt idx="10970">
                  <c:v>8.0000199999999992</c:v>
                </c:pt>
                <c:pt idx="10971">
                  <c:v>8.0000199999999992</c:v>
                </c:pt>
                <c:pt idx="10972">
                  <c:v>8</c:v>
                </c:pt>
                <c:pt idx="10973">
                  <c:v>8</c:v>
                </c:pt>
                <c:pt idx="10974">
                  <c:v>8</c:v>
                </c:pt>
                <c:pt idx="10975">
                  <c:v>8</c:v>
                </c:pt>
                <c:pt idx="10976">
                  <c:v>8</c:v>
                </c:pt>
                <c:pt idx="10977">
                  <c:v>8</c:v>
                </c:pt>
                <c:pt idx="10978">
                  <c:v>8</c:v>
                </c:pt>
                <c:pt idx="10979">
                  <c:v>8.0000099999999996</c:v>
                </c:pt>
                <c:pt idx="10980">
                  <c:v>8.0000099999999996</c:v>
                </c:pt>
                <c:pt idx="10981">
                  <c:v>8.0000099999999996</c:v>
                </c:pt>
                <c:pt idx="10982">
                  <c:v>8</c:v>
                </c:pt>
                <c:pt idx="10983">
                  <c:v>8</c:v>
                </c:pt>
                <c:pt idx="10984">
                  <c:v>8</c:v>
                </c:pt>
                <c:pt idx="10985">
                  <c:v>7.9999700000000002</c:v>
                </c:pt>
                <c:pt idx="10986">
                  <c:v>7.9999700000000002</c:v>
                </c:pt>
                <c:pt idx="10987">
                  <c:v>7.9999700000000002</c:v>
                </c:pt>
                <c:pt idx="10988">
                  <c:v>7.9999700000000002</c:v>
                </c:pt>
                <c:pt idx="10989">
                  <c:v>8.0000099999999996</c:v>
                </c:pt>
                <c:pt idx="10990">
                  <c:v>8.0000099999999996</c:v>
                </c:pt>
                <c:pt idx="10991">
                  <c:v>8.0000099999999996</c:v>
                </c:pt>
                <c:pt idx="10992">
                  <c:v>8.0000199999999992</c:v>
                </c:pt>
                <c:pt idx="10993">
                  <c:v>8.0000199999999992</c:v>
                </c:pt>
                <c:pt idx="10994">
                  <c:v>8.0000199999999992</c:v>
                </c:pt>
                <c:pt idx="10995">
                  <c:v>8</c:v>
                </c:pt>
                <c:pt idx="10996">
                  <c:v>8</c:v>
                </c:pt>
                <c:pt idx="10997">
                  <c:v>8</c:v>
                </c:pt>
                <c:pt idx="10998">
                  <c:v>8</c:v>
                </c:pt>
                <c:pt idx="10999">
                  <c:v>8.0000099999999996</c:v>
                </c:pt>
                <c:pt idx="11000">
                  <c:v>8.0000099999999996</c:v>
                </c:pt>
                <c:pt idx="11001">
                  <c:v>8.0000099999999996</c:v>
                </c:pt>
                <c:pt idx="11002">
                  <c:v>8.0000199999999992</c:v>
                </c:pt>
                <c:pt idx="11003">
                  <c:v>8.0000199999999992</c:v>
                </c:pt>
                <c:pt idx="11004">
                  <c:v>8.0000199999999992</c:v>
                </c:pt>
                <c:pt idx="11005">
                  <c:v>8.0000099999999996</c:v>
                </c:pt>
                <c:pt idx="11006">
                  <c:v>8.0000099999999996</c:v>
                </c:pt>
                <c:pt idx="11007">
                  <c:v>8.0000099999999996</c:v>
                </c:pt>
                <c:pt idx="11008">
                  <c:v>8.0000099999999996</c:v>
                </c:pt>
                <c:pt idx="11009">
                  <c:v>8</c:v>
                </c:pt>
                <c:pt idx="11010">
                  <c:v>8</c:v>
                </c:pt>
                <c:pt idx="11011">
                  <c:v>8</c:v>
                </c:pt>
                <c:pt idx="11012">
                  <c:v>8.0000099999999996</c:v>
                </c:pt>
                <c:pt idx="11013">
                  <c:v>8.0000099999999996</c:v>
                </c:pt>
                <c:pt idx="11014">
                  <c:v>8.0000099999999996</c:v>
                </c:pt>
                <c:pt idx="11015">
                  <c:v>8.0000099999999996</c:v>
                </c:pt>
                <c:pt idx="11016">
                  <c:v>8</c:v>
                </c:pt>
                <c:pt idx="11017">
                  <c:v>8</c:v>
                </c:pt>
                <c:pt idx="11018">
                  <c:v>8</c:v>
                </c:pt>
                <c:pt idx="11019">
                  <c:v>7.9999900000000004</c:v>
                </c:pt>
                <c:pt idx="11020">
                  <c:v>7.9999900000000004</c:v>
                </c:pt>
                <c:pt idx="11021">
                  <c:v>7.9999900000000004</c:v>
                </c:pt>
                <c:pt idx="11022">
                  <c:v>8.0000199999999992</c:v>
                </c:pt>
                <c:pt idx="11023">
                  <c:v>8.0000199999999992</c:v>
                </c:pt>
                <c:pt idx="11024">
                  <c:v>8.0000199999999992</c:v>
                </c:pt>
                <c:pt idx="11025">
                  <c:v>8.0000199999999992</c:v>
                </c:pt>
                <c:pt idx="11026">
                  <c:v>8</c:v>
                </c:pt>
                <c:pt idx="11027">
                  <c:v>8</c:v>
                </c:pt>
                <c:pt idx="11028">
                  <c:v>8</c:v>
                </c:pt>
                <c:pt idx="11029">
                  <c:v>8</c:v>
                </c:pt>
                <c:pt idx="11030">
                  <c:v>8</c:v>
                </c:pt>
                <c:pt idx="11031">
                  <c:v>8</c:v>
                </c:pt>
                <c:pt idx="11032">
                  <c:v>8</c:v>
                </c:pt>
                <c:pt idx="11033">
                  <c:v>8</c:v>
                </c:pt>
                <c:pt idx="11034">
                  <c:v>8</c:v>
                </c:pt>
                <c:pt idx="11035">
                  <c:v>8</c:v>
                </c:pt>
                <c:pt idx="11036">
                  <c:v>8</c:v>
                </c:pt>
                <c:pt idx="11037">
                  <c:v>8</c:v>
                </c:pt>
                <c:pt idx="11038">
                  <c:v>8</c:v>
                </c:pt>
                <c:pt idx="11039">
                  <c:v>8</c:v>
                </c:pt>
                <c:pt idx="11040">
                  <c:v>8</c:v>
                </c:pt>
                <c:pt idx="11041">
                  <c:v>8</c:v>
                </c:pt>
                <c:pt idx="11042">
                  <c:v>8</c:v>
                </c:pt>
                <c:pt idx="11043">
                  <c:v>8</c:v>
                </c:pt>
                <c:pt idx="11044">
                  <c:v>8</c:v>
                </c:pt>
                <c:pt idx="11045">
                  <c:v>8</c:v>
                </c:pt>
                <c:pt idx="11046">
                  <c:v>8</c:v>
                </c:pt>
                <c:pt idx="11047">
                  <c:v>8</c:v>
                </c:pt>
                <c:pt idx="11048">
                  <c:v>8</c:v>
                </c:pt>
                <c:pt idx="11049">
                  <c:v>8</c:v>
                </c:pt>
                <c:pt idx="11050">
                  <c:v>8</c:v>
                </c:pt>
                <c:pt idx="11051">
                  <c:v>8</c:v>
                </c:pt>
                <c:pt idx="11052">
                  <c:v>8.0000099999999996</c:v>
                </c:pt>
                <c:pt idx="11053">
                  <c:v>8.0000099999999996</c:v>
                </c:pt>
                <c:pt idx="11054">
                  <c:v>8.0000099999999996</c:v>
                </c:pt>
                <c:pt idx="11055">
                  <c:v>8.0000099999999996</c:v>
                </c:pt>
                <c:pt idx="11056">
                  <c:v>8.0000099999999996</c:v>
                </c:pt>
                <c:pt idx="11057">
                  <c:v>8.0000099999999996</c:v>
                </c:pt>
                <c:pt idx="11058">
                  <c:v>8.0000099999999996</c:v>
                </c:pt>
                <c:pt idx="11059">
                  <c:v>7.9999799999999999</c:v>
                </c:pt>
                <c:pt idx="11060">
                  <c:v>7.9999799999999999</c:v>
                </c:pt>
                <c:pt idx="11061">
                  <c:v>7.9999799999999999</c:v>
                </c:pt>
                <c:pt idx="11062">
                  <c:v>7.9999799999999999</c:v>
                </c:pt>
                <c:pt idx="11063">
                  <c:v>8.0000099999999996</c:v>
                </c:pt>
                <c:pt idx="11064">
                  <c:v>8.0000099999999996</c:v>
                </c:pt>
                <c:pt idx="11065">
                  <c:v>8.0000099999999996</c:v>
                </c:pt>
                <c:pt idx="11066">
                  <c:v>8</c:v>
                </c:pt>
                <c:pt idx="11067">
                  <c:v>8</c:v>
                </c:pt>
                <c:pt idx="11068">
                  <c:v>8</c:v>
                </c:pt>
                <c:pt idx="11069">
                  <c:v>8.0000099999999996</c:v>
                </c:pt>
                <c:pt idx="11070">
                  <c:v>8.0000099999999996</c:v>
                </c:pt>
                <c:pt idx="11071">
                  <c:v>8.0000099999999996</c:v>
                </c:pt>
                <c:pt idx="11072">
                  <c:v>8.0000099999999996</c:v>
                </c:pt>
                <c:pt idx="11073">
                  <c:v>8.0000099999999996</c:v>
                </c:pt>
                <c:pt idx="11074">
                  <c:v>8.0000099999999996</c:v>
                </c:pt>
                <c:pt idx="11075">
                  <c:v>8.0000099999999996</c:v>
                </c:pt>
                <c:pt idx="11076">
                  <c:v>7.9999700000000002</c:v>
                </c:pt>
                <c:pt idx="11077">
                  <c:v>7.9999700000000002</c:v>
                </c:pt>
                <c:pt idx="11078">
                  <c:v>7.9999700000000002</c:v>
                </c:pt>
                <c:pt idx="11079">
                  <c:v>7.9999900000000004</c:v>
                </c:pt>
                <c:pt idx="11080">
                  <c:v>7.9999900000000004</c:v>
                </c:pt>
                <c:pt idx="11081">
                  <c:v>7.9999900000000004</c:v>
                </c:pt>
                <c:pt idx="11082">
                  <c:v>7.9999900000000004</c:v>
                </c:pt>
                <c:pt idx="11083">
                  <c:v>8</c:v>
                </c:pt>
                <c:pt idx="11084">
                  <c:v>8</c:v>
                </c:pt>
                <c:pt idx="11085">
                  <c:v>8</c:v>
                </c:pt>
                <c:pt idx="11086">
                  <c:v>8</c:v>
                </c:pt>
                <c:pt idx="11087">
                  <c:v>8</c:v>
                </c:pt>
                <c:pt idx="11088">
                  <c:v>8</c:v>
                </c:pt>
                <c:pt idx="11089">
                  <c:v>7.9999900000000004</c:v>
                </c:pt>
                <c:pt idx="11090">
                  <c:v>7.9999900000000004</c:v>
                </c:pt>
                <c:pt idx="11091">
                  <c:v>7.9999900000000004</c:v>
                </c:pt>
                <c:pt idx="11092">
                  <c:v>7.9999900000000004</c:v>
                </c:pt>
                <c:pt idx="11093">
                  <c:v>7.9999900000000004</c:v>
                </c:pt>
                <c:pt idx="11094">
                  <c:v>7.9999900000000004</c:v>
                </c:pt>
                <c:pt idx="11095">
                  <c:v>7.9999900000000004</c:v>
                </c:pt>
                <c:pt idx="11096">
                  <c:v>7.9999900000000004</c:v>
                </c:pt>
                <c:pt idx="11097">
                  <c:v>7.9999900000000004</c:v>
                </c:pt>
                <c:pt idx="11098">
                  <c:v>7.9999900000000004</c:v>
                </c:pt>
                <c:pt idx="11099">
                  <c:v>8.0000099999999996</c:v>
                </c:pt>
                <c:pt idx="11100">
                  <c:v>8.0000099999999996</c:v>
                </c:pt>
                <c:pt idx="11101">
                  <c:v>8.0000099999999996</c:v>
                </c:pt>
                <c:pt idx="11102">
                  <c:v>8.0000099999999996</c:v>
                </c:pt>
                <c:pt idx="11103">
                  <c:v>7.9999900000000004</c:v>
                </c:pt>
                <c:pt idx="11104">
                  <c:v>7.9999900000000004</c:v>
                </c:pt>
                <c:pt idx="11105">
                  <c:v>7.9999900000000004</c:v>
                </c:pt>
                <c:pt idx="11106">
                  <c:v>8</c:v>
                </c:pt>
                <c:pt idx="11107">
                  <c:v>8</c:v>
                </c:pt>
                <c:pt idx="11108">
                  <c:v>8</c:v>
                </c:pt>
                <c:pt idx="11109">
                  <c:v>8</c:v>
                </c:pt>
                <c:pt idx="11110">
                  <c:v>8.0000099999999996</c:v>
                </c:pt>
                <c:pt idx="11111">
                  <c:v>8.0000099999999996</c:v>
                </c:pt>
                <c:pt idx="11112">
                  <c:v>8.0000099999999996</c:v>
                </c:pt>
                <c:pt idx="11113">
                  <c:v>7.9999900000000004</c:v>
                </c:pt>
                <c:pt idx="11114">
                  <c:v>7.9999900000000004</c:v>
                </c:pt>
                <c:pt idx="11115">
                  <c:v>7.9999900000000004</c:v>
                </c:pt>
                <c:pt idx="11116">
                  <c:v>7.9999799999999999</c:v>
                </c:pt>
                <c:pt idx="11117">
                  <c:v>7.9999799999999999</c:v>
                </c:pt>
                <c:pt idx="11118">
                  <c:v>7.9999799999999999</c:v>
                </c:pt>
                <c:pt idx="11119">
                  <c:v>7.9999799999999999</c:v>
                </c:pt>
                <c:pt idx="11120">
                  <c:v>8.0000099999999996</c:v>
                </c:pt>
                <c:pt idx="11121">
                  <c:v>8.0000099999999996</c:v>
                </c:pt>
                <c:pt idx="11122">
                  <c:v>8.0000099999999996</c:v>
                </c:pt>
                <c:pt idx="11123">
                  <c:v>8</c:v>
                </c:pt>
                <c:pt idx="11124">
                  <c:v>8</c:v>
                </c:pt>
                <c:pt idx="11125">
                  <c:v>8</c:v>
                </c:pt>
                <c:pt idx="11126">
                  <c:v>8.0000099999999996</c:v>
                </c:pt>
                <c:pt idx="11127">
                  <c:v>8.0000099999999996</c:v>
                </c:pt>
                <c:pt idx="11128">
                  <c:v>8.0000099999999996</c:v>
                </c:pt>
                <c:pt idx="11129">
                  <c:v>8.0000099999999996</c:v>
                </c:pt>
                <c:pt idx="11130">
                  <c:v>8.0000099999999996</c:v>
                </c:pt>
                <c:pt idx="11131">
                  <c:v>8.0000099999999996</c:v>
                </c:pt>
                <c:pt idx="11132">
                  <c:v>8.0000099999999996</c:v>
                </c:pt>
                <c:pt idx="11133">
                  <c:v>7.9999900000000004</c:v>
                </c:pt>
                <c:pt idx="11134">
                  <c:v>7.9999900000000004</c:v>
                </c:pt>
                <c:pt idx="11135">
                  <c:v>7.9999900000000004</c:v>
                </c:pt>
                <c:pt idx="11136">
                  <c:v>8.0000099999999996</c:v>
                </c:pt>
                <c:pt idx="11137">
                  <c:v>8.0000099999999996</c:v>
                </c:pt>
                <c:pt idx="11138">
                  <c:v>8.0000099999999996</c:v>
                </c:pt>
                <c:pt idx="11139">
                  <c:v>8.0000099999999996</c:v>
                </c:pt>
                <c:pt idx="11140">
                  <c:v>7.9999900000000004</c:v>
                </c:pt>
                <c:pt idx="11141">
                  <c:v>7.9999900000000004</c:v>
                </c:pt>
                <c:pt idx="11142">
                  <c:v>7.9999900000000004</c:v>
                </c:pt>
                <c:pt idx="11143">
                  <c:v>8</c:v>
                </c:pt>
                <c:pt idx="11144">
                  <c:v>8</c:v>
                </c:pt>
                <c:pt idx="11145">
                  <c:v>8</c:v>
                </c:pt>
                <c:pt idx="11146">
                  <c:v>7.9999799999999999</c:v>
                </c:pt>
                <c:pt idx="11147">
                  <c:v>7.9999799999999999</c:v>
                </c:pt>
                <c:pt idx="11148">
                  <c:v>7.9999799999999999</c:v>
                </c:pt>
                <c:pt idx="11149">
                  <c:v>7.9999799999999999</c:v>
                </c:pt>
                <c:pt idx="11150">
                  <c:v>7.9999799999999999</c:v>
                </c:pt>
                <c:pt idx="11151">
                  <c:v>7.9999799999999999</c:v>
                </c:pt>
                <c:pt idx="11152">
                  <c:v>7.9999799999999999</c:v>
                </c:pt>
                <c:pt idx="11153">
                  <c:v>7.9999900000000004</c:v>
                </c:pt>
                <c:pt idx="11154">
                  <c:v>7.9999900000000004</c:v>
                </c:pt>
                <c:pt idx="11155">
                  <c:v>7.9999900000000004</c:v>
                </c:pt>
                <c:pt idx="11156">
                  <c:v>7.9999900000000004</c:v>
                </c:pt>
                <c:pt idx="11157">
                  <c:v>7.9999900000000004</c:v>
                </c:pt>
                <c:pt idx="11158">
                  <c:v>7.9999900000000004</c:v>
                </c:pt>
                <c:pt idx="11159">
                  <c:v>7.9999900000000004</c:v>
                </c:pt>
                <c:pt idx="11160">
                  <c:v>7.9999900000000004</c:v>
                </c:pt>
                <c:pt idx="11161">
                  <c:v>7.9999900000000004</c:v>
                </c:pt>
                <c:pt idx="11162">
                  <c:v>7.9999900000000004</c:v>
                </c:pt>
                <c:pt idx="11163">
                  <c:v>8.0000099999999996</c:v>
                </c:pt>
                <c:pt idx="11164">
                  <c:v>8.0000099999999996</c:v>
                </c:pt>
                <c:pt idx="11165">
                  <c:v>8.0000099999999996</c:v>
                </c:pt>
                <c:pt idx="11166">
                  <c:v>8.0000099999999996</c:v>
                </c:pt>
                <c:pt idx="11167">
                  <c:v>8</c:v>
                </c:pt>
                <c:pt idx="11168">
                  <c:v>8</c:v>
                </c:pt>
                <c:pt idx="11169">
                  <c:v>8</c:v>
                </c:pt>
                <c:pt idx="11170">
                  <c:v>8</c:v>
                </c:pt>
                <c:pt idx="11171">
                  <c:v>8</c:v>
                </c:pt>
                <c:pt idx="11172">
                  <c:v>8</c:v>
                </c:pt>
                <c:pt idx="11173">
                  <c:v>7.9999900000000004</c:v>
                </c:pt>
                <c:pt idx="11174">
                  <c:v>7.9999900000000004</c:v>
                </c:pt>
                <c:pt idx="11175">
                  <c:v>7.9999900000000004</c:v>
                </c:pt>
                <c:pt idx="11176">
                  <c:v>7.9999900000000004</c:v>
                </c:pt>
                <c:pt idx="11177">
                  <c:v>8.0000099999999996</c:v>
                </c:pt>
                <c:pt idx="11178">
                  <c:v>8.0000099999999996</c:v>
                </c:pt>
                <c:pt idx="11179">
                  <c:v>8.0000099999999996</c:v>
                </c:pt>
                <c:pt idx="11180">
                  <c:v>7.9999900000000004</c:v>
                </c:pt>
                <c:pt idx="11181">
                  <c:v>7.9999900000000004</c:v>
                </c:pt>
                <c:pt idx="11182">
                  <c:v>7.9999900000000004</c:v>
                </c:pt>
                <c:pt idx="11183">
                  <c:v>8.0000099999999996</c:v>
                </c:pt>
                <c:pt idx="11184">
                  <c:v>8.0000099999999996</c:v>
                </c:pt>
                <c:pt idx="11185">
                  <c:v>8.0000099999999996</c:v>
                </c:pt>
                <c:pt idx="11186">
                  <c:v>8.0000099999999996</c:v>
                </c:pt>
                <c:pt idx="11187">
                  <c:v>8</c:v>
                </c:pt>
                <c:pt idx="11188">
                  <c:v>8</c:v>
                </c:pt>
                <c:pt idx="11189">
                  <c:v>8</c:v>
                </c:pt>
                <c:pt idx="11190">
                  <c:v>8</c:v>
                </c:pt>
                <c:pt idx="11191">
                  <c:v>8</c:v>
                </c:pt>
                <c:pt idx="11192">
                  <c:v>8</c:v>
                </c:pt>
                <c:pt idx="11193">
                  <c:v>8</c:v>
                </c:pt>
                <c:pt idx="11194">
                  <c:v>8</c:v>
                </c:pt>
                <c:pt idx="11195">
                  <c:v>8</c:v>
                </c:pt>
                <c:pt idx="11196">
                  <c:v>8</c:v>
                </c:pt>
                <c:pt idx="11197">
                  <c:v>8.0000300000000006</c:v>
                </c:pt>
                <c:pt idx="11198">
                  <c:v>8.0000300000000006</c:v>
                </c:pt>
                <c:pt idx="11199">
                  <c:v>8.0000300000000006</c:v>
                </c:pt>
                <c:pt idx="11200">
                  <c:v>7.9999900000000004</c:v>
                </c:pt>
                <c:pt idx="11201">
                  <c:v>7.9999900000000004</c:v>
                </c:pt>
                <c:pt idx="11202">
                  <c:v>7.9999900000000004</c:v>
                </c:pt>
                <c:pt idx="11203">
                  <c:v>7.9999900000000004</c:v>
                </c:pt>
                <c:pt idx="11204">
                  <c:v>7.9999900000000004</c:v>
                </c:pt>
                <c:pt idx="11205">
                  <c:v>7.9999900000000004</c:v>
                </c:pt>
                <c:pt idx="11206">
                  <c:v>7.9999900000000004</c:v>
                </c:pt>
                <c:pt idx="11207">
                  <c:v>8</c:v>
                </c:pt>
                <c:pt idx="11208">
                  <c:v>8</c:v>
                </c:pt>
                <c:pt idx="11209">
                  <c:v>8</c:v>
                </c:pt>
                <c:pt idx="11210">
                  <c:v>8.0000099999999996</c:v>
                </c:pt>
                <c:pt idx="11211">
                  <c:v>8.0000099999999996</c:v>
                </c:pt>
                <c:pt idx="11212">
                  <c:v>8.0000099999999996</c:v>
                </c:pt>
                <c:pt idx="11213">
                  <c:v>8.0000099999999996</c:v>
                </c:pt>
                <c:pt idx="11214">
                  <c:v>8</c:v>
                </c:pt>
                <c:pt idx="11215">
                  <c:v>8</c:v>
                </c:pt>
                <c:pt idx="11216">
                  <c:v>8</c:v>
                </c:pt>
                <c:pt idx="11217">
                  <c:v>7.9999700000000002</c:v>
                </c:pt>
                <c:pt idx="11218">
                  <c:v>7.9999700000000002</c:v>
                </c:pt>
                <c:pt idx="11219">
                  <c:v>7.9999700000000002</c:v>
                </c:pt>
                <c:pt idx="11220">
                  <c:v>8</c:v>
                </c:pt>
                <c:pt idx="11221">
                  <c:v>8</c:v>
                </c:pt>
                <c:pt idx="11222">
                  <c:v>8</c:v>
                </c:pt>
                <c:pt idx="11223">
                  <c:v>8</c:v>
                </c:pt>
                <c:pt idx="11224">
                  <c:v>8</c:v>
                </c:pt>
                <c:pt idx="11225">
                  <c:v>8</c:v>
                </c:pt>
                <c:pt idx="11226">
                  <c:v>8</c:v>
                </c:pt>
                <c:pt idx="11227">
                  <c:v>8.0000099999999996</c:v>
                </c:pt>
                <c:pt idx="11228">
                  <c:v>8.0000099999999996</c:v>
                </c:pt>
                <c:pt idx="11229">
                  <c:v>8.0000099999999996</c:v>
                </c:pt>
                <c:pt idx="11230">
                  <c:v>7.9999900000000004</c:v>
                </c:pt>
                <c:pt idx="11231">
                  <c:v>7.9999900000000004</c:v>
                </c:pt>
                <c:pt idx="11232">
                  <c:v>7.9999900000000004</c:v>
                </c:pt>
                <c:pt idx="11233">
                  <c:v>7.9999900000000004</c:v>
                </c:pt>
                <c:pt idx="11234">
                  <c:v>8</c:v>
                </c:pt>
                <c:pt idx="11235">
                  <c:v>8</c:v>
                </c:pt>
                <c:pt idx="11236">
                  <c:v>8</c:v>
                </c:pt>
                <c:pt idx="11237">
                  <c:v>8</c:v>
                </c:pt>
                <c:pt idx="11238">
                  <c:v>8</c:v>
                </c:pt>
                <c:pt idx="11239">
                  <c:v>8</c:v>
                </c:pt>
                <c:pt idx="11240">
                  <c:v>8.0000300000000006</c:v>
                </c:pt>
                <c:pt idx="11241">
                  <c:v>8.0000300000000006</c:v>
                </c:pt>
                <c:pt idx="11242">
                  <c:v>8.0000300000000006</c:v>
                </c:pt>
                <c:pt idx="11243">
                  <c:v>8.0000300000000006</c:v>
                </c:pt>
                <c:pt idx="11244">
                  <c:v>7.9999900000000004</c:v>
                </c:pt>
                <c:pt idx="11245">
                  <c:v>7.9999900000000004</c:v>
                </c:pt>
                <c:pt idx="11246">
                  <c:v>7.9999900000000004</c:v>
                </c:pt>
                <c:pt idx="11247">
                  <c:v>8</c:v>
                </c:pt>
                <c:pt idx="11248">
                  <c:v>8</c:v>
                </c:pt>
                <c:pt idx="11249">
                  <c:v>8</c:v>
                </c:pt>
                <c:pt idx="11250">
                  <c:v>8</c:v>
                </c:pt>
                <c:pt idx="11251">
                  <c:v>8.0000099999999996</c:v>
                </c:pt>
                <c:pt idx="11252">
                  <c:v>8.0000099999999996</c:v>
                </c:pt>
                <c:pt idx="11253">
                  <c:v>8.0000099999999996</c:v>
                </c:pt>
                <c:pt idx="11254">
                  <c:v>8.0000099999999996</c:v>
                </c:pt>
                <c:pt idx="11255">
                  <c:v>8.0000099999999996</c:v>
                </c:pt>
                <c:pt idx="11256">
                  <c:v>8.0000099999999996</c:v>
                </c:pt>
                <c:pt idx="11257">
                  <c:v>8.0000099999999996</c:v>
                </c:pt>
                <c:pt idx="11258">
                  <c:v>8.0000099999999996</c:v>
                </c:pt>
                <c:pt idx="11259">
                  <c:v>8.0000099999999996</c:v>
                </c:pt>
                <c:pt idx="11260">
                  <c:v>8.0000099999999996</c:v>
                </c:pt>
                <c:pt idx="11261">
                  <c:v>8.0000099999999996</c:v>
                </c:pt>
                <c:pt idx="11262">
                  <c:v>8.0000099999999996</c:v>
                </c:pt>
                <c:pt idx="11263">
                  <c:v>8.0000099999999996</c:v>
                </c:pt>
                <c:pt idx="11264">
                  <c:v>8</c:v>
                </c:pt>
                <c:pt idx="11265">
                  <c:v>8</c:v>
                </c:pt>
                <c:pt idx="11266">
                  <c:v>8</c:v>
                </c:pt>
                <c:pt idx="11267">
                  <c:v>7.9999900000000004</c:v>
                </c:pt>
                <c:pt idx="11268">
                  <c:v>7.9999900000000004</c:v>
                </c:pt>
                <c:pt idx="11269">
                  <c:v>7.9999900000000004</c:v>
                </c:pt>
                <c:pt idx="11270">
                  <c:v>7.9999900000000004</c:v>
                </c:pt>
                <c:pt idx="11271">
                  <c:v>7.9999900000000004</c:v>
                </c:pt>
                <c:pt idx="11272">
                  <c:v>7.9999900000000004</c:v>
                </c:pt>
                <c:pt idx="11273">
                  <c:v>7.9999900000000004</c:v>
                </c:pt>
                <c:pt idx="11274">
                  <c:v>7.9999799999999999</c:v>
                </c:pt>
                <c:pt idx="11275">
                  <c:v>7.9999799999999999</c:v>
                </c:pt>
                <c:pt idx="11276">
                  <c:v>7.9999799999999999</c:v>
                </c:pt>
                <c:pt idx="11277">
                  <c:v>7.9999799999999999</c:v>
                </c:pt>
                <c:pt idx="11278">
                  <c:v>8.0000300000000006</c:v>
                </c:pt>
                <c:pt idx="11279">
                  <c:v>8.0000300000000006</c:v>
                </c:pt>
                <c:pt idx="11280">
                  <c:v>8.0000300000000006</c:v>
                </c:pt>
                <c:pt idx="11281">
                  <c:v>7.9999900000000004</c:v>
                </c:pt>
                <c:pt idx="11282">
                  <c:v>7.9999900000000004</c:v>
                </c:pt>
                <c:pt idx="11283">
                  <c:v>7.9999900000000004</c:v>
                </c:pt>
                <c:pt idx="11284">
                  <c:v>8.0000099999999996</c:v>
                </c:pt>
                <c:pt idx="11285">
                  <c:v>8.0000099999999996</c:v>
                </c:pt>
                <c:pt idx="11286">
                  <c:v>8.0000099999999996</c:v>
                </c:pt>
                <c:pt idx="11287">
                  <c:v>8.0000099999999996</c:v>
                </c:pt>
                <c:pt idx="11288">
                  <c:v>7.9999900000000004</c:v>
                </c:pt>
                <c:pt idx="11289">
                  <c:v>7.9999900000000004</c:v>
                </c:pt>
                <c:pt idx="11290">
                  <c:v>7.9999900000000004</c:v>
                </c:pt>
                <c:pt idx="11291">
                  <c:v>8.0000099999999996</c:v>
                </c:pt>
                <c:pt idx="11292">
                  <c:v>8.0000099999999996</c:v>
                </c:pt>
                <c:pt idx="11293">
                  <c:v>8.0000099999999996</c:v>
                </c:pt>
                <c:pt idx="11294">
                  <c:v>7.9999900000000004</c:v>
                </c:pt>
                <c:pt idx="11295">
                  <c:v>7.9999900000000004</c:v>
                </c:pt>
                <c:pt idx="11296">
                  <c:v>7.9999900000000004</c:v>
                </c:pt>
                <c:pt idx="11297">
                  <c:v>7.9999900000000004</c:v>
                </c:pt>
                <c:pt idx="11298">
                  <c:v>8</c:v>
                </c:pt>
                <c:pt idx="11299">
                  <c:v>8</c:v>
                </c:pt>
                <c:pt idx="11300">
                  <c:v>8</c:v>
                </c:pt>
                <c:pt idx="11301">
                  <c:v>8</c:v>
                </c:pt>
                <c:pt idx="11302">
                  <c:v>8</c:v>
                </c:pt>
                <c:pt idx="11303">
                  <c:v>8</c:v>
                </c:pt>
                <c:pt idx="11304">
                  <c:v>7.9999799999999999</c:v>
                </c:pt>
                <c:pt idx="11305">
                  <c:v>7.9999799999999999</c:v>
                </c:pt>
                <c:pt idx="11306">
                  <c:v>7.9999799999999999</c:v>
                </c:pt>
                <c:pt idx="11307">
                  <c:v>7.9999799999999999</c:v>
                </c:pt>
                <c:pt idx="11308">
                  <c:v>7.9999900000000004</c:v>
                </c:pt>
                <c:pt idx="11309">
                  <c:v>7.9999900000000004</c:v>
                </c:pt>
                <c:pt idx="11310">
                  <c:v>7.9999900000000004</c:v>
                </c:pt>
                <c:pt idx="11311">
                  <c:v>8.0000099999999996</c:v>
                </c:pt>
                <c:pt idx="11312">
                  <c:v>8.0000099999999996</c:v>
                </c:pt>
                <c:pt idx="11313">
                  <c:v>8.0000099999999996</c:v>
                </c:pt>
                <c:pt idx="11314">
                  <c:v>8.0000099999999996</c:v>
                </c:pt>
                <c:pt idx="11315">
                  <c:v>8.0000099999999996</c:v>
                </c:pt>
                <c:pt idx="11316">
                  <c:v>8.0000099999999996</c:v>
                </c:pt>
                <c:pt idx="11317">
                  <c:v>8.0000099999999996</c:v>
                </c:pt>
                <c:pt idx="11318">
                  <c:v>8</c:v>
                </c:pt>
                <c:pt idx="11319">
                  <c:v>8</c:v>
                </c:pt>
                <c:pt idx="11320">
                  <c:v>8</c:v>
                </c:pt>
                <c:pt idx="11321">
                  <c:v>7.9999900000000004</c:v>
                </c:pt>
                <c:pt idx="11322">
                  <c:v>7.9999900000000004</c:v>
                </c:pt>
                <c:pt idx="11323">
                  <c:v>7.9999900000000004</c:v>
                </c:pt>
                <c:pt idx="11324">
                  <c:v>7.9999900000000004</c:v>
                </c:pt>
                <c:pt idx="11325">
                  <c:v>8</c:v>
                </c:pt>
                <c:pt idx="11326">
                  <c:v>8</c:v>
                </c:pt>
                <c:pt idx="11327">
                  <c:v>8</c:v>
                </c:pt>
                <c:pt idx="11328">
                  <c:v>8.0000099999999996</c:v>
                </c:pt>
                <c:pt idx="11329">
                  <c:v>8.0000099999999996</c:v>
                </c:pt>
                <c:pt idx="11330">
                  <c:v>8.0000099999999996</c:v>
                </c:pt>
                <c:pt idx="11331">
                  <c:v>8</c:v>
                </c:pt>
                <c:pt idx="11332">
                  <c:v>8</c:v>
                </c:pt>
                <c:pt idx="11333">
                  <c:v>8</c:v>
                </c:pt>
                <c:pt idx="11334">
                  <c:v>8</c:v>
                </c:pt>
                <c:pt idx="11335">
                  <c:v>7.9999900000000004</c:v>
                </c:pt>
                <c:pt idx="11336">
                  <c:v>7.9999900000000004</c:v>
                </c:pt>
                <c:pt idx="11337">
                  <c:v>7.9999900000000004</c:v>
                </c:pt>
                <c:pt idx="11338">
                  <c:v>8</c:v>
                </c:pt>
                <c:pt idx="11339">
                  <c:v>8</c:v>
                </c:pt>
                <c:pt idx="11340">
                  <c:v>8</c:v>
                </c:pt>
                <c:pt idx="11341">
                  <c:v>8</c:v>
                </c:pt>
                <c:pt idx="11342">
                  <c:v>7.9999799999999999</c:v>
                </c:pt>
                <c:pt idx="11343">
                  <c:v>7.9999799999999999</c:v>
                </c:pt>
                <c:pt idx="11344">
                  <c:v>7.9999799999999999</c:v>
                </c:pt>
                <c:pt idx="11345">
                  <c:v>8.0000099999999996</c:v>
                </c:pt>
                <c:pt idx="11346">
                  <c:v>8.0000099999999996</c:v>
                </c:pt>
                <c:pt idx="11347">
                  <c:v>8.0000099999999996</c:v>
                </c:pt>
                <c:pt idx="11348">
                  <c:v>8</c:v>
                </c:pt>
                <c:pt idx="11349">
                  <c:v>8</c:v>
                </c:pt>
                <c:pt idx="11350">
                  <c:v>8</c:v>
                </c:pt>
                <c:pt idx="11351">
                  <c:v>8</c:v>
                </c:pt>
                <c:pt idx="11352">
                  <c:v>8</c:v>
                </c:pt>
                <c:pt idx="11353">
                  <c:v>8</c:v>
                </c:pt>
                <c:pt idx="11354">
                  <c:v>8</c:v>
                </c:pt>
                <c:pt idx="11355">
                  <c:v>8</c:v>
                </c:pt>
                <c:pt idx="11356">
                  <c:v>8</c:v>
                </c:pt>
                <c:pt idx="11357">
                  <c:v>8</c:v>
                </c:pt>
                <c:pt idx="11358">
                  <c:v>7.9999900000000004</c:v>
                </c:pt>
                <c:pt idx="11359">
                  <c:v>7.9999900000000004</c:v>
                </c:pt>
                <c:pt idx="11360">
                  <c:v>7.9999900000000004</c:v>
                </c:pt>
                <c:pt idx="11361">
                  <c:v>7.9999900000000004</c:v>
                </c:pt>
                <c:pt idx="11362">
                  <c:v>8.0000099999999996</c:v>
                </c:pt>
                <c:pt idx="11363">
                  <c:v>8.0000099999999996</c:v>
                </c:pt>
                <c:pt idx="11364">
                  <c:v>8.0000099999999996</c:v>
                </c:pt>
                <c:pt idx="11365">
                  <c:v>8</c:v>
                </c:pt>
                <c:pt idx="11366">
                  <c:v>8</c:v>
                </c:pt>
                <c:pt idx="11367">
                  <c:v>8</c:v>
                </c:pt>
                <c:pt idx="11368">
                  <c:v>8.0000199999999992</c:v>
                </c:pt>
                <c:pt idx="11369">
                  <c:v>8.0000199999999992</c:v>
                </c:pt>
                <c:pt idx="11370">
                  <c:v>8.0000199999999992</c:v>
                </c:pt>
                <c:pt idx="11371">
                  <c:v>8.0000199999999992</c:v>
                </c:pt>
                <c:pt idx="11372">
                  <c:v>7.9999700000000002</c:v>
                </c:pt>
                <c:pt idx="11373">
                  <c:v>7.9999700000000002</c:v>
                </c:pt>
                <c:pt idx="11374">
                  <c:v>7.9999700000000002</c:v>
                </c:pt>
                <c:pt idx="11375">
                  <c:v>8.0000099999999996</c:v>
                </c:pt>
                <c:pt idx="11376">
                  <c:v>8.0000099999999996</c:v>
                </c:pt>
                <c:pt idx="11377">
                  <c:v>8.0000099999999996</c:v>
                </c:pt>
                <c:pt idx="11378">
                  <c:v>7.9999799999999999</c:v>
                </c:pt>
                <c:pt idx="11379">
                  <c:v>7.9999799999999999</c:v>
                </c:pt>
                <c:pt idx="11380">
                  <c:v>7.9999799999999999</c:v>
                </c:pt>
                <c:pt idx="11381">
                  <c:v>7.9999799999999999</c:v>
                </c:pt>
                <c:pt idx="11382">
                  <c:v>8.0000300000000006</c:v>
                </c:pt>
                <c:pt idx="11383">
                  <c:v>8.0000300000000006</c:v>
                </c:pt>
                <c:pt idx="11384">
                  <c:v>8.0000300000000006</c:v>
                </c:pt>
                <c:pt idx="11385">
                  <c:v>7.9999900000000004</c:v>
                </c:pt>
                <c:pt idx="11386">
                  <c:v>7.9999900000000004</c:v>
                </c:pt>
                <c:pt idx="11387">
                  <c:v>7.9999900000000004</c:v>
                </c:pt>
                <c:pt idx="11388">
                  <c:v>8</c:v>
                </c:pt>
                <c:pt idx="11389">
                  <c:v>8</c:v>
                </c:pt>
                <c:pt idx="11390">
                  <c:v>8</c:v>
                </c:pt>
                <c:pt idx="11391">
                  <c:v>8</c:v>
                </c:pt>
                <c:pt idx="11392">
                  <c:v>8.0000300000000006</c:v>
                </c:pt>
                <c:pt idx="11393">
                  <c:v>8.0000300000000006</c:v>
                </c:pt>
                <c:pt idx="11394">
                  <c:v>8.0000300000000006</c:v>
                </c:pt>
                <c:pt idx="11395">
                  <c:v>8.0000199999999992</c:v>
                </c:pt>
                <c:pt idx="11396">
                  <c:v>8.0000199999999992</c:v>
                </c:pt>
                <c:pt idx="11397">
                  <c:v>8.0000199999999992</c:v>
                </c:pt>
                <c:pt idx="11398">
                  <c:v>8.0000199999999992</c:v>
                </c:pt>
                <c:pt idx="11399">
                  <c:v>8.0000199999999992</c:v>
                </c:pt>
                <c:pt idx="11400">
                  <c:v>8.0000199999999992</c:v>
                </c:pt>
                <c:pt idx="11401">
                  <c:v>8.0000199999999992</c:v>
                </c:pt>
                <c:pt idx="11402">
                  <c:v>8.0000199999999992</c:v>
                </c:pt>
                <c:pt idx="11403">
                  <c:v>8.0000199999999992</c:v>
                </c:pt>
                <c:pt idx="11404">
                  <c:v>8.0000199999999992</c:v>
                </c:pt>
                <c:pt idx="11405">
                  <c:v>8.0000099999999996</c:v>
                </c:pt>
                <c:pt idx="11406">
                  <c:v>8.0000099999999996</c:v>
                </c:pt>
                <c:pt idx="11407">
                  <c:v>8.0000099999999996</c:v>
                </c:pt>
                <c:pt idx="11408">
                  <c:v>8.0000099999999996</c:v>
                </c:pt>
                <c:pt idx="11409">
                  <c:v>8</c:v>
                </c:pt>
                <c:pt idx="11410">
                  <c:v>8</c:v>
                </c:pt>
                <c:pt idx="11411">
                  <c:v>8</c:v>
                </c:pt>
                <c:pt idx="11412">
                  <c:v>8</c:v>
                </c:pt>
                <c:pt idx="11413">
                  <c:v>8</c:v>
                </c:pt>
                <c:pt idx="11414">
                  <c:v>8</c:v>
                </c:pt>
                <c:pt idx="11415">
                  <c:v>8</c:v>
                </c:pt>
                <c:pt idx="11416">
                  <c:v>8</c:v>
                </c:pt>
                <c:pt idx="11417">
                  <c:v>8</c:v>
                </c:pt>
                <c:pt idx="11418">
                  <c:v>8</c:v>
                </c:pt>
                <c:pt idx="11419">
                  <c:v>8.0000099999999996</c:v>
                </c:pt>
                <c:pt idx="11420">
                  <c:v>8.0000099999999996</c:v>
                </c:pt>
                <c:pt idx="11421">
                  <c:v>8.0000099999999996</c:v>
                </c:pt>
                <c:pt idx="11422">
                  <c:v>8</c:v>
                </c:pt>
                <c:pt idx="11423">
                  <c:v>8</c:v>
                </c:pt>
                <c:pt idx="11424">
                  <c:v>8</c:v>
                </c:pt>
                <c:pt idx="11425">
                  <c:v>8</c:v>
                </c:pt>
                <c:pt idx="11426">
                  <c:v>8</c:v>
                </c:pt>
                <c:pt idx="11427">
                  <c:v>8</c:v>
                </c:pt>
                <c:pt idx="11428">
                  <c:v>8</c:v>
                </c:pt>
                <c:pt idx="11429">
                  <c:v>7.9999900000000004</c:v>
                </c:pt>
                <c:pt idx="11430">
                  <c:v>7.9999900000000004</c:v>
                </c:pt>
                <c:pt idx="11431">
                  <c:v>7.9999900000000004</c:v>
                </c:pt>
                <c:pt idx="11432">
                  <c:v>7.9999799999999999</c:v>
                </c:pt>
                <c:pt idx="11433">
                  <c:v>7.9999799999999999</c:v>
                </c:pt>
                <c:pt idx="11434">
                  <c:v>7.9999799999999999</c:v>
                </c:pt>
                <c:pt idx="11435">
                  <c:v>7.9999799999999999</c:v>
                </c:pt>
                <c:pt idx="11436">
                  <c:v>8</c:v>
                </c:pt>
                <c:pt idx="11437">
                  <c:v>8</c:v>
                </c:pt>
                <c:pt idx="11438">
                  <c:v>8</c:v>
                </c:pt>
                <c:pt idx="11439">
                  <c:v>7.9999900000000004</c:v>
                </c:pt>
                <c:pt idx="11440">
                  <c:v>7.9999900000000004</c:v>
                </c:pt>
                <c:pt idx="11441">
                  <c:v>7.9999900000000004</c:v>
                </c:pt>
                <c:pt idx="11442">
                  <c:v>7.9999799999999999</c:v>
                </c:pt>
                <c:pt idx="11443">
                  <c:v>7.9999799999999999</c:v>
                </c:pt>
                <c:pt idx="11444">
                  <c:v>7.9999799999999999</c:v>
                </c:pt>
                <c:pt idx="11445">
                  <c:v>7.9999799999999999</c:v>
                </c:pt>
                <c:pt idx="11446">
                  <c:v>8</c:v>
                </c:pt>
                <c:pt idx="11447">
                  <c:v>8</c:v>
                </c:pt>
                <c:pt idx="11448">
                  <c:v>8</c:v>
                </c:pt>
                <c:pt idx="11449">
                  <c:v>8.0000099999999996</c:v>
                </c:pt>
                <c:pt idx="11450">
                  <c:v>8.0000099999999996</c:v>
                </c:pt>
                <c:pt idx="11451">
                  <c:v>8.0000099999999996</c:v>
                </c:pt>
                <c:pt idx="11452">
                  <c:v>8.0000099999999996</c:v>
                </c:pt>
                <c:pt idx="11453">
                  <c:v>7.9999900000000004</c:v>
                </c:pt>
                <c:pt idx="11454">
                  <c:v>7.9999900000000004</c:v>
                </c:pt>
                <c:pt idx="11455">
                  <c:v>7.9999900000000004</c:v>
                </c:pt>
                <c:pt idx="11456">
                  <c:v>8.0000099999999996</c:v>
                </c:pt>
                <c:pt idx="11457">
                  <c:v>8.0000099999999996</c:v>
                </c:pt>
                <c:pt idx="11458">
                  <c:v>8.0000099999999996</c:v>
                </c:pt>
                <c:pt idx="11459">
                  <c:v>8</c:v>
                </c:pt>
                <c:pt idx="11460">
                  <c:v>8</c:v>
                </c:pt>
                <c:pt idx="11461">
                  <c:v>8</c:v>
                </c:pt>
                <c:pt idx="11462">
                  <c:v>8</c:v>
                </c:pt>
                <c:pt idx="11463">
                  <c:v>8.0000199999999992</c:v>
                </c:pt>
                <c:pt idx="11464">
                  <c:v>8.0000199999999992</c:v>
                </c:pt>
                <c:pt idx="11465">
                  <c:v>8.0000199999999992</c:v>
                </c:pt>
                <c:pt idx="11466">
                  <c:v>8</c:v>
                </c:pt>
                <c:pt idx="11467">
                  <c:v>8</c:v>
                </c:pt>
                <c:pt idx="11468">
                  <c:v>8</c:v>
                </c:pt>
                <c:pt idx="11469">
                  <c:v>7.9999900000000004</c:v>
                </c:pt>
                <c:pt idx="11470">
                  <c:v>7.9999900000000004</c:v>
                </c:pt>
                <c:pt idx="11471">
                  <c:v>7.9999900000000004</c:v>
                </c:pt>
                <c:pt idx="11472">
                  <c:v>7.9999900000000004</c:v>
                </c:pt>
                <c:pt idx="11473">
                  <c:v>7.9999799999999999</c:v>
                </c:pt>
                <c:pt idx="11474">
                  <c:v>7.9999799999999999</c:v>
                </c:pt>
                <c:pt idx="11475">
                  <c:v>7.9999799999999999</c:v>
                </c:pt>
                <c:pt idx="11476">
                  <c:v>8</c:v>
                </c:pt>
                <c:pt idx="11477">
                  <c:v>8</c:v>
                </c:pt>
                <c:pt idx="11478">
                  <c:v>8</c:v>
                </c:pt>
                <c:pt idx="11479">
                  <c:v>8</c:v>
                </c:pt>
                <c:pt idx="11480">
                  <c:v>7.9999799999999999</c:v>
                </c:pt>
                <c:pt idx="11481">
                  <c:v>7.9999799999999999</c:v>
                </c:pt>
                <c:pt idx="11482">
                  <c:v>7.9999799999999999</c:v>
                </c:pt>
                <c:pt idx="11483">
                  <c:v>8.0000099999999996</c:v>
                </c:pt>
                <c:pt idx="11484">
                  <c:v>8.0000099999999996</c:v>
                </c:pt>
                <c:pt idx="11485">
                  <c:v>8.0000099999999996</c:v>
                </c:pt>
                <c:pt idx="11486">
                  <c:v>7.9999799999999999</c:v>
                </c:pt>
                <c:pt idx="11487">
                  <c:v>7.9999799999999999</c:v>
                </c:pt>
                <c:pt idx="11488">
                  <c:v>7.9999799999999999</c:v>
                </c:pt>
                <c:pt idx="11489">
                  <c:v>7.9999799999999999</c:v>
                </c:pt>
                <c:pt idx="11490">
                  <c:v>7.9999799999999999</c:v>
                </c:pt>
                <c:pt idx="11491">
                  <c:v>7.9999799999999999</c:v>
                </c:pt>
                <c:pt idx="11492">
                  <c:v>7.9999799999999999</c:v>
                </c:pt>
                <c:pt idx="11493">
                  <c:v>7.9999799999999999</c:v>
                </c:pt>
                <c:pt idx="11494">
                  <c:v>7.9999799999999999</c:v>
                </c:pt>
                <c:pt idx="11495">
                  <c:v>7.9999799999999999</c:v>
                </c:pt>
                <c:pt idx="11496">
                  <c:v>8</c:v>
                </c:pt>
                <c:pt idx="11497">
                  <c:v>8</c:v>
                </c:pt>
                <c:pt idx="11498">
                  <c:v>8</c:v>
                </c:pt>
                <c:pt idx="11499">
                  <c:v>8</c:v>
                </c:pt>
                <c:pt idx="11500">
                  <c:v>7.9999900000000004</c:v>
                </c:pt>
                <c:pt idx="11501">
                  <c:v>7.9999900000000004</c:v>
                </c:pt>
                <c:pt idx="11502">
                  <c:v>7.9999900000000004</c:v>
                </c:pt>
                <c:pt idx="11503">
                  <c:v>7.9999900000000004</c:v>
                </c:pt>
                <c:pt idx="11504">
                  <c:v>7.9999900000000004</c:v>
                </c:pt>
                <c:pt idx="11505">
                  <c:v>7.9999900000000004</c:v>
                </c:pt>
                <c:pt idx="11506">
                  <c:v>7.9999900000000004</c:v>
                </c:pt>
                <c:pt idx="11507">
                  <c:v>8</c:v>
                </c:pt>
                <c:pt idx="11508">
                  <c:v>8</c:v>
                </c:pt>
                <c:pt idx="11509">
                  <c:v>8</c:v>
                </c:pt>
                <c:pt idx="11510">
                  <c:v>7.9999900000000004</c:v>
                </c:pt>
                <c:pt idx="11511">
                  <c:v>7.9999900000000004</c:v>
                </c:pt>
                <c:pt idx="11512">
                  <c:v>7.9999900000000004</c:v>
                </c:pt>
                <c:pt idx="11513">
                  <c:v>7.9999900000000004</c:v>
                </c:pt>
                <c:pt idx="11514">
                  <c:v>7.9999900000000004</c:v>
                </c:pt>
                <c:pt idx="11515">
                  <c:v>7.9999900000000004</c:v>
                </c:pt>
                <c:pt idx="11516">
                  <c:v>7.9999900000000004</c:v>
                </c:pt>
                <c:pt idx="11517">
                  <c:v>7.9999900000000004</c:v>
                </c:pt>
                <c:pt idx="11518">
                  <c:v>7.9999900000000004</c:v>
                </c:pt>
                <c:pt idx="11519">
                  <c:v>7.9999900000000004</c:v>
                </c:pt>
                <c:pt idx="11520">
                  <c:v>7.9999900000000004</c:v>
                </c:pt>
                <c:pt idx="11521">
                  <c:v>7.9999900000000004</c:v>
                </c:pt>
                <c:pt idx="11522">
                  <c:v>7.9999900000000004</c:v>
                </c:pt>
                <c:pt idx="11523">
                  <c:v>7.9999799999999999</c:v>
                </c:pt>
                <c:pt idx="11524">
                  <c:v>7.9999799999999999</c:v>
                </c:pt>
                <c:pt idx="11525">
                  <c:v>7.9999799999999999</c:v>
                </c:pt>
                <c:pt idx="11526">
                  <c:v>7.9999799999999999</c:v>
                </c:pt>
                <c:pt idx="11527">
                  <c:v>8</c:v>
                </c:pt>
                <c:pt idx="11528">
                  <c:v>8</c:v>
                </c:pt>
                <c:pt idx="11529">
                  <c:v>8</c:v>
                </c:pt>
                <c:pt idx="11530">
                  <c:v>7.9999700000000002</c:v>
                </c:pt>
                <c:pt idx="11531">
                  <c:v>7.9999700000000002</c:v>
                </c:pt>
                <c:pt idx="11532">
                  <c:v>7.9999700000000002</c:v>
                </c:pt>
                <c:pt idx="11533">
                  <c:v>8</c:v>
                </c:pt>
                <c:pt idx="11534">
                  <c:v>8</c:v>
                </c:pt>
                <c:pt idx="11535">
                  <c:v>8</c:v>
                </c:pt>
                <c:pt idx="11536">
                  <c:v>8</c:v>
                </c:pt>
                <c:pt idx="11537">
                  <c:v>8</c:v>
                </c:pt>
                <c:pt idx="11538">
                  <c:v>8</c:v>
                </c:pt>
                <c:pt idx="11539">
                  <c:v>8</c:v>
                </c:pt>
                <c:pt idx="11540">
                  <c:v>8.0000099999999996</c:v>
                </c:pt>
                <c:pt idx="11541">
                  <c:v>8.0000099999999996</c:v>
                </c:pt>
                <c:pt idx="11542">
                  <c:v>8.0000099999999996</c:v>
                </c:pt>
                <c:pt idx="11543">
                  <c:v>7.9999900000000004</c:v>
                </c:pt>
                <c:pt idx="11544">
                  <c:v>7.9999900000000004</c:v>
                </c:pt>
                <c:pt idx="11545">
                  <c:v>7.9999900000000004</c:v>
                </c:pt>
                <c:pt idx="11546">
                  <c:v>7.9999900000000004</c:v>
                </c:pt>
                <c:pt idx="11547">
                  <c:v>8</c:v>
                </c:pt>
                <c:pt idx="11548">
                  <c:v>8</c:v>
                </c:pt>
                <c:pt idx="11549">
                  <c:v>8</c:v>
                </c:pt>
                <c:pt idx="11550">
                  <c:v>7.9999799999999999</c:v>
                </c:pt>
                <c:pt idx="11551">
                  <c:v>7.9999799999999999</c:v>
                </c:pt>
                <c:pt idx="11552">
                  <c:v>7.9999799999999999</c:v>
                </c:pt>
                <c:pt idx="11553">
                  <c:v>8.0000099999999996</c:v>
                </c:pt>
                <c:pt idx="11554">
                  <c:v>8.0000099999999996</c:v>
                </c:pt>
                <c:pt idx="11555">
                  <c:v>8.0000099999999996</c:v>
                </c:pt>
                <c:pt idx="11556">
                  <c:v>8.0000099999999996</c:v>
                </c:pt>
                <c:pt idx="11557">
                  <c:v>8.0000099999999996</c:v>
                </c:pt>
                <c:pt idx="11558">
                  <c:v>8.0000099999999996</c:v>
                </c:pt>
                <c:pt idx="11559">
                  <c:v>8.0000099999999996</c:v>
                </c:pt>
                <c:pt idx="11560">
                  <c:v>8</c:v>
                </c:pt>
                <c:pt idx="11561">
                  <c:v>8</c:v>
                </c:pt>
                <c:pt idx="11562">
                  <c:v>8</c:v>
                </c:pt>
                <c:pt idx="11563">
                  <c:v>8</c:v>
                </c:pt>
                <c:pt idx="11564">
                  <c:v>8</c:v>
                </c:pt>
                <c:pt idx="11565">
                  <c:v>8</c:v>
                </c:pt>
                <c:pt idx="11566">
                  <c:v>8</c:v>
                </c:pt>
                <c:pt idx="11567">
                  <c:v>7.9999900000000004</c:v>
                </c:pt>
                <c:pt idx="11568">
                  <c:v>7.9999900000000004</c:v>
                </c:pt>
                <c:pt idx="11569">
                  <c:v>7.9999900000000004</c:v>
                </c:pt>
                <c:pt idx="11570">
                  <c:v>7.9999900000000004</c:v>
                </c:pt>
                <c:pt idx="11571">
                  <c:v>7.9999900000000004</c:v>
                </c:pt>
                <c:pt idx="11572">
                  <c:v>7.9999900000000004</c:v>
                </c:pt>
                <c:pt idx="11573">
                  <c:v>7.9999900000000004</c:v>
                </c:pt>
                <c:pt idx="11574">
                  <c:v>8.0000099999999996</c:v>
                </c:pt>
                <c:pt idx="11575">
                  <c:v>8.0000099999999996</c:v>
                </c:pt>
                <c:pt idx="11576">
                  <c:v>8.0000099999999996</c:v>
                </c:pt>
                <c:pt idx="11577">
                  <c:v>7.9999900000000004</c:v>
                </c:pt>
                <c:pt idx="11578">
                  <c:v>7.9999900000000004</c:v>
                </c:pt>
                <c:pt idx="11579">
                  <c:v>7.9999900000000004</c:v>
                </c:pt>
                <c:pt idx="11580">
                  <c:v>8.0000099999999996</c:v>
                </c:pt>
                <c:pt idx="11581">
                  <c:v>8.0000099999999996</c:v>
                </c:pt>
                <c:pt idx="11582">
                  <c:v>8.0000099999999996</c:v>
                </c:pt>
                <c:pt idx="11583">
                  <c:v>8.0000099999999996</c:v>
                </c:pt>
                <c:pt idx="11584">
                  <c:v>7.9999799999999999</c:v>
                </c:pt>
                <c:pt idx="11585">
                  <c:v>7.9999799999999999</c:v>
                </c:pt>
                <c:pt idx="11586">
                  <c:v>7.9999799999999999</c:v>
                </c:pt>
                <c:pt idx="11587">
                  <c:v>8.0000199999999992</c:v>
                </c:pt>
                <c:pt idx="11588">
                  <c:v>8.0000199999999992</c:v>
                </c:pt>
                <c:pt idx="11589">
                  <c:v>8.0000199999999992</c:v>
                </c:pt>
                <c:pt idx="11590">
                  <c:v>8.0000300000000006</c:v>
                </c:pt>
                <c:pt idx="11591">
                  <c:v>8.0000300000000006</c:v>
                </c:pt>
                <c:pt idx="11592">
                  <c:v>8.0000300000000006</c:v>
                </c:pt>
                <c:pt idx="11593">
                  <c:v>8.0000300000000006</c:v>
                </c:pt>
                <c:pt idx="11594">
                  <c:v>7.9999900000000004</c:v>
                </c:pt>
                <c:pt idx="11595">
                  <c:v>7.9999900000000004</c:v>
                </c:pt>
                <c:pt idx="11596">
                  <c:v>7.9999900000000004</c:v>
                </c:pt>
                <c:pt idx="11597">
                  <c:v>8.0000099999999996</c:v>
                </c:pt>
                <c:pt idx="11598">
                  <c:v>8.0000099999999996</c:v>
                </c:pt>
                <c:pt idx="11599">
                  <c:v>8.0000099999999996</c:v>
                </c:pt>
                <c:pt idx="11600">
                  <c:v>8</c:v>
                </c:pt>
                <c:pt idx="11601">
                  <c:v>8</c:v>
                </c:pt>
                <c:pt idx="11602">
                  <c:v>8</c:v>
                </c:pt>
                <c:pt idx="11603">
                  <c:v>8</c:v>
                </c:pt>
                <c:pt idx="11604">
                  <c:v>7.9999700000000002</c:v>
                </c:pt>
                <c:pt idx="11605">
                  <c:v>7.9999700000000002</c:v>
                </c:pt>
                <c:pt idx="11606">
                  <c:v>7.9999700000000002</c:v>
                </c:pt>
                <c:pt idx="11607">
                  <c:v>8</c:v>
                </c:pt>
                <c:pt idx="11608">
                  <c:v>8</c:v>
                </c:pt>
                <c:pt idx="11609">
                  <c:v>8</c:v>
                </c:pt>
                <c:pt idx="11610">
                  <c:v>8</c:v>
                </c:pt>
                <c:pt idx="11611">
                  <c:v>8.0000099999999996</c:v>
                </c:pt>
                <c:pt idx="11612">
                  <c:v>8.0000099999999996</c:v>
                </c:pt>
                <c:pt idx="11613">
                  <c:v>8.0000099999999996</c:v>
                </c:pt>
                <c:pt idx="11614">
                  <c:v>8.0000199999999992</c:v>
                </c:pt>
                <c:pt idx="11615">
                  <c:v>8.0000199999999992</c:v>
                </c:pt>
                <c:pt idx="11616">
                  <c:v>8.0000199999999992</c:v>
                </c:pt>
                <c:pt idx="11617">
                  <c:v>7.9999799999999999</c:v>
                </c:pt>
                <c:pt idx="11618">
                  <c:v>7.9999799999999999</c:v>
                </c:pt>
                <c:pt idx="11619">
                  <c:v>7.9999799999999999</c:v>
                </c:pt>
                <c:pt idx="11620">
                  <c:v>7.9999799999999999</c:v>
                </c:pt>
                <c:pt idx="11621">
                  <c:v>8.0000099999999996</c:v>
                </c:pt>
                <c:pt idx="11622">
                  <c:v>8.0000099999999996</c:v>
                </c:pt>
                <c:pt idx="11623">
                  <c:v>8.0000099999999996</c:v>
                </c:pt>
                <c:pt idx="11624">
                  <c:v>8.0000099999999996</c:v>
                </c:pt>
                <c:pt idx="11625">
                  <c:v>8.0000099999999996</c:v>
                </c:pt>
                <c:pt idx="11626">
                  <c:v>8.0000099999999996</c:v>
                </c:pt>
                <c:pt idx="11627">
                  <c:v>8.0000099999999996</c:v>
                </c:pt>
                <c:pt idx="11628">
                  <c:v>8</c:v>
                </c:pt>
                <c:pt idx="11629">
                  <c:v>8</c:v>
                </c:pt>
                <c:pt idx="11630">
                  <c:v>8</c:v>
                </c:pt>
                <c:pt idx="11631">
                  <c:v>8.0000099999999996</c:v>
                </c:pt>
                <c:pt idx="11632">
                  <c:v>8.0000099999999996</c:v>
                </c:pt>
                <c:pt idx="11633">
                  <c:v>8.0000099999999996</c:v>
                </c:pt>
                <c:pt idx="11634">
                  <c:v>8.0000099999999996</c:v>
                </c:pt>
                <c:pt idx="11635">
                  <c:v>8</c:v>
                </c:pt>
                <c:pt idx="11636">
                  <c:v>8</c:v>
                </c:pt>
                <c:pt idx="11637">
                  <c:v>8</c:v>
                </c:pt>
                <c:pt idx="11638">
                  <c:v>7.9999900000000004</c:v>
                </c:pt>
                <c:pt idx="11639">
                  <c:v>7.9999900000000004</c:v>
                </c:pt>
                <c:pt idx="11640">
                  <c:v>7.9999900000000004</c:v>
                </c:pt>
                <c:pt idx="11641">
                  <c:v>8.0000099999999996</c:v>
                </c:pt>
                <c:pt idx="11642">
                  <c:v>8.0000099999999996</c:v>
                </c:pt>
                <c:pt idx="11643">
                  <c:v>8.0000099999999996</c:v>
                </c:pt>
                <c:pt idx="11644">
                  <c:v>8.0000099999999996</c:v>
                </c:pt>
                <c:pt idx="11645">
                  <c:v>8.0000199999999992</c:v>
                </c:pt>
                <c:pt idx="11646">
                  <c:v>8.0000199999999992</c:v>
                </c:pt>
                <c:pt idx="11647">
                  <c:v>8.0000199999999992</c:v>
                </c:pt>
                <c:pt idx="11648">
                  <c:v>8</c:v>
                </c:pt>
                <c:pt idx="11649">
                  <c:v>8</c:v>
                </c:pt>
                <c:pt idx="11650">
                  <c:v>8</c:v>
                </c:pt>
                <c:pt idx="11651">
                  <c:v>7.9999900000000004</c:v>
                </c:pt>
                <c:pt idx="11652">
                  <c:v>7.9999900000000004</c:v>
                </c:pt>
                <c:pt idx="11653">
                  <c:v>7.9999900000000004</c:v>
                </c:pt>
                <c:pt idx="11654">
                  <c:v>7.9999900000000004</c:v>
                </c:pt>
                <c:pt idx="11655">
                  <c:v>7.9999900000000004</c:v>
                </c:pt>
                <c:pt idx="11656">
                  <c:v>7.9999900000000004</c:v>
                </c:pt>
                <c:pt idx="11657">
                  <c:v>7.9999900000000004</c:v>
                </c:pt>
                <c:pt idx="11658">
                  <c:v>7.9999900000000004</c:v>
                </c:pt>
                <c:pt idx="11659">
                  <c:v>7.9999900000000004</c:v>
                </c:pt>
                <c:pt idx="11660">
                  <c:v>7.9999900000000004</c:v>
                </c:pt>
                <c:pt idx="11661">
                  <c:v>7.9999900000000004</c:v>
                </c:pt>
                <c:pt idx="11662">
                  <c:v>7.9999900000000004</c:v>
                </c:pt>
                <c:pt idx="11663">
                  <c:v>7.9999900000000004</c:v>
                </c:pt>
                <c:pt idx="11664">
                  <c:v>7.9999900000000004</c:v>
                </c:pt>
                <c:pt idx="11665">
                  <c:v>7.9999900000000004</c:v>
                </c:pt>
                <c:pt idx="11666">
                  <c:v>7.9999900000000004</c:v>
                </c:pt>
                <c:pt idx="11667">
                  <c:v>7.9999900000000004</c:v>
                </c:pt>
                <c:pt idx="11668">
                  <c:v>8.0000099999999996</c:v>
                </c:pt>
                <c:pt idx="11669">
                  <c:v>8.0000099999999996</c:v>
                </c:pt>
                <c:pt idx="11670">
                  <c:v>8.0000099999999996</c:v>
                </c:pt>
                <c:pt idx="11671">
                  <c:v>8</c:v>
                </c:pt>
                <c:pt idx="11672">
                  <c:v>8</c:v>
                </c:pt>
                <c:pt idx="11673">
                  <c:v>8</c:v>
                </c:pt>
                <c:pt idx="11674">
                  <c:v>8</c:v>
                </c:pt>
                <c:pt idx="11675">
                  <c:v>8.0000199999999992</c:v>
                </c:pt>
                <c:pt idx="11676">
                  <c:v>8.0000199999999992</c:v>
                </c:pt>
                <c:pt idx="11677">
                  <c:v>8.0000199999999992</c:v>
                </c:pt>
                <c:pt idx="11678">
                  <c:v>8.0000099999999996</c:v>
                </c:pt>
                <c:pt idx="11679">
                  <c:v>8.0000099999999996</c:v>
                </c:pt>
                <c:pt idx="11680">
                  <c:v>8.0000099999999996</c:v>
                </c:pt>
                <c:pt idx="11681">
                  <c:v>8.0000099999999996</c:v>
                </c:pt>
                <c:pt idx="11682">
                  <c:v>8.0000099999999996</c:v>
                </c:pt>
                <c:pt idx="11683">
                  <c:v>8.0000099999999996</c:v>
                </c:pt>
                <c:pt idx="11684">
                  <c:v>8.0000099999999996</c:v>
                </c:pt>
                <c:pt idx="11685">
                  <c:v>8</c:v>
                </c:pt>
                <c:pt idx="11686">
                  <c:v>8</c:v>
                </c:pt>
                <c:pt idx="11687">
                  <c:v>8</c:v>
                </c:pt>
                <c:pt idx="11688">
                  <c:v>7.9999900000000004</c:v>
                </c:pt>
                <c:pt idx="11689">
                  <c:v>7.9999900000000004</c:v>
                </c:pt>
                <c:pt idx="11690">
                  <c:v>7.9999900000000004</c:v>
                </c:pt>
                <c:pt idx="11691">
                  <c:v>7.9999900000000004</c:v>
                </c:pt>
                <c:pt idx="11692">
                  <c:v>8</c:v>
                </c:pt>
                <c:pt idx="11693">
                  <c:v>8</c:v>
                </c:pt>
                <c:pt idx="11694">
                  <c:v>8</c:v>
                </c:pt>
                <c:pt idx="11695">
                  <c:v>7.9999900000000004</c:v>
                </c:pt>
                <c:pt idx="11696">
                  <c:v>7.9999900000000004</c:v>
                </c:pt>
                <c:pt idx="11697">
                  <c:v>7.9999900000000004</c:v>
                </c:pt>
                <c:pt idx="11698">
                  <c:v>8</c:v>
                </c:pt>
                <c:pt idx="11699">
                  <c:v>8</c:v>
                </c:pt>
                <c:pt idx="11700">
                  <c:v>8</c:v>
                </c:pt>
                <c:pt idx="11701">
                  <c:v>8</c:v>
                </c:pt>
                <c:pt idx="11702">
                  <c:v>7.9999799999999999</c:v>
                </c:pt>
                <c:pt idx="11703">
                  <c:v>7.9999799999999999</c:v>
                </c:pt>
                <c:pt idx="11704">
                  <c:v>7.9999799999999999</c:v>
                </c:pt>
                <c:pt idx="11705">
                  <c:v>8</c:v>
                </c:pt>
                <c:pt idx="11706">
                  <c:v>8</c:v>
                </c:pt>
                <c:pt idx="11707">
                  <c:v>8</c:v>
                </c:pt>
                <c:pt idx="11708">
                  <c:v>8</c:v>
                </c:pt>
                <c:pt idx="11709">
                  <c:v>7.9999799999999999</c:v>
                </c:pt>
                <c:pt idx="11710">
                  <c:v>7.9999799999999999</c:v>
                </c:pt>
                <c:pt idx="11711">
                  <c:v>7.9999799999999999</c:v>
                </c:pt>
                <c:pt idx="11712">
                  <c:v>8.0000199999999992</c:v>
                </c:pt>
                <c:pt idx="11713">
                  <c:v>8.0000199999999992</c:v>
                </c:pt>
                <c:pt idx="11714">
                  <c:v>8.0000199999999992</c:v>
                </c:pt>
                <c:pt idx="11715">
                  <c:v>8</c:v>
                </c:pt>
                <c:pt idx="11716">
                  <c:v>8</c:v>
                </c:pt>
                <c:pt idx="11717">
                  <c:v>8</c:v>
                </c:pt>
                <c:pt idx="11718">
                  <c:v>8</c:v>
                </c:pt>
                <c:pt idx="11719">
                  <c:v>7.9999900000000004</c:v>
                </c:pt>
                <c:pt idx="11720">
                  <c:v>7.9999900000000004</c:v>
                </c:pt>
                <c:pt idx="11721">
                  <c:v>7.9999900000000004</c:v>
                </c:pt>
                <c:pt idx="11722">
                  <c:v>8.0000099999999996</c:v>
                </c:pt>
                <c:pt idx="11723">
                  <c:v>8.0000099999999996</c:v>
                </c:pt>
                <c:pt idx="11724">
                  <c:v>8.0000099999999996</c:v>
                </c:pt>
                <c:pt idx="11725">
                  <c:v>7.9999799999999999</c:v>
                </c:pt>
                <c:pt idx="11726">
                  <c:v>7.9999799999999999</c:v>
                </c:pt>
                <c:pt idx="11727">
                  <c:v>7.9999799999999999</c:v>
                </c:pt>
                <c:pt idx="11728">
                  <c:v>7.9999799999999999</c:v>
                </c:pt>
                <c:pt idx="11729">
                  <c:v>8</c:v>
                </c:pt>
                <c:pt idx="11730">
                  <c:v>8</c:v>
                </c:pt>
                <c:pt idx="11731">
                  <c:v>8</c:v>
                </c:pt>
                <c:pt idx="11732">
                  <c:v>8.0000099999999996</c:v>
                </c:pt>
                <c:pt idx="11733">
                  <c:v>8.0000099999999996</c:v>
                </c:pt>
                <c:pt idx="11734">
                  <c:v>8.0000099999999996</c:v>
                </c:pt>
                <c:pt idx="11735">
                  <c:v>8.0000099999999996</c:v>
                </c:pt>
                <c:pt idx="11736">
                  <c:v>8.0000199999999992</c:v>
                </c:pt>
                <c:pt idx="11737">
                  <c:v>8.0000199999999992</c:v>
                </c:pt>
                <c:pt idx="11738">
                  <c:v>8.0000199999999992</c:v>
                </c:pt>
                <c:pt idx="11739">
                  <c:v>8</c:v>
                </c:pt>
                <c:pt idx="11740">
                  <c:v>8</c:v>
                </c:pt>
                <c:pt idx="11741">
                  <c:v>8</c:v>
                </c:pt>
                <c:pt idx="11742">
                  <c:v>7.9999900000000004</c:v>
                </c:pt>
                <c:pt idx="11743">
                  <c:v>7.9999900000000004</c:v>
                </c:pt>
                <c:pt idx="11744">
                  <c:v>7.9999900000000004</c:v>
                </c:pt>
                <c:pt idx="11745">
                  <c:v>7.9999900000000004</c:v>
                </c:pt>
                <c:pt idx="11746">
                  <c:v>8.0000099999999996</c:v>
                </c:pt>
                <c:pt idx="11747">
                  <c:v>8.0000099999999996</c:v>
                </c:pt>
                <c:pt idx="11748">
                  <c:v>8.0000099999999996</c:v>
                </c:pt>
                <c:pt idx="11749">
                  <c:v>8</c:v>
                </c:pt>
                <c:pt idx="11750">
                  <c:v>8</c:v>
                </c:pt>
                <c:pt idx="11751">
                  <c:v>8</c:v>
                </c:pt>
                <c:pt idx="11752">
                  <c:v>7.9999900000000004</c:v>
                </c:pt>
                <c:pt idx="11753">
                  <c:v>7.9999900000000004</c:v>
                </c:pt>
                <c:pt idx="11754">
                  <c:v>7.9999900000000004</c:v>
                </c:pt>
                <c:pt idx="11755">
                  <c:v>7.9999900000000004</c:v>
                </c:pt>
                <c:pt idx="11756">
                  <c:v>8</c:v>
                </c:pt>
                <c:pt idx="11757">
                  <c:v>8</c:v>
                </c:pt>
                <c:pt idx="11758">
                  <c:v>8</c:v>
                </c:pt>
                <c:pt idx="11759">
                  <c:v>8.0000099999999996</c:v>
                </c:pt>
                <c:pt idx="11760">
                  <c:v>8.0000099999999996</c:v>
                </c:pt>
                <c:pt idx="11761">
                  <c:v>8.0000099999999996</c:v>
                </c:pt>
                <c:pt idx="11762">
                  <c:v>8</c:v>
                </c:pt>
                <c:pt idx="11763">
                  <c:v>8</c:v>
                </c:pt>
                <c:pt idx="11764">
                  <c:v>8</c:v>
                </c:pt>
                <c:pt idx="11765">
                  <c:v>8</c:v>
                </c:pt>
                <c:pt idx="11766">
                  <c:v>7.9999799999999999</c:v>
                </c:pt>
                <c:pt idx="11767">
                  <c:v>7.9999799999999999</c:v>
                </c:pt>
                <c:pt idx="11768">
                  <c:v>7.9999799999999999</c:v>
                </c:pt>
                <c:pt idx="11769">
                  <c:v>7.9999900000000004</c:v>
                </c:pt>
                <c:pt idx="11770">
                  <c:v>7.9999900000000004</c:v>
                </c:pt>
                <c:pt idx="11771">
                  <c:v>7.9999900000000004</c:v>
                </c:pt>
                <c:pt idx="11772">
                  <c:v>8</c:v>
                </c:pt>
                <c:pt idx="11773">
                  <c:v>8</c:v>
                </c:pt>
                <c:pt idx="11774">
                  <c:v>8</c:v>
                </c:pt>
                <c:pt idx="11775">
                  <c:v>8</c:v>
                </c:pt>
                <c:pt idx="11776">
                  <c:v>7.9999900000000004</c:v>
                </c:pt>
                <c:pt idx="11777">
                  <c:v>7.9999900000000004</c:v>
                </c:pt>
                <c:pt idx="11778">
                  <c:v>7.9999900000000004</c:v>
                </c:pt>
                <c:pt idx="11779">
                  <c:v>8.0000099999999996</c:v>
                </c:pt>
                <c:pt idx="11780">
                  <c:v>8.0000099999999996</c:v>
                </c:pt>
                <c:pt idx="11781">
                  <c:v>8.0000099999999996</c:v>
                </c:pt>
                <c:pt idx="11782">
                  <c:v>8.0000099999999996</c:v>
                </c:pt>
                <c:pt idx="11783">
                  <c:v>8.0000099999999996</c:v>
                </c:pt>
                <c:pt idx="11784">
                  <c:v>8.0000099999999996</c:v>
                </c:pt>
                <c:pt idx="11785">
                  <c:v>8.0000099999999996</c:v>
                </c:pt>
                <c:pt idx="11786">
                  <c:v>7.9999700000000002</c:v>
                </c:pt>
                <c:pt idx="11787">
                  <c:v>7.9999700000000002</c:v>
                </c:pt>
                <c:pt idx="11788">
                  <c:v>7.9999700000000002</c:v>
                </c:pt>
                <c:pt idx="11789">
                  <c:v>7.9999900000000004</c:v>
                </c:pt>
                <c:pt idx="11790">
                  <c:v>7.9999900000000004</c:v>
                </c:pt>
                <c:pt idx="11791">
                  <c:v>7.9999900000000004</c:v>
                </c:pt>
                <c:pt idx="11792">
                  <c:v>7.9999900000000004</c:v>
                </c:pt>
                <c:pt idx="11793">
                  <c:v>8</c:v>
                </c:pt>
                <c:pt idx="11794">
                  <c:v>8</c:v>
                </c:pt>
                <c:pt idx="11795">
                  <c:v>8</c:v>
                </c:pt>
                <c:pt idx="11796">
                  <c:v>7.9999900000000004</c:v>
                </c:pt>
                <c:pt idx="11797">
                  <c:v>7.9999900000000004</c:v>
                </c:pt>
                <c:pt idx="11798">
                  <c:v>7.9999900000000004</c:v>
                </c:pt>
                <c:pt idx="11799">
                  <c:v>8.0000199999999992</c:v>
                </c:pt>
                <c:pt idx="11800">
                  <c:v>8.0000199999999992</c:v>
                </c:pt>
                <c:pt idx="11801">
                  <c:v>8.0000199999999992</c:v>
                </c:pt>
                <c:pt idx="11802">
                  <c:v>8.0000199999999992</c:v>
                </c:pt>
                <c:pt idx="11803">
                  <c:v>8.0000099999999996</c:v>
                </c:pt>
                <c:pt idx="11804">
                  <c:v>8.0000099999999996</c:v>
                </c:pt>
                <c:pt idx="11805">
                  <c:v>8.0000099999999996</c:v>
                </c:pt>
                <c:pt idx="11806">
                  <c:v>7.9999799999999999</c:v>
                </c:pt>
                <c:pt idx="11807">
                  <c:v>7.9999799999999999</c:v>
                </c:pt>
                <c:pt idx="11808">
                  <c:v>7.9999799999999999</c:v>
                </c:pt>
                <c:pt idx="11809">
                  <c:v>8.0000099999999996</c:v>
                </c:pt>
                <c:pt idx="11810">
                  <c:v>8.0000099999999996</c:v>
                </c:pt>
                <c:pt idx="11811">
                  <c:v>8.0000099999999996</c:v>
                </c:pt>
                <c:pt idx="11812">
                  <c:v>8.0000099999999996</c:v>
                </c:pt>
                <c:pt idx="11813">
                  <c:v>8.0000099999999996</c:v>
                </c:pt>
                <c:pt idx="11814">
                  <c:v>8.0000099999999996</c:v>
                </c:pt>
                <c:pt idx="11815">
                  <c:v>8.0000099999999996</c:v>
                </c:pt>
                <c:pt idx="11816">
                  <c:v>8</c:v>
                </c:pt>
                <c:pt idx="11817">
                  <c:v>8</c:v>
                </c:pt>
                <c:pt idx="11818">
                  <c:v>8</c:v>
                </c:pt>
                <c:pt idx="11819">
                  <c:v>8</c:v>
                </c:pt>
                <c:pt idx="11820">
                  <c:v>8.0000099999999996</c:v>
                </c:pt>
                <c:pt idx="11821">
                  <c:v>8.0000099999999996</c:v>
                </c:pt>
                <c:pt idx="11822">
                  <c:v>8.0000099999999996</c:v>
                </c:pt>
                <c:pt idx="11823">
                  <c:v>8</c:v>
                </c:pt>
                <c:pt idx="11824">
                  <c:v>8</c:v>
                </c:pt>
                <c:pt idx="11825">
                  <c:v>8</c:v>
                </c:pt>
                <c:pt idx="11826">
                  <c:v>8.0000099999999996</c:v>
                </c:pt>
                <c:pt idx="11827">
                  <c:v>8.0000099999999996</c:v>
                </c:pt>
                <c:pt idx="11828">
                  <c:v>8.0000099999999996</c:v>
                </c:pt>
                <c:pt idx="11829">
                  <c:v>8.0000099999999996</c:v>
                </c:pt>
                <c:pt idx="11830">
                  <c:v>8.0000099999999996</c:v>
                </c:pt>
                <c:pt idx="11831">
                  <c:v>8.0000099999999996</c:v>
                </c:pt>
                <c:pt idx="11832">
                  <c:v>8.0000099999999996</c:v>
                </c:pt>
                <c:pt idx="11833">
                  <c:v>8</c:v>
                </c:pt>
                <c:pt idx="11834">
                  <c:v>8</c:v>
                </c:pt>
                <c:pt idx="11835">
                  <c:v>8</c:v>
                </c:pt>
                <c:pt idx="11836">
                  <c:v>8</c:v>
                </c:pt>
                <c:pt idx="11837">
                  <c:v>8</c:v>
                </c:pt>
                <c:pt idx="11838">
                  <c:v>8</c:v>
                </c:pt>
                <c:pt idx="11839">
                  <c:v>8</c:v>
                </c:pt>
                <c:pt idx="11840">
                  <c:v>8.0000199999999992</c:v>
                </c:pt>
                <c:pt idx="11841">
                  <c:v>8.0000199999999992</c:v>
                </c:pt>
                <c:pt idx="11842">
                  <c:v>8.0000199999999992</c:v>
                </c:pt>
                <c:pt idx="11843">
                  <c:v>7.9999799999999999</c:v>
                </c:pt>
                <c:pt idx="11844">
                  <c:v>7.9999799999999999</c:v>
                </c:pt>
                <c:pt idx="11845">
                  <c:v>7.9999799999999999</c:v>
                </c:pt>
                <c:pt idx="11846">
                  <c:v>8.0000099999999996</c:v>
                </c:pt>
                <c:pt idx="11847">
                  <c:v>8.0000099999999996</c:v>
                </c:pt>
                <c:pt idx="11848">
                  <c:v>8.0000099999999996</c:v>
                </c:pt>
                <c:pt idx="11849">
                  <c:v>8.0000099999999996</c:v>
                </c:pt>
                <c:pt idx="11850">
                  <c:v>8.0000300000000006</c:v>
                </c:pt>
                <c:pt idx="11851">
                  <c:v>8.0000300000000006</c:v>
                </c:pt>
                <c:pt idx="11852">
                  <c:v>8.0000300000000006</c:v>
                </c:pt>
                <c:pt idx="11853">
                  <c:v>8</c:v>
                </c:pt>
                <c:pt idx="11854">
                  <c:v>8</c:v>
                </c:pt>
                <c:pt idx="11855">
                  <c:v>8</c:v>
                </c:pt>
                <c:pt idx="11856">
                  <c:v>7.9999900000000004</c:v>
                </c:pt>
                <c:pt idx="11857">
                  <c:v>7.9999900000000004</c:v>
                </c:pt>
                <c:pt idx="11858">
                  <c:v>7.9999900000000004</c:v>
                </c:pt>
                <c:pt idx="11859">
                  <c:v>7.9999900000000004</c:v>
                </c:pt>
                <c:pt idx="11860">
                  <c:v>8</c:v>
                </c:pt>
                <c:pt idx="11861">
                  <c:v>8</c:v>
                </c:pt>
                <c:pt idx="11862">
                  <c:v>8</c:v>
                </c:pt>
                <c:pt idx="11863">
                  <c:v>7.9999900000000004</c:v>
                </c:pt>
                <c:pt idx="11864">
                  <c:v>7.9999900000000004</c:v>
                </c:pt>
                <c:pt idx="11865">
                  <c:v>7.9999900000000004</c:v>
                </c:pt>
                <c:pt idx="11866">
                  <c:v>7.9999900000000004</c:v>
                </c:pt>
                <c:pt idx="11867">
                  <c:v>7.9999900000000004</c:v>
                </c:pt>
                <c:pt idx="11868">
                  <c:v>7.9999900000000004</c:v>
                </c:pt>
                <c:pt idx="11869">
                  <c:v>7.9999900000000004</c:v>
                </c:pt>
                <c:pt idx="11870">
                  <c:v>7.9999900000000004</c:v>
                </c:pt>
                <c:pt idx="11871">
                  <c:v>7.9999900000000004</c:v>
                </c:pt>
                <c:pt idx="11872">
                  <c:v>7.9999900000000004</c:v>
                </c:pt>
                <c:pt idx="11873">
                  <c:v>8</c:v>
                </c:pt>
                <c:pt idx="11874">
                  <c:v>8</c:v>
                </c:pt>
                <c:pt idx="11875">
                  <c:v>8</c:v>
                </c:pt>
                <c:pt idx="11876">
                  <c:v>8</c:v>
                </c:pt>
                <c:pt idx="11877">
                  <c:v>7.9999900000000004</c:v>
                </c:pt>
                <c:pt idx="11878">
                  <c:v>7.9999900000000004</c:v>
                </c:pt>
                <c:pt idx="11879">
                  <c:v>7.9999900000000004</c:v>
                </c:pt>
                <c:pt idx="11880">
                  <c:v>7.9999900000000004</c:v>
                </c:pt>
                <c:pt idx="11881">
                  <c:v>7.9999900000000004</c:v>
                </c:pt>
                <c:pt idx="11882">
                  <c:v>7.9999900000000004</c:v>
                </c:pt>
                <c:pt idx="11883">
                  <c:v>8.0000099999999996</c:v>
                </c:pt>
                <c:pt idx="11884">
                  <c:v>8.0000099999999996</c:v>
                </c:pt>
                <c:pt idx="11885">
                  <c:v>8.0000099999999996</c:v>
                </c:pt>
                <c:pt idx="11886">
                  <c:v>8.0000099999999996</c:v>
                </c:pt>
                <c:pt idx="11887">
                  <c:v>7.9999799999999999</c:v>
                </c:pt>
                <c:pt idx="11888">
                  <c:v>7.9999799999999999</c:v>
                </c:pt>
                <c:pt idx="11889">
                  <c:v>7.9999799999999999</c:v>
                </c:pt>
                <c:pt idx="11890">
                  <c:v>8</c:v>
                </c:pt>
                <c:pt idx="11891">
                  <c:v>8</c:v>
                </c:pt>
                <c:pt idx="11892">
                  <c:v>8</c:v>
                </c:pt>
                <c:pt idx="11893">
                  <c:v>8</c:v>
                </c:pt>
                <c:pt idx="11894">
                  <c:v>8.0000099999999996</c:v>
                </c:pt>
                <c:pt idx="11895">
                  <c:v>8.0000099999999996</c:v>
                </c:pt>
                <c:pt idx="11896">
                  <c:v>8.0000099999999996</c:v>
                </c:pt>
                <c:pt idx="11897">
                  <c:v>8.0000099999999996</c:v>
                </c:pt>
                <c:pt idx="11898">
                  <c:v>8.0000099999999996</c:v>
                </c:pt>
                <c:pt idx="11899">
                  <c:v>8.0000099999999996</c:v>
                </c:pt>
                <c:pt idx="11900">
                  <c:v>7.9999700000000002</c:v>
                </c:pt>
                <c:pt idx="11901">
                  <c:v>7.9999700000000002</c:v>
                </c:pt>
                <c:pt idx="11902">
                  <c:v>7.9999700000000002</c:v>
                </c:pt>
                <c:pt idx="11903">
                  <c:v>7.9999700000000002</c:v>
                </c:pt>
                <c:pt idx="11904">
                  <c:v>7.9999799999999999</c:v>
                </c:pt>
                <c:pt idx="11905">
                  <c:v>7.9999799999999999</c:v>
                </c:pt>
                <c:pt idx="11906">
                  <c:v>7.9999799999999999</c:v>
                </c:pt>
                <c:pt idx="11907">
                  <c:v>7.9999900000000004</c:v>
                </c:pt>
                <c:pt idx="11908">
                  <c:v>7.9999900000000004</c:v>
                </c:pt>
                <c:pt idx="11909">
                  <c:v>7.9999900000000004</c:v>
                </c:pt>
                <c:pt idx="11910">
                  <c:v>8</c:v>
                </c:pt>
                <c:pt idx="11911">
                  <c:v>8</c:v>
                </c:pt>
                <c:pt idx="11912">
                  <c:v>8</c:v>
                </c:pt>
                <c:pt idx="11913">
                  <c:v>8</c:v>
                </c:pt>
                <c:pt idx="11914">
                  <c:v>7.9999900000000004</c:v>
                </c:pt>
                <c:pt idx="11915">
                  <c:v>7.9999900000000004</c:v>
                </c:pt>
                <c:pt idx="11916">
                  <c:v>7.9999900000000004</c:v>
                </c:pt>
                <c:pt idx="11917">
                  <c:v>8</c:v>
                </c:pt>
                <c:pt idx="11918">
                  <c:v>8</c:v>
                </c:pt>
                <c:pt idx="11919">
                  <c:v>8</c:v>
                </c:pt>
                <c:pt idx="11920">
                  <c:v>8.0000099999999996</c:v>
                </c:pt>
                <c:pt idx="11921">
                  <c:v>8.0000099999999996</c:v>
                </c:pt>
                <c:pt idx="11922">
                  <c:v>8.0000099999999996</c:v>
                </c:pt>
                <c:pt idx="11923">
                  <c:v>8.0000099999999996</c:v>
                </c:pt>
                <c:pt idx="11924">
                  <c:v>8.0000099999999996</c:v>
                </c:pt>
                <c:pt idx="11925">
                  <c:v>8.0000099999999996</c:v>
                </c:pt>
                <c:pt idx="11926">
                  <c:v>8.0000099999999996</c:v>
                </c:pt>
                <c:pt idx="11927">
                  <c:v>7.9999900000000004</c:v>
                </c:pt>
                <c:pt idx="11928">
                  <c:v>7.9999900000000004</c:v>
                </c:pt>
                <c:pt idx="11929">
                  <c:v>7.9999900000000004</c:v>
                </c:pt>
                <c:pt idx="11930">
                  <c:v>8</c:v>
                </c:pt>
                <c:pt idx="11931">
                  <c:v>8</c:v>
                </c:pt>
                <c:pt idx="11932">
                  <c:v>8</c:v>
                </c:pt>
                <c:pt idx="11933">
                  <c:v>8</c:v>
                </c:pt>
                <c:pt idx="11934">
                  <c:v>8.0000099999999996</c:v>
                </c:pt>
                <c:pt idx="11935">
                  <c:v>8.0000099999999996</c:v>
                </c:pt>
                <c:pt idx="11936">
                  <c:v>8.0000099999999996</c:v>
                </c:pt>
                <c:pt idx="11937">
                  <c:v>7.9999799999999999</c:v>
                </c:pt>
                <c:pt idx="11938">
                  <c:v>7.9999799999999999</c:v>
                </c:pt>
                <c:pt idx="11939">
                  <c:v>7.9999799999999999</c:v>
                </c:pt>
                <c:pt idx="11940">
                  <c:v>7.9999799999999999</c:v>
                </c:pt>
                <c:pt idx="11941">
                  <c:v>8</c:v>
                </c:pt>
                <c:pt idx="11942">
                  <c:v>8</c:v>
                </c:pt>
                <c:pt idx="11943">
                  <c:v>8</c:v>
                </c:pt>
                <c:pt idx="11944">
                  <c:v>8.0000199999999992</c:v>
                </c:pt>
                <c:pt idx="11945">
                  <c:v>8.0000199999999992</c:v>
                </c:pt>
                <c:pt idx="11946">
                  <c:v>8.0000199999999992</c:v>
                </c:pt>
                <c:pt idx="11947">
                  <c:v>8.0000199999999992</c:v>
                </c:pt>
                <c:pt idx="11948">
                  <c:v>7.9999799999999999</c:v>
                </c:pt>
                <c:pt idx="11949">
                  <c:v>7.9999799999999999</c:v>
                </c:pt>
                <c:pt idx="11950">
                  <c:v>7.9999799999999999</c:v>
                </c:pt>
                <c:pt idx="11951">
                  <c:v>8</c:v>
                </c:pt>
                <c:pt idx="11952">
                  <c:v>8</c:v>
                </c:pt>
                <c:pt idx="11953">
                  <c:v>8</c:v>
                </c:pt>
                <c:pt idx="11954">
                  <c:v>8.0000099999999996</c:v>
                </c:pt>
                <c:pt idx="11955">
                  <c:v>8.0000099999999996</c:v>
                </c:pt>
                <c:pt idx="11956">
                  <c:v>8.0000099999999996</c:v>
                </c:pt>
                <c:pt idx="11957">
                  <c:v>8.0000099999999996</c:v>
                </c:pt>
                <c:pt idx="11958">
                  <c:v>8</c:v>
                </c:pt>
                <c:pt idx="11959">
                  <c:v>8</c:v>
                </c:pt>
                <c:pt idx="11960">
                  <c:v>8</c:v>
                </c:pt>
                <c:pt idx="11961">
                  <c:v>8</c:v>
                </c:pt>
                <c:pt idx="11962">
                  <c:v>8</c:v>
                </c:pt>
                <c:pt idx="11963">
                  <c:v>8</c:v>
                </c:pt>
                <c:pt idx="11964">
                  <c:v>8.0000099999999996</c:v>
                </c:pt>
                <c:pt idx="11965">
                  <c:v>8.0000099999999996</c:v>
                </c:pt>
                <c:pt idx="11966">
                  <c:v>8.0000099999999996</c:v>
                </c:pt>
                <c:pt idx="11967">
                  <c:v>8.0000099999999996</c:v>
                </c:pt>
                <c:pt idx="11968">
                  <c:v>7.9999799999999999</c:v>
                </c:pt>
                <c:pt idx="11969">
                  <c:v>7.9999799999999999</c:v>
                </c:pt>
                <c:pt idx="11970">
                  <c:v>7.9999799999999999</c:v>
                </c:pt>
                <c:pt idx="11971">
                  <c:v>8.0000099999999996</c:v>
                </c:pt>
                <c:pt idx="11972">
                  <c:v>8.0000099999999996</c:v>
                </c:pt>
                <c:pt idx="11973">
                  <c:v>8.0000099999999996</c:v>
                </c:pt>
                <c:pt idx="11974">
                  <c:v>8.0000099999999996</c:v>
                </c:pt>
                <c:pt idx="11975">
                  <c:v>8</c:v>
                </c:pt>
                <c:pt idx="11976">
                  <c:v>8</c:v>
                </c:pt>
                <c:pt idx="11977">
                  <c:v>8</c:v>
                </c:pt>
                <c:pt idx="11978">
                  <c:v>7.9999900000000004</c:v>
                </c:pt>
                <c:pt idx="11979">
                  <c:v>7.9999900000000004</c:v>
                </c:pt>
                <c:pt idx="11980">
                  <c:v>7.9999900000000004</c:v>
                </c:pt>
                <c:pt idx="11981">
                  <c:v>8</c:v>
                </c:pt>
                <c:pt idx="11982">
                  <c:v>8</c:v>
                </c:pt>
                <c:pt idx="11983">
                  <c:v>8</c:v>
                </c:pt>
                <c:pt idx="11984">
                  <c:v>8</c:v>
                </c:pt>
                <c:pt idx="11985">
                  <c:v>7.9999900000000004</c:v>
                </c:pt>
                <c:pt idx="11986">
                  <c:v>7.9999900000000004</c:v>
                </c:pt>
                <c:pt idx="11987">
                  <c:v>7.9999900000000004</c:v>
                </c:pt>
                <c:pt idx="11988">
                  <c:v>7.9999900000000004</c:v>
                </c:pt>
                <c:pt idx="11989">
                  <c:v>7.9999900000000004</c:v>
                </c:pt>
                <c:pt idx="11990">
                  <c:v>7.9999900000000004</c:v>
                </c:pt>
                <c:pt idx="11991">
                  <c:v>8</c:v>
                </c:pt>
                <c:pt idx="11992">
                  <c:v>8</c:v>
                </c:pt>
                <c:pt idx="11993">
                  <c:v>8</c:v>
                </c:pt>
                <c:pt idx="11994">
                  <c:v>8</c:v>
                </c:pt>
                <c:pt idx="11995">
                  <c:v>7.9999900000000004</c:v>
                </c:pt>
                <c:pt idx="11996">
                  <c:v>7.9999900000000004</c:v>
                </c:pt>
                <c:pt idx="11997">
                  <c:v>7.9999900000000004</c:v>
                </c:pt>
                <c:pt idx="11998">
                  <c:v>8.0000199999999992</c:v>
                </c:pt>
                <c:pt idx="11999">
                  <c:v>8.0000199999999992</c:v>
                </c:pt>
                <c:pt idx="12000">
                  <c:v>8.0000199999999992</c:v>
                </c:pt>
                <c:pt idx="12001">
                  <c:v>8.0000199999999992</c:v>
                </c:pt>
                <c:pt idx="12002">
                  <c:v>8.0000199999999992</c:v>
                </c:pt>
                <c:pt idx="12003">
                  <c:v>8.0000199999999992</c:v>
                </c:pt>
                <c:pt idx="12004">
                  <c:v>8.0000199999999992</c:v>
                </c:pt>
                <c:pt idx="12005">
                  <c:v>7.9999799999999999</c:v>
                </c:pt>
                <c:pt idx="12006">
                  <c:v>7.9999799999999999</c:v>
                </c:pt>
                <c:pt idx="12007">
                  <c:v>7.9999799999999999</c:v>
                </c:pt>
                <c:pt idx="12008">
                  <c:v>7.9999799999999999</c:v>
                </c:pt>
                <c:pt idx="12009">
                  <c:v>7.9999799999999999</c:v>
                </c:pt>
                <c:pt idx="12010">
                  <c:v>7.9999799999999999</c:v>
                </c:pt>
                <c:pt idx="12011">
                  <c:v>7.9999799999999999</c:v>
                </c:pt>
                <c:pt idx="12012">
                  <c:v>7.9999900000000004</c:v>
                </c:pt>
                <c:pt idx="12013">
                  <c:v>7.9999900000000004</c:v>
                </c:pt>
                <c:pt idx="12014">
                  <c:v>7.9999900000000004</c:v>
                </c:pt>
                <c:pt idx="12015">
                  <c:v>8.0000099999999996</c:v>
                </c:pt>
                <c:pt idx="12016">
                  <c:v>8.0000099999999996</c:v>
                </c:pt>
                <c:pt idx="12017">
                  <c:v>8.0000099999999996</c:v>
                </c:pt>
                <c:pt idx="12018">
                  <c:v>8</c:v>
                </c:pt>
                <c:pt idx="12019">
                  <c:v>8</c:v>
                </c:pt>
                <c:pt idx="12020">
                  <c:v>8</c:v>
                </c:pt>
                <c:pt idx="12021">
                  <c:v>8</c:v>
                </c:pt>
                <c:pt idx="12022">
                  <c:v>8</c:v>
                </c:pt>
                <c:pt idx="12023">
                  <c:v>8</c:v>
                </c:pt>
                <c:pt idx="12024">
                  <c:v>8</c:v>
                </c:pt>
                <c:pt idx="12025">
                  <c:v>8.0000099999999996</c:v>
                </c:pt>
                <c:pt idx="12026">
                  <c:v>8.0000099999999996</c:v>
                </c:pt>
                <c:pt idx="12027">
                  <c:v>8.0000099999999996</c:v>
                </c:pt>
                <c:pt idx="12028">
                  <c:v>8</c:v>
                </c:pt>
                <c:pt idx="12029">
                  <c:v>8</c:v>
                </c:pt>
                <c:pt idx="12030">
                  <c:v>8</c:v>
                </c:pt>
                <c:pt idx="12031">
                  <c:v>8</c:v>
                </c:pt>
                <c:pt idx="12032">
                  <c:v>7.9999900000000004</c:v>
                </c:pt>
                <c:pt idx="12033">
                  <c:v>7.9999900000000004</c:v>
                </c:pt>
                <c:pt idx="12034">
                  <c:v>7.9999900000000004</c:v>
                </c:pt>
                <c:pt idx="12035">
                  <c:v>8.0000099999999996</c:v>
                </c:pt>
                <c:pt idx="12036">
                  <c:v>8.0000099999999996</c:v>
                </c:pt>
                <c:pt idx="12037">
                  <c:v>8.0000099999999996</c:v>
                </c:pt>
                <c:pt idx="12038">
                  <c:v>8</c:v>
                </c:pt>
                <c:pt idx="12039">
                  <c:v>8</c:v>
                </c:pt>
                <c:pt idx="12040">
                  <c:v>8</c:v>
                </c:pt>
                <c:pt idx="12041">
                  <c:v>8</c:v>
                </c:pt>
                <c:pt idx="12042">
                  <c:v>7.9999900000000004</c:v>
                </c:pt>
                <c:pt idx="12043">
                  <c:v>7.9999900000000004</c:v>
                </c:pt>
                <c:pt idx="12044">
                  <c:v>7.9999900000000004</c:v>
                </c:pt>
                <c:pt idx="12045">
                  <c:v>8.0000099999999996</c:v>
                </c:pt>
                <c:pt idx="12046">
                  <c:v>8.0000099999999996</c:v>
                </c:pt>
                <c:pt idx="12047">
                  <c:v>8.0000099999999996</c:v>
                </c:pt>
                <c:pt idx="12048">
                  <c:v>8.0000099999999996</c:v>
                </c:pt>
                <c:pt idx="12049">
                  <c:v>7.9999700000000002</c:v>
                </c:pt>
                <c:pt idx="12050">
                  <c:v>7.9999700000000002</c:v>
                </c:pt>
                <c:pt idx="12051">
                  <c:v>7.9999700000000002</c:v>
                </c:pt>
                <c:pt idx="12052">
                  <c:v>7.9999799999999999</c:v>
                </c:pt>
                <c:pt idx="12053">
                  <c:v>7.9999799999999999</c:v>
                </c:pt>
                <c:pt idx="12054">
                  <c:v>7.9999799999999999</c:v>
                </c:pt>
                <c:pt idx="12055">
                  <c:v>8</c:v>
                </c:pt>
                <c:pt idx="12056">
                  <c:v>8</c:v>
                </c:pt>
                <c:pt idx="12057">
                  <c:v>8</c:v>
                </c:pt>
                <c:pt idx="12058">
                  <c:v>8</c:v>
                </c:pt>
                <c:pt idx="12059">
                  <c:v>8.0000199999999992</c:v>
                </c:pt>
                <c:pt idx="12060">
                  <c:v>8.0000199999999992</c:v>
                </c:pt>
                <c:pt idx="12061">
                  <c:v>8.0000199999999992</c:v>
                </c:pt>
                <c:pt idx="12062">
                  <c:v>8</c:v>
                </c:pt>
                <c:pt idx="12063">
                  <c:v>8</c:v>
                </c:pt>
                <c:pt idx="12064">
                  <c:v>8</c:v>
                </c:pt>
                <c:pt idx="12065">
                  <c:v>8</c:v>
                </c:pt>
                <c:pt idx="12066">
                  <c:v>8</c:v>
                </c:pt>
                <c:pt idx="12067">
                  <c:v>8</c:v>
                </c:pt>
                <c:pt idx="12068">
                  <c:v>8</c:v>
                </c:pt>
                <c:pt idx="12069">
                  <c:v>7.9999900000000004</c:v>
                </c:pt>
                <c:pt idx="12070">
                  <c:v>7.9999900000000004</c:v>
                </c:pt>
                <c:pt idx="12071">
                  <c:v>7.9999900000000004</c:v>
                </c:pt>
                <c:pt idx="12072">
                  <c:v>7.9999799999999999</c:v>
                </c:pt>
                <c:pt idx="12073">
                  <c:v>7.9999799999999999</c:v>
                </c:pt>
                <c:pt idx="12074">
                  <c:v>7.9999799999999999</c:v>
                </c:pt>
                <c:pt idx="12075">
                  <c:v>8.0000199999999992</c:v>
                </c:pt>
                <c:pt idx="12076">
                  <c:v>8.0000199999999992</c:v>
                </c:pt>
                <c:pt idx="12077">
                  <c:v>8.0000199999999992</c:v>
                </c:pt>
                <c:pt idx="12078">
                  <c:v>8.0000199999999992</c:v>
                </c:pt>
                <c:pt idx="12079">
                  <c:v>8.0000199999999992</c:v>
                </c:pt>
                <c:pt idx="12080">
                  <c:v>8.0000199999999992</c:v>
                </c:pt>
                <c:pt idx="12081">
                  <c:v>8.0000199999999992</c:v>
                </c:pt>
                <c:pt idx="12082">
                  <c:v>7.9999799999999999</c:v>
                </c:pt>
                <c:pt idx="12083">
                  <c:v>7.9999799999999999</c:v>
                </c:pt>
                <c:pt idx="12084">
                  <c:v>7.9999799999999999</c:v>
                </c:pt>
                <c:pt idx="12085">
                  <c:v>7.9999799999999999</c:v>
                </c:pt>
                <c:pt idx="12086">
                  <c:v>8</c:v>
                </c:pt>
                <c:pt idx="12087">
                  <c:v>8</c:v>
                </c:pt>
                <c:pt idx="12088">
                  <c:v>8</c:v>
                </c:pt>
                <c:pt idx="12089">
                  <c:v>8.0000099999999996</c:v>
                </c:pt>
                <c:pt idx="12090">
                  <c:v>8.0000099999999996</c:v>
                </c:pt>
                <c:pt idx="12091">
                  <c:v>8.0000099999999996</c:v>
                </c:pt>
                <c:pt idx="12092">
                  <c:v>8.0000199999999992</c:v>
                </c:pt>
                <c:pt idx="12093">
                  <c:v>8.0000199999999992</c:v>
                </c:pt>
                <c:pt idx="12094">
                  <c:v>8.0000199999999992</c:v>
                </c:pt>
                <c:pt idx="12095">
                  <c:v>8.0000199999999992</c:v>
                </c:pt>
                <c:pt idx="12096">
                  <c:v>8</c:v>
                </c:pt>
                <c:pt idx="12097">
                  <c:v>8</c:v>
                </c:pt>
                <c:pt idx="12098">
                  <c:v>8</c:v>
                </c:pt>
                <c:pt idx="12099">
                  <c:v>7.9999799999999999</c:v>
                </c:pt>
                <c:pt idx="12100">
                  <c:v>7.9999799999999999</c:v>
                </c:pt>
                <c:pt idx="12101">
                  <c:v>7.9999799999999999</c:v>
                </c:pt>
                <c:pt idx="12102">
                  <c:v>7.9999799999999999</c:v>
                </c:pt>
                <c:pt idx="12103">
                  <c:v>8</c:v>
                </c:pt>
                <c:pt idx="12104">
                  <c:v>8</c:v>
                </c:pt>
                <c:pt idx="12105">
                  <c:v>8</c:v>
                </c:pt>
                <c:pt idx="12106">
                  <c:v>7.9999900000000004</c:v>
                </c:pt>
                <c:pt idx="12107">
                  <c:v>7.9999900000000004</c:v>
                </c:pt>
                <c:pt idx="12108">
                  <c:v>7.9999900000000004</c:v>
                </c:pt>
                <c:pt idx="12109">
                  <c:v>7.9999900000000004</c:v>
                </c:pt>
                <c:pt idx="12110">
                  <c:v>7.9999900000000004</c:v>
                </c:pt>
                <c:pt idx="12111">
                  <c:v>7.9999900000000004</c:v>
                </c:pt>
                <c:pt idx="12112">
                  <c:v>7.9999900000000004</c:v>
                </c:pt>
                <c:pt idx="12113">
                  <c:v>7.9999900000000004</c:v>
                </c:pt>
                <c:pt idx="12114">
                  <c:v>7.9999900000000004</c:v>
                </c:pt>
                <c:pt idx="12115">
                  <c:v>7.9999900000000004</c:v>
                </c:pt>
                <c:pt idx="12116">
                  <c:v>7.9999900000000004</c:v>
                </c:pt>
                <c:pt idx="12117">
                  <c:v>7.9999900000000004</c:v>
                </c:pt>
                <c:pt idx="12118">
                  <c:v>7.9999900000000004</c:v>
                </c:pt>
                <c:pt idx="12119">
                  <c:v>7.9999900000000004</c:v>
                </c:pt>
                <c:pt idx="12120">
                  <c:v>7.9999900000000004</c:v>
                </c:pt>
                <c:pt idx="12121">
                  <c:v>7.9999900000000004</c:v>
                </c:pt>
                <c:pt idx="12122">
                  <c:v>7.9999900000000004</c:v>
                </c:pt>
                <c:pt idx="12123">
                  <c:v>8.0000199999999992</c:v>
                </c:pt>
                <c:pt idx="12124">
                  <c:v>8.0000199999999992</c:v>
                </c:pt>
                <c:pt idx="12125">
                  <c:v>8.0000199999999992</c:v>
                </c:pt>
                <c:pt idx="12126">
                  <c:v>8</c:v>
                </c:pt>
                <c:pt idx="12127">
                  <c:v>8</c:v>
                </c:pt>
                <c:pt idx="12128">
                  <c:v>8</c:v>
                </c:pt>
                <c:pt idx="12129">
                  <c:v>8</c:v>
                </c:pt>
                <c:pt idx="12130">
                  <c:v>8</c:v>
                </c:pt>
                <c:pt idx="12131">
                  <c:v>8</c:v>
                </c:pt>
                <c:pt idx="12132">
                  <c:v>8</c:v>
                </c:pt>
                <c:pt idx="12133">
                  <c:v>7.9999799999999999</c:v>
                </c:pt>
                <c:pt idx="12134">
                  <c:v>7.9999799999999999</c:v>
                </c:pt>
                <c:pt idx="12135">
                  <c:v>7.9999799999999999</c:v>
                </c:pt>
                <c:pt idx="12136">
                  <c:v>7.9999799999999999</c:v>
                </c:pt>
                <c:pt idx="12137">
                  <c:v>8.0000400000000003</c:v>
                </c:pt>
                <c:pt idx="12138">
                  <c:v>8.0000400000000003</c:v>
                </c:pt>
                <c:pt idx="12139">
                  <c:v>8.0000400000000003</c:v>
                </c:pt>
                <c:pt idx="12140">
                  <c:v>7.9999900000000004</c:v>
                </c:pt>
                <c:pt idx="12141">
                  <c:v>7.9999900000000004</c:v>
                </c:pt>
                <c:pt idx="12142">
                  <c:v>7.9999900000000004</c:v>
                </c:pt>
                <c:pt idx="12143">
                  <c:v>8.0000199999999992</c:v>
                </c:pt>
                <c:pt idx="12144">
                  <c:v>8.0000199999999992</c:v>
                </c:pt>
                <c:pt idx="12145">
                  <c:v>8.0000199999999992</c:v>
                </c:pt>
                <c:pt idx="12146">
                  <c:v>8.0000199999999992</c:v>
                </c:pt>
                <c:pt idx="12147">
                  <c:v>8.0000099999999996</c:v>
                </c:pt>
                <c:pt idx="12148">
                  <c:v>8.0000099999999996</c:v>
                </c:pt>
                <c:pt idx="12149">
                  <c:v>8.0000099999999996</c:v>
                </c:pt>
                <c:pt idx="12150">
                  <c:v>7.9999900000000004</c:v>
                </c:pt>
                <c:pt idx="12151">
                  <c:v>7.9999900000000004</c:v>
                </c:pt>
                <c:pt idx="12152">
                  <c:v>7.9999900000000004</c:v>
                </c:pt>
                <c:pt idx="12153">
                  <c:v>7.9999799999999999</c:v>
                </c:pt>
                <c:pt idx="12154">
                  <c:v>7.9999799999999999</c:v>
                </c:pt>
                <c:pt idx="12155">
                  <c:v>7.9999799999999999</c:v>
                </c:pt>
                <c:pt idx="12156">
                  <c:v>7.9999799999999999</c:v>
                </c:pt>
                <c:pt idx="12157">
                  <c:v>7.9999900000000004</c:v>
                </c:pt>
                <c:pt idx="12158">
                  <c:v>7.9999900000000004</c:v>
                </c:pt>
                <c:pt idx="12159">
                  <c:v>7.9999900000000004</c:v>
                </c:pt>
                <c:pt idx="12160">
                  <c:v>7.9999900000000004</c:v>
                </c:pt>
                <c:pt idx="12161">
                  <c:v>7.9999900000000004</c:v>
                </c:pt>
                <c:pt idx="12162">
                  <c:v>7.9999900000000004</c:v>
                </c:pt>
                <c:pt idx="12163">
                  <c:v>7.9999900000000004</c:v>
                </c:pt>
                <c:pt idx="12164">
                  <c:v>8</c:v>
                </c:pt>
                <c:pt idx="12165">
                  <c:v>8</c:v>
                </c:pt>
                <c:pt idx="12166">
                  <c:v>8</c:v>
                </c:pt>
                <c:pt idx="12167">
                  <c:v>7.9999799999999999</c:v>
                </c:pt>
                <c:pt idx="12168">
                  <c:v>7.9999799999999999</c:v>
                </c:pt>
                <c:pt idx="12169">
                  <c:v>7.9999799999999999</c:v>
                </c:pt>
                <c:pt idx="12170">
                  <c:v>8</c:v>
                </c:pt>
                <c:pt idx="12171">
                  <c:v>8</c:v>
                </c:pt>
                <c:pt idx="12172">
                  <c:v>8</c:v>
                </c:pt>
                <c:pt idx="12173">
                  <c:v>8</c:v>
                </c:pt>
                <c:pt idx="12174">
                  <c:v>7.9999900000000004</c:v>
                </c:pt>
                <c:pt idx="12175">
                  <c:v>7.9999900000000004</c:v>
                </c:pt>
                <c:pt idx="12176">
                  <c:v>7.9999900000000004</c:v>
                </c:pt>
                <c:pt idx="12177">
                  <c:v>8</c:v>
                </c:pt>
                <c:pt idx="12178">
                  <c:v>8</c:v>
                </c:pt>
                <c:pt idx="12179">
                  <c:v>8</c:v>
                </c:pt>
                <c:pt idx="12180">
                  <c:v>8.0000099999999996</c:v>
                </c:pt>
                <c:pt idx="12181">
                  <c:v>8.0000099999999996</c:v>
                </c:pt>
                <c:pt idx="12182">
                  <c:v>8.0000099999999996</c:v>
                </c:pt>
                <c:pt idx="12183">
                  <c:v>8.0000099999999996</c:v>
                </c:pt>
                <c:pt idx="12184">
                  <c:v>8</c:v>
                </c:pt>
                <c:pt idx="12185">
                  <c:v>8</c:v>
                </c:pt>
                <c:pt idx="12186">
                  <c:v>8</c:v>
                </c:pt>
                <c:pt idx="12187">
                  <c:v>8.0000099999999996</c:v>
                </c:pt>
                <c:pt idx="12188">
                  <c:v>8.0000099999999996</c:v>
                </c:pt>
                <c:pt idx="12189">
                  <c:v>8.0000099999999996</c:v>
                </c:pt>
                <c:pt idx="12190">
                  <c:v>8.0000099999999996</c:v>
                </c:pt>
                <c:pt idx="12191">
                  <c:v>8</c:v>
                </c:pt>
                <c:pt idx="12192">
                  <c:v>8</c:v>
                </c:pt>
                <c:pt idx="12193">
                  <c:v>8</c:v>
                </c:pt>
                <c:pt idx="12194">
                  <c:v>7.9999900000000004</c:v>
                </c:pt>
                <c:pt idx="12195">
                  <c:v>7.9999900000000004</c:v>
                </c:pt>
                <c:pt idx="12196">
                  <c:v>7.9999900000000004</c:v>
                </c:pt>
                <c:pt idx="12197">
                  <c:v>7.9999900000000004</c:v>
                </c:pt>
                <c:pt idx="12198">
                  <c:v>7.9999799999999999</c:v>
                </c:pt>
                <c:pt idx="12199">
                  <c:v>7.9999799999999999</c:v>
                </c:pt>
                <c:pt idx="12200">
                  <c:v>7.9999799999999999</c:v>
                </c:pt>
                <c:pt idx="12201">
                  <c:v>8</c:v>
                </c:pt>
                <c:pt idx="12202">
                  <c:v>8</c:v>
                </c:pt>
                <c:pt idx="12203">
                  <c:v>8</c:v>
                </c:pt>
                <c:pt idx="12204">
                  <c:v>8</c:v>
                </c:pt>
                <c:pt idx="12205">
                  <c:v>8</c:v>
                </c:pt>
                <c:pt idx="12206">
                  <c:v>8</c:v>
                </c:pt>
                <c:pt idx="12207">
                  <c:v>8</c:v>
                </c:pt>
                <c:pt idx="12208">
                  <c:v>8.0000099999999996</c:v>
                </c:pt>
                <c:pt idx="12209">
                  <c:v>8.0000099999999996</c:v>
                </c:pt>
                <c:pt idx="12210">
                  <c:v>8.0000099999999996</c:v>
                </c:pt>
                <c:pt idx="12211">
                  <c:v>7.9999799999999999</c:v>
                </c:pt>
                <c:pt idx="12212">
                  <c:v>7.9999799999999999</c:v>
                </c:pt>
                <c:pt idx="12213">
                  <c:v>7.9999799999999999</c:v>
                </c:pt>
                <c:pt idx="12214">
                  <c:v>8.0000099999999996</c:v>
                </c:pt>
                <c:pt idx="12215">
                  <c:v>8.0000099999999996</c:v>
                </c:pt>
                <c:pt idx="12216">
                  <c:v>8.0000099999999996</c:v>
                </c:pt>
                <c:pt idx="12217">
                  <c:v>8.0000099999999996</c:v>
                </c:pt>
                <c:pt idx="12218">
                  <c:v>8</c:v>
                </c:pt>
                <c:pt idx="12219">
                  <c:v>8</c:v>
                </c:pt>
                <c:pt idx="12220">
                  <c:v>8</c:v>
                </c:pt>
                <c:pt idx="12221">
                  <c:v>7.9999900000000004</c:v>
                </c:pt>
                <c:pt idx="12222">
                  <c:v>7.9999900000000004</c:v>
                </c:pt>
                <c:pt idx="12223">
                  <c:v>7.9999900000000004</c:v>
                </c:pt>
                <c:pt idx="12224">
                  <c:v>7.9999900000000004</c:v>
                </c:pt>
                <c:pt idx="12225">
                  <c:v>7.9999900000000004</c:v>
                </c:pt>
                <c:pt idx="12226">
                  <c:v>7.9999900000000004</c:v>
                </c:pt>
                <c:pt idx="12227">
                  <c:v>7.9999900000000004</c:v>
                </c:pt>
                <c:pt idx="12228">
                  <c:v>8.0000099999999996</c:v>
                </c:pt>
                <c:pt idx="12229">
                  <c:v>8.0000099999999996</c:v>
                </c:pt>
                <c:pt idx="12230">
                  <c:v>8.0000099999999996</c:v>
                </c:pt>
                <c:pt idx="12231">
                  <c:v>8</c:v>
                </c:pt>
                <c:pt idx="12232">
                  <c:v>8</c:v>
                </c:pt>
                <c:pt idx="12233">
                  <c:v>8</c:v>
                </c:pt>
                <c:pt idx="12234">
                  <c:v>8</c:v>
                </c:pt>
                <c:pt idx="12235">
                  <c:v>7.9999799999999999</c:v>
                </c:pt>
                <c:pt idx="12236">
                  <c:v>7.9999799999999999</c:v>
                </c:pt>
                <c:pt idx="12237">
                  <c:v>7.9999799999999999</c:v>
                </c:pt>
                <c:pt idx="12238">
                  <c:v>8.0000099999999996</c:v>
                </c:pt>
                <c:pt idx="12239">
                  <c:v>8.0000099999999996</c:v>
                </c:pt>
                <c:pt idx="12240">
                  <c:v>8.0000099999999996</c:v>
                </c:pt>
                <c:pt idx="12241">
                  <c:v>7.9999900000000004</c:v>
                </c:pt>
                <c:pt idx="12242">
                  <c:v>7.9999900000000004</c:v>
                </c:pt>
                <c:pt idx="12243">
                  <c:v>7.9999900000000004</c:v>
                </c:pt>
                <c:pt idx="12244">
                  <c:v>7.9999900000000004</c:v>
                </c:pt>
                <c:pt idx="12245">
                  <c:v>8</c:v>
                </c:pt>
                <c:pt idx="12246">
                  <c:v>8</c:v>
                </c:pt>
                <c:pt idx="12247">
                  <c:v>8</c:v>
                </c:pt>
                <c:pt idx="12248">
                  <c:v>8.0000099999999996</c:v>
                </c:pt>
                <c:pt idx="12249">
                  <c:v>8.0000099999999996</c:v>
                </c:pt>
                <c:pt idx="12250">
                  <c:v>8.0000099999999996</c:v>
                </c:pt>
                <c:pt idx="12251">
                  <c:v>7.9999900000000004</c:v>
                </c:pt>
                <c:pt idx="12252">
                  <c:v>7.9999900000000004</c:v>
                </c:pt>
                <c:pt idx="12253">
                  <c:v>7.9999900000000004</c:v>
                </c:pt>
                <c:pt idx="12254">
                  <c:v>7.9999900000000004</c:v>
                </c:pt>
                <c:pt idx="12255">
                  <c:v>8</c:v>
                </c:pt>
                <c:pt idx="12256">
                  <c:v>8</c:v>
                </c:pt>
                <c:pt idx="12257">
                  <c:v>8</c:v>
                </c:pt>
                <c:pt idx="12258">
                  <c:v>8.0000099999999996</c:v>
                </c:pt>
                <c:pt idx="12259">
                  <c:v>8.0000099999999996</c:v>
                </c:pt>
                <c:pt idx="12260">
                  <c:v>8.0000099999999996</c:v>
                </c:pt>
                <c:pt idx="12261">
                  <c:v>8.0000099999999996</c:v>
                </c:pt>
                <c:pt idx="12262">
                  <c:v>8</c:v>
                </c:pt>
                <c:pt idx="12263">
                  <c:v>8</c:v>
                </c:pt>
                <c:pt idx="12264">
                  <c:v>8</c:v>
                </c:pt>
                <c:pt idx="12265">
                  <c:v>8.0000099999999996</c:v>
                </c:pt>
                <c:pt idx="12266">
                  <c:v>8.0000099999999996</c:v>
                </c:pt>
                <c:pt idx="12267">
                  <c:v>8.0000099999999996</c:v>
                </c:pt>
                <c:pt idx="12268">
                  <c:v>8.0000099999999996</c:v>
                </c:pt>
                <c:pt idx="12269">
                  <c:v>8.0000099999999996</c:v>
                </c:pt>
                <c:pt idx="12270">
                  <c:v>8.0000099999999996</c:v>
                </c:pt>
                <c:pt idx="12271">
                  <c:v>8.0000099999999996</c:v>
                </c:pt>
                <c:pt idx="12272">
                  <c:v>8.0000099999999996</c:v>
                </c:pt>
                <c:pt idx="12273">
                  <c:v>8.0000099999999996</c:v>
                </c:pt>
                <c:pt idx="12274">
                  <c:v>8.0000099999999996</c:v>
                </c:pt>
                <c:pt idx="12275">
                  <c:v>7.9999799999999999</c:v>
                </c:pt>
                <c:pt idx="12276">
                  <c:v>7.9999799999999999</c:v>
                </c:pt>
                <c:pt idx="12277">
                  <c:v>7.9999799999999999</c:v>
                </c:pt>
                <c:pt idx="12278">
                  <c:v>7.9999900000000004</c:v>
                </c:pt>
                <c:pt idx="12279">
                  <c:v>7.9999900000000004</c:v>
                </c:pt>
                <c:pt idx="12280">
                  <c:v>7.9999900000000004</c:v>
                </c:pt>
                <c:pt idx="12281">
                  <c:v>7.9999900000000004</c:v>
                </c:pt>
                <c:pt idx="12282">
                  <c:v>8.0000099999999996</c:v>
                </c:pt>
                <c:pt idx="12283">
                  <c:v>8.0000099999999996</c:v>
                </c:pt>
                <c:pt idx="12284">
                  <c:v>8.0000099999999996</c:v>
                </c:pt>
                <c:pt idx="12285">
                  <c:v>8</c:v>
                </c:pt>
                <c:pt idx="12286">
                  <c:v>8</c:v>
                </c:pt>
                <c:pt idx="12287">
                  <c:v>8</c:v>
                </c:pt>
                <c:pt idx="12288">
                  <c:v>8</c:v>
                </c:pt>
                <c:pt idx="12289">
                  <c:v>7.9999799999999999</c:v>
                </c:pt>
                <c:pt idx="12290">
                  <c:v>7.9999799999999999</c:v>
                </c:pt>
                <c:pt idx="12291">
                  <c:v>7.9999799999999999</c:v>
                </c:pt>
                <c:pt idx="12292">
                  <c:v>8.0000099999999996</c:v>
                </c:pt>
                <c:pt idx="12293">
                  <c:v>8.0000099999999996</c:v>
                </c:pt>
                <c:pt idx="12294">
                  <c:v>8.0000099999999996</c:v>
                </c:pt>
                <c:pt idx="12295">
                  <c:v>8</c:v>
                </c:pt>
                <c:pt idx="12296">
                  <c:v>8</c:v>
                </c:pt>
                <c:pt idx="12297">
                  <c:v>8</c:v>
                </c:pt>
                <c:pt idx="12298">
                  <c:v>8</c:v>
                </c:pt>
                <c:pt idx="12299">
                  <c:v>7.9999700000000002</c:v>
                </c:pt>
                <c:pt idx="12300">
                  <c:v>7.9999700000000002</c:v>
                </c:pt>
                <c:pt idx="12301">
                  <c:v>7.9999700000000002</c:v>
                </c:pt>
                <c:pt idx="12302">
                  <c:v>7.9999900000000004</c:v>
                </c:pt>
                <c:pt idx="12303">
                  <c:v>7.9999900000000004</c:v>
                </c:pt>
                <c:pt idx="12304">
                  <c:v>7.9999900000000004</c:v>
                </c:pt>
                <c:pt idx="12305">
                  <c:v>7.9999900000000004</c:v>
                </c:pt>
                <c:pt idx="12306">
                  <c:v>7.9999900000000004</c:v>
                </c:pt>
                <c:pt idx="12307">
                  <c:v>7.9999900000000004</c:v>
                </c:pt>
                <c:pt idx="12308">
                  <c:v>7.9999900000000004</c:v>
                </c:pt>
                <c:pt idx="12309">
                  <c:v>8</c:v>
                </c:pt>
                <c:pt idx="12310">
                  <c:v>8</c:v>
                </c:pt>
                <c:pt idx="12311">
                  <c:v>8</c:v>
                </c:pt>
                <c:pt idx="12312">
                  <c:v>8.0000199999999992</c:v>
                </c:pt>
                <c:pt idx="12313">
                  <c:v>8.0000199999999992</c:v>
                </c:pt>
                <c:pt idx="12314">
                  <c:v>8.0000199999999992</c:v>
                </c:pt>
                <c:pt idx="12315">
                  <c:v>8.0000199999999992</c:v>
                </c:pt>
                <c:pt idx="12316">
                  <c:v>7.9999900000000004</c:v>
                </c:pt>
                <c:pt idx="12317">
                  <c:v>7.9999900000000004</c:v>
                </c:pt>
                <c:pt idx="12318">
                  <c:v>7.9999900000000004</c:v>
                </c:pt>
                <c:pt idx="12319">
                  <c:v>8</c:v>
                </c:pt>
                <c:pt idx="12320">
                  <c:v>8</c:v>
                </c:pt>
                <c:pt idx="12321">
                  <c:v>8</c:v>
                </c:pt>
                <c:pt idx="12322">
                  <c:v>7.9999900000000004</c:v>
                </c:pt>
                <c:pt idx="12323">
                  <c:v>7.9999900000000004</c:v>
                </c:pt>
                <c:pt idx="12324">
                  <c:v>7.9999900000000004</c:v>
                </c:pt>
                <c:pt idx="12325">
                  <c:v>7.9999900000000004</c:v>
                </c:pt>
                <c:pt idx="12326">
                  <c:v>7.9999799999999999</c:v>
                </c:pt>
                <c:pt idx="12327">
                  <c:v>7.9999799999999999</c:v>
                </c:pt>
                <c:pt idx="12328">
                  <c:v>7.9999799999999999</c:v>
                </c:pt>
                <c:pt idx="12329">
                  <c:v>8</c:v>
                </c:pt>
                <c:pt idx="12330">
                  <c:v>8</c:v>
                </c:pt>
                <c:pt idx="12331">
                  <c:v>8</c:v>
                </c:pt>
                <c:pt idx="12332">
                  <c:v>8</c:v>
                </c:pt>
                <c:pt idx="12333">
                  <c:v>8</c:v>
                </c:pt>
                <c:pt idx="12334">
                  <c:v>8</c:v>
                </c:pt>
                <c:pt idx="12335">
                  <c:v>8</c:v>
                </c:pt>
                <c:pt idx="12336">
                  <c:v>8</c:v>
                </c:pt>
                <c:pt idx="12337">
                  <c:v>8</c:v>
                </c:pt>
                <c:pt idx="12338">
                  <c:v>8</c:v>
                </c:pt>
                <c:pt idx="12339">
                  <c:v>8</c:v>
                </c:pt>
                <c:pt idx="12340">
                  <c:v>8</c:v>
                </c:pt>
                <c:pt idx="12341">
                  <c:v>8</c:v>
                </c:pt>
                <c:pt idx="12342">
                  <c:v>8</c:v>
                </c:pt>
                <c:pt idx="12343">
                  <c:v>8</c:v>
                </c:pt>
                <c:pt idx="12344">
                  <c:v>8</c:v>
                </c:pt>
                <c:pt idx="12345">
                  <c:v>8</c:v>
                </c:pt>
                <c:pt idx="12346">
                  <c:v>8</c:v>
                </c:pt>
                <c:pt idx="12347">
                  <c:v>8</c:v>
                </c:pt>
                <c:pt idx="12348">
                  <c:v>8</c:v>
                </c:pt>
                <c:pt idx="12349">
                  <c:v>8</c:v>
                </c:pt>
                <c:pt idx="12350">
                  <c:v>8</c:v>
                </c:pt>
                <c:pt idx="12351">
                  <c:v>8</c:v>
                </c:pt>
                <c:pt idx="12352">
                  <c:v>8</c:v>
                </c:pt>
                <c:pt idx="12353">
                  <c:v>8</c:v>
                </c:pt>
                <c:pt idx="12354">
                  <c:v>8</c:v>
                </c:pt>
                <c:pt idx="12355">
                  <c:v>8</c:v>
                </c:pt>
                <c:pt idx="12356">
                  <c:v>8</c:v>
                </c:pt>
                <c:pt idx="12357">
                  <c:v>8</c:v>
                </c:pt>
                <c:pt idx="12358">
                  <c:v>8</c:v>
                </c:pt>
                <c:pt idx="12359">
                  <c:v>8</c:v>
                </c:pt>
                <c:pt idx="12360">
                  <c:v>8.0000099999999996</c:v>
                </c:pt>
                <c:pt idx="12361">
                  <c:v>8.0000099999999996</c:v>
                </c:pt>
                <c:pt idx="12362">
                  <c:v>8.0000099999999996</c:v>
                </c:pt>
                <c:pt idx="12363">
                  <c:v>7.9999799999999999</c:v>
                </c:pt>
                <c:pt idx="12364">
                  <c:v>7.9999799999999999</c:v>
                </c:pt>
                <c:pt idx="12365">
                  <c:v>7.9999799999999999</c:v>
                </c:pt>
                <c:pt idx="12366">
                  <c:v>7.9999900000000004</c:v>
                </c:pt>
                <c:pt idx="12367">
                  <c:v>7.9999900000000004</c:v>
                </c:pt>
                <c:pt idx="12368">
                  <c:v>7.9999900000000004</c:v>
                </c:pt>
                <c:pt idx="12369">
                  <c:v>7.9999900000000004</c:v>
                </c:pt>
                <c:pt idx="12370">
                  <c:v>8</c:v>
                </c:pt>
                <c:pt idx="12371">
                  <c:v>8</c:v>
                </c:pt>
                <c:pt idx="12372">
                  <c:v>8</c:v>
                </c:pt>
                <c:pt idx="12373">
                  <c:v>8</c:v>
                </c:pt>
                <c:pt idx="12374">
                  <c:v>8</c:v>
                </c:pt>
                <c:pt idx="12375">
                  <c:v>8</c:v>
                </c:pt>
                <c:pt idx="12376">
                  <c:v>8</c:v>
                </c:pt>
                <c:pt idx="12377">
                  <c:v>8</c:v>
                </c:pt>
                <c:pt idx="12378">
                  <c:v>8</c:v>
                </c:pt>
                <c:pt idx="12379">
                  <c:v>8</c:v>
                </c:pt>
                <c:pt idx="12380">
                  <c:v>8</c:v>
                </c:pt>
                <c:pt idx="12381">
                  <c:v>8</c:v>
                </c:pt>
                <c:pt idx="12382">
                  <c:v>8</c:v>
                </c:pt>
                <c:pt idx="12383">
                  <c:v>7.9999799999999999</c:v>
                </c:pt>
                <c:pt idx="12384">
                  <c:v>7.9999799999999999</c:v>
                </c:pt>
                <c:pt idx="12385">
                  <c:v>7.9999799999999999</c:v>
                </c:pt>
                <c:pt idx="12386">
                  <c:v>7.9999799999999999</c:v>
                </c:pt>
                <c:pt idx="12387">
                  <c:v>8.0000099999999996</c:v>
                </c:pt>
                <c:pt idx="12388">
                  <c:v>8.0000099999999996</c:v>
                </c:pt>
                <c:pt idx="12389">
                  <c:v>8.0000099999999996</c:v>
                </c:pt>
                <c:pt idx="12390">
                  <c:v>8</c:v>
                </c:pt>
                <c:pt idx="12391">
                  <c:v>8</c:v>
                </c:pt>
                <c:pt idx="12392">
                  <c:v>8</c:v>
                </c:pt>
                <c:pt idx="12393">
                  <c:v>7.9999799999999999</c:v>
                </c:pt>
                <c:pt idx="12394">
                  <c:v>7.9999799999999999</c:v>
                </c:pt>
                <c:pt idx="12395">
                  <c:v>7.9999799999999999</c:v>
                </c:pt>
                <c:pt idx="12396">
                  <c:v>7.9999799999999999</c:v>
                </c:pt>
                <c:pt idx="12397">
                  <c:v>8.0000099999999996</c:v>
                </c:pt>
                <c:pt idx="12398">
                  <c:v>8.0000099999999996</c:v>
                </c:pt>
                <c:pt idx="12399">
                  <c:v>8.0000099999999996</c:v>
                </c:pt>
                <c:pt idx="12400">
                  <c:v>7.9999700000000002</c:v>
                </c:pt>
                <c:pt idx="12401">
                  <c:v>7.9999700000000002</c:v>
                </c:pt>
                <c:pt idx="12402">
                  <c:v>7.9999700000000002</c:v>
                </c:pt>
                <c:pt idx="12403">
                  <c:v>7.9999900000000004</c:v>
                </c:pt>
                <c:pt idx="12404">
                  <c:v>7.9999900000000004</c:v>
                </c:pt>
                <c:pt idx="12405">
                  <c:v>7.9999900000000004</c:v>
                </c:pt>
                <c:pt idx="12406">
                  <c:v>7.9999900000000004</c:v>
                </c:pt>
                <c:pt idx="12407">
                  <c:v>8.0000099999999996</c:v>
                </c:pt>
                <c:pt idx="12408">
                  <c:v>8.0000099999999996</c:v>
                </c:pt>
                <c:pt idx="12409">
                  <c:v>8.0000099999999996</c:v>
                </c:pt>
                <c:pt idx="12410">
                  <c:v>8</c:v>
                </c:pt>
                <c:pt idx="12411">
                  <c:v>8</c:v>
                </c:pt>
                <c:pt idx="12412">
                  <c:v>8</c:v>
                </c:pt>
                <c:pt idx="12413">
                  <c:v>8</c:v>
                </c:pt>
                <c:pt idx="12414">
                  <c:v>8.0000199999999992</c:v>
                </c:pt>
                <c:pt idx="12415">
                  <c:v>8.0000199999999992</c:v>
                </c:pt>
                <c:pt idx="12416">
                  <c:v>8.0000199999999992</c:v>
                </c:pt>
                <c:pt idx="12417">
                  <c:v>8.0000199999999992</c:v>
                </c:pt>
                <c:pt idx="12418">
                  <c:v>8.0000199999999992</c:v>
                </c:pt>
                <c:pt idx="12419">
                  <c:v>8.0000199999999992</c:v>
                </c:pt>
                <c:pt idx="12420">
                  <c:v>7.9999900000000004</c:v>
                </c:pt>
                <c:pt idx="12421">
                  <c:v>7.9999900000000004</c:v>
                </c:pt>
                <c:pt idx="12422">
                  <c:v>7.9999900000000004</c:v>
                </c:pt>
                <c:pt idx="12423">
                  <c:v>7.9999900000000004</c:v>
                </c:pt>
                <c:pt idx="12424">
                  <c:v>7.9999900000000004</c:v>
                </c:pt>
                <c:pt idx="12425">
                  <c:v>7.9999900000000004</c:v>
                </c:pt>
                <c:pt idx="12426">
                  <c:v>7.9999900000000004</c:v>
                </c:pt>
                <c:pt idx="12427">
                  <c:v>8.0000199999999992</c:v>
                </c:pt>
                <c:pt idx="12428">
                  <c:v>8.0000199999999992</c:v>
                </c:pt>
                <c:pt idx="12429">
                  <c:v>8.0000199999999992</c:v>
                </c:pt>
                <c:pt idx="12430">
                  <c:v>8.0000099999999996</c:v>
                </c:pt>
                <c:pt idx="12431">
                  <c:v>8.0000099999999996</c:v>
                </c:pt>
                <c:pt idx="12432">
                  <c:v>8.0000099999999996</c:v>
                </c:pt>
                <c:pt idx="12433">
                  <c:v>8.0000099999999996</c:v>
                </c:pt>
                <c:pt idx="12434">
                  <c:v>8.0000099999999996</c:v>
                </c:pt>
                <c:pt idx="12435">
                  <c:v>8.0000099999999996</c:v>
                </c:pt>
                <c:pt idx="12436">
                  <c:v>8.0000099999999996</c:v>
                </c:pt>
                <c:pt idx="12437">
                  <c:v>8</c:v>
                </c:pt>
                <c:pt idx="12438">
                  <c:v>8</c:v>
                </c:pt>
                <c:pt idx="12439">
                  <c:v>8</c:v>
                </c:pt>
                <c:pt idx="12440">
                  <c:v>8</c:v>
                </c:pt>
                <c:pt idx="12441">
                  <c:v>8.0000099999999996</c:v>
                </c:pt>
                <c:pt idx="12442">
                  <c:v>8.0000099999999996</c:v>
                </c:pt>
                <c:pt idx="12443">
                  <c:v>8.0000099999999996</c:v>
                </c:pt>
                <c:pt idx="12444">
                  <c:v>8</c:v>
                </c:pt>
                <c:pt idx="12445">
                  <c:v>8</c:v>
                </c:pt>
                <c:pt idx="12446">
                  <c:v>8</c:v>
                </c:pt>
                <c:pt idx="12447">
                  <c:v>8</c:v>
                </c:pt>
                <c:pt idx="12448">
                  <c:v>8</c:v>
                </c:pt>
                <c:pt idx="12449">
                  <c:v>8</c:v>
                </c:pt>
                <c:pt idx="12450">
                  <c:v>8</c:v>
                </c:pt>
                <c:pt idx="12451">
                  <c:v>7.9999799999999999</c:v>
                </c:pt>
                <c:pt idx="12452">
                  <c:v>7.9999799999999999</c:v>
                </c:pt>
                <c:pt idx="12453">
                  <c:v>7.9999799999999999</c:v>
                </c:pt>
                <c:pt idx="12454">
                  <c:v>8</c:v>
                </c:pt>
                <c:pt idx="12455">
                  <c:v>8</c:v>
                </c:pt>
                <c:pt idx="12456">
                  <c:v>8</c:v>
                </c:pt>
                <c:pt idx="12457">
                  <c:v>8</c:v>
                </c:pt>
                <c:pt idx="12458">
                  <c:v>8.0000099999999996</c:v>
                </c:pt>
                <c:pt idx="12459">
                  <c:v>8.0000099999999996</c:v>
                </c:pt>
                <c:pt idx="12460">
                  <c:v>8.0000099999999996</c:v>
                </c:pt>
                <c:pt idx="12461">
                  <c:v>7.9999799999999999</c:v>
                </c:pt>
                <c:pt idx="12462">
                  <c:v>7.9999799999999999</c:v>
                </c:pt>
                <c:pt idx="12463">
                  <c:v>7.9999799999999999</c:v>
                </c:pt>
                <c:pt idx="12464">
                  <c:v>7.9999900000000004</c:v>
                </c:pt>
                <c:pt idx="12465">
                  <c:v>7.9999900000000004</c:v>
                </c:pt>
                <c:pt idx="12466">
                  <c:v>7.9999900000000004</c:v>
                </c:pt>
                <c:pt idx="12467">
                  <c:v>7.9999900000000004</c:v>
                </c:pt>
                <c:pt idx="12468">
                  <c:v>7.9999900000000004</c:v>
                </c:pt>
                <c:pt idx="12469">
                  <c:v>7.9999900000000004</c:v>
                </c:pt>
                <c:pt idx="12470">
                  <c:v>7.9999900000000004</c:v>
                </c:pt>
                <c:pt idx="12471">
                  <c:v>8</c:v>
                </c:pt>
                <c:pt idx="12472">
                  <c:v>8</c:v>
                </c:pt>
                <c:pt idx="12473">
                  <c:v>8</c:v>
                </c:pt>
                <c:pt idx="12474">
                  <c:v>7.9999799999999999</c:v>
                </c:pt>
                <c:pt idx="12475">
                  <c:v>7.9999799999999999</c:v>
                </c:pt>
                <c:pt idx="12476">
                  <c:v>7.9999799999999999</c:v>
                </c:pt>
                <c:pt idx="12477">
                  <c:v>7.9999799999999999</c:v>
                </c:pt>
                <c:pt idx="12478">
                  <c:v>7.9999900000000004</c:v>
                </c:pt>
                <c:pt idx="12479">
                  <c:v>7.9999900000000004</c:v>
                </c:pt>
                <c:pt idx="12480">
                  <c:v>7.9999900000000004</c:v>
                </c:pt>
                <c:pt idx="12481">
                  <c:v>8.0000300000000006</c:v>
                </c:pt>
                <c:pt idx="12482">
                  <c:v>8.0000300000000006</c:v>
                </c:pt>
                <c:pt idx="12483">
                  <c:v>8.0000300000000006</c:v>
                </c:pt>
                <c:pt idx="12484">
                  <c:v>8.0000300000000006</c:v>
                </c:pt>
                <c:pt idx="12485">
                  <c:v>8.0000099999999996</c:v>
                </c:pt>
                <c:pt idx="12486">
                  <c:v>8.0000099999999996</c:v>
                </c:pt>
                <c:pt idx="12487">
                  <c:v>8.0000099999999996</c:v>
                </c:pt>
                <c:pt idx="12488">
                  <c:v>8.0000099999999996</c:v>
                </c:pt>
                <c:pt idx="12489">
                  <c:v>8.0000099999999996</c:v>
                </c:pt>
                <c:pt idx="12490">
                  <c:v>8.0000099999999996</c:v>
                </c:pt>
                <c:pt idx="12491">
                  <c:v>7.9999700000000002</c:v>
                </c:pt>
                <c:pt idx="12492">
                  <c:v>7.9999700000000002</c:v>
                </c:pt>
                <c:pt idx="12493">
                  <c:v>7.9999700000000002</c:v>
                </c:pt>
                <c:pt idx="12494">
                  <c:v>7.9999700000000002</c:v>
                </c:pt>
                <c:pt idx="12495">
                  <c:v>7.9999799999999999</c:v>
                </c:pt>
                <c:pt idx="12496">
                  <c:v>7.9999799999999999</c:v>
                </c:pt>
                <c:pt idx="12497">
                  <c:v>7.9999799999999999</c:v>
                </c:pt>
                <c:pt idx="12498">
                  <c:v>8.0000099999999996</c:v>
                </c:pt>
                <c:pt idx="12499">
                  <c:v>8.0000099999999996</c:v>
                </c:pt>
                <c:pt idx="12500">
                  <c:v>8.0000099999999996</c:v>
                </c:pt>
                <c:pt idx="12501">
                  <c:v>7.9999799999999999</c:v>
                </c:pt>
                <c:pt idx="12502">
                  <c:v>7.9999799999999999</c:v>
                </c:pt>
                <c:pt idx="12503">
                  <c:v>7.9999799999999999</c:v>
                </c:pt>
                <c:pt idx="12504">
                  <c:v>7.9999799999999999</c:v>
                </c:pt>
                <c:pt idx="12505">
                  <c:v>8.0000099999999996</c:v>
                </c:pt>
                <c:pt idx="12506">
                  <c:v>8.0000099999999996</c:v>
                </c:pt>
                <c:pt idx="12507">
                  <c:v>8.0000099999999996</c:v>
                </c:pt>
                <c:pt idx="12508">
                  <c:v>8</c:v>
                </c:pt>
                <c:pt idx="12509">
                  <c:v>8</c:v>
                </c:pt>
                <c:pt idx="12510">
                  <c:v>8</c:v>
                </c:pt>
                <c:pt idx="12511">
                  <c:v>8.0000199999999992</c:v>
                </c:pt>
                <c:pt idx="12512">
                  <c:v>8.0000199999999992</c:v>
                </c:pt>
                <c:pt idx="12513">
                  <c:v>8.0000199999999992</c:v>
                </c:pt>
                <c:pt idx="12514">
                  <c:v>8.0000199999999992</c:v>
                </c:pt>
                <c:pt idx="12515">
                  <c:v>8</c:v>
                </c:pt>
                <c:pt idx="12516">
                  <c:v>8</c:v>
                </c:pt>
                <c:pt idx="12517">
                  <c:v>8</c:v>
                </c:pt>
                <c:pt idx="12518">
                  <c:v>8</c:v>
                </c:pt>
                <c:pt idx="12519">
                  <c:v>8</c:v>
                </c:pt>
                <c:pt idx="12520">
                  <c:v>8</c:v>
                </c:pt>
                <c:pt idx="12521">
                  <c:v>7.9999799999999999</c:v>
                </c:pt>
                <c:pt idx="12522">
                  <c:v>7.9999799999999999</c:v>
                </c:pt>
                <c:pt idx="12523">
                  <c:v>7.9999799999999999</c:v>
                </c:pt>
                <c:pt idx="12524">
                  <c:v>7.9999799999999999</c:v>
                </c:pt>
                <c:pt idx="12525">
                  <c:v>8.0000099999999996</c:v>
                </c:pt>
                <c:pt idx="12526">
                  <c:v>8.0000099999999996</c:v>
                </c:pt>
                <c:pt idx="12527">
                  <c:v>8.0000099999999996</c:v>
                </c:pt>
                <c:pt idx="12528">
                  <c:v>8.0000099999999996</c:v>
                </c:pt>
                <c:pt idx="12529">
                  <c:v>8.0000099999999996</c:v>
                </c:pt>
                <c:pt idx="12530">
                  <c:v>8.0000099999999996</c:v>
                </c:pt>
                <c:pt idx="12531">
                  <c:v>8</c:v>
                </c:pt>
                <c:pt idx="12532">
                  <c:v>8</c:v>
                </c:pt>
                <c:pt idx="12533">
                  <c:v>8</c:v>
                </c:pt>
                <c:pt idx="12534">
                  <c:v>8</c:v>
                </c:pt>
                <c:pt idx="12535">
                  <c:v>7.9999900000000004</c:v>
                </c:pt>
                <c:pt idx="12536">
                  <c:v>7.9999900000000004</c:v>
                </c:pt>
                <c:pt idx="12537">
                  <c:v>7.9999900000000004</c:v>
                </c:pt>
                <c:pt idx="12538">
                  <c:v>7.9999900000000004</c:v>
                </c:pt>
                <c:pt idx="12539">
                  <c:v>7.9999900000000004</c:v>
                </c:pt>
                <c:pt idx="12540">
                  <c:v>7.9999900000000004</c:v>
                </c:pt>
                <c:pt idx="12541">
                  <c:v>7.9999900000000004</c:v>
                </c:pt>
                <c:pt idx="12542">
                  <c:v>7.9999900000000004</c:v>
                </c:pt>
                <c:pt idx="12543">
                  <c:v>7.9999900000000004</c:v>
                </c:pt>
                <c:pt idx="12544">
                  <c:v>7.9999900000000004</c:v>
                </c:pt>
                <c:pt idx="12545">
                  <c:v>8</c:v>
                </c:pt>
                <c:pt idx="12546">
                  <c:v>8</c:v>
                </c:pt>
                <c:pt idx="12547">
                  <c:v>8</c:v>
                </c:pt>
                <c:pt idx="12548">
                  <c:v>8</c:v>
                </c:pt>
                <c:pt idx="12549">
                  <c:v>8</c:v>
                </c:pt>
                <c:pt idx="12550">
                  <c:v>8</c:v>
                </c:pt>
                <c:pt idx="12551">
                  <c:v>8</c:v>
                </c:pt>
                <c:pt idx="12552">
                  <c:v>8</c:v>
                </c:pt>
                <c:pt idx="12553">
                  <c:v>8</c:v>
                </c:pt>
                <c:pt idx="12554">
                  <c:v>8</c:v>
                </c:pt>
                <c:pt idx="12555">
                  <c:v>7.9999900000000004</c:v>
                </c:pt>
                <c:pt idx="12556">
                  <c:v>7.9999900000000004</c:v>
                </c:pt>
                <c:pt idx="12557">
                  <c:v>7.9999900000000004</c:v>
                </c:pt>
                <c:pt idx="12558">
                  <c:v>8.0000199999999992</c:v>
                </c:pt>
                <c:pt idx="12559">
                  <c:v>8.0000199999999992</c:v>
                </c:pt>
                <c:pt idx="12560">
                  <c:v>8.0000199999999992</c:v>
                </c:pt>
                <c:pt idx="12561">
                  <c:v>8.0000199999999992</c:v>
                </c:pt>
                <c:pt idx="12562">
                  <c:v>8</c:v>
                </c:pt>
                <c:pt idx="12563">
                  <c:v>8</c:v>
                </c:pt>
                <c:pt idx="12564">
                  <c:v>8</c:v>
                </c:pt>
                <c:pt idx="12565">
                  <c:v>8.0000099999999996</c:v>
                </c:pt>
                <c:pt idx="12566">
                  <c:v>8.0000099999999996</c:v>
                </c:pt>
                <c:pt idx="12567">
                  <c:v>8.0000099999999996</c:v>
                </c:pt>
                <c:pt idx="12568">
                  <c:v>7.9999799999999999</c:v>
                </c:pt>
                <c:pt idx="12569">
                  <c:v>7.9999799999999999</c:v>
                </c:pt>
                <c:pt idx="12570">
                  <c:v>7.9999799999999999</c:v>
                </c:pt>
                <c:pt idx="12571">
                  <c:v>7.9999799999999999</c:v>
                </c:pt>
                <c:pt idx="12572">
                  <c:v>7.9999799999999999</c:v>
                </c:pt>
                <c:pt idx="12573">
                  <c:v>7.9999799999999999</c:v>
                </c:pt>
                <c:pt idx="12574">
                  <c:v>7.9999799999999999</c:v>
                </c:pt>
                <c:pt idx="12575">
                  <c:v>7.9999900000000004</c:v>
                </c:pt>
                <c:pt idx="12576">
                  <c:v>7.9999900000000004</c:v>
                </c:pt>
                <c:pt idx="12577">
                  <c:v>7.9999900000000004</c:v>
                </c:pt>
                <c:pt idx="12578">
                  <c:v>8</c:v>
                </c:pt>
                <c:pt idx="12579">
                  <c:v>8</c:v>
                </c:pt>
                <c:pt idx="12580">
                  <c:v>8</c:v>
                </c:pt>
                <c:pt idx="12581">
                  <c:v>8</c:v>
                </c:pt>
                <c:pt idx="12582">
                  <c:v>7.9999900000000004</c:v>
                </c:pt>
                <c:pt idx="12583">
                  <c:v>7.9999900000000004</c:v>
                </c:pt>
                <c:pt idx="12584">
                  <c:v>7.9999900000000004</c:v>
                </c:pt>
                <c:pt idx="12585">
                  <c:v>8.0000199999999992</c:v>
                </c:pt>
                <c:pt idx="12586">
                  <c:v>8.0000199999999992</c:v>
                </c:pt>
                <c:pt idx="12587">
                  <c:v>8.0000199999999992</c:v>
                </c:pt>
                <c:pt idx="12588">
                  <c:v>8.0000199999999992</c:v>
                </c:pt>
                <c:pt idx="12589">
                  <c:v>8</c:v>
                </c:pt>
                <c:pt idx="12590">
                  <c:v>8</c:v>
                </c:pt>
                <c:pt idx="12591">
                  <c:v>8</c:v>
                </c:pt>
                <c:pt idx="12592">
                  <c:v>8.0000099999999996</c:v>
                </c:pt>
                <c:pt idx="12593">
                  <c:v>8.0000099999999996</c:v>
                </c:pt>
                <c:pt idx="12594">
                  <c:v>8.0000099999999996</c:v>
                </c:pt>
                <c:pt idx="12595">
                  <c:v>8</c:v>
                </c:pt>
                <c:pt idx="12596">
                  <c:v>8</c:v>
                </c:pt>
                <c:pt idx="12597">
                  <c:v>8</c:v>
                </c:pt>
                <c:pt idx="12598">
                  <c:v>8</c:v>
                </c:pt>
                <c:pt idx="12599">
                  <c:v>8</c:v>
                </c:pt>
                <c:pt idx="12600">
                  <c:v>8</c:v>
                </c:pt>
                <c:pt idx="12601">
                  <c:v>8</c:v>
                </c:pt>
                <c:pt idx="12602">
                  <c:v>8.0000199999999992</c:v>
                </c:pt>
                <c:pt idx="12603">
                  <c:v>8.0000199999999992</c:v>
                </c:pt>
                <c:pt idx="12604">
                  <c:v>8.0000199999999992</c:v>
                </c:pt>
                <c:pt idx="12605">
                  <c:v>8.0000300000000006</c:v>
                </c:pt>
                <c:pt idx="12606">
                  <c:v>8.0000300000000006</c:v>
                </c:pt>
                <c:pt idx="12607">
                  <c:v>8.0000300000000006</c:v>
                </c:pt>
                <c:pt idx="12608">
                  <c:v>8.0000300000000006</c:v>
                </c:pt>
                <c:pt idx="12609">
                  <c:v>7.9999900000000004</c:v>
                </c:pt>
                <c:pt idx="12610">
                  <c:v>7.9999900000000004</c:v>
                </c:pt>
                <c:pt idx="12611">
                  <c:v>7.9999900000000004</c:v>
                </c:pt>
                <c:pt idx="12612">
                  <c:v>8</c:v>
                </c:pt>
                <c:pt idx="12613">
                  <c:v>8</c:v>
                </c:pt>
                <c:pt idx="12614">
                  <c:v>8</c:v>
                </c:pt>
                <c:pt idx="12615">
                  <c:v>8</c:v>
                </c:pt>
                <c:pt idx="12616">
                  <c:v>8</c:v>
                </c:pt>
                <c:pt idx="12617">
                  <c:v>8</c:v>
                </c:pt>
                <c:pt idx="12618">
                  <c:v>8</c:v>
                </c:pt>
                <c:pt idx="12619">
                  <c:v>8</c:v>
                </c:pt>
                <c:pt idx="12620">
                  <c:v>8</c:v>
                </c:pt>
                <c:pt idx="12621">
                  <c:v>8</c:v>
                </c:pt>
                <c:pt idx="12622">
                  <c:v>7.9999900000000004</c:v>
                </c:pt>
                <c:pt idx="12623">
                  <c:v>7.9999900000000004</c:v>
                </c:pt>
                <c:pt idx="12624">
                  <c:v>7.9999900000000004</c:v>
                </c:pt>
                <c:pt idx="12625">
                  <c:v>8.0000099999999996</c:v>
                </c:pt>
                <c:pt idx="12626">
                  <c:v>8.0000099999999996</c:v>
                </c:pt>
                <c:pt idx="12627">
                  <c:v>8.0000099999999996</c:v>
                </c:pt>
                <c:pt idx="12628">
                  <c:v>8.0000099999999996</c:v>
                </c:pt>
                <c:pt idx="12629">
                  <c:v>8</c:v>
                </c:pt>
                <c:pt idx="12630">
                  <c:v>8</c:v>
                </c:pt>
                <c:pt idx="12631">
                  <c:v>8</c:v>
                </c:pt>
                <c:pt idx="12632">
                  <c:v>8</c:v>
                </c:pt>
                <c:pt idx="12633">
                  <c:v>8</c:v>
                </c:pt>
                <c:pt idx="12634">
                  <c:v>8</c:v>
                </c:pt>
                <c:pt idx="12635">
                  <c:v>8</c:v>
                </c:pt>
                <c:pt idx="12636">
                  <c:v>8</c:v>
                </c:pt>
                <c:pt idx="12637">
                  <c:v>8</c:v>
                </c:pt>
                <c:pt idx="12638">
                  <c:v>8</c:v>
                </c:pt>
                <c:pt idx="12639">
                  <c:v>8.0000099999999996</c:v>
                </c:pt>
                <c:pt idx="12640">
                  <c:v>8.0000099999999996</c:v>
                </c:pt>
                <c:pt idx="12641">
                  <c:v>8.0000099999999996</c:v>
                </c:pt>
                <c:pt idx="12642">
                  <c:v>8.0000099999999996</c:v>
                </c:pt>
                <c:pt idx="12643">
                  <c:v>8.0000099999999996</c:v>
                </c:pt>
                <c:pt idx="12644">
                  <c:v>8.0000099999999996</c:v>
                </c:pt>
                <c:pt idx="12645">
                  <c:v>8.0000099999999996</c:v>
                </c:pt>
                <c:pt idx="12646">
                  <c:v>7.9999900000000004</c:v>
                </c:pt>
                <c:pt idx="12647">
                  <c:v>7.9999900000000004</c:v>
                </c:pt>
                <c:pt idx="12648">
                  <c:v>7.9999900000000004</c:v>
                </c:pt>
                <c:pt idx="12649">
                  <c:v>8</c:v>
                </c:pt>
                <c:pt idx="12650">
                  <c:v>8</c:v>
                </c:pt>
                <c:pt idx="12651">
                  <c:v>8</c:v>
                </c:pt>
                <c:pt idx="12652">
                  <c:v>7.9999900000000004</c:v>
                </c:pt>
                <c:pt idx="12653">
                  <c:v>7.9999900000000004</c:v>
                </c:pt>
                <c:pt idx="12654">
                  <c:v>7.9999900000000004</c:v>
                </c:pt>
                <c:pt idx="12655">
                  <c:v>7.9999900000000004</c:v>
                </c:pt>
                <c:pt idx="12656">
                  <c:v>8.0000099999999996</c:v>
                </c:pt>
                <c:pt idx="12657">
                  <c:v>8.0000099999999996</c:v>
                </c:pt>
                <c:pt idx="12658">
                  <c:v>8.0000099999999996</c:v>
                </c:pt>
                <c:pt idx="12659">
                  <c:v>8</c:v>
                </c:pt>
                <c:pt idx="12660">
                  <c:v>8</c:v>
                </c:pt>
                <c:pt idx="12661">
                  <c:v>8</c:v>
                </c:pt>
                <c:pt idx="12662">
                  <c:v>7.9999900000000004</c:v>
                </c:pt>
                <c:pt idx="12663">
                  <c:v>7.9999900000000004</c:v>
                </c:pt>
                <c:pt idx="12664">
                  <c:v>7.9999900000000004</c:v>
                </c:pt>
                <c:pt idx="12665">
                  <c:v>7.9999900000000004</c:v>
                </c:pt>
                <c:pt idx="12666">
                  <c:v>8</c:v>
                </c:pt>
                <c:pt idx="12667">
                  <c:v>8</c:v>
                </c:pt>
                <c:pt idx="12668">
                  <c:v>8</c:v>
                </c:pt>
                <c:pt idx="12669">
                  <c:v>8</c:v>
                </c:pt>
                <c:pt idx="12670">
                  <c:v>8</c:v>
                </c:pt>
                <c:pt idx="12671">
                  <c:v>8</c:v>
                </c:pt>
                <c:pt idx="12672">
                  <c:v>8</c:v>
                </c:pt>
                <c:pt idx="12673">
                  <c:v>7.9999799999999999</c:v>
                </c:pt>
                <c:pt idx="12674">
                  <c:v>7.9999799999999999</c:v>
                </c:pt>
                <c:pt idx="12675">
                  <c:v>7.9999799999999999</c:v>
                </c:pt>
                <c:pt idx="12676">
                  <c:v>8</c:v>
                </c:pt>
                <c:pt idx="12677">
                  <c:v>8</c:v>
                </c:pt>
                <c:pt idx="12678">
                  <c:v>8</c:v>
                </c:pt>
                <c:pt idx="12679">
                  <c:v>8</c:v>
                </c:pt>
                <c:pt idx="12680">
                  <c:v>8</c:v>
                </c:pt>
                <c:pt idx="12681">
                  <c:v>8</c:v>
                </c:pt>
                <c:pt idx="12682">
                  <c:v>8</c:v>
                </c:pt>
                <c:pt idx="12683">
                  <c:v>7.9999799999999999</c:v>
                </c:pt>
                <c:pt idx="12684">
                  <c:v>7.9999799999999999</c:v>
                </c:pt>
                <c:pt idx="12685">
                  <c:v>7.9999799999999999</c:v>
                </c:pt>
                <c:pt idx="12686">
                  <c:v>8.0000099999999996</c:v>
                </c:pt>
                <c:pt idx="12687">
                  <c:v>8.0000099999999996</c:v>
                </c:pt>
                <c:pt idx="12688">
                  <c:v>8.0000099999999996</c:v>
                </c:pt>
                <c:pt idx="12689">
                  <c:v>8.0000099999999996</c:v>
                </c:pt>
                <c:pt idx="12690">
                  <c:v>7.9999900000000004</c:v>
                </c:pt>
                <c:pt idx="12691">
                  <c:v>7.9999900000000004</c:v>
                </c:pt>
                <c:pt idx="12692">
                  <c:v>7.9999900000000004</c:v>
                </c:pt>
                <c:pt idx="12693">
                  <c:v>7.9999900000000004</c:v>
                </c:pt>
                <c:pt idx="12694">
                  <c:v>7.9999900000000004</c:v>
                </c:pt>
                <c:pt idx="12695">
                  <c:v>7.9999900000000004</c:v>
                </c:pt>
                <c:pt idx="12696">
                  <c:v>8.0000199999999992</c:v>
                </c:pt>
                <c:pt idx="12697">
                  <c:v>8.0000199999999992</c:v>
                </c:pt>
                <c:pt idx="12698">
                  <c:v>8.0000199999999992</c:v>
                </c:pt>
                <c:pt idx="12699">
                  <c:v>8.0000199999999992</c:v>
                </c:pt>
                <c:pt idx="12700">
                  <c:v>8.0000199999999992</c:v>
                </c:pt>
                <c:pt idx="12701">
                  <c:v>8.0000199999999992</c:v>
                </c:pt>
                <c:pt idx="12702">
                  <c:v>8.0000199999999992</c:v>
                </c:pt>
                <c:pt idx="12703">
                  <c:v>8</c:v>
                </c:pt>
                <c:pt idx="12704">
                  <c:v>8</c:v>
                </c:pt>
                <c:pt idx="12705">
                  <c:v>8</c:v>
                </c:pt>
                <c:pt idx="12706">
                  <c:v>7.9999799999999999</c:v>
                </c:pt>
                <c:pt idx="12707">
                  <c:v>7.9999799999999999</c:v>
                </c:pt>
                <c:pt idx="12708">
                  <c:v>7.9999799999999999</c:v>
                </c:pt>
                <c:pt idx="12709">
                  <c:v>7.9999799999999999</c:v>
                </c:pt>
                <c:pt idx="12710">
                  <c:v>8</c:v>
                </c:pt>
                <c:pt idx="12711">
                  <c:v>8</c:v>
                </c:pt>
                <c:pt idx="12712">
                  <c:v>8</c:v>
                </c:pt>
                <c:pt idx="12713">
                  <c:v>8</c:v>
                </c:pt>
                <c:pt idx="12714">
                  <c:v>8</c:v>
                </c:pt>
                <c:pt idx="12715">
                  <c:v>8</c:v>
                </c:pt>
                <c:pt idx="12716">
                  <c:v>8</c:v>
                </c:pt>
                <c:pt idx="12717">
                  <c:v>7.9999799999999999</c:v>
                </c:pt>
                <c:pt idx="12718">
                  <c:v>7.9999799999999999</c:v>
                </c:pt>
                <c:pt idx="12719">
                  <c:v>7.9999799999999999</c:v>
                </c:pt>
                <c:pt idx="12720">
                  <c:v>8.0000099999999996</c:v>
                </c:pt>
                <c:pt idx="12721">
                  <c:v>8.0000099999999996</c:v>
                </c:pt>
                <c:pt idx="12722">
                  <c:v>8.0000099999999996</c:v>
                </c:pt>
                <c:pt idx="12723">
                  <c:v>7.9999900000000004</c:v>
                </c:pt>
                <c:pt idx="12724">
                  <c:v>7.9999900000000004</c:v>
                </c:pt>
                <c:pt idx="12725">
                  <c:v>7.9999900000000004</c:v>
                </c:pt>
                <c:pt idx="12726">
                  <c:v>7.9999900000000004</c:v>
                </c:pt>
                <c:pt idx="12727">
                  <c:v>8</c:v>
                </c:pt>
                <c:pt idx="12728">
                  <c:v>8</c:v>
                </c:pt>
                <c:pt idx="12729">
                  <c:v>8</c:v>
                </c:pt>
                <c:pt idx="12730">
                  <c:v>8.0000099999999996</c:v>
                </c:pt>
                <c:pt idx="12731">
                  <c:v>8.0000099999999996</c:v>
                </c:pt>
                <c:pt idx="12732">
                  <c:v>8.0000099999999996</c:v>
                </c:pt>
                <c:pt idx="12733">
                  <c:v>8.0000099999999996</c:v>
                </c:pt>
                <c:pt idx="12734">
                  <c:v>8.0000099999999996</c:v>
                </c:pt>
                <c:pt idx="12735">
                  <c:v>8.0000099999999996</c:v>
                </c:pt>
                <c:pt idx="12736">
                  <c:v>8.0000099999999996</c:v>
                </c:pt>
                <c:pt idx="12737">
                  <c:v>8.0000099999999996</c:v>
                </c:pt>
                <c:pt idx="12738">
                  <c:v>8.0000099999999996</c:v>
                </c:pt>
                <c:pt idx="12739">
                  <c:v>8.0000099999999996</c:v>
                </c:pt>
                <c:pt idx="12740">
                  <c:v>7.9999700000000002</c:v>
                </c:pt>
                <c:pt idx="12741">
                  <c:v>7.9999700000000002</c:v>
                </c:pt>
                <c:pt idx="12742">
                  <c:v>7.9999700000000002</c:v>
                </c:pt>
                <c:pt idx="12743">
                  <c:v>7.9999700000000002</c:v>
                </c:pt>
                <c:pt idx="12744">
                  <c:v>8.0000099999999996</c:v>
                </c:pt>
                <c:pt idx="12745">
                  <c:v>8.0000099999999996</c:v>
                </c:pt>
                <c:pt idx="12746">
                  <c:v>8.0000099999999996</c:v>
                </c:pt>
                <c:pt idx="12747">
                  <c:v>7.9999700000000002</c:v>
                </c:pt>
                <c:pt idx="12748">
                  <c:v>7.9999700000000002</c:v>
                </c:pt>
                <c:pt idx="12749">
                  <c:v>7.9999700000000002</c:v>
                </c:pt>
                <c:pt idx="12750">
                  <c:v>8.0000199999999992</c:v>
                </c:pt>
                <c:pt idx="12751">
                  <c:v>8.0000199999999992</c:v>
                </c:pt>
                <c:pt idx="12752">
                  <c:v>8.0000199999999992</c:v>
                </c:pt>
                <c:pt idx="12753">
                  <c:v>8.0000199999999992</c:v>
                </c:pt>
                <c:pt idx="12754">
                  <c:v>8</c:v>
                </c:pt>
                <c:pt idx="12755">
                  <c:v>8</c:v>
                </c:pt>
                <c:pt idx="12756">
                  <c:v>8</c:v>
                </c:pt>
                <c:pt idx="12757">
                  <c:v>7.9999900000000004</c:v>
                </c:pt>
                <c:pt idx="12758">
                  <c:v>7.9999900000000004</c:v>
                </c:pt>
                <c:pt idx="12759">
                  <c:v>7.9999900000000004</c:v>
                </c:pt>
                <c:pt idx="12760">
                  <c:v>8</c:v>
                </c:pt>
                <c:pt idx="12761">
                  <c:v>8</c:v>
                </c:pt>
                <c:pt idx="12762">
                  <c:v>8</c:v>
                </c:pt>
                <c:pt idx="12763">
                  <c:v>8</c:v>
                </c:pt>
                <c:pt idx="12764">
                  <c:v>7.9999799999999999</c:v>
                </c:pt>
                <c:pt idx="12765">
                  <c:v>7.9999799999999999</c:v>
                </c:pt>
                <c:pt idx="12766">
                  <c:v>7.9999799999999999</c:v>
                </c:pt>
                <c:pt idx="12767">
                  <c:v>7.9999900000000004</c:v>
                </c:pt>
                <c:pt idx="12768">
                  <c:v>7.9999900000000004</c:v>
                </c:pt>
                <c:pt idx="12769">
                  <c:v>7.9999900000000004</c:v>
                </c:pt>
                <c:pt idx="12770">
                  <c:v>8.0000300000000006</c:v>
                </c:pt>
                <c:pt idx="12771">
                  <c:v>8.0000300000000006</c:v>
                </c:pt>
                <c:pt idx="12772">
                  <c:v>8.0000300000000006</c:v>
                </c:pt>
                <c:pt idx="12773">
                  <c:v>8.0000300000000006</c:v>
                </c:pt>
                <c:pt idx="12774">
                  <c:v>7.9999900000000004</c:v>
                </c:pt>
                <c:pt idx="12775">
                  <c:v>7.9999900000000004</c:v>
                </c:pt>
                <c:pt idx="12776">
                  <c:v>7.9999900000000004</c:v>
                </c:pt>
                <c:pt idx="12777">
                  <c:v>8.0000300000000006</c:v>
                </c:pt>
                <c:pt idx="12778">
                  <c:v>8.0000300000000006</c:v>
                </c:pt>
                <c:pt idx="12779">
                  <c:v>8.0000300000000006</c:v>
                </c:pt>
                <c:pt idx="12780">
                  <c:v>8</c:v>
                </c:pt>
                <c:pt idx="12781">
                  <c:v>8</c:v>
                </c:pt>
                <c:pt idx="12782">
                  <c:v>8</c:v>
                </c:pt>
                <c:pt idx="12783">
                  <c:v>8</c:v>
                </c:pt>
                <c:pt idx="12784">
                  <c:v>7.9999900000000004</c:v>
                </c:pt>
                <c:pt idx="12785">
                  <c:v>7.9999900000000004</c:v>
                </c:pt>
                <c:pt idx="12786">
                  <c:v>7.9999900000000004</c:v>
                </c:pt>
                <c:pt idx="12787">
                  <c:v>7.9999900000000004</c:v>
                </c:pt>
                <c:pt idx="12788">
                  <c:v>7.9999900000000004</c:v>
                </c:pt>
                <c:pt idx="12789">
                  <c:v>7.9999900000000004</c:v>
                </c:pt>
                <c:pt idx="12790">
                  <c:v>8</c:v>
                </c:pt>
                <c:pt idx="12791">
                  <c:v>8</c:v>
                </c:pt>
                <c:pt idx="12792">
                  <c:v>8</c:v>
                </c:pt>
                <c:pt idx="12793">
                  <c:v>8</c:v>
                </c:pt>
                <c:pt idx="12794">
                  <c:v>7.9999900000000004</c:v>
                </c:pt>
                <c:pt idx="12795">
                  <c:v>7.9999900000000004</c:v>
                </c:pt>
                <c:pt idx="12796">
                  <c:v>7.9999900000000004</c:v>
                </c:pt>
                <c:pt idx="12797">
                  <c:v>8.0000099999999996</c:v>
                </c:pt>
                <c:pt idx="12798">
                  <c:v>8.0000099999999996</c:v>
                </c:pt>
                <c:pt idx="12799">
                  <c:v>8.0000099999999996</c:v>
                </c:pt>
                <c:pt idx="12800">
                  <c:v>8.0000099999999996</c:v>
                </c:pt>
                <c:pt idx="12801">
                  <c:v>8</c:v>
                </c:pt>
                <c:pt idx="12802">
                  <c:v>8</c:v>
                </c:pt>
                <c:pt idx="12803">
                  <c:v>8</c:v>
                </c:pt>
                <c:pt idx="12804">
                  <c:v>8.0000199999999992</c:v>
                </c:pt>
                <c:pt idx="12805">
                  <c:v>8.0000199999999992</c:v>
                </c:pt>
                <c:pt idx="12806">
                  <c:v>8.0000199999999992</c:v>
                </c:pt>
                <c:pt idx="12807">
                  <c:v>8</c:v>
                </c:pt>
                <c:pt idx="12808">
                  <c:v>8</c:v>
                </c:pt>
                <c:pt idx="12809">
                  <c:v>8</c:v>
                </c:pt>
                <c:pt idx="12810">
                  <c:v>8</c:v>
                </c:pt>
                <c:pt idx="12811">
                  <c:v>7.9999900000000004</c:v>
                </c:pt>
                <c:pt idx="12812">
                  <c:v>7.9999900000000004</c:v>
                </c:pt>
                <c:pt idx="12813">
                  <c:v>7.9999900000000004</c:v>
                </c:pt>
                <c:pt idx="12814">
                  <c:v>8</c:v>
                </c:pt>
                <c:pt idx="12815">
                  <c:v>8</c:v>
                </c:pt>
                <c:pt idx="12816">
                  <c:v>8</c:v>
                </c:pt>
                <c:pt idx="12817">
                  <c:v>8</c:v>
                </c:pt>
                <c:pt idx="12818">
                  <c:v>7.9999900000000004</c:v>
                </c:pt>
                <c:pt idx="12819">
                  <c:v>7.9999900000000004</c:v>
                </c:pt>
                <c:pt idx="12820">
                  <c:v>7.9999900000000004</c:v>
                </c:pt>
                <c:pt idx="12821">
                  <c:v>8</c:v>
                </c:pt>
                <c:pt idx="12822">
                  <c:v>8</c:v>
                </c:pt>
                <c:pt idx="12823">
                  <c:v>8</c:v>
                </c:pt>
                <c:pt idx="12824">
                  <c:v>7.9999900000000004</c:v>
                </c:pt>
                <c:pt idx="12825">
                  <c:v>7.9999900000000004</c:v>
                </c:pt>
                <c:pt idx="12826">
                  <c:v>7.9999900000000004</c:v>
                </c:pt>
                <c:pt idx="12827">
                  <c:v>7.9999900000000004</c:v>
                </c:pt>
                <c:pt idx="12828">
                  <c:v>8.0000099999999996</c:v>
                </c:pt>
                <c:pt idx="12829">
                  <c:v>8.0000099999999996</c:v>
                </c:pt>
                <c:pt idx="12830">
                  <c:v>8.0000099999999996</c:v>
                </c:pt>
                <c:pt idx="12831">
                  <c:v>8.0000199999999992</c:v>
                </c:pt>
                <c:pt idx="12832">
                  <c:v>8.0000199999999992</c:v>
                </c:pt>
                <c:pt idx="12833">
                  <c:v>8.0000199999999992</c:v>
                </c:pt>
                <c:pt idx="12834">
                  <c:v>8.0000199999999992</c:v>
                </c:pt>
                <c:pt idx="12835">
                  <c:v>7.9999700000000002</c:v>
                </c:pt>
                <c:pt idx="12836">
                  <c:v>7.9999700000000002</c:v>
                </c:pt>
                <c:pt idx="12837">
                  <c:v>7.9999700000000002</c:v>
                </c:pt>
                <c:pt idx="12838">
                  <c:v>8</c:v>
                </c:pt>
                <c:pt idx="12839">
                  <c:v>8</c:v>
                </c:pt>
                <c:pt idx="12840">
                  <c:v>8</c:v>
                </c:pt>
                <c:pt idx="12841">
                  <c:v>7.9999700000000002</c:v>
                </c:pt>
                <c:pt idx="12842">
                  <c:v>7.9999700000000002</c:v>
                </c:pt>
                <c:pt idx="12843">
                  <c:v>7.9999700000000002</c:v>
                </c:pt>
                <c:pt idx="12844">
                  <c:v>7.9999700000000002</c:v>
                </c:pt>
                <c:pt idx="12845">
                  <c:v>8</c:v>
                </c:pt>
                <c:pt idx="12846">
                  <c:v>8</c:v>
                </c:pt>
                <c:pt idx="12847">
                  <c:v>8</c:v>
                </c:pt>
                <c:pt idx="12848">
                  <c:v>8.0000199999999992</c:v>
                </c:pt>
                <c:pt idx="12849">
                  <c:v>8.0000199999999992</c:v>
                </c:pt>
                <c:pt idx="12850">
                  <c:v>8.0000199999999992</c:v>
                </c:pt>
                <c:pt idx="12851">
                  <c:v>8.0000199999999992</c:v>
                </c:pt>
                <c:pt idx="12852">
                  <c:v>8.0000199999999992</c:v>
                </c:pt>
                <c:pt idx="12853">
                  <c:v>8.0000199999999992</c:v>
                </c:pt>
                <c:pt idx="12854">
                  <c:v>8.0000199999999992</c:v>
                </c:pt>
                <c:pt idx="12855">
                  <c:v>8.0000199999999992</c:v>
                </c:pt>
                <c:pt idx="12856">
                  <c:v>8.0000199999999992</c:v>
                </c:pt>
                <c:pt idx="12857">
                  <c:v>8.0000199999999992</c:v>
                </c:pt>
                <c:pt idx="12858">
                  <c:v>8</c:v>
                </c:pt>
                <c:pt idx="12859">
                  <c:v>8</c:v>
                </c:pt>
                <c:pt idx="12860">
                  <c:v>8</c:v>
                </c:pt>
                <c:pt idx="12861">
                  <c:v>8</c:v>
                </c:pt>
                <c:pt idx="12862">
                  <c:v>8.0000099999999996</c:v>
                </c:pt>
                <c:pt idx="12863">
                  <c:v>8.0000099999999996</c:v>
                </c:pt>
                <c:pt idx="12864">
                  <c:v>8.0000099999999996</c:v>
                </c:pt>
                <c:pt idx="12865">
                  <c:v>7.9999900000000004</c:v>
                </c:pt>
                <c:pt idx="12866">
                  <c:v>7.9999900000000004</c:v>
                </c:pt>
                <c:pt idx="12867">
                  <c:v>7.9999900000000004</c:v>
                </c:pt>
                <c:pt idx="12868">
                  <c:v>7.9999900000000004</c:v>
                </c:pt>
                <c:pt idx="12869">
                  <c:v>8.0000199999999992</c:v>
                </c:pt>
                <c:pt idx="12870">
                  <c:v>8.0000199999999992</c:v>
                </c:pt>
                <c:pt idx="12871">
                  <c:v>8.0000199999999992</c:v>
                </c:pt>
                <c:pt idx="12872">
                  <c:v>8</c:v>
                </c:pt>
                <c:pt idx="12873">
                  <c:v>8</c:v>
                </c:pt>
                <c:pt idx="12874">
                  <c:v>8</c:v>
                </c:pt>
                <c:pt idx="12875">
                  <c:v>8</c:v>
                </c:pt>
                <c:pt idx="12876">
                  <c:v>8</c:v>
                </c:pt>
                <c:pt idx="12877">
                  <c:v>8</c:v>
                </c:pt>
                <c:pt idx="12878">
                  <c:v>8</c:v>
                </c:pt>
                <c:pt idx="12879">
                  <c:v>8</c:v>
                </c:pt>
                <c:pt idx="12880">
                  <c:v>8</c:v>
                </c:pt>
                <c:pt idx="12881">
                  <c:v>8</c:v>
                </c:pt>
                <c:pt idx="12882">
                  <c:v>7.9999799999999999</c:v>
                </c:pt>
                <c:pt idx="12883">
                  <c:v>7.9999799999999999</c:v>
                </c:pt>
                <c:pt idx="12884">
                  <c:v>7.9999799999999999</c:v>
                </c:pt>
                <c:pt idx="12885">
                  <c:v>7.9999799999999999</c:v>
                </c:pt>
                <c:pt idx="12886">
                  <c:v>7.9999900000000004</c:v>
                </c:pt>
                <c:pt idx="12887">
                  <c:v>7.9999900000000004</c:v>
                </c:pt>
                <c:pt idx="12888">
                  <c:v>7.9999900000000004</c:v>
                </c:pt>
                <c:pt idx="12889">
                  <c:v>7.9999900000000004</c:v>
                </c:pt>
                <c:pt idx="12890">
                  <c:v>7.9999900000000004</c:v>
                </c:pt>
                <c:pt idx="12891">
                  <c:v>7.9999900000000004</c:v>
                </c:pt>
                <c:pt idx="12892">
                  <c:v>7.9999900000000004</c:v>
                </c:pt>
                <c:pt idx="12893">
                  <c:v>8</c:v>
                </c:pt>
                <c:pt idx="12894">
                  <c:v>8</c:v>
                </c:pt>
                <c:pt idx="12895">
                  <c:v>8</c:v>
                </c:pt>
                <c:pt idx="12896">
                  <c:v>8</c:v>
                </c:pt>
                <c:pt idx="12897">
                  <c:v>8</c:v>
                </c:pt>
                <c:pt idx="12898">
                  <c:v>8</c:v>
                </c:pt>
                <c:pt idx="12899">
                  <c:v>7.9999900000000004</c:v>
                </c:pt>
                <c:pt idx="12900">
                  <c:v>7.9999900000000004</c:v>
                </c:pt>
                <c:pt idx="12901">
                  <c:v>7.9999900000000004</c:v>
                </c:pt>
                <c:pt idx="12902">
                  <c:v>7.9999900000000004</c:v>
                </c:pt>
                <c:pt idx="12903">
                  <c:v>8.0000300000000006</c:v>
                </c:pt>
                <c:pt idx="12904">
                  <c:v>8.0000300000000006</c:v>
                </c:pt>
                <c:pt idx="12905">
                  <c:v>8.0000300000000006</c:v>
                </c:pt>
                <c:pt idx="12906">
                  <c:v>8</c:v>
                </c:pt>
                <c:pt idx="12907">
                  <c:v>8</c:v>
                </c:pt>
                <c:pt idx="12908">
                  <c:v>8</c:v>
                </c:pt>
                <c:pt idx="12909">
                  <c:v>7.9999900000000004</c:v>
                </c:pt>
                <c:pt idx="12910">
                  <c:v>7.9999900000000004</c:v>
                </c:pt>
                <c:pt idx="12911">
                  <c:v>7.9999900000000004</c:v>
                </c:pt>
                <c:pt idx="12912">
                  <c:v>7.9999900000000004</c:v>
                </c:pt>
                <c:pt idx="12913">
                  <c:v>7.9999799999999999</c:v>
                </c:pt>
                <c:pt idx="12914">
                  <c:v>7.9999799999999999</c:v>
                </c:pt>
                <c:pt idx="12915">
                  <c:v>7.9999799999999999</c:v>
                </c:pt>
                <c:pt idx="12916">
                  <c:v>7.9999900000000004</c:v>
                </c:pt>
                <c:pt idx="12917">
                  <c:v>7.9999900000000004</c:v>
                </c:pt>
                <c:pt idx="12918">
                  <c:v>7.9999900000000004</c:v>
                </c:pt>
                <c:pt idx="12919">
                  <c:v>8</c:v>
                </c:pt>
                <c:pt idx="12920">
                  <c:v>8</c:v>
                </c:pt>
                <c:pt idx="12921">
                  <c:v>8</c:v>
                </c:pt>
                <c:pt idx="12922">
                  <c:v>8</c:v>
                </c:pt>
                <c:pt idx="12923">
                  <c:v>7.9999799999999999</c:v>
                </c:pt>
                <c:pt idx="12924">
                  <c:v>7.9999799999999999</c:v>
                </c:pt>
                <c:pt idx="12925">
                  <c:v>7.9999799999999999</c:v>
                </c:pt>
                <c:pt idx="12926">
                  <c:v>8.0000099999999996</c:v>
                </c:pt>
                <c:pt idx="12927">
                  <c:v>8.0000099999999996</c:v>
                </c:pt>
                <c:pt idx="12928">
                  <c:v>8.0000099999999996</c:v>
                </c:pt>
                <c:pt idx="12929">
                  <c:v>7.9999900000000004</c:v>
                </c:pt>
                <c:pt idx="12930">
                  <c:v>7.9999900000000004</c:v>
                </c:pt>
                <c:pt idx="12931">
                  <c:v>7.9999900000000004</c:v>
                </c:pt>
                <c:pt idx="12932">
                  <c:v>7.9999900000000004</c:v>
                </c:pt>
                <c:pt idx="12933">
                  <c:v>8.0000099999999996</c:v>
                </c:pt>
                <c:pt idx="12934">
                  <c:v>8.0000099999999996</c:v>
                </c:pt>
                <c:pt idx="12935">
                  <c:v>8.0000099999999996</c:v>
                </c:pt>
                <c:pt idx="12936">
                  <c:v>7.9999900000000004</c:v>
                </c:pt>
                <c:pt idx="12937">
                  <c:v>7.9999900000000004</c:v>
                </c:pt>
                <c:pt idx="12938">
                  <c:v>7.9999900000000004</c:v>
                </c:pt>
                <c:pt idx="12939">
                  <c:v>7.9999900000000004</c:v>
                </c:pt>
                <c:pt idx="12940">
                  <c:v>8</c:v>
                </c:pt>
                <c:pt idx="12941">
                  <c:v>8</c:v>
                </c:pt>
                <c:pt idx="12942">
                  <c:v>8</c:v>
                </c:pt>
                <c:pt idx="12943">
                  <c:v>8.0000099999999996</c:v>
                </c:pt>
                <c:pt idx="12944">
                  <c:v>8.0000099999999996</c:v>
                </c:pt>
                <c:pt idx="12945">
                  <c:v>8.0000099999999996</c:v>
                </c:pt>
                <c:pt idx="12946">
                  <c:v>8.0000099999999996</c:v>
                </c:pt>
                <c:pt idx="12947">
                  <c:v>8.0000099999999996</c:v>
                </c:pt>
                <c:pt idx="12948">
                  <c:v>8.0000099999999996</c:v>
                </c:pt>
                <c:pt idx="12949">
                  <c:v>8.0000099999999996</c:v>
                </c:pt>
                <c:pt idx="12950">
                  <c:v>8.0000099999999996</c:v>
                </c:pt>
                <c:pt idx="12951">
                  <c:v>8.0000099999999996</c:v>
                </c:pt>
                <c:pt idx="12952">
                  <c:v>8.0000099999999996</c:v>
                </c:pt>
                <c:pt idx="12953">
                  <c:v>7.9999799999999999</c:v>
                </c:pt>
                <c:pt idx="12954">
                  <c:v>7.9999799999999999</c:v>
                </c:pt>
                <c:pt idx="12955">
                  <c:v>7.9999799999999999</c:v>
                </c:pt>
                <c:pt idx="12956">
                  <c:v>7.9999799999999999</c:v>
                </c:pt>
                <c:pt idx="12957">
                  <c:v>8</c:v>
                </c:pt>
                <c:pt idx="12958">
                  <c:v>8</c:v>
                </c:pt>
                <c:pt idx="12959">
                  <c:v>8</c:v>
                </c:pt>
                <c:pt idx="12960">
                  <c:v>7.9999700000000002</c:v>
                </c:pt>
                <c:pt idx="12961">
                  <c:v>7.9999700000000002</c:v>
                </c:pt>
                <c:pt idx="12962">
                  <c:v>7.9999700000000002</c:v>
                </c:pt>
                <c:pt idx="12963">
                  <c:v>8.0000300000000006</c:v>
                </c:pt>
                <c:pt idx="12964">
                  <c:v>8.0000300000000006</c:v>
                </c:pt>
                <c:pt idx="12965">
                  <c:v>8.0000300000000006</c:v>
                </c:pt>
                <c:pt idx="12966">
                  <c:v>8.0000300000000006</c:v>
                </c:pt>
                <c:pt idx="12967">
                  <c:v>7.9999700000000002</c:v>
                </c:pt>
                <c:pt idx="12968">
                  <c:v>7.9999700000000002</c:v>
                </c:pt>
                <c:pt idx="12969">
                  <c:v>7.9999700000000002</c:v>
                </c:pt>
                <c:pt idx="12970">
                  <c:v>8.0000199999999992</c:v>
                </c:pt>
                <c:pt idx="12971">
                  <c:v>8.0000199999999992</c:v>
                </c:pt>
                <c:pt idx="12972">
                  <c:v>8.0000199999999992</c:v>
                </c:pt>
                <c:pt idx="12973">
                  <c:v>8.0000199999999992</c:v>
                </c:pt>
                <c:pt idx="12974">
                  <c:v>8.0000099999999996</c:v>
                </c:pt>
                <c:pt idx="12975">
                  <c:v>8.0000099999999996</c:v>
                </c:pt>
                <c:pt idx="12976">
                  <c:v>8.0000099999999996</c:v>
                </c:pt>
                <c:pt idx="12977">
                  <c:v>8</c:v>
                </c:pt>
                <c:pt idx="12978">
                  <c:v>8</c:v>
                </c:pt>
                <c:pt idx="12979">
                  <c:v>8</c:v>
                </c:pt>
                <c:pt idx="12980">
                  <c:v>8</c:v>
                </c:pt>
                <c:pt idx="12981">
                  <c:v>8</c:v>
                </c:pt>
                <c:pt idx="12982">
                  <c:v>8</c:v>
                </c:pt>
                <c:pt idx="12983">
                  <c:v>8</c:v>
                </c:pt>
                <c:pt idx="12984">
                  <c:v>8</c:v>
                </c:pt>
                <c:pt idx="12985">
                  <c:v>8</c:v>
                </c:pt>
                <c:pt idx="12986">
                  <c:v>8</c:v>
                </c:pt>
                <c:pt idx="12987">
                  <c:v>8.0000099999999996</c:v>
                </c:pt>
                <c:pt idx="12988">
                  <c:v>8.0000099999999996</c:v>
                </c:pt>
                <c:pt idx="12989">
                  <c:v>8.0000099999999996</c:v>
                </c:pt>
                <c:pt idx="12990">
                  <c:v>8</c:v>
                </c:pt>
                <c:pt idx="12991">
                  <c:v>8</c:v>
                </c:pt>
                <c:pt idx="12992">
                  <c:v>8</c:v>
                </c:pt>
                <c:pt idx="12993">
                  <c:v>8</c:v>
                </c:pt>
                <c:pt idx="12994">
                  <c:v>8.0000099999999996</c:v>
                </c:pt>
                <c:pt idx="12995">
                  <c:v>8.0000099999999996</c:v>
                </c:pt>
                <c:pt idx="12996">
                  <c:v>8.0000099999999996</c:v>
                </c:pt>
                <c:pt idx="12997">
                  <c:v>8</c:v>
                </c:pt>
                <c:pt idx="12998">
                  <c:v>8</c:v>
                </c:pt>
                <c:pt idx="12999">
                  <c:v>8</c:v>
                </c:pt>
                <c:pt idx="13000">
                  <c:v>8</c:v>
                </c:pt>
                <c:pt idx="13001">
                  <c:v>8</c:v>
                </c:pt>
                <c:pt idx="13002">
                  <c:v>8</c:v>
                </c:pt>
                <c:pt idx="13003">
                  <c:v>8</c:v>
                </c:pt>
                <c:pt idx="13004">
                  <c:v>7.9999900000000004</c:v>
                </c:pt>
                <c:pt idx="13005">
                  <c:v>7.9999900000000004</c:v>
                </c:pt>
                <c:pt idx="13006">
                  <c:v>7.9999900000000004</c:v>
                </c:pt>
                <c:pt idx="13007">
                  <c:v>8.0000199999999992</c:v>
                </c:pt>
                <c:pt idx="13008">
                  <c:v>8.0000199999999992</c:v>
                </c:pt>
                <c:pt idx="13009">
                  <c:v>8.0000199999999992</c:v>
                </c:pt>
                <c:pt idx="13010">
                  <c:v>8.0000199999999992</c:v>
                </c:pt>
                <c:pt idx="13011">
                  <c:v>8.0000199999999992</c:v>
                </c:pt>
                <c:pt idx="13012">
                  <c:v>8.0000199999999992</c:v>
                </c:pt>
                <c:pt idx="13013">
                  <c:v>8.0000199999999992</c:v>
                </c:pt>
                <c:pt idx="13014">
                  <c:v>8.0000099999999996</c:v>
                </c:pt>
                <c:pt idx="13015">
                  <c:v>8.0000099999999996</c:v>
                </c:pt>
                <c:pt idx="13016">
                  <c:v>8.0000099999999996</c:v>
                </c:pt>
                <c:pt idx="13017">
                  <c:v>8.0000099999999996</c:v>
                </c:pt>
                <c:pt idx="13018">
                  <c:v>7.9999799999999999</c:v>
                </c:pt>
                <c:pt idx="13019">
                  <c:v>7.9999799999999999</c:v>
                </c:pt>
                <c:pt idx="13020">
                  <c:v>7.9999799999999999</c:v>
                </c:pt>
                <c:pt idx="13021">
                  <c:v>8</c:v>
                </c:pt>
                <c:pt idx="13022">
                  <c:v>8</c:v>
                </c:pt>
                <c:pt idx="13023">
                  <c:v>8</c:v>
                </c:pt>
                <c:pt idx="13024">
                  <c:v>8</c:v>
                </c:pt>
                <c:pt idx="13025">
                  <c:v>8</c:v>
                </c:pt>
                <c:pt idx="13026">
                  <c:v>8</c:v>
                </c:pt>
                <c:pt idx="13027">
                  <c:v>8</c:v>
                </c:pt>
                <c:pt idx="13028">
                  <c:v>7.9999900000000004</c:v>
                </c:pt>
                <c:pt idx="13029">
                  <c:v>7.9999900000000004</c:v>
                </c:pt>
                <c:pt idx="13030">
                  <c:v>7.9999900000000004</c:v>
                </c:pt>
                <c:pt idx="13031">
                  <c:v>8</c:v>
                </c:pt>
                <c:pt idx="13032">
                  <c:v>8</c:v>
                </c:pt>
                <c:pt idx="13033">
                  <c:v>8</c:v>
                </c:pt>
                <c:pt idx="13034">
                  <c:v>8.0000199999999992</c:v>
                </c:pt>
                <c:pt idx="13035">
                  <c:v>8.0000199999999992</c:v>
                </c:pt>
                <c:pt idx="13036">
                  <c:v>8.0000199999999992</c:v>
                </c:pt>
                <c:pt idx="13037">
                  <c:v>8.0000199999999992</c:v>
                </c:pt>
                <c:pt idx="13038">
                  <c:v>8</c:v>
                </c:pt>
                <c:pt idx="13039">
                  <c:v>8</c:v>
                </c:pt>
                <c:pt idx="13040">
                  <c:v>8</c:v>
                </c:pt>
                <c:pt idx="13041">
                  <c:v>8</c:v>
                </c:pt>
                <c:pt idx="13042">
                  <c:v>8</c:v>
                </c:pt>
                <c:pt idx="13043">
                  <c:v>8</c:v>
                </c:pt>
                <c:pt idx="13044">
                  <c:v>8.0000099999999996</c:v>
                </c:pt>
                <c:pt idx="13045">
                  <c:v>8.0000099999999996</c:v>
                </c:pt>
                <c:pt idx="13046">
                  <c:v>8.0000099999999996</c:v>
                </c:pt>
                <c:pt idx="13047">
                  <c:v>8.0000099999999996</c:v>
                </c:pt>
                <c:pt idx="13048">
                  <c:v>8</c:v>
                </c:pt>
                <c:pt idx="13049">
                  <c:v>8</c:v>
                </c:pt>
                <c:pt idx="13050">
                  <c:v>8</c:v>
                </c:pt>
                <c:pt idx="13051">
                  <c:v>8.0000199999999992</c:v>
                </c:pt>
                <c:pt idx="13052">
                  <c:v>8.0000199999999992</c:v>
                </c:pt>
                <c:pt idx="13053">
                  <c:v>8.0000199999999992</c:v>
                </c:pt>
                <c:pt idx="13054">
                  <c:v>8.0000199999999992</c:v>
                </c:pt>
                <c:pt idx="13055">
                  <c:v>8.0000099999999996</c:v>
                </c:pt>
                <c:pt idx="13056">
                  <c:v>8.0000099999999996</c:v>
                </c:pt>
                <c:pt idx="13057">
                  <c:v>8.0000099999999996</c:v>
                </c:pt>
                <c:pt idx="13058">
                  <c:v>7.9999799999999999</c:v>
                </c:pt>
                <c:pt idx="13059">
                  <c:v>7.9999799999999999</c:v>
                </c:pt>
                <c:pt idx="13060">
                  <c:v>7.9999799999999999</c:v>
                </c:pt>
                <c:pt idx="13061">
                  <c:v>8</c:v>
                </c:pt>
                <c:pt idx="13062">
                  <c:v>8</c:v>
                </c:pt>
                <c:pt idx="13063">
                  <c:v>8</c:v>
                </c:pt>
                <c:pt idx="13064">
                  <c:v>8</c:v>
                </c:pt>
                <c:pt idx="13065">
                  <c:v>7.9999900000000004</c:v>
                </c:pt>
                <c:pt idx="13066">
                  <c:v>7.9999900000000004</c:v>
                </c:pt>
                <c:pt idx="13067">
                  <c:v>7.9999900000000004</c:v>
                </c:pt>
                <c:pt idx="13068">
                  <c:v>7.9999900000000004</c:v>
                </c:pt>
                <c:pt idx="13069">
                  <c:v>7.9999900000000004</c:v>
                </c:pt>
                <c:pt idx="13070">
                  <c:v>7.9999900000000004</c:v>
                </c:pt>
                <c:pt idx="13071">
                  <c:v>7.9999799999999999</c:v>
                </c:pt>
                <c:pt idx="13072">
                  <c:v>7.9999799999999999</c:v>
                </c:pt>
                <c:pt idx="13073">
                  <c:v>7.9999799999999999</c:v>
                </c:pt>
                <c:pt idx="13074">
                  <c:v>7.9999799999999999</c:v>
                </c:pt>
                <c:pt idx="13075">
                  <c:v>8.0000199999999992</c:v>
                </c:pt>
                <c:pt idx="13076">
                  <c:v>8.0000199999999992</c:v>
                </c:pt>
                <c:pt idx="13077">
                  <c:v>8.0000199999999992</c:v>
                </c:pt>
                <c:pt idx="13078">
                  <c:v>8</c:v>
                </c:pt>
                <c:pt idx="13079">
                  <c:v>8</c:v>
                </c:pt>
                <c:pt idx="13080">
                  <c:v>8</c:v>
                </c:pt>
                <c:pt idx="13081">
                  <c:v>8</c:v>
                </c:pt>
                <c:pt idx="13082">
                  <c:v>7.9999900000000004</c:v>
                </c:pt>
                <c:pt idx="13083">
                  <c:v>7.9999900000000004</c:v>
                </c:pt>
                <c:pt idx="13084">
                  <c:v>7.9999900000000004</c:v>
                </c:pt>
                <c:pt idx="13085">
                  <c:v>8.0000099999999996</c:v>
                </c:pt>
                <c:pt idx="13086">
                  <c:v>8.0000099999999996</c:v>
                </c:pt>
                <c:pt idx="13087">
                  <c:v>8.0000099999999996</c:v>
                </c:pt>
                <c:pt idx="13088">
                  <c:v>8</c:v>
                </c:pt>
                <c:pt idx="13089">
                  <c:v>8</c:v>
                </c:pt>
                <c:pt idx="13090">
                  <c:v>8</c:v>
                </c:pt>
                <c:pt idx="13091">
                  <c:v>8</c:v>
                </c:pt>
                <c:pt idx="13092">
                  <c:v>7.9999900000000004</c:v>
                </c:pt>
                <c:pt idx="13093">
                  <c:v>7.9999900000000004</c:v>
                </c:pt>
                <c:pt idx="13094">
                  <c:v>7.9999900000000004</c:v>
                </c:pt>
                <c:pt idx="13095">
                  <c:v>7.9999799999999999</c:v>
                </c:pt>
                <c:pt idx="13096">
                  <c:v>7.9999799999999999</c:v>
                </c:pt>
                <c:pt idx="13097">
                  <c:v>7.9999799999999999</c:v>
                </c:pt>
                <c:pt idx="13098">
                  <c:v>8.0000099999999996</c:v>
                </c:pt>
                <c:pt idx="13099">
                  <c:v>8.0000099999999996</c:v>
                </c:pt>
                <c:pt idx="13100">
                  <c:v>8.0000099999999996</c:v>
                </c:pt>
                <c:pt idx="13101">
                  <c:v>8.0000099999999996</c:v>
                </c:pt>
                <c:pt idx="13102">
                  <c:v>8.0000099999999996</c:v>
                </c:pt>
                <c:pt idx="13103">
                  <c:v>8.0000099999999996</c:v>
                </c:pt>
                <c:pt idx="13104">
                  <c:v>8.0000099999999996</c:v>
                </c:pt>
                <c:pt idx="13105">
                  <c:v>8</c:v>
                </c:pt>
                <c:pt idx="13106">
                  <c:v>8</c:v>
                </c:pt>
                <c:pt idx="13107">
                  <c:v>8</c:v>
                </c:pt>
                <c:pt idx="13108">
                  <c:v>8</c:v>
                </c:pt>
                <c:pt idx="13109">
                  <c:v>8</c:v>
                </c:pt>
                <c:pt idx="13110">
                  <c:v>8</c:v>
                </c:pt>
                <c:pt idx="13111">
                  <c:v>8</c:v>
                </c:pt>
                <c:pt idx="13112">
                  <c:v>8</c:v>
                </c:pt>
                <c:pt idx="13113">
                  <c:v>8</c:v>
                </c:pt>
                <c:pt idx="13114">
                  <c:v>8</c:v>
                </c:pt>
                <c:pt idx="13115">
                  <c:v>8</c:v>
                </c:pt>
                <c:pt idx="13116">
                  <c:v>8</c:v>
                </c:pt>
                <c:pt idx="13117">
                  <c:v>8</c:v>
                </c:pt>
                <c:pt idx="13118">
                  <c:v>8</c:v>
                </c:pt>
                <c:pt idx="13119">
                  <c:v>7.9999700000000002</c:v>
                </c:pt>
                <c:pt idx="13120">
                  <c:v>7.9999700000000002</c:v>
                </c:pt>
                <c:pt idx="13121">
                  <c:v>7.9999700000000002</c:v>
                </c:pt>
                <c:pt idx="13122">
                  <c:v>8</c:v>
                </c:pt>
                <c:pt idx="13123">
                  <c:v>8</c:v>
                </c:pt>
                <c:pt idx="13124">
                  <c:v>8</c:v>
                </c:pt>
                <c:pt idx="13125">
                  <c:v>8.0000199999999992</c:v>
                </c:pt>
                <c:pt idx="13126">
                  <c:v>8.0000199999999992</c:v>
                </c:pt>
                <c:pt idx="13127">
                  <c:v>8.0000199999999992</c:v>
                </c:pt>
                <c:pt idx="13128">
                  <c:v>8.0000199999999992</c:v>
                </c:pt>
                <c:pt idx="13129">
                  <c:v>8.0000099999999996</c:v>
                </c:pt>
                <c:pt idx="13130">
                  <c:v>8.0000099999999996</c:v>
                </c:pt>
                <c:pt idx="13131">
                  <c:v>8.0000099999999996</c:v>
                </c:pt>
                <c:pt idx="13132">
                  <c:v>7.9999799999999999</c:v>
                </c:pt>
                <c:pt idx="13133">
                  <c:v>7.9999799999999999</c:v>
                </c:pt>
                <c:pt idx="13134">
                  <c:v>7.9999799999999999</c:v>
                </c:pt>
                <c:pt idx="13135">
                  <c:v>7.9999900000000004</c:v>
                </c:pt>
                <c:pt idx="13136">
                  <c:v>7.9999900000000004</c:v>
                </c:pt>
                <c:pt idx="13137">
                  <c:v>7.9999900000000004</c:v>
                </c:pt>
                <c:pt idx="13138">
                  <c:v>7.9999900000000004</c:v>
                </c:pt>
                <c:pt idx="13139">
                  <c:v>8.0000099999999996</c:v>
                </c:pt>
                <c:pt idx="13140">
                  <c:v>8.0000099999999996</c:v>
                </c:pt>
                <c:pt idx="13141">
                  <c:v>8.0000099999999996</c:v>
                </c:pt>
                <c:pt idx="13142">
                  <c:v>7.9999700000000002</c:v>
                </c:pt>
                <c:pt idx="13143">
                  <c:v>7.9999700000000002</c:v>
                </c:pt>
                <c:pt idx="13144">
                  <c:v>7.9999700000000002</c:v>
                </c:pt>
                <c:pt idx="13145">
                  <c:v>7.9999700000000002</c:v>
                </c:pt>
                <c:pt idx="13146">
                  <c:v>8.0000199999999992</c:v>
                </c:pt>
                <c:pt idx="13147">
                  <c:v>8.0000199999999992</c:v>
                </c:pt>
                <c:pt idx="13148">
                  <c:v>8.0000199999999992</c:v>
                </c:pt>
                <c:pt idx="13149">
                  <c:v>8</c:v>
                </c:pt>
                <c:pt idx="13150">
                  <c:v>8</c:v>
                </c:pt>
                <c:pt idx="13151">
                  <c:v>8</c:v>
                </c:pt>
                <c:pt idx="13152">
                  <c:v>8.0000099999999996</c:v>
                </c:pt>
                <c:pt idx="13153">
                  <c:v>8.0000099999999996</c:v>
                </c:pt>
                <c:pt idx="13154">
                  <c:v>8.0000099999999996</c:v>
                </c:pt>
                <c:pt idx="13155">
                  <c:v>8.0000099999999996</c:v>
                </c:pt>
                <c:pt idx="13156">
                  <c:v>8.0000099999999996</c:v>
                </c:pt>
                <c:pt idx="13157">
                  <c:v>8.0000099999999996</c:v>
                </c:pt>
                <c:pt idx="13158">
                  <c:v>8.0000099999999996</c:v>
                </c:pt>
                <c:pt idx="13159">
                  <c:v>7.9999900000000004</c:v>
                </c:pt>
                <c:pt idx="13160">
                  <c:v>7.9999900000000004</c:v>
                </c:pt>
                <c:pt idx="13161">
                  <c:v>7.9999900000000004</c:v>
                </c:pt>
                <c:pt idx="13162">
                  <c:v>7.9999900000000004</c:v>
                </c:pt>
                <c:pt idx="13163">
                  <c:v>7.9999900000000004</c:v>
                </c:pt>
                <c:pt idx="13164">
                  <c:v>7.9999900000000004</c:v>
                </c:pt>
                <c:pt idx="13165">
                  <c:v>7.9999900000000004</c:v>
                </c:pt>
                <c:pt idx="13166">
                  <c:v>7.9999900000000004</c:v>
                </c:pt>
                <c:pt idx="13167">
                  <c:v>7.9999900000000004</c:v>
                </c:pt>
                <c:pt idx="13168">
                  <c:v>7.9999900000000004</c:v>
                </c:pt>
                <c:pt idx="13169">
                  <c:v>8</c:v>
                </c:pt>
                <c:pt idx="13170">
                  <c:v>8</c:v>
                </c:pt>
                <c:pt idx="13171">
                  <c:v>8</c:v>
                </c:pt>
                <c:pt idx="13172">
                  <c:v>7.9999900000000004</c:v>
                </c:pt>
                <c:pt idx="13173">
                  <c:v>7.9999900000000004</c:v>
                </c:pt>
                <c:pt idx="13174">
                  <c:v>7.9999900000000004</c:v>
                </c:pt>
                <c:pt idx="13175">
                  <c:v>7.9999900000000004</c:v>
                </c:pt>
                <c:pt idx="13176">
                  <c:v>8</c:v>
                </c:pt>
                <c:pt idx="13177">
                  <c:v>8</c:v>
                </c:pt>
                <c:pt idx="13178">
                  <c:v>8</c:v>
                </c:pt>
                <c:pt idx="13179">
                  <c:v>8.0000199999999992</c:v>
                </c:pt>
                <c:pt idx="13180">
                  <c:v>8.0000199999999992</c:v>
                </c:pt>
                <c:pt idx="13181">
                  <c:v>8.0000199999999992</c:v>
                </c:pt>
                <c:pt idx="13182">
                  <c:v>8.0000199999999992</c:v>
                </c:pt>
                <c:pt idx="13183">
                  <c:v>8</c:v>
                </c:pt>
                <c:pt idx="13184">
                  <c:v>8</c:v>
                </c:pt>
                <c:pt idx="13185">
                  <c:v>8</c:v>
                </c:pt>
                <c:pt idx="13186">
                  <c:v>8.0000199999999992</c:v>
                </c:pt>
                <c:pt idx="13187">
                  <c:v>8.0000199999999992</c:v>
                </c:pt>
                <c:pt idx="13188">
                  <c:v>8.0000199999999992</c:v>
                </c:pt>
                <c:pt idx="13189">
                  <c:v>7.9999900000000004</c:v>
                </c:pt>
                <c:pt idx="13190">
                  <c:v>7.9999900000000004</c:v>
                </c:pt>
                <c:pt idx="13191">
                  <c:v>7.9999900000000004</c:v>
                </c:pt>
                <c:pt idx="13192">
                  <c:v>7.9999900000000004</c:v>
                </c:pt>
                <c:pt idx="13193">
                  <c:v>8</c:v>
                </c:pt>
                <c:pt idx="13194">
                  <c:v>8</c:v>
                </c:pt>
                <c:pt idx="13195">
                  <c:v>8</c:v>
                </c:pt>
                <c:pt idx="13196">
                  <c:v>8.0000099999999996</c:v>
                </c:pt>
                <c:pt idx="13197">
                  <c:v>8.0000099999999996</c:v>
                </c:pt>
                <c:pt idx="13198">
                  <c:v>8.0000099999999996</c:v>
                </c:pt>
                <c:pt idx="13199">
                  <c:v>7.9999900000000004</c:v>
                </c:pt>
                <c:pt idx="13200">
                  <c:v>7.9999900000000004</c:v>
                </c:pt>
                <c:pt idx="13201">
                  <c:v>7.9999900000000004</c:v>
                </c:pt>
                <c:pt idx="13202">
                  <c:v>7.9999900000000004</c:v>
                </c:pt>
                <c:pt idx="13203">
                  <c:v>7.9999900000000004</c:v>
                </c:pt>
                <c:pt idx="13204">
                  <c:v>7.9999900000000004</c:v>
                </c:pt>
                <c:pt idx="13205">
                  <c:v>7.9999900000000004</c:v>
                </c:pt>
                <c:pt idx="13206">
                  <c:v>8.0000199999999992</c:v>
                </c:pt>
                <c:pt idx="13207">
                  <c:v>8.0000199999999992</c:v>
                </c:pt>
                <c:pt idx="13208">
                  <c:v>8.0000199999999992</c:v>
                </c:pt>
                <c:pt idx="13209">
                  <c:v>8.0000199999999992</c:v>
                </c:pt>
                <c:pt idx="13210">
                  <c:v>8.0000199999999992</c:v>
                </c:pt>
                <c:pt idx="13211">
                  <c:v>8.0000199999999992</c:v>
                </c:pt>
                <c:pt idx="13212">
                  <c:v>8.0000199999999992</c:v>
                </c:pt>
                <c:pt idx="13213">
                  <c:v>8</c:v>
                </c:pt>
                <c:pt idx="13214">
                  <c:v>8</c:v>
                </c:pt>
                <c:pt idx="13215">
                  <c:v>8</c:v>
                </c:pt>
                <c:pt idx="13216">
                  <c:v>7.9999900000000004</c:v>
                </c:pt>
                <c:pt idx="13217">
                  <c:v>7.9999900000000004</c:v>
                </c:pt>
                <c:pt idx="13218">
                  <c:v>7.9999900000000004</c:v>
                </c:pt>
                <c:pt idx="13219">
                  <c:v>7.9999900000000004</c:v>
                </c:pt>
                <c:pt idx="13220">
                  <c:v>8</c:v>
                </c:pt>
                <c:pt idx="13221">
                  <c:v>8</c:v>
                </c:pt>
                <c:pt idx="13222">
                  <c:v>8</c:v>
                </c:pt>
                <c:pt idx="13223">
                  <c:v>8.0000300000000006</c:v>
                </c:pt>
                <c:pt idx="13224">
                  <c:v>8.0000300000000006</c:v>
                </c:pt>
                <c:pt idx="13225">
                  <c:v>8.0000300000000006</c:v>
                </c:pt>
                <c:pt idx="13226">
                  <c:v>8.0000199999999992</c:v>
                </c:pt>
                <c:pt idx="13227">
                  <c:v>8.0000199999999992</c:v>
                </c:pt>
                <c:pt idx="13228">
                  <c:v>8.0000199999999992</c:v>
                </c:pt>
                <c:pt idx="13229">
                  <c:v>8.0000199999999992</c:v>
                </c:pt>
                <c:pt idx="13230">
                  <c:v>8</c:v>
                </c:pt>
                <c:pt idx="13231">
                  <c:v>8</c:v>
                </c:pt>
                <c:pt idx="13232">
                  <c:v>8</c:v>
                </c:pt>
                <c:pt idx="13233">
                  <c:v>7.9999900000000004</c:v>
                </c:pt>
                <c:pt idx="13234">
                  <c:v>7.9999900000000004</c:v>
                </c:pt>
                <c:pt idx="13235">
                  <c:v>7.9999900000000004</c:v>
                </c:pt>
                <c:pt idx="13236">
                  <c:v>7.9999900000000004</c:v>
                </c:pt>
                <c:pt idx="13237">
                  <c:v>7.9999799999999999</c:v>
                </c:pt>
                <c:pt idx="13238">
                  <c:v>7.9999799999999999</c:v>
                </c:pt>
                <c:pt idx="13239">
                  <c:v>7.9999799999999999</c:v>
                </c:pt>
                <c:pt idx="13240">
                  <c:v>7.9999900000000004</c:v>
                </c:pt>
                <c:pt idx="13241">
                  <c:v>7.9999900000000004</c:v>
                </c:pt>
                <c:pt idx="13242">
                  <c:v>7.9999900000000004</c:v>
                </c:pt>
                <c:pt idx="13243">
                  <c:v>8</c:v>
                </c:pt>
                <c:pt idx="13244">
                  <c:v>8</c:v>
                </c:pt>
                <c:pt idx="13245">
                  <c:v>8</c:v>
                </c:pt>
                <c:pt idx="13246">
                  <c:v>8</c:v>
                </c:pt>
                <c:pt idx="13247">
                  <c:v>8</c:v>
                </c:pt>
                <c:pt idx="13248">
                  <c:v>8</c:v>
                </c:pt>
                <c:pt idx="13249">
                  <c:v>8</c:v>
                </c:pt>
                <c:pt idx="13250">
                  <c:v>8</c:v>
                </c:pt>
                <c:pt idx="13251">
                  <c:v>8</c:v>
                </c:pt>
                <c:pt idx="13252">
                  <c:v>8</c:v>
                </c:pt>
                <c:pt idx="13253">
                  <c:v>7.9999900000000004</c:v>
                </c:pt>
                <c:pt idx="13254">
                  <c:v>7.9999900000000004</c:v>
                </c:pt>
                <c:pt idx="13255">
                  <c:v>7.9999900000000004</c:v>
                </c:pt>
                <c:pt idx="13256">
                  <c:v>7.9999900000000004</c:v>
                </c:pt>
                <c:pt idx="13257">
                  <c:v>8</c:v>
                </c:pt>
                <c:pt idx="13258">
                  <c:v>8</c:v>
                </c:pt>
                <c:pt idx="13259">
                  <c:v>8</c:v>
                </c:pt>
                <c:pt idx="13260">
                  <c:v>7.9999900000000004</c:v>
                </c:pt>
                <c:pt idx="13261">
                  <c:v>7.9999900000000004</c:v>
                </c:pt>
                <c:pt idx="13262">
                  <c:v>7.9999900000000004</c:v>
                </c:pt>
                <c:pt idx="13263">
                  <c:v>8</c:v>
                </c:pt>
                <c:pt idx="13264">
                  <c:v>8</c:v>
                </c:pt>
                <c:pt idx="13265">
                  <c:v>8</c:v>
                </c:pt>
                <c:pt idx="13266">
                  <c:v>8</c:v>
                </c:pt>
                <c:pt idx="13267">
                  <c:v>7.9999900000000004</c:v>
                </c:pt>
                <c:pt idx="13268">
                  <c:v>7.9999900000000004</c:v>
                </c:pt>
                <c:pt idx="13269">
                  <c:v>7.9999900000000004</c:v>
                </c:pt>
                <c:pt idx="13270">
                  <c:v>7.9999900000000004</c:v>
                </c:pt>
                <c:pt idx="13271">
                  <c:v>7.9999900000000004</c:v>
                </c:pt>
                <c:pt idx="13272">
                  <c:v>7.9999900000000004</c:v>
                </c:pt>
                <c:pt idx="13273">
                  <c:v>7.9999900000000004</c:v>
                </c:pt>
                <c:pt idx="13274">
                  <c:v>8.0000099999999996</c:v>
                </c:pt>
                <c:pt idx="13275">
                  <c:v>8.0000099999999996</c:v>
                </c:pt>
                <c:pt idx="13276">
                  <c:v>8.0000099999999996</c:v>
                </c:pt>
                <c:pt idx="13277">
                  <c:v>8</c:v>
                </c:pt>
                <c:pt idx="13278">
                  <c:v>8</c:v>
                </c:pt>
                <c:pt idx="13279">
                  <c:v>8</c:v>
                </c:pt>
                <c:pt idx="13280">
                  <c:v>8</c:v>
                </c:pt>
                <c:pt idx="13281">
                  <c:v>8</c:v>
                </c:pt>
                <c:pt idx="13282">
                  <c:v>8</c:v>
                </c:pt>
                <c:pt idx="13283">
                  <c:v>8</c:v>
                </c:pt>
                <c:pt idx="13284">
                  <c:v>8</c:v>
                </c:pt>
                <c:pt idx="13285">
                  <c:v>8</c:v>
                </c:pt>
                <c:pt idx="13286">
                  <c:v>8</c:v>
                </c:pt>
                <c:pt idx="13287">
                  <c:v>7.9999900000000004</c:v>
                </c:pt>
                <c:pt idx="13288">
                  <c:v>7.9999900000000004</c:v>
                </c:pt>
                <c:pt idx="13289">
                  <c:v>7.9999900000000004</c:v>
                </c:pt>
                <c:pt idx="13290">
                  <c:v>7.9999900000000004</c:v>
                </c:pt>
                <c:pt idx="13291">
                  <c:v>7.9999900000000004</c:v>
                </c:pt>
                <c:pt idx="13292">
                  <c:v>7.9999900000000004</c:v>
                </c:pt>
                <c:pt idx="13293">
                  <c:v>7.9999900000000004</c:v>
                </c:pt>
                <c:pt idx="13294">
                  <c:v>8</c:v>
                </c:pt>
                <c:pt idx="13295">
                  <c:v>8</c:v>
                </c:pt>
                <c:pt idx="13296">
                  <c:v>8</c:v>
                </c:pt>
                <c:pt idx="13297">
                  <c:v>8.0000099999999996</c:v>
                </c:pt>
                <c:pt idx="13298">
                  <c:v>8.0000099999999996</c:v>
                </c:pt>
                <c:pt idx="13299">
                  <c:v>8.0000099999999996</c:v>
                </c:pt>
                <c:pt idx="13300">
                  <c:v>8.0000099999999996</c:v>
                </c:pt>
                <c:pt idx="13301">
                  <c:v>8.0000099999999996</c:v>
                </c:pt>
                <c:pt idx="13302">
                  <c:v>8.0000099999999996</c:v>
                </c:pt>
                <c:pt idx="13303">
                  <c:v>8.0000099999999996</c:v>
                </c:pt>
                <c:pt idx="13304">
                  <c:v>8.0000099999999996</c:v>
                </c:pt>
                <c:pt idx="13305">
                  <c:v>8.0000099999999996</c:v>
                </c:pt>
                <c:pt idx="13306">
                  <c:v>8.0000099999999996</c:v>
                </c:pt>
                <c:pt idx="13307">
                  <c:v>8</c:v>
                </c:pt>
                <c:pt idx="13308">
                  <c:v>8</c:v>
                </c:pt>
                <c:pt idx="13309">
                  <c:v>8</c:v>
                </c:pt>
                <c:pt idx="13310">
                  <c:v>8</c:v>
                </c:pt>
                <c:pt idx="13311">
                  <c:v>8.0000099999999996</c:v>
                </c:pt>
                <c:pt idx="13312">
                  <c:v>8.0000099999999996</c:v>
                </c:pt>
                <c:pt idx="13313">
                  <c:v>8.0000099999999996</c:v>
                </c:pt>
                <c:pt idx="13314">
                  <c:v>8</c:v>
                </c:pt>
                <c:pt idx="13315">
                  <c:v>8</c:v>
                </c:pt>
                <c:pt idx="13316">
                  <c:v>8</c:v>
                </c:pt>
                <c:pt idx="13317">
                  <c:v>8</c:v>
                </c:pt>
                <c:pt idx="13318">
                  <c:v>8.0000199999999992</c:v>
                </c:pt>
                <c:pt idx="13319">
                  <c:v>8.0000199999999992</c:v>
                </c:pt>
                <c:pt idx="13320">
                  <c:v>8.0000199999999992</c:v>
                </c:pt>
                <c:pt idx="13321">
                  <c:v>8</c:v>
                </c:pt>
                <c:pt idx="13322">
                  <c:v>8</c:v>
                </c:pt>
                <c:pt idx="13323">
                  <c:v>8</c:v>
                </c:pt>
                <c:pt idx="13324">
                  <c:v>8.0000199999999992</c:v>
                </c:pt>
                <c:pt idx="13325">
                  <c:v>8.0000199999999992</c:v>
                </c:pt>
                <c:pt idx="13326">
                  <c:v>8.0000199999999992</c:v>
                </c:pt>
                <c:pt idx="13327">
                  <c:v>8.0000199999999992</c:v>
                </c:pt>
                <c:pt idx="13328">
                  <c:v>7.9999900000000004</c:v>
                </c:pt>
                <c:pt idx="13329">
                  <c:v>7.9999900000000004</c:v>
                </c:pt>
                <c:pt idx="13330">
                  <c:v>7.9999900000000004</c:v>
                </c:pt>
                <c:pt idx="13331">
                  <c:v>8</c:v>
                </c:pt>
                <c:pt idx="13332">
                  <c:v>8</c:v>
                </c:pt>
                <c:pt idx="13333">
                  <c:v>8</c:v>
                </c:pt>
                <c:pt idx="13334">
                  <c:v>8</c:v>
                </c:pt>
                <c:pt idx="13335">
                  <c:v>7.9999799999999999</c:v>
                </c:pt>
                <c:pt idx="13336">
                  <c:v>7.9999799999999999</c:v>
                </c:pt>
                <c:pt idx="13337">
                  <c:v>7.9999799999999999</c:v>
                </c:pt>
                <c:pt idx="13338">
                  <c:v>8</c:v>
                </c:pt>
                <c:pt idx="13339">
                  <c:v>8</c:v>
                </c:pt>
                <c:pt idx="13340">
                  <c:v>8</c:v>
                </c:pt>
                <c:pt idx="13341">
                  <c:v>7.9999799999999999</c:v>
                </c:pt>
                <c:pt idx="13342">
                  <c:v>7.9999799999999999</c:v>
                </c:pt>
                <c:pt idx="13343">
                  <c:v>7.9999799999999999</c:v>
                </c:pt>
                <c:pt idx="13344">
                  <c:v>7.9999799999999999</c:v>
                </c:pt>
                <c:pt idx="13345">
                  <c:v>7.9999799999999999</c:v>
                </c:pt>
                <c:pt idx="13346">
                  <c:v>7.9999799999999999</c:v>
                </c:pt>
                <c:pt idx="13347">
                  <c:v>7.9999799999999999</c:v>
                </c:pt>
                <c:pt idx="13348">
                  <c:v>8.0000300000000006</c:v>
                </c:pt>
                <c:pt idx="13349">
                  <c:v>8.0000300000000006</c:v>
                </c:pt>
                <c:pt idx="13350">
                  <c:v>8.0000300000000006</c:v>
                </c:pt>
                <c:pt idx="13351">
                  <c:v>8.0000099999999996</c:v>
                </c:pt>
                <c:pt idx="13352">
                  <c:v>8.0000099999999996</c:v>
                </c:pt>
                <c:pt idx="13353">
                  <c:v>8.0000099999999996</c:v>
                </c:pt>
                <c:pt idx="13354">
                  <c:v>8.0000099999999996</c:v>
                </c:pt>
                <c:pt idx="13355">
                  <c:v>8</c:v>
                </c:pt>
                <c:pt idx="13356">
                  <c:v>8</c:v>
                </c:pt>
                <c:pt idx="13357">
                  <c:v>8</c:v>
                </c:pt>
                <c:pt idx="13358">
                  <c:v>8.0000099999999996</c:v>
                </c:pt>
                <c:pt idx="13359">
                  <c:v>8.0000099999999996</c:v>
                </c:pt>
                <c:pt idx="13360">
                  <c:v>8.0000099999999996</c:v>
                </c:pt>
                <c:pt idx="13361">
                  <c:v>8.0000099999999996</c:v>
                </c:pt>
                <c:pt idx="13362">
                  <c:v>7.9999799999999999</c:v>
                </c:pt>
                <c:pt idx="13363">
                  <c:v>7.9999799999999999</c:v>
                </c:pt>
                <c:pt idx="13364">
                  <c:v>7.9999799999999999</c:v>
                </c:pt>
                <c:pt idx="13365">
                  <c:v>8</c:v>
                </c:pt>
              </c:numCache>
            </c:numRef>
          </c:xVal>
          <c:yVal>
            <c:numRef>
              <c:f>'220530_151611_log_5.5GHzMelon01'!$S$2:$S$18029</c:f>
              <c:numCache>
                <c:formatCode>General</c:formatCode>
                <c:ptCount val="18028"/>
                <c:pt idx="0">
                  <c:v>17121200</c:v>
                </c:pt>
                <c:pt idx="1">
                  <c:v>11060860</c:v>
                </c:pt>
                <c:pt idx="2">
                  <c:v>16952720</c:v>
                </c:pt>
                <c:pt idx="3">
                  <c:v>11022690</c:v>
                </c:pt>
                <c:pt idx="4">
                  <c:v>17010530</c:v>
                </c:pt>
                <c:pt idx="5">
                  <c:v>11046610</c:v>
                </c:pt>
                <c:pt idx="6">
                  <c:v>17138380</c:v>
                </c:pt>
                <c:pt idx="7">
                  <c:v>11048430</c:v>
                </c:pt>
                <c:pt idx="8">
                  <c:v>17023810</c:v>
                </c:pt>
                <c:pt idx="9">
                  <c:v>11021670</c:v>
                </c:pt>
                <c:pt idx="10">
                  <c:v>17032240</c:v>
                </c:pt>
                <c:pt idx="11">
                  <c:v>11042250</c:v>
                </c:pt>
                <c:pt idx="12">
                  <c:v>17000400</c:v>
                </c:pt>
                <c:pt idx="13">
                  <c:v>11037680</c:v>
                </c:pt>
                <c:pt idx="14">
                  <c:v>16973780</c:v>
                </c:pt>
                <c:pt idx="15">
                  <c:v>11043680</c:v>
                </c:pt>
                <c:pt idx="16">
                  <c:v>16976620</c:v>
                </c:pt>
                <c:pt idx="17">
                  <c:v>11029100</c:v>
                </c:pt>
                <c:pt idx="18">
                  <c:v>17097230</c:v>
                </c:pt>
                <c:pt idx="19">
                  <c:v>11034390</c:v>
                </c:pt>
                <c:pt idx="20">
                  <c:v>17008160</c:v>
                </c:pt>
                <c:pt idx="21">
                  <c:v>11033270</c:v>
                </c:pt>
                <c:pt idx="22">
                  <c:v>16989970</c:v>
                </c:pt>
                <c:pt idx="23">
                  <c:v>11042630</c:v>
                </c:pt>
                <c:pt idx="24">
                  <c:v>17043310</c:v>
                </c:pt>
                <c:pt idx="25">
                  <c:v>11038050</c:v>
                </c:pt>
                <c:pt idx="26">
                  <c:v>16980360</c:v>
                </c:pt>
                <c:pt idx="27">
                  <c:v>11040240</c:v>
                </c:pt>
                <c:pt idx="28">
                  <c:v>16989290</c:v>
                </c:pt>
                <c:pt idx="29">
                  <c:v>11037160</c:v>
                </c:pt>
                <c:pt idx="30">
                  <c:v>17010100</c:v>
                </c:pt>
                <c:pt idx="31">
                  <c:v>11009220</c:v>
                </c:pt>
                <c:pt idx="32">
                  <c:v>17108580</c:v>
                </c:pt>
                <c:pt idx="33">
                  <c:v>10951040</c:v>
                </c:pt>
                <c:pt idx="34">
                  <c:v>17243340</c:v>
                </c:pt>
                <c:pt idx="35">
                  <c:v>10911600</c:v>
                </c:pt>
                <c:pt idx="36">
                  <c:v>17126870</c:v>
                </c:pt>
                <c:pt idx="37">
                  <c:v>10885860</c:v>
                </c:pt>
                <c:pt idx="38">
                  <c:v>17150210</c:v>
                </c:pt>
                <c:pt idx="39">
                  <c:v>10895790</c:v>
                </c:pt>
                <c:pt idx="40">
                  <c:v>17029090</c:v>
                </c:pt>
                <c:pt idx="41">
                  <c:v>10873540</c:v>
                </c:pt>
                <c:pt idx="42">
                  <c:v>16971250</c:v>
                </c:pt>
                <c:pt idx="43">
                  <c:v>10874880</c:v>
                </c:pt>
                <c:pt idx="44">
                  <c:v>17046310</c:v>
                </c:pt>
                <c:pt idx="45">
                  <c:v>10894380</c:v>
                </c:pt>
                <c:pt idx="46">
                  <c:v>17095400</c:v>
                </c:pt>
                <c:pt idx="47">
                  <c:v>10878300</c:v>
                </c:pt>
                <c:pt idx="48">
                  <c:v>17002000</c:v>
                </c:pt>
                <c:pt idx="49">
                  <c:v>10865040</c:v>
                </c:pt>
                <c:pt idx="50">
                  <c:v>17092330</c:v>
                </c:pt>
                <c:pt idx="51">
                  <c:v>10889580</c:v>
                </c:pt>
                <c:pt idx="52">
                  <c:v>17025720</c:v>
                </c:pt>
                <c:pt idx="53">
                  <c:v>10879040</c:v>
                </c:pt>
                <c:pt idx="54">
                  <c:v>17083480</c:v>
                </c:pt>
                <c:pt idx="55">
                  <c:v>10904710</c:v>
                </c:pt>
                <c:pt idx="56">
                  <c:v>16977540</c:v>
                </c:pt>
                <c:pt idx="57">
                  <c:v>10861490</c:v>
                </c:pt>
                <c:pt idx="58">
                  <c:v>17049170</c:v>
                </c:pt>
                <c:pt idx="59">
                  <c:v>10870570</c:v>
                </c:pt>
                <c:pt idx="60">
                  <c:v>17056750</c:v>
                </c:pt>
                <c:pt idx="61">
                  <c:v>10901890</c:v>
                </c:pt>
                <c:pt idx="62">
                  <c:v>17016280</c:v>
                </c:pt>
                <c:pt idx="63">
                  <c:v>10866610</c:v>
                </c:pt>
                <c:pt idx="64">
                  <c:v>16979720</c:v>
                </c:pt>
                <c:pt idx="65">
                  <c:v>10900670</c:v>
                </c:pt>
                <c:pt idx="66">
                  <c:v>17049090</c:v>
                </c:pt>
                <c:pt idx="67">
                  <c:v>10892470</c:v>
                </c:pt>
                <c:pt idx="68">
                  <c:v>16998730</c:v>
                </c:pt>
                <c:pt idx="69">
                  <c:v>10866970</c:v>
                </c:pt>
                <c:pt idx="70">
                  <c:v>17017380</c:v>
                </c:pt>
                <c:pt idx="71">
                  <c:v>10893920</c:v>
                </c:pt>
                <c:pt idx="72">
                  <c:v>17016010</c:v>
                </c:pt>
                <c:pt idx="73">
                  <c:v>10854670</c:v>
                </c:pt>
                <c:pt idx="74">
                  <c:v>16961370</c:v>
                </c:pt>
                <c:pt idx="75">
                  <c:v>10884560</c:v>
                </c:pt>
                <c:pt idx="76">
                  <c:v>16990860</c:v>
                </c:pt>
                <c:pt idx="77">
                  <c:v>10873760</c:v>
                </c:pt>
                <c:pt idx="78">
                  <c:v>17003160</c:v>
                </c:pt>
                <c:pt idx="79">
                  <c:v>10878000</c:v>
                </c:pt>
                <c:pt idx="80">
                  <c:v>17130910</c:v>
                </c:pt>
                <c:pt idx="81">
                  <c:v>10886020</c:v>
                </c:pt>
                <c:pt idx="82">
                  <c:v>17079310</c:v>
                </c:pt>
                <c:pt idx="83">
                  <c:v>10892200</c:v>
                </c:pt>
                <c:pt idx="84">
                  <c:v>17065030</c:v>
                </c:pt>
                <c:pt idx="85">
                  <c:v>10903020</c:v>
                </c:pt>
                <c:pt idx="86">
                  <c:v>16980450</c:v>
                </c:pt>
                <c:pt idx="87">
                  <c:v>10877170</c:v>
                </c:pt>
                <c:pt idx="88">
                  <c:v>17104760</c:v>
                </c:pt>
                <c:pt idx="89">
                  <c:v>10866380</c:v>
                </c:pt>
                <c:pt idx="90">
                  <c:v>17193830</c:v>
                </c:pt>
                <c:pt idx="91">
                  <c:v>10868060</c:v>
                </c:pt>
                <c:pt idx="92">
                  <c:v>17234430</c:v>
                </c:pt>
                <c:pt idx="93">
                  <c:v>10825740</c:v>
                </c:pt>
                <c:pt idx="94">
                  <c:v>17016620</c:v>
                </c:pt>
                <c:pt idx="95">
                  <c:v>10804040</c:v>
                </c:pt>
                <c:pt idx="96">
                  <c:v>17010060</c:v>
                </c:pt>
                <c:pt idx="97">
                  <c:v>10754910</c:v>
                </c:pt>
                <c:pt idx="98">
                  <c:v>17021360</c:v>
                </c:pt>
                <c:pt idx="99">
                  <c:v>10797550</c:v>
                </c:pt>
                <c:pt idx="100">
                  <c:v>16980000</c:v>
                </c:pt>
                <c:pt idx="101">
                  <c:v>10785470</c:v>
                </c:pt>
                <c:pt idx="102">
                  <c:v>16969930</c:v>
                </c:pt>
                <c:pt idx="103">
                  <c:v>10766750</c:v>
                </c:pt>
                <c:pt idx="104">
                  <c:v>16930850</c:v>
                </c:pt>
                <c:pt idx="105">
                  <c:v>10791420</c:v>
                </c:pt>
                <c:pt idx="106">
                  <c:v>16976700</c:v>
                </c:pt>
                <c:pt idx="107">
                  <c:v>10767300</c:v>
                </c:pt>
                <c:pt idx="108">
                  <c:v>16930200</c:v>
                </c:pt>
                <c:pt idx="109">
                  <c:v>10802600</c:v>
                </c:pt>
                <c:pt idx="110">
                  <c:v>16966850</c:v>
                </c:pt>
                <c:pt idx="111">
                  <c:v>10759690</c:v>
                </c:pt>
                <c:pt idx="112">
                  <c:v>16930320</c:v>
                </c:pt>
                <c:pt idx="113">
                  <c:v>10757530</c:v>
                </c:pt>
                <c:pt idx="114">
                  <c:v>16883980</c:v>
                </c:pt>
                <c:pt idx="115">
                  <c:v>10764420</c:v>
                </c:pt>
                <c:pt idx="116">
                  <c:v>16925220</c:v>
                </c:pt>
                <c:pt idx="117">
                  <c:v>10786600</c:v>
                </c:pt>
                <c:pt idx="118">
                  <c:v>16890560</c:v>
                </c:pt>
                <c:pt idx="119">
                  <c:v>10766630</c:v>
                </c:pt>
                <c:pt idx="120">
                  <c:v>16938820</c:v>
                </c:pt>
                <c:pt idx="121">
                  <c:v>10753310</c:v>
                </c:pt>
                <c:pt idx="122">
                  <c:v>16934560</c:v>
                </c:pt>
                <c:pt idx="123">
                  <c:v>10754300</c:v>
                </c:pt>
                <c:pt idx="124">
                  <c:v>16977960</c:v>
                </c:pt>
                <c:pt idx="125">
                  <c:v>10749960</c:v>
                </c:pt>
                <c:pt idx="126">
                  <c:v>16894400</c:v>
                </c:pt>
                <c:pt idx="127">
                  <c:v>10761590</c:v>
                </c:pt>
                <c:pt idx="128">
                  <c:v>17018830</c:v>
                </c:pt>
                <c:pt idx="129">
                  <c:v>10780960</c:v>
                </c:pt>
                <c:pt idx="130">
                  <c:v>16950130</c:v>
                </c:pt>
                <c:pt idx="131">
                  <c:v>10778010</c:v>
                </c:pt>
                <c:pt idx="132">
                  <c:v>16990800</c:v>
                </c:pt>
                <c:pt idx="133">
                  <c:v>10768750</c:v>
                </c:pt>
                <c:pt idx="134">
                  <c:v>16929690</c:v>
                </c:pt>
                <c:pt idx="135">
                  <c:v>10776630</c:v>
                </c:pt>
                <c:pt idx="136">
                  <c:v>16923600</c:v>
                </c:pt>
                <c:pt idx="137">
                  <c:v>10769870</c:v>
                </c:pt>
                <c:pt idx="138">
                  <c:v>16931750</c:v>
                </c:pt>
                <c:pt idx="139">
                  <c:v>10745320</c:v>
                </c:pt>
                <c:pt idx="140">
                  <c:v>17028410</c:v>
                </c:pt>
                <c:pt idx="141">
                  <c:v>10754960</c:v>
                </c:pt>
                <c:pt idx="142">
                  <c:v>16932600</c:v>
                </c:pt>
                <c:pt idx="143">
                  <c:v>10762530</c:v>
                </c:pt>
                <c:pt idx="144">
                  <c:v>16823440</c:v>
                </c:pt>
                <c:pt idx="145">
                  <c:v>10758820</c:v>
                </c:pt>
                <c:pt idx="146">
                  <c:v>16927090</c:v>
                </c:pt>
                <c:pt idx="147">
                  <c:v>10763280</c:v>
                </c:pt>
                <c:pt idx="148">
                  <c:v>16911200</c:v>
                </c:pt>
                <c:pt idx="149">
                  <c:v>10763900</c:v>
                </c:pt>
                <c:pt idx="150">
                  <c:v>16984410</c:v>
                </c:pt>
                <c:pt idx="151">
                  <c:v>10773470</c:v>
                </c:pt>
                <c:pt idx="152">
                  <c:v>17006120</c:v>
                </c:pt>
                <c:pt idx="153">
                  <c:v>10762180</c:v>
                </c:pt>
                <c:pt idx="154">
                  <c:v>16965550</c:v>
                </c:pt>
                <c:pt idx="155">
                  <c:v>10774770</c:v>
                </c:pt>
                <c:pt idx="156">
                  <c:v>17107600</c:v>
                </c:pt>
                <c:pt idx="157">
                  <c:v>10768760</c:v>
                </c:pt>
                <c:pt idx="158">
                  <c:v>16929790</c:v>
                </c:pt>
                <c:pt idx="159">
                  <c:v>10700870</c:v>
                </c:pt>
                <c:pt idx="160">
                  <c:v>16812600</c:v>
                </c:pt>
                <c:pt idx="161">
                  <c:v>10693480</c:v>
                </c:pt>
                <c:pt idx="162">
                  <c:v>16822690</c:v>
                </c:pt>
                <c:pt idx="163">
                  <c:v>10688610</c:v>
                </c:pt>
                <c:pt idx="164">
                  <c:v>16705570</c:v>
                </c:pt>
                <c:pt idx="165">
                  <c:v>10663840</c:v>
                </c:pt>
                <c:pt idx="166">
                  <c:v>16726810</c:v>
                </c:pt>
                <c:pt idx="167">
                  <c:v>10688710</c:v>
                </c:pt>
                <c:pt idx="168">
                  <c:v>16700490</c:v>
                </c:pt>
                <c:pt idx="169">
                  <c:v>10663650</c:v>
                </c:pt>
                <c:pt idx="170">
                  <c:v>16697630</c:v>
                </c:pt>
                <c:pt idx="171">
                  <c:v>10675730</c:v>
                </c:pt>
                <c:pt idx="172">
                  <c:v>16661350</c:v>
                </c:pt>
                <c:pt idx="173">
                  <c:v>10676370</c:v>
                </c:pt>
                <c:pt idx="174">
                  <c:v>16722240</c:v>
                </c:pt>
                <c:pt idx="175">
                  <c:v>10662990</c:v>
                </c:pt>
                <c:pt idx="176">
                  <c:v>16578280</c:v>
                </c:pt>
                <c:pt idx="177">
                  <c:v>10659630</c:v>
                </c:pt>
                <c:pt idx="178">
                  <c:v>16683280</c:v>
                </c:pt>
                <c:pt idx="179">
                  <c:v>10658360</c:v>
                </c:pt>
                <c:pt idx="180">
                  <c:v>16693600</c:v>
                </c:pt>
                <c:pt idx="181">
                  <c:v>10642320</c:v>
                </c:pt>
                <c:pt idx="182">
                  <c:v>16716720</c:v>
                </c:pt>
                <c:pt idx="183">
                  <c:v>10659350</c:v>
                </c:pt>
                <c:pt idx="184">
                  <c:v>16590980</c:v>
                </c:pt>
                <c:pt idx="185">
                  <c:v>10642290</c:v>
                </c:pt>
                <c:pt idx="186">
                  <c:v>16717540</c:v>
                </c:pt>
                <c:pt idx="187">
                  <c:v>10663770</c:v>
                </c:pt>
                <c:pt idx="188">
                  <c:v>16676250</c:v>
                </c:pt>
                <c:pt idx="189">
                  <c:v>10655660</c:v>
                </c:pt>
                <c:pt idx="190">
                  <c:v>16706870</c:v>
                </c:pt>
                <c:pt idx="191">
                  <c:v>10655120</c:v>
                </c:pt>
                <c:pt idx="192">
                  <c:v>16613430</c:v>
                </c:pt>
                <c:pt idx="193">
                  <c:v>10668310</c:v>
                </c:pt>
                <c:pt idx="194">
                  <c:v>16670440</c:v>
                </c:pt>
                <c:pt idx="195">
                  <c:v>10653520</c:v>
                </c:pt>
                <c:pt idx="196">
                  <c:v>16700270</c:v>
                </c:pt>
                <c:pt idx="197">
                  <c:v>10670390</c:v>
                </c:pt>
                <c:pt idx="198">
                  <c:v>16654830</c:v>
                </c:pt>
                <c:pt idx="199">
                  <c:v>10679910</c:v>
                </c:pt>
                <c:pt idx="200">
                  <c:v>16627340</c:v>
                </c:pt>
                <c:pt idx="201">
                  <c:v>10681350</c:v>
                </c:pt>
                <c:pt idx="202">
                  <c:v>16706680</c:v>
                </c:pt>
                <c:pt idx="203">
                  <c:v>10675610</c:v>
                </c:pt>
                <c:pt idx="204">
                  <c:v>16620310</c:v>
                </c:pt>
                <c:pt idx="205">
                  <c:v>10660410</c:v>
                </c:pt>
                <c:pt idx="206">
                  <c:v>16700120</c:v>
                </c:pt>
                <c:pt idx="207">
                  <c:v>10679980</c:v>
                </c:pt>
                <c:pt idx="208">
                  <c:v>16619050</c:v>
                </c:pt>
                <c:pt idx="209">
                  <c:v>10652130</c:v>
                </c:pt>
                <c:pt idx="210">
                  <c:v>16632830</c:v>
                </c:pt>
                <c:pt idx="211">
                  <c:v>10682550</c:v>
                </c:pt>
                <c:pt idx="212">
                  <c:v>16701170</c:v>
                </c:pt>
                <c:pt idx="213">
                  <c:v>10664120</c:v>
                </c:pt>
                <c:pt idx="214">
                  <c:v>16645120</c:v>
                </c:pt>
                <c:pt idx="215">
                  <c:v>10679830</c:v>
                </c:pt>
                <c:pt idx="216">
                  <c:v>16675370</c:v>
                </c:pt>
                <c:pt idx="217">
                  <c:v>10661560</c:v>
                </c:pt>
                <c:pt idx="218">
                  <c:v>16600260</c:v>
                </c:pt>
                <c:pt idx="219">
                  <c:v>10672060</c:v>
                </c:pt>
                <c:pt idx="220">
                  <c:v>16674450</c:v>
                </c:pt>
                <c:pt idx="221">
                  <c:v>10657130</c:v>
                </c:pt>
                <c:pt idx="222">
                  <c:v>16616400</c:v>
                </c:pt>
                <c:pt idx="223">
                  <c:v>10661070</c:v>
                </c:pt>
                <c:pt idx="224">
                  <c:v>16615590</c:v>
                </c:pt>
                <c:pt idx="225">
                  <c:v>10667780</c:v>
                </c:pt>
                <c:pt idx="226">
                  <c:v>16587990</c:v>
                </c:pt>
                <c:pt idx="227">
                  <c:v>10672530</c:v>
                </c:pt>
                <c:pt idx="228">
                  <c:v>16643610</c:v>
                </c:pt>
                <c:pt idx="229">
                  <c:v>10649180</c:v>
                </c:pt>
                <c:pt idx="230">
                  <c:v>16661890</c:v>
                </c:pt>
                <c:pt idx="231">
                  <c:v>10667150</c:v>
                </c:pt>
                <c:pt idx="232">
                  <c:v>16649590</c:v>
                </c:pt>
                <c:pt idx="233">
                  <c:v>10673020</c:v>
                </c:pt>
                <c:pt idx="234">
                  <c:v>16615360</c:v>
                </c:pt>
                <c:pt idx="235">
                  <c:v>10712990</c:v>
                </c:pt>
                <c:pt idx="236">
                  <c:v>16590190</c:v>
                </c:pt>
                <c:pt idx="237">
                  <c:v>10722280</c:v>
                </c:pt>
                <c:pt idx="238">
                  <c:v>16788490</c:v>
                </c:pt>
                <c:pt idx="239">
                  <c:v>10637630</c:v>
                </c:pt>
                <c:pt idx="240">
                  <c:v>16553280</c:v>
                </c:pt>
                <c:pt idx="241">
                  <c:v>10604510</c:v>
                </c:pt>
                <c:pt idx="242">
                  <c:v>16494910</c:v>
                </c:pt>
                <c:pt idx="243">
                  <c:v>10581280</c:v>
                </c:pt>
                <c:pt idx="244">
                  <c:v>16525090</c:v>
                </c:pt>
                <c:pt idx="245">
                  <c:v>10574050</c:v>
                </c:pt>
                <c:pt idx="246">
                  <c:v>16380560</c:v>
                </c:pt>
                <c:pt idx="247">
                  <c:v>10533510</c:v>
                </c:pt>
                <c:pt idx="248">
                  <c:v>16418260</c:v>
                </c:pt>
                <c:pt idx="249">
                  <c:v>10577160</c:v>
                </c:pt>
                <c:pt idx="250">
                  <c:v>16388460</c:v>
                </c:pt>
                <c:pt idx="251">
                  <c:v>10571730</c:v>
                </c:pt>
                <c:pt idx="252">
                  <c:v>16427190</c:v>
                </c:pt>
                <c:pt idx="253">
                  <c:v>10533070</c:v>
                </c:pt>
                <c:pt idx="254">
                  <c:v>16361120</c:v>
                </c:pt>
                <c:pt idx="255">
                  <c:v>10552530</c:v>
                </c:pt>
                <c:pt idx="256">
                  <c:v>16345660</c:v>
                </c:pt>
                <c:pt idx="257">
                  <c:v>10556610</c:v>
                </c:pt>
                <c:pt idx="258">
                  <c:v>16441070</c:v>
                </c:pt>
                <c:pt idx="259">
                  <c:v>10565910</c:v>
                </c:pt>
                <c:pt idx="260">
                  <c:v>16338230</c:v>
                </c:pt>
                <c:pt idx="261">
                  <c:v>10547710</c:v>
                </c:pt>
                <c:pt idx="262">
                  <c:v>16265050</c:v>
                </c:pt>
                <c:pt idx="263">
                  <c:v>10545960</c:v>
                </c:pt>
                <c:pt idx="264">
                  <c:v>16427150</c:v>
                </c:pt>
                <c:pt idx="265">
                  <c:v>10529230</c:v>
                </c:pt>
                <c:pt idx="266">
                  <c:v>16342070</c:v>
                </c:pt>
                <c:pt idx="267">
                  <c:v>10555460</c:v>
                </c:pt>
                <c:pt idx="268">
                  <c:v>16355110</c:v>
                </c:pt>
                <c:pt idx="269">
                  <c:v>10552610</c:v>
                </c:pt>
                <c:pt idx="270">
                  <c:v>16343820</c:v>
                </c:pt>
                <c:pt idx="271">
                  <c:v>10545390</c:v>
                </c:pt>
                <c:pt idx="272">
                  <c:v>16248590</c:v>
                </c:pt>
                <c:pt idx="273">
                  <c:v>10540250</c:v>
                </c:pt>
                <c:pt idx="274">
                  <c:v>16333460</c:v>
                </c:pt>
                <c:pt idx="275">
                  <c:v>10528650</c:v>
                </c:pt>
                <c:pt idx="276">
                  <c:v>16403740</c:v>
                </c:pt>
                <c:pt idx="277">
                  <c:v>10547810</c:v>
                </c:pt>
                <c:pt idx="278">
                  <c:v>16412220</c:v>
                </c:pt>
                <c:pt idx="279">
                  <c:v>10523080</c:v>
                </c:pt>
                <c:pt idx="280">
                  <c:v>16353750</c:v>
                </c:pt>
                <c:pt idx="281">
                  <c:v>10551120</c:v>
                </c:pt>
                <c:pt idx="282">
                  <c:v>16360150</c:v>
                </c:pt>
                <c:pt idx="283">
                  <c:v>10551910</c:v>
                </c:pt>
                <c:pt idx="284">
                  <c:v>16299780</c:v>
                </c:pt>
                <c:pt idx="285">
                  <c:v>10536700</c:v>
                </c:pt>
                <c:pt idx="286">
                  <c:v>16302540</c:v>
                </c:pt>
                <c:pt idx="287">
                  <c:v>10558700</c:v>
                </c:pt>
                <c:pt idx="288">
                  <c:v>16356930</c:v>
                </c:pt>
                <c:pt idx="289">
                  <c:v>10554100</c:v>
                </c:pt>
                <c:pt idx="290">
                  <c:v>16287570</c:v>
                </c:pt>
                <c:pt idx="291">
                  <c:v>10544270</c:v>
                </c:pt>
                <c:pt idx="292">
                  <c:v>16376760</c:v>
                </c:pt>
                <c:pt idx="293">
                  <c:v>10540660</c:v>
                </c:pt>
                <c:pt idx="294">
                  <c:v>16382900</c:v>
                </c:pt>
                <c:pt idx="295">
                  <c:v>10524640</c:v>
                </c:pt>
                <c:pt idx="296">
                  <c:v>16362350</c:v>
                </c:pt>
                <c:pt idx="297">
                  <c:v>10565240</c:v>
                </c:pt>
                <c:pt idx="298">
                  <c:v>16364280</c:v>
                </c:pt>
                <c:pt idx="299">
                  <c:v>10574280</c:v>
                </c:pt>
                <c:pt idx="300">
                  <c:v>16332640</c:v>
                </c:pt>
                <c:pt idx="301">
                  <c:v>10545000</c:v>
                </c:pt>
                <c:pt idx="302">
                  <c:v>16405570</c:v>
                </c:pt>
                <c:pt idx="303">
                  <c:v>10542980</c:v>
                </c:pt>
                <c:pt idx="304">
                  <c:v>16327710</c:v>
                </c:pt>
                <c:pt idx="305">
                  <c:v>10555260</c:v>
                </c:pt>
                <c:pt idx="306">
                  <c:v>16344940</c:v>
                </c:pt>
                <c:pt idx="307">
                  <c:v>10539170</c:v>
                </c:pt>
                <c:pt idx="308">
                  <c:v>16328770</c:v>
                </c:pt>
                <c:pt idx="309">
                  <c:v>10555720</c:v>
                </c:pt>
                <c:pt idx="310">
                  <c:v>16374010</c:v>
                </c:pt>
                <c:pt idx="311">
                  <c:v>10550930</c:v>
                </c:pt>
                <c:pt idx="312">
                  <c:v>16361860</c:v>
                </c:pt>
                <c:pt idx="313">
                  <c:v>10560400</c:v>
                </c:pt>
                <c:pt idx="314">
                  <c:v>16388060</c:v>
                </c:pt>
                <c:pt idx="315">
                  <c:v>10559910</c:v>
                </c:pt>
                <c:pt idx="316">
                  <c:v>16369040</c:v>
                </c:pt>
                <c:pt idx="317">
                  <c:v>10552020</c:v>
                </c:pt>
                <c:pt idx="318">
                  <c:v>16342960</c:v>
                </c:pt>
                <c:pt idx="319">
                  <c:v>10546460</c:v>
                </c:pt>
                <c:pt idx="320">
                  <c:v>16308540</c:v>
                </c:pt>
                <c:pt idx="321">
                  <c:v>10547180</c:v>
                </c:pt>
                <c:pt idx="322">
                  <c:v>16350350</c:v>
                </c:pt>
                <c:pt idx="323">
                  <c:v>10551260</c:v>
                </c:pt>
                <c:pt idx="324">
                  <c:v>16353240</c:v>
                </c:pt>
                <c:pt idx="325">
                  <c:v>10553150</c:v>
                </c:pt>
                <c:pt idx="326">
                  <c:v>16296360</c:v>
                </c:pt>
                <c:pt idx="327">
                  <c:v>10536330</c:v>
                </c:pt>
                <c:pt idx="328">
                  <c:v>16467680</c:v>
                </c:pt>
                <c:pt idx="329">
                  <c:v>10586100</c:v>
                </c:pt>
                <c:pt idx="330">
                  <c:v>16363500</c:v>
                </c:pt>
                <c:pt idx="331">
                  <c:v>10504550</c:v>
                </c:pt>
                <c:pt idx="332">
                  <c:v>16211100</c:v>
                </c:pt>
                <c:pt idx="333">
                  <c:v>10499310</c:v>
                </c:pt>
                <c:pt idx="334">
                  <c:v>16109690</c:v>
                </c:pt>
                <c:pt idx="335">
                  <c:v>10443140</c:v>
                </c:pt>
                <c:pt idx="336">
                  <c:v>16163980</c:v>
                </c:pt>
                <c:pt idx="337">
                  <c:v>10467540</c:v>
                </c:pt>
                <c:pt idx="338">
                  <c:v>16086320</c:v>
                </c:pt>
                <c:pt idx="339">
                  <c:v>10448990</c:v>
                </c:pt>
                <c:pt idx="340">
                  <c:v>16068390</c:v>
                </c:pt>
                <c:pt idx="341">
                  <c:v>10420440</c:v>
                </c:pt>
                <c:pt idx="342">
                  <c:v>16097120</c:v>
                </c:pt>
                <c:pt idx="343">
                  <c:v>10418590</c:v>
                </c:pt>
                <c:pt idx="344">
                  <c:v>16024050</c:v>
                </c:pt>
                <c:pt idx="345">
                  <c:v>10428320</c:v>
                </c:pt>
                <c:pt idx="346">
                  <c:v>16033240</c:v>
                </c:pt>
                <c:pt idx="347">
                  <c:v>10426460</c:v>
                </c:pt>
                <c:pt idx="348">
                  <c:v>15996290</c:v>
                </c:pt>
                <c:pt idx="349">
                  <c:v>10402890</c:v>
                </c:pt>
                <c:pt idx="350">
                  <c:v>16111130</c:v>
                </c:pt>
                <c:pt idx="351">
                  <c:v>10449170</c:v>
                </c:pt>
                <c:pt idx="352">
                  <c:v>16029470</c:v>
                </c:pt>
                <c:pt idx="353">
                  <c:v>10432460</c:v>
                </c:pt>
                <c:pt idx="354">
                  <c:v>16030570</c:v>
                </c:pt>
                <c:pt idx="355">
                  <c:v>10429980</c:v>
                </c:pt>
                <c:pt idx="356">
                  <c:v>16037870</c:v>
                </c:pt>
                <c:pt idx="357">
                  <c:v>10424810</c:v>
                </c:pt>
                <c:pt idx="358">
                  <c:v>16064110</c:v>
                </c:pt>
                <c:pt idx="359">
                  <c:v>10412780</c:v>
                </c:pt>
                <c:pt idx="360">
                  <c:v>16005550</c:v>
                </c:pt>
                <c:pt idx="361">
                  <c:v>10431760</c:v>
                </c:pt>
                <c:pt idx="362">
                  <c:v>16040270</c:v>
                </c:pt>
                <c:pt idx="363">
                  <c:v>10423440</c:v>
                </c:pt>
                <c:pt idx="364">
                  <c:v>16018210</c:v>
                </c:pt>
                <c:pt idx="365">
                  <c:v>10422650</c:v>
                </c:pt>
                <c:pt idx="366">
                  <c:v>15977600</c:v>
                </c:pt>
                <c:pt idx="367">
                  <c:v>10421910</c:v>
                </c:pt>
                <c:pt idx="368">
                  <c:v>15999710</c:v>
                </c:pt>
                <c:pt idx="369">
                  <c:v>10426070</c:v>
                </c:pt>
                <c:pt idx="370">
                  <c:v>15981930</c:v>
                </c:pt>
                <c:pt idx="371">
                  <c:v>10436160</c:v>
                </c:pt>
                <c:pt idx="372">
                  <c:v>16024540</c:v>
                </c:pt>
                <c:pt idx="373">
                  <c:v>10440330</c:v>
                </c:pt>
                <c:pt idx="374">
                  <c:v>16057190</c:v>
                </c:pt>
                <c:pt idx="375">
                  <c:v>10428180</c:v>
                </c:pt>
                <c:pt idx="376">
                  <c:v>15994050</c:v>
                </c:pt>
                <c:pt idx="377">
                  <c:v>10411550</c:v>
                </c:pt>
                <c:pt idx="378">
                  <c:v>16030240</c:v>
                </c:pt>
                <c:pt idx="379">
                  <c:v>10432790</c:v>
                </c:pt>
                <c:pt idx="380">
                  <c:v>16016310</c:v>
                </c:pt>
                <c:pt idx="381">
                  <c:v>10444580</c:v>
                </c:pt>
                <c:pt idx="382">
                  <c:v>16006500</c:v>
                </c:pt>
                <c:pt idx="383">
                  <c:v>10413700</c:v>
                </c:pt>
                <c:pt idx="384">
                  <c:v>16034300</c:v>
                </c:pt>
                <c:pt idx="385">
                  <c:v>10431910</c:v>
                </c:pt>
                <c:pt idx="386">
                  <c:v>15985090</c:v>
                </c:pt>
                <c:pt idx="387">
                  <c:v>10433730</c:v>
                </c:pt>
                <c:pt idx="388">
                  <c:v>16058690</c:v>
                </c:pt>
                <c:pt idx="389">
                  <c:v>10434010</c:v>
                </c:pt>
                <c:pt idx="390">
                  <c:v>16013420</c:v>
                </c:pt>
                <c:pt idx="391">
                  <c:v>10422990</c:v>
                </c:pt>
                <c:pt idx="392">
                  <c:v>16067020</c:v>
                </c:pt>
                <c:pt idx="393">
                  <c:v>10413500</c:v>
                </c:pt>
                <c:pt idx="394">
                  <c:v>16040400</c:v>
                </c:pt>
                <c:pt idx="395">
                  <c:v>10416260</c:v>
                </c:pt>
                <c:pt idx="396">
                  <c:v>16026950</c:v>
                </c:pt>
                <c:pt idx="397">
                  <c:v>10435360</c:v>
                </c:pt>
                <c:pt idx="398">
                  <c:v>15898410</c:v>
                </c:pt>
                <c:pt idx="399">
                  <c:v>10418650</c:v>
                </c:pt>
                <c:pt idx="400">
                  <c:v>16057460</c:v>
                </c:pt>
                <c:pt idx="401">
                  <c:v>10415800</c:v>
                </c:pt>
                <c:pt idx="402">
                  <c:v>16021300</c:v>
                </c:pt>
                <c:pt idx="403">
                  <c:v>10444190</c:v>
                </c:pt>
                <c:pt idx="404">
                  <c:v>15986280</c:v>
                </c:pt>
                <c:pt idx="405">
                  <c:v>10429530</c:v>
                </c:pt>
                <c:pt idx="406">
                  <c:v>16008140</c:v>
                </c:pt>
                <c:pt idx="407">
                  <c:v>10435980</c:v>
                </c:pt>
                <c:pt idx="408">
                  <c:v>15976400</c:v>
                </c:pt>
                <c:pt idx="409">
                  <c:v>10431390</c:v>
                </c:pt>
                <c:pt idx="410">
                  <c:v>16035460</c:v>
                </c:pt>
                <c:pt idx="411">
                  <c:v>10406870</c:v>
                </c:pt>
                <c:pt idx="412">
                  <c:v>15933150</c:v>
                </c:pt>
                <c:pt idx="413">
                  <c:v>10424140</c:v>
                </c:pt>
                <c:pt idx="414">
                  <c:v>15916070</c:v>
                </c:pt>
                <c:pt idx="415">
                  <c:v>10416520</c:v>
                </c:pt>
                <c:pt idx="416">
                  <c:v>16060970</c:v>
                </c:pt>
                <c:pt idx="417">
                  <c:v>10422830</c:v>
                </c:pt>
                <c:pt idx="418">
                  <c:v>16038980</c:v>
                </c:pt>
                <c:pt idx="419">
                  <c:v>10400880</c:v>
                </c:pt>
                <c:pt idx="420">
                  <c:v>16007180</c:v>
                </c:pt>
                <c:pt idx="421">
                  <c:v>10419420</c:v>
                </c:pt>
                <c:pt idx="422">
                  <c:v>16059380</c:v>
                </c:pt>
                <c:pt idx="423">
                  <c:v>10432230</c:v>
                </c:pt>
                <c:pt idx="424">
                  <c:v>16024100</c:v>
                </c:pt>
                <c:pt idx="425">
                  <c:v>10429730</c:v>
                </c:pt>
                <c:pt idx="426">
                  <c:v>16065960</c:v>
                </c:pt>
                <c:pt idx="427">
                  <c:v>10427860</c:v>
                </c:pt>
                <c:pt idx="428">
                  <c:v>16028420</c:v>
                </c:pt>
                <c:pt idx="429">
                  <c:v>10429610</c:v>
                </c:pt>
                <c:pt idx="430">
                  <c:v>16055230</c:v>
                </c:pt>
                <c:pt idx="431">
                  <c:v>10408390</c:v>
                </c:pt>
                <c:pt idx="432">
                  <c:v>15913050</c:v>
                </c:pt>
                <c:pt idx="433">
                  <c:v>10435490</c:v>
                </c:pt>
                <c:pt idx="434">
                  <c:v>16108230</c:v>
                </c:pt>
                <c:pt idx="435">
                  <c:v>10402170</c:v>
                </c:pt>
                <c:pt idx="436">
                  <c:v>16147610</c:v>
                </c:pt>
                <c:pt idx="437">
                  <c:v>10470650</c:v>
                </c:pt>
                <c:pt idx="438">
                  <c:v>15998160</c:v>
                </c:pt>
                <c:pt idx="439">
                  <c:v>10415270</c:v>
                </c:pt>
                <c:pt idx="440">
                  <c:v>15948110</c:v>
                </c:pt>
                <c:pt idx="441">
                  <c:v>10391890</c:v>
                </c:pt>
                <c:pt idx="442">
                  <c:v>15852390</c:v>
                </c:pt>
                <c:pt idx="443">
                  <c:v>10354530</c:v>
                </c:pt>
                <c:pt idx="444">
                  <c:v>15824290</c:v>
                </c:pt>
                <c:pt idx="445">
                  <c:v>10332280</c:v>
                </c:pt>
                <c:pt idx="446">
                  <c:v>15781830</c:v>
                </c:pt>
                <c:pt idx="447">
                  <c:v>10329200</c:v>
                </c:pt>
                <c:pt idx="448">
                  <c:v>15691270</c:v>
                </c:pt>
                <c:pt idx="449">
                  <c:v>10311100</c:v>
                </c:pt>
                <c:pt idx="450">
                  <c:v>15702840</c:v>
                </c:pt>
                <c:pt idx="451">
                  <c:v>10287590</c:v>
                </c:pt>
                <c:pt idx="452">
                  <c:v>15716070</c:v>
                </c:pt>
                <c:pt idx="453">
                  <c:v>10336070</c:v>
                </c:pt>
                <c:pt idx="454">
                  <c:v>15700610</c:v>
                </c:pt>
                <c:pt idx="455">
                  <c:v>10320120</c:v>
                </c:pt>
                <c:pt idx="456">
                  <c:v>15721300</c:v>
                </c:pt>
                <c:pt idx="457">
                  <c:v>10320120</c:v>
                </c:pt>
                <c:pt idx="458">
                  <c:v>15647630</c:v>
                </c:pt>
                <c:pt idx="459">
                  <c:v>10310810</c:v>
                </c:pt>
                <c:pt idx="460">
                  <c:v>15699290</c:v>
                </c:pt>
                <c:pt idx="461">
                  <c:v>10326720</c:v>
                </c:pt>
                <c:pt idx="462">
                  <c:v>15748250</c:v>
                </c:pt>
                <c:pt idx="463">
                  <c:v>10315340</c:v>
                </c:pt>
                <c:pt idx="464">
                  <c:v>15790520</c:v>
                </c:pt>
                <c:pt idx="465">
                  <c:v>10302790</c:v>
                </c:pt>
                <c:pt idx="466">
                  <c:v>15671410</c:v>
                </c:pt>
                <c:pt idx="467">
                  <c:v>10311430</c:v>
                </c:pt>
                <c:pt idx="468">
                  <c:v>15706400</c:v>
                </c:pt>
                <c:pt idx="469">
                  <c:v>10322990</c:v>
                </c:pt>
                <c:pt idx="470">
                  <c:v>15632350</c:v>
                </c:pt>
                <c:pt idx="471">
                  <c:v>10292250</c:v>
                </c:pt>
                <c:pt idx="472">
                  <c:v>15703660</c:v>
                </c:pt>
                <c:pt idx="473">
                  <c:v>10309090</c:v>
                </c:pt>
                <c:pt idx="474">
                  <c:v>15666130</c:v>
                </c:pt>
                <c:pt idx="475">
                  <c:v>10319440</c:v>
                </c:pt>
                <c:pt idx="476">
                  <c:v>15757160</c:v>
                </c:pt>
                <c:pt idx="477">
                  <c:v>10300980</c:v>
                </c:pt>
                <c:pt idx="478">
                  <c:v>15718970</c:v>
                </c:pt>
                <c:pt idx="479">
                  <c:v>10306440</c:v>
                </c:pt>
                <c:pt idx="480">
                  <c:v>15695930</c:v>
                </c:pt>
                <c:pt idx="481">
                  <c:v>10323190</c:v>
                </c:pt>
                <c:pt idx="482">
                  <c:v>15545420</c:v>
                </c:pt>
                <c:pt idx="483">
                  <c:v>10321860</c:v>
                </c:pt>
                <c:pt idx="484">
                  <c:v>15650190</c:v>
                </c:pt>
                <c:pt idx="485">
                  <c:v>10321960</c:v>
                </c:pt>
                <c:pt idx="486">
                  <c:v>15578250</c:v>
                </c:pt>
                <c:pt idx="487">
                  <c:v>10301000</c:v>
                </c:pt>
                <c:pt idx="488">
                  <c:v>15631010</c:v>
                </c:pt>
                <c:pt idx="489">
                  <c:v>10292300</c:v>
                </c:pt>
                <c:pt idx="490">
                  <c:v>15716880</c:v>
                </c:pt>
                <c:pt idx="491">
                  <c:v>10306970</c:v>
                </c:pt>
                <c:pt idx="492">
                  <c:v>15634830</c:v>
                </c:pt>
                <c:pt idx="493">
                  <c:v>10317840</c:v>
                </c:pt>
                <c:pt idx="494">
                  <c:v>15641320</c:v>
                </c:pt>
                <c:pt idx="495">
                  <c:v>10325070</c:v>
                </c:pt>
                <c:pt idx="496">
                  <c:v>15641820</c:v>
                </c:pt>
                <c:pt idx="497">
                  <c:v>10293210</c:v>
                </c:pt>
                <c:pt idx="498">
                  <c:v>15676950</c:v>
                </c:pt>
                <c:pt idx="499">
                  <c:v>10316460</c:v>
                </c:pt>
                <c:pt idx="500">
                  <c:v>15690400</c:v>
                </c:pt>
                <c:pt idx="501">
                  <c:v>10298430</c:v>
                </c:pt>
                <c:pt idx="502">
                  <c:v>15613290</c:v>
                </c:pt>
                <c:pt idx="503">
                  <c:v>10308630</c:v>
                </c:pt>
                <c:pt idx="504">
                  <c:v>15616650</c:v>
                </c:pt>
                <c:pt idx="505">
                  <c:v>10305640</c:v>
                </c:pt>
                <c:pt idx="506">
                  <c:v>15797850</c:v>
                </c:pt>
                <c:pt idx="507">
                  <c:v>10286130</c:v>
                </c:pt>
                <c:pt idx="508">
                  <c:v>15628650</c:v>
                </c:pt>
                <c:pt idx="509">
                  <c:v>10306890</c:v>
                </c:pt>
                <c:pt idx="510">
                  <c:v>15723370</c:v>
                </c:pt>
                <c:pt idx="511">
                  <c:v>10305500</c:v>
                </c:pt>
                <c:pt idx="512">
                  <c:v>15704990</c:v>
                </c:pt>
                <c:pt idx="513">
                  <c:v>10310060</c:v>
                </c:pt>
                <c:pt idx="514">
                  <c:v>15583020</c:v>
                </c:pt>
                <c:pt idx="515">
                  <c:v>10309640</c:v>
                </c:pt>
                <c:pt idx="516">
                  <c:v>15646920</c:v>
                </c:pt>
                <c:pt idx="517">
                  <c:v>10309900</c:v>
                </c:pt>
                <c:pt idx="518">
                  <c:v>15740250</c:v>
                </c:pt>
                <c:pt idx="519">
                  <c:v>10291470</c:v>
                </c:pt>
                <c:pt idx="520">
                  <c:v>15671090</c:v>
                </c:pt>
                <c:pt idx="521">
                  <c:v>10306700</c:v>
                </c:pt>
                <c:pt idx="522">
                  <c:v>15610240</c:v>
                </c:pt>
                <c:pt idx="523">
                  <c:v>10312120</c:v>
                </c:pt>
                <c:pt idx="524">
                  <c:v>15649330</c:v>
                </c:pt>
                <c:pt idx="525">
                  <c:v>10327100</c:v>
                </c:pt>
                <c:pt idx="526">
                  <c:v>15666390</c:v>
                </c:pt>
                <c:pt idx="527">
                  <c:v>10305710</c:v>
                </c:pt>
                <c:pt idx="528">
                  <c:v>15693360</c:v>
                </c:pt>
                <c:pt idx="529">
                  <c:v>10304760</c:v>
                </c:pt>
                <c:pt idx="530">
                  <c:v>15713520</c:v>
                </c:pt>
                <c:pt idx="531">
                  <c:v>10311750</c:v>
                </c:pt>
                <c:pt idx="532">
                  <c:v>15632910</c:v>
                </c:pt>
                <c:pt idx="533">
                  <c:v>10304190</c:v>
                </c:pt>
                <c:pt idx="534">
                  <c:v>15616050</c:v>
                </c:pt>
                <c:pt idx="535">
                  <c:v>10320450</c:v>
                </c:pt>
                <c:pt idx="536">
                  <c:v>15730730</c:v>
                </c:pt>
                <c:pt idx="537">
                  <c:v>10366050</c:v>
                </c:pt>
                <c:pt idx="538">
                  <c:v>15967140</c:v>
                </c:pt>
                <c:pt idx="539">
                  <c:v>10352520</c:v>
                </c:pt>
                <c:pt idx="540">
                  <c:v>15725200</c:v>
                </c:pt>
                <c:pt idx="541">
                  <c:v>10299230</c:v>
                </c:pt>
                <c:pt idx="542">
                  <c:v>15635070</c:v>
                </c:pt>
                <c:pt idx="543">
                  <c:v>10248030</c:v>
                </c:pt>
                <c:pt idx="544">
                  <c:v>15506400</c:v>
                </c:pt>
                <c:pt idx="545">
                  <c:v>10212970</c:v>
                </c:pt>
                <c:pt idx="546">
                  <c:v>15443050</c:v>
                </c:pt>
                <c:pt idx="547">
                  <c:v>10219280</c:v>
                </c:pt>
                <c:pt idx="548">
                  <c:v>15449240</c:v>
                </c:pt>
                <c:pt idx="549">
                  <c:v>10199500</c:v>
                </c:pt>
                <c:pt idx="550">
                  <c:v>15382840</c:v>
                </c:pt>
                <c:pt idx="551">
                  <c:v>10194900</c:v>
                </c:pt>
                <c:pt idx="552">
                  <c:v>15331150</c:v>
                </c:pt>
                <c:pt idx="553">
                  <c:v>10184170</c:v>
                </c:pt>
                <c:pt idx="554">
                  <c:v>15398350</c:v>
                </c:pt>
                <c:pt idx="555">
                  <c:v>10196090</c:v>
                </c:pt>
                <c:pt idx="556">
                  <c:v>15365400</c:v>
                </c:pt>
                <c:pt idx="557">
                  <c:v>10202490</c:v>
                </c:pt>
                <c:pt idx="558">
                  <c:v>15353260</c:v>
                </c:pt>
                <c:pt idx="559">
                  <c:v>10172420</c:v>
                </c:pt>
                <c:pt idx="560">
                  <c:v>15471560</c:v>
                </c:pt>
                <c:pt idx="561">
                  <c:v>10214800</c:v>
                </c:pt>
                <c:pt idx="562">
                  <c:v>15355450</c:v>
                </c:pt>
                <c:pt idx="563">
                  <c:v>10185860</c:v>
                </c:pt>
                <c:pt idx="564">
                  <c:v>15309320</c:v>
                </c:pt>
                <c:pt idx="565">
                  <c:v>10186140</c:v>
                </c:pt>
                <c:pt idx="566">
                  <c:v>15347460</c:v>
                </c:pt>
                <c:pt idx="567">
                  <c:v>10203770</c:v>
                </c:pt>
                <c:pt idx="568">
                  <c:v>15347850</c:v>
                </c:pt>
                <c:pt idx="569">
                  <c:v>10185100</c:v>
                </c:pt>
                <c:pt idx="570">
                  <c:v>15270150</c:v>
                </c:pt>
                <c:pt idx="571">
                  <c:v>10181970</c:v>
                </c:pt>
                <c:pt idx="572">
                  <c:v>15386120</c:v>
                </c:pt>
                <c:pt idx="573">
                  <c:v>10173410</c:v>
                </c:pt>
                <c:pt idx="574">
                  <c:v>15287450</c:v>
                </c:pt>
                <c:pt idx="575">
                  <c:v>10195770</c:v>
                </c:pt>
                <c:pt idx="576">
                  <c:v>15370800</c:v>
                </c:pt>
                <c:pt idx="577">
                  <c:v>10169210</c:v>
                </c:pt>
                <c:pt idx="578">
                  <c:v>15313930</c:v>
                </c:pt>
                <c:pt idx="579">
                  <c:v>10173960</c:v>
                </c:pt>
                <c:pt idx="580">
                  <c:v>15332770</c:v>
                </c:pt>
                <c:pt idx="581">
                  <c:v>10174870</c:v>
                </c:pt>
                <c:pt idx="582">
                  <c:v>15310420</c:v>
                </c:pt>
                <c:pt idx="583">
                  <c:v>10158900</c:v>
                </c:pt>
                <c:pt idx="584">
                  <c:v>15312380</c:v>
                </c:pt>
                <c:pt idx="585">
                  <c:v>10170820</c:v>
                </c:pt>
                <c:pt idx="586">
                  <c:v>15393790</c:v>
                </c:pt>
                <c:pt idx="587">
                  <c:v>10182710</c:v>
                </c:pt>
                <c:pt idx="588">
                  <c:v>15305800</c:v>
                </c:pt>
                <c:pt idx="589">
                  <c:v>10171900</c:v>
                </c:pt>
                <c:pt idx="590">
                  <c:v>15371040</c:v>
                </c:pt>
                <c:pt idx="591">
                  <c:v>10188750</c:v>
                </c:pt>
                <c:pt idx="592">
                  <c:v>15320830</c:v>
                </c:pt>
                <c:pt idx="593">
                  <c:v>10197230</c:v>
                </c:pt>
                <c:pt idx="594">
                  <c:v>15428460</c:v>
                </c:pt>
                <c:pt idx="595">
                  <c:v>10199860</c:v>
                </c:pt>
                <c:pt idx="596">
                  <c:v>15439750</c:v>
                </c:pt>
                <c:pt idx="597">
                  <c:v>10197710</c:v>
                </c:pt>
                <c:pt idx="598">
                  <c:v>15417090</c:v>
                </c:pt>
                <c:pt idx="599">
                  <c:v>10189110</c:v>
                </c:pt>
                <c:pt idx="600">
                  <c:v>15440830</c:v>
                </c:pt>
                <c:pt idx="601">
                  <c:v>10197690</c:v>
                </c:pt>
                <c:pt idx="602">
                  <c:v>15451230</c:v>
                </c:pt>
                <c:pt idx="603">
                  <c:v>10178040</c:v>
                </c:pt>
                <c:pt idx="604">
                  <c:v>15380240</c:v>
                </c:pt>
                <c:pt idx="605">
                  <c:v>10190650</c:v>
                </c:pt>
                <c:pt idx="606">
                  <c:v>15359490</c:v>
                </c:pt>
                <c:pt idx="607">
                  <c:v>10196340</c:v>
                </c:pt>
                <c:pt idx="608">
                  <c:v>15379820</c:v>
                </c:pt>
                <c:pt idx="609">
                  <c:v>10164350</c:v>
                </c:pt>
                <c:pt idx="610">
                  <c:v>15338700</c:v>
                </c:pt>
                <c:pt idx="611">
                  <c:v>10163330</c:v>
                </c:pt>
                <c:pt idx="612">
                  <c:v>15378820</c:v>
                </c:pt>
                <c:pt idx="613">
                  <c:v>10195620</c:v>
                </c:pt>
                <c:pt idx="614">
                  <c:v>15385390</c:v>
                </c:pt>
                <c:pt idx="615">
                  <c:v>10164220</c:v>
                </c:pt>
                <c:pt idx="616">
                  <c:v>15298010</c:v>
                </c:pt>
                <c:pt idx="617">
                  <c:v>10188280</c:v>
                </c:pt>
                <c:pt idx="618">
                  <c:v>15391770</c:v>
                </c:pt>
                <c:pt idx="619">
                  <c:v>10203020</c:v>
                </c:pt>
                <c:pt idx="620">
                  <c:v>15392870</c:v>
                </c:pt>
                <c:pt idx="621">
                  <c:v>10188660</c:v>
                </c:pt>
                <c:pt idx="622">
                  <c:v>15350340</c:v>
                </c:pt>
                <c:pt idx="623">
                  <c:v>10169400</c:v>
                </c:pt>
                <c:pt idx="624">
                  <c:v>15307570</c:v>
                </c:pt>
                <c:pt idx="625">
                  <c:v>10175030</c:v>
                </c:pt>
                <c:pt idx="626">
                  <c:v>15377640</c:v>
                </c:pt>
                <c:pt idx="627">
                  <c:v>10192100</c:v>
                </c:pt>
                <c:pt idx="628">
                  <c:v>15286480</c:v>
                </c:pt>
                <c:pt idx="629">
                  <c:v>10174310</c:v>
                </c:pt>
                <c:pt idx="630">
                  <c:v>15286670</c:v>
                </c:pt>
                <c:pt idx="631">
                  <c:v>10189190</c:v>
                </c:pt>
                <c:pt idx="632">
                  <c:v>15349060</c:v>
                </c:pt>
                <c:pt idx="633">
                  <c:v>10188400</c:v>
                </c:pt>
                <c:pt idx="634">
                  <c:v>15276330</c:v>
                </c:pt>
                <c:pt idx="635">
                  <c:v>10212370</c:v>
                </c:pt>
                <c:pt idx="636">
                  <c:v>15397110</c:v>
                </c:pt>
                <c:pt idx="637">
                  <c:v>10193910</c:v>
                </c:pt>
                <c:pt idx="638">
                  <c:v>15295140</c:v>
                </c:pt>
                <c:pt idx="639">
                  <c:v>10195710</c:v>
                </c:pt>
                <c:pt idx="640">
                  <c:v>15359450</c:v>
                </c:pt>
                <c:pt idx="641">
                  <c:v>10180900</c:v>
                </c:pt>
                <c:pt idx="642">
                  <c:v>15356680</c:v>
                </c:pt>
                <c:pt idx="643">
                  <c:v>10164070</c:v>
                </c:pt>
                <c:pt idx="644">
                  <c:v>15339110</c:v>
                </c:pt>
                <c:pt idx="645">
                  <c:v>10186320</c:v>
                </c:pt>
                <c:pt idx="646">
                  <c:v>15352900</c:v>
                </c:pt>
                <c:pt idx="647">
                  <c:v>10197910</c:v>
                </c:pt>
                <c:pt idx="648">
                  <c:v>15352920</c:v>
                </c:pt>
                <c:pt idx="649">
                  <c:v>10192710</c:v>
                </c:pt>
                <c:pt idx="650">
                  <c:v>15336470</c:v>
                </c:pt>
                <c:pt idx="651">
                  <c:v>10203860</c:v>
                </c:pt>
                <c:pt idx="652">
                  <c:v>15335010</c:v>
                </c:pt>
                <c:pt idx="653">
                  <c:v>10199180</c:v>
                </c:pt>
                <c:pt idx="654">
                  <c:v>15256160</c:v>
                </c:pt>
                <c:pt idx="655">
                  <c:v>10202710</c:v>
                </c:pt>
                <c:pt idx="656">
                  <c:v>15258990</c:v>
                </c:pt>
                <c:pt idx="657">
                  <c:v>10177520</c:v>
                </c:pt>
                <c:pt idx="658">
                  <c:v>15402190</c:v>
                </c:pt>
                <c:pt idx="659">
                  <c:v>10182450</c:v>
                </c:pt>
                <c:pt idx="660">
                  <c:v>15274830</c:v>
                </c:pt>
                <c:pt idx="661">
                  <c:v>10188570</c:v>
                </c:pt>
                <c:pt idx="662">
                  <c:v>15425240</c:v>
                </c:pt>
                <c:pt idx="663">
                  <c:v>10179050</c:v>
                </c:pt>
                <c:pt idx="664">
                  <c:v>15250160</c:v>
                </c:pt>
                <c:pt idx="665">
                  <c:v>10225800</c:v>
                </c:pt>
                <c:pt idx="666">
                  <c:v>15651850</c:v>
                </c:pt>
                <c:pt idx="667">
                  <c:v>10275610</c:v>
                </c:pt>
                <c:pt idx="668">
                  <c:v>15567220</c:v>
                </c:pt>
                <c:pt idx="669">
                  <c:v>10187130</c:v>
                </c:pt>
                <c:pt idx="670">
                  <c:v>15351380</c:v>
                </c:pt>
                <c:pt idx="671">
                  <c:v>10154380</c:v>
                </c:pt>
                <c:pt idx="672">
                  <c:v>15255010</c:v>
                </c:pt>
                <c:pt idx="673">
                  <c:v>10110260</c:v>
                </c:pt>
                <c:pt idx="674">
                  <c:v>15158310</c:v>
                </c:pt>
                <c:pt idx="675">
                  <c:v>10130870</c:v>
                </c:pt>
                <c:pt idx="676">
                  <c:v>15082170</c:v>
                </c:pt>
                <c:pt idx="677">
                  <c:v>10077120</c:v>
                </c:pt>
                <c:pt idx="678">
                  <c:v>15078080</c:v>
                </c:pt>
                <c:pt idx="679">
                  <c:v>10110870</c:v>
                </c:pt>
                <c:pt idx="680">
                  <c:v>15090560</c:v>
                </c:pt>
                <c:pt idx="681">
                  <c:v>10074800</c:v>
                </c:pt>
                <c:pt idx="682">
                  <c:v>15042570</c:v>
                </c:pt>
                <c:pt idx="683">
                  <c:v>10060730</c:v>
                </c:pt>
                <c:pt idx="684">
                  <c:v>15003450</c:v>
                </c:pt>
                <c:pt idx="685">
                  <c:v>10066820</c:v>
                </c:pt>
                <c:pt idx="686">
                  <c:v>15042530</c:v>
                </c:pt>
                <c:pt idx="687">
                  <c:v>10084560</c:v>
                </c:pt>
                <c:pt idx="688">
                  <c:v>15024700</c:v>
                </c:pt>
                <c:pt idx="689">
                  <c:v>10057290</c:v>
                </c:pt>
                <c:pt idx="690">
                  <c:v>15007960</c:v>
                </c:pt>
                <c:pt idx="691">
                  <c:v>10044590</c:v>
                </c:pt>
                <c:pt idx="692">
                  <c:v>14988900</c:v>
                </c:pt>
                <c:pt idx="693">
                  <c:v>10067540</c:v>
                </c:pt>
                <c:pt idx="694">
                  <c:v>15023510</c:v>
                </c:pt>
                <c:pt idx="695">
                  <c:v>10055930</c:v>
                </c:pt>
                <c:pt idx="696">
                  <c:v>15080360</c:v>
                </c:pt>
                <c:pt idx="697">
                  <c:v>10069770</c:v>
                </c:pt>
                <c:pt idx="698">
                  <c:v>15065430</c:v>
                </c:pt>
                <c:pt idx="699">
                  <c:v>10061640</c:v>
                </c:pt>
                <c:pt idx="700">
                  <c:v>15046960</c:v>
                </c:pt>
                <c:pt idx="701">
                  <c:v>10064530</c:v>
                </c:pt>
                <c:pt idx="702">
                  <c:v>15048260</c:v>
                </c:pt>
                <c:pt idx="703">
                  <c:v>10069540</c:v>
                </c:pt>
                <c:pt idx="704">
                  <c:v>15052860</c:v>
                </c:pt>
                <c:pt idx="705">
                  <c:v>10057780</c:v>
                </c:pt>
                <c:pt idx="706">
                  <c:v>15055650</c:v>
                </c:pt>
                <c:pt idx="707">
                  <c:v>10066030</c:v>
                </c:pt>
                <c:pt idx="708">
                  <c:v>14962680</c:v>
                </c:pt>
                <c:pt idx="709">
                  <c:v>10060650</c:v>
                </c:pt>
                <c:pt idx="710">
                  <c:v>15020510</c:v>
                </c:pt>
                <c:pt idx="711">
                  <c:v>10063190</c:v>
                </c:pt>
                <c:pt idx="712">
                  <c:v>14979930</c:v>
                </c:pt>
                <c:pt idx="713">
                  <c:v>10058660</c:v>
                </c:pt>
                <c:pt idx="714">
                  <c:v>15031720</c:v>
                </c:pt>
                <c:pt idx="715">
                  <c:v>10064980</c:v>
                </c:pt>
                <c:pt idx="716">
                  <c:v>14980880</c:v>
                </c:pt>
                <c:pt idx="717">
                  <c:v>10070110</c:v>
                </c:pt>
                <c:pt idx="718">
                  <c:v>14947190</c:v>
                </c:pt>
                <c:pt idx="719">
                  <c:v>10070610</c:v>
                </c:pt>
                <c:pt idx="720">
                  <c:v>14978400</c:v>
                </c:pt>
                <c:pt idx="721">
                  <c:v>10073440</c:v>
                </c:pt>
                <c:pt idx="722">
                  <c:v>15007800</c:v>
                </c:pt>
                <c:pt idx="723">
                  <c:v>10065960</c:v>
                </c:pt>
                <c:pt idx="724">
                  <c:v>15010450</c:v>
                </c:pt>
                <c:pt idx="725">
                  <c:v>10043000</c:v>
                </c:pt>
                <c:pt idx="726">
                  <c:v>15031420</c:v>
                </c:pt>
                <c:pt idx="727">
                  <c:v>10054920</c:v>
                </c:pt>
                <c:pt idx="728">
                  <c:v>15007280</c:v>
                </c:pt>
                <c:pt idx="729">
                  <c:v>10074070</c:v>
                </c:pt>
                <c:pt idx="730">
                  <c:v>14979950</c:v>
                </c:pt>
                <c:pt idx="731">
                  <c:v>10099530</c:v>
                </c:pt>
                <c:pt idx="732">
                  <c:v>15113090</c:v>
                </c:pt>
                <c:pt idx="733">
                  <c:v>10061730</c:v>
                </c:pt>
                <c:pt idx="734">
                  <c:v>15035620</c:v>
                </c:pt>
                <c:pt idx="735">
                  <c:v>10070390</c:v>
                </c:pt>
                <c:pt idx="736">
                  <c:v>15011510</c:v>
                </c:pt>
                <c:pt idx="737">
                  <c:v>10073790</c:v>
                </c:pt>
                <c:pt idx="738">
                  <c:v>15027890</c:v>
                </c:pt>
                <c:pt idx="739">
                  <c:v>10061160</c:v>
                </c:pt>
                <c:pt idx="740">
                  <c:v>15011200</c:v>
                </c:pt>
                <c:pt idx="741">
                  <c:v>10059630</c:v>
                </c:pt>
                <c:pt idx="742">
                  <c:v>15025030</c:v>
                </c:pt>
                <c:pt idx="743">
                  <c:v>10073040</c:v>
                </c:pt>
                <c:pt idx="744">
                  <c:v>15056770</c:v>
                </c:pt>
                <c:pt idx="745">
                  <c:v>10078670</c:v>
                </c:pt>
                <c:pt idx="746">
                  <c:v>14976140</c:v>
                </c:pt>
                <c:pt idx="747">
                  <c:v>10082310</c:v>
                </c:pt>
                <c:pt idx="748">
                  <c:v>15026590</c:v>
                </c:pt>
                <c:pt idx="749">
                  <c:v>10066200</c:v>
                </c:pt>
                <c:pt idx="750">
                  <c:v>15013850</c:v>
                </c:pt>
                <c:pt idx="751">
                  <c:v>10075130</c:v>
                </c:pt>
                <c:pt idx="752">
                  <c:v>15041020</c:v>
                </c:pt>
                <c:pt idx="753">
                  <c:v>10079710</c:v>
                </c:pt>
                <c:pt idx="754">
                  <c:v>14981860</c:v>
                </c:pt>
                <c:pt idx="755">
                  <c:v>10049140</c:v>
                </c:pt>
                <c:pt idx="756">
                  <c:v>15002960</c:v>
                </c:pt>
                <c:pt idx="757">
                  <c:v>10056680</c:v>
                </c:pt>
                <c:pt idx="758">
                  <c:v>15075820</c:v>
                </c:pt>
                <c:pt idx="759">
                  <c:v>10074150</c:v>
                </c:pt>
                <c:pt idx="760">
                  <c:v>15085160</c:v>
                </c:pt>
                <c:pt idx="761">
                  <c:v>10076850</c:v>
                </c:pt>
                <c:pt idx="762">
                  <c:v>15035480</c:v>
                </c:pt>
                <c:pt idx="763">
                  <c:v>10086910</c:v>
                </c:pt>
                <c:pt idx="764">
                  <c:v>15093630</c:v>
                </c:pt>
                <c:pt idx="765">
                  <c:v>10070220</c:v>
                </c:pt>
                <c:pt idx="766">
                  <c:v>15082920</c:v>
                </c:pt>
                <c:pt idx="767">
                  <c:v>10072660</c:v>
                </c:pt>
                <c:pt idx="768">
                  <c:v>15034510</c:v>
                </c:pt>
                <c:pt idx="769">
                  <c:v>10068070</c:v>
                </c:pt>
                <c:pt idx="770">
                  <c:v>15029830</c:v>
                </c:pt>
                <c:pt idx="771">
                  <c:v>10079730</c:v>
                </c:pt>
                <c:pt idx="772">
                  <c:v>14955420</c:v>
                </c:pt>
                <c:pt idx="773">
                  <c:v>10063770</c:v>
                </c:pt>
                <c:pt idx="774">
                  <c:v>15026160</c:v>
                </c:pt>
                <c:pt idx="775">
                  <c:v>10063980</c:v>
                </c:pt>
                <c:pt idx="776">
                  <c:v>15091310</c:v>
                </c:pt>
                <c:pt idx="777">
                  <c:v>10049330</c:v>
                </c:pt>
                <c:pt idx="778">
                  <c:v>15106190</c:v>
                </c:pt>
                <c:pt idx="779">
                  <c:v>10068130</c:v>
                </c:pt>
                <c:pt idx="780">
                  <c:v>14984530</c:v>
                </c:pt>
                <c:pt idx="781">
                  <c:v>10058730</c:v>
                </c:pt>
                <c:pt idx="782">
                  <c:v>15027020</c:v>
                </c:pt>
                <c:pt idx="783">
                  <c:v>10043440</c:v>
                </c:pt>
                <c:pt idx="784">
                  <c:v>15058480</c:v>
                </c:pt>
                <c:pt idx="785">
                  <c:v>10080950</c:v>
                </c:pt>
                <c:pt idx="786">
                  <c:v>15015140</c:v>
                </c:pt>
                <c:pt idx="787">
                  <c:v>10075780</c:v>
                </c:pt>
                <c:pt idx="788">
                  <c:v>15057620</c:v>
                </c:pt>
                <c:pt idx="789">
                  <c:v>10027680</c:v>
                </c:pt>
                <c:pt idx="790">
                  <c:v>15310130</c:v>
                </c:pt>
                <c:pt idx="791">
                  <c:v>10174440</c:v>
                </c:pt>
                <c:pt idx="792">
                  <c:v>15280290</c:v>
                </c:pt>
                <c:pt idx="793">
                  <c:v>10124070</c:v>
                </c:pt>
                <c:pt idx="794">
                  <c:v>15135810</c:v>
                </c:pt>
                <c:pt idx="795">
                  <c:v>10033490</c:v>
                </c:pt>
                <c:pt idx="796">
                  <c:v>14991540</c:v>
                </c:pt>
                <c:pt idx="797">
                  <c:v>10011910</c:v>
                </c:pt>
                <c:pt idx="798">
                  <c:v>14967740</c:v>
                </c:pt>
                <c:pt idx="799">
                  <c:v>10021680</c:v>
                </c:pt>
                <c:pt idx="800">
                  <c:v>14860030</c:v>
                </c:pt>
                <c:pt idx="801">
                  <c:v>10014840</c:v>
                </c:pt>
                <c:pt idx="802">
                  <c:v>14822770</c:v>
                </c:pt>
                <c:pt idx="803">
                  <c:v>9963765</c:v>
                </c:pt>
                <c:pt idx="804">
                  <c:v>14860290</c:v>
                </c:pt>
                <c:pt idx="805">
                  <c:v>9931430</c:v>
                </c:pt>
                <c:pt idx="806">
                  <c:v>14789320</c:v>
                </c:pt>
                <c:pt idx="807">
                  <c:v>9942327</c:v>
                </c:pt>
                <c:pt idx="808">
                  <c:v>14718540</c:v>
                </c:pt>
                <c:pt idx="809">
                  <c:v>9965671</c:v>
                </c:pt>
                <c:pt idx="810">
                  <c:v>14705640</c:v>
                </c:pt>
                <c:pt idx="811">
                  <c:v>9920592</c:v>
                </c:pt>
                <c:pt idx="812">
                  <c:v>14732790</c:v>
                </c:pt>
                <c:pt idx="813">
                  <c:v>9955627</c:v>
                </c:pt>
                <c:pt idx="814">
                  <c:v>14760960</c:v>
                </c:pt>
                <c:pt idx="815">
                  <c:v>9958715</c:v>
                </c:pt>
                <c:pt idx="816">
                  <c:v>14660100</c:v>
                </c:pt>
                <c:pt idx="817">
                  <c:v>9945294</c:v>
                </c:pt>
                <c:pt idx="818">
                  <c:v>14707910</c:v>
                </c:pt>
                <c:pt idx="819">
                  <c:v>9941837</c:v>
                </c:pt>
                <c:pt idx="820">
                  <c:v>14673270</c:v>
                </c:pt>
                <c:pt idx="821">
                  <c:v>9948193</c:v>
                </c:pt>
                <c:pt idx="822">
                  <c:v>14676970</c:v>
                </c:pt>
                <c:pt idx="823">
                  <c:v>9959089</c:v>
                </c:pt>
                <c:pt idx="824">
                  <c:v>14697620</c:v>
                </c:pt>
                <c:pt idx="825">
                  <c:v>9939161</c:v>
                </c:pt>
                <c:pt idx="826">
                  <c:v>14602160</c:v>
                </c:pt>
                <c:pt idx="827">
                  <c:v>9943812</c:v>
                </c:pt>
                <c:pt idx="828">
                  <c:v>14732610</c:v>
                </c:pt>
                <c:pt idx="829">
                  <c:v>9963867</c:v>
                </c:pt>
                <c:pt idx="830">
                  <c:v>14688830</c:v>
                </c:pt>
                <c:pt idx="831">
                  <c:v>9951857</c:v>
                </c:pt>
                <c:pt idx="832">
                  <c:v>14669760</c:v>
                </c:pt>
                <c:pt idx="833">
                  <c:v>9966892</c:v>
                </c:pt>
                <c:pt idx="834">
                  <c:v>14677670</c:v>
                </c:pt>
                <c:pt idx="835">
                  <c:v>9940269</c:v>
                </c:pt>
                <c:pt idx="836">
                  <c:v>14715570</c:v>
                </c:pt>
                <c:pt idx="837">
                  <c:v>9953838</c:v>
                </c:pt>
                <c:pt idx="838">
                  <c:v>14743650</c:v>
                </c:pt>
                <c:pt idx="839">
                  <c:v>9963186</c:v>
                </c:pt>
                <c:pt idx="840">
                  <c:v>14709240</c:v>
                </c:pt>
                <c:pt idx="841">
                  <c:v>9956891</c:v>
                </c:pt>
                <c:pt idx="842">
                  <c:v>14677160</c:v>
                </c:pt>
                <c:pt idx="843">
                  <c:v>9946977</c:v>
                </c:pt>
                <c:pt idx="844">
                  <c:v>14672510</c:v>
                </c:pt>
                <c:pt idx="845">
                  <c:v>9964512</c:v>
                </c:pt>
                <c:pt idx="846">
                  <c:v>14649410</c:v>
                </c:pt>
                <c:pt idx="847">
                  <c:v>9957381</c:v>
                </c:pt>
                <c:pt idx="848">
                  <c:v>14732870</c:v>
                </c:pt>
                <c:pt idx="849">
                  <c:v>9967820</c:v>
                </c:pt>
                <c:pt idx="850">
                  <c:v>14674780</c:v>
                </c:pt>
                <c:pt idx="851">
                  <c:v>9950280</c:v>
                </c:pt>
                <c:pt idx="852">
                  <c:v>14719910</c:v>
                </c:pt>
                <c:pt idx="853">
                  <c:v>9939840</c:v>
                </c:pt>
                <c:pt idx="854">
                  <c:v>14685690</c:v>
                </c:pt>
                <c:pt idx="855">
                  <c:v>9977120</c:v>
                </c:pt>
                <c:pt idx="856">
                  <c:v>14669990</c:v>
                </c:pt>
                <c:pt idx="857">
                  <c:v>9946888</c:v>
                </c:pt>
                <c:pt idx="858">
                  <c:v>14740360</c:v>
                </c:pt>
                <c:pt idx="859">
                  <c:v>9937440</c:v>
                </c:pt>
                <c:pt idx="860">
                  <c:v>14637200</c:v>
                </c:pt>
                <c:pt idx="861">
                  <c:v>9941004</c:v>
                </c:pt>
                <c:pt idx="862">
                  <c:v>14750420</c:v>
                </c:pt>
                <c:pt idx="863">
                  <c:v>9934107</c:v>
                </c:pt>
                <c:pt idx="864">
                  <c:v>14653300</c:v>
                </c:pt>
                <c:pt idx="865">
                  <c:v>9939285</c:v>
                </c:pt>
                <c:pt idx="866">
                  <c:v>14728690</c:v>
                </c:pt>
                <c:pt idx="867">
                  <c:v>9946035</c:v>
                </c:pt>
                <c:pt idx="868">
                  <c:v>14750000</c:v>
                </c:pt>
                <c:pt idx="869">
                  <c:v>9944674</c:v>
                </c:pt>
                <c:pt idx="870">
                  <c:v>14652700</c:v>
                </c:pt>
                <c:pt idx="871">
                  <c:v>9948631</c:v>
                </c:pt>
                <c:pt idx="872">
                  <c:v>14706150</c:v>
                </c:pt>
                <c:pt idx="873">
                  <c:v>9972889</c:v>
                </c:pt>
                <c:pt idx="874">
                  <c:v>14709190</c:v>
                </c:pt>
                <c:pt idx="875">
                  <c:v>9939367</c:v>
                </c:pt>
                <c:pt idx="876">
                  <c:v>14665760</c:v>
                </c:pt>
                <c:pt idx="877">
                  <c:v>9946452</c:v>
                </c:pt>
                <c:pt idx="878">
                  <c:v>14697800</c:v>
                </c:pt>
                <c:pt idx="879">
                  <c:v>9941105</c:v>
                </c:pt>
                <c:pt idx="880">
                  <c:v>14669290</c:v>
                </c:pt>
                <c:pt idx="881">
                  <c:v>9964911</c:v>
                </c:pt>
                <c:pt idx="882">
                  <c:v>14739660</c:v>
                </c:pt>
                <c:pt idx="883">
                  <c:v>9968311</c:v>
                </c:pt>
                <c:pt idx="884">
                  <c:v>14659910</c:v>
                </c:pt>
                <c:pt idx="885">
                  <c:v>9945450</c:v>
                </c:pt>
                <c:pt idx="886">
                  <c:v>14717550</c:v>
                </c:pt>
                <c:pt idx="887">
                  <c:v>9962391</c:v>
                </c:pt>
                <c:pt idx="888">
                  <c:v>14746290</c:v>
                </c:pt>
                <c:pt idx="889">
                  <c:v>9956351</c:v>
                </c:pt>
                <c:pt idx="890">
                  <c:v>14782590</c:v>
                </c:pt>
                <c:pt idx="891">
                  <c:v>9953207</c:v>
                </c:pt>
                <c:pt idx="892">
                  <c:v>14783860</c:v>
                </c:pt>
                <c:pt idx="893">
                  <c:v>9952397</c:v>
                </c:pt>
                <c:pt idx="894">
                  <c:v>14698900</c:v>
                </c:pt>
                <c:pt idx="895">
                  <c:v>9958268</c:v>
                </c:pt>
                <c:pt idx="896">
                  <c:v>14747010</c:v>
                </c:pt>
                <c:pt idx="897">
                  <c:v>9934010</c:v>
                </c:pt>
                <c:pt idx="898">
                  <c:v>14731730</c:v>
                </c:pt>
                <c:pt idx="899">
                  <c:v>9952250</c:v>
                </c:pt>
                <c:pt idx="900">
                  <c:v>14730940</c:v>
                </c:pt>
                <c:pt idx="901">
                  <c:v>9951638</c:v>
                </c:pt>
                <c:pt idx="902">
                  <c:v>14730930</c:v>
                </c:pt>
                <c:pt idx="903">
                  <c:v>9934378</c:v>
                </c:pt>
                <c:pt idx="904">
                  <c:v>14686000</c:v>
                </c:pt>
                <c:pt idx="905">
                  <c:v>9957820</c:v>
                </c:pt>
                <c:pt idx="906">
                  <c:v>14690280</c:v>
                </c:pt>
                <c:pt idx="907">
                  <c:v>9944373</c:v>
                </c:pt>
                <c:pt idx="908">
                  <c:v>14740770</c:v>
                </c:pt>
                <c:pt idx="909">
                  <c:v>9956675</c:v>
                </c:pt>
                <c:pt idx="910">
                  <c:v>14686500</c:v>
                </c:pt>
                <c:pt idx="911">
                  <c:v>9940222</c:v>
                </c:pt>
                <c:pt idx="912">
                  <c:v>14763120</c:v>
                </c:pt>
                <c:pt idx="913">
                  <c:v>9957540</c:v>
                </c:pt>
                <c:pt idx="914">
                  <c:v>14595380</c:v>
                </c:pt>
                <c:pt idx="915">
                  <c:v>9950606</c:v>
                </c:pt>
                <c:pt idx="916">
                  <c:v>14664310</c:v>
                </c:pt>
                <c:pt idx="917">
                  <c:v>9968708</c:v>
                </c:pt>
                <c:pt idx="918">
                  <c:v>14673700</c:v>
                </c:pt>
                <c:pt idx="919">
                  <c:v>10029290</c:v>
                </c:pt>
                <c:pt idx="920">
                  <c:v>15157560</c:v>
                </c:pt>
                <c:pt idx="921">
                  <c:v>10048610</c:v>
                </c:pt>
                <c:pt idx="922">
                  <c:v>14970980</c:v>
                </c:pt>
                <c:pt idx="923">
                  <c:v>9995363</c:v>
                </c:pt>
                <c:pt idx="924">
                  <c:v>14690750</c:v>
                </c:pt>
                <c:pt idx="925">
                  <c:v>9922830</c:v>
                </c:pt>
                <c:pt idx="926">
                  <c:v>14703460</c:v>
                </c:pt>
                <c:pt idx="927">
                  <c:v>9913836</c:v>
                </c:pt>
                <c:pt idx="928">
                  <c:v>14536680</c:v>
                </c:pt>
                <c:pt idx="929">
                  <c:v>9877794</c:v>
                </c:pt>
                <c:pt idx="930">
                  <c:v>14544050</c:v>
                </c:pt>
                <c:pt idx="931">
                  <c:v>9851830</c:v>
                </c:pt>
                <c:pt idx="932">
                  <c:v>14518130</c:v>
                </c:pt>
                <c:pt idx="933">
                  <c:v>9873594</c:v>
                </c:pt>
                <c:pt idx="934">
                  <c:v>14512210</c:v>
                </c:pt>
                <c:pt idx="935">
                  <c:v>9830593</c:v>
                </c:pt>
                <c:pt idx="936">
                  <c:v>14422660</c:v>
                </c:pt>
                <c:pt idx="937">
                  <c:v>9846538</c:v>
                </c:pt>
                <c:pt idx="938">
                  <c:v>14465100</c:v>
                </c:pt>
                <c:pt idx="939">
                  <c:v>9826550</c:v>
                </c:pt>
                <c:pt idx="940">
                  <c:v>14415740</c:v>
                </c:pt>
                <c:pt idx="941">
                  <c:v>9847491</c:v>
                </c:pt>
                <c:pt idx="942">
                  <c:v>14405800</c:v>
                </c:pt>
                <c:pt idx="943">
                  <c:v>9843759</c:v>
                </c:pt>
                <c:pt idx="944">
                  <c:v>14390180</c:v>
                </c:pt>
                <c:pt idx="945">
                  <c:v>9822542</c:v>
                </c:pt>
                <c:pt idx="946">
                  <c:v>14443310</c:v>
                </c:pt>
                <c:pt idx="947">
                  <c:v>9801277</c:v>
                </c:pt>
                <c:pt idx="948">
                  <c:v>14409460</c:v>
                </c:pt>
                <c:pt idx="949">
                  <c:v>9827469</c:v>
                </c:pt>
                <c:pt idx="950">
                  <c:v>14383220</c:v>
                </c:pt>
                <c:pt idx="951">
                  <c:v>9850094</c:v>
                </c:pt>
                <c:pt idx="952">
                  <c:v>14398790</c:v>
                </c:pt>
                <c:pt idx="953">
                  <c:v>9835845</c:v>
                </c:pt>
                <c:pt idx="954">
                  <c:v>14379360</c:v>
                </c:pt>
                <c:pt idx="955">
                  <c:v>9828629</c:v>
                </c:pt>
                <c:pt idx="956">
                  <c:v>14335760</c:v>
                </c:pt>
                <c:pt idx="957">
                  <c:v>9820879</c:v>
                </c:pt>
                <c:pt idx="958">
                  <c:v>14382200</c:v>
                </c:pt>
                <c:pt idx="959">
                  <c:v>9825515</c:v>
                </c:pt>
                <c:pt idx="960">
                  <c:v>14380440</c:v>
                </c:pt>
                <c:pt idx="961">
                  <c:v>9832341</c:v>
                </c:pt>
                <c:pt idx="962">
                  <c:v>14311170</c:v>
                </c:pt>
                <c:pt idx="963">
                  <c:v>9827736</c:v>
                </c:pt>
                <c:pt idx="964">
                  <c:v>14412660</c:v>
                </c:pt>
                <c:pt idx="965">
                  <c:v>9825472</c:v>
                </c:pt>
                <c:pt idx="966">
                  <c:v>14301260</c:v>
                </c:pt>
                <c:pt idx="967">
                  <c:v>9824293</c:v>
                </c:pt>
                <c:pt idx="968">
                  <c:v>14427250</c:v>
                </c:pt>
                <c:pt idx="969">
                  <c:v>9828547</c:v>
                </c:pt>
                <c:pt idx="970">
                  <c:v>14382980</c:v>
                </c:pt>
                <c:pt idx="971">
                  <c:v>9813244</c:v>
                </c:pt>
                <c:pt idx="972">
                  <c:v>14381360</c:v>
                </c:pt>
                <c:pt idx="973">
                  <c:v>9838894</c:v>
                </c:pt>
                <c:pt idx="974">
                  <c:v>14362910</c:v>
                </c:pt>
                <c:pt idx="975">
                  <c:v>9825404</c:v>
                </c:pt>
                <c:pt idx="976">
                  <c:v>14358350</c:v>
                </c:pt>
                <c:pt idx="977">
                  <c:v>9830570</c:v>
                </c:pt>
                <c:pt idx="978">
                  <c:v>14281310</c:v>
                </c:pt>
                <c:pt idx="979">
                  <c:v>9833019</c:v>
                </c:pt>
                <c:pt idx="980">
                  <c:v>14363000</c:v>
                </c:pt>
                <c:pt idx="981">
                  <c:v>9846461</c:v>
                </c:pt>
                <c:pt idx="982">
                  <c:v>14383020</c:v>
                </c:pt>
                <c:pt idx="983">
                  <c:v>9851780</c:v>
                </c:pt>
                <c:pt idx="984">
                  <c:v>14424230</c:v>
                </c:pt>
                <c:pt idx="985">
                  <c:v>9848438</c:v>
                </c:pt>
                <c:pt idx="986">
                  <c:v>14355300</c:v>
                </c:pt>
                <c:pt idx="987">
                  <c:v>9839691</c:v>
                </c:pt>
                <c:pt idx="988">
                  <c:v>14432250</c:v>
                </c:pt>
                <c:pt idx="989">
                  <c:v>9835820</c:v>
                </c:pt>
                <c:pt idx="990">
                  <c:v>14350650</c:v>
                </c:pt>
                <c:pt idx="991">
                  <c:v>9853928</c:v>
                </c:pt>
                <c:pt idx="992">
                  <c:v>14342740</c:v>
                </c:pt>
                <c:pt idx="993">
                  <c:v>9821295</c:v>
                </c:pt>
                <c:pt idx="994">
                  <c:v>14334190</c:v>
                </c:pt>
                <c:pt idx="995">
                  <c:v>9813573</c:v>
                </c:pt>
                <c:pt idx="996">
                  <c:v>14410550</c:v>
                </c:pt>
                <c:pt idx="997">
                  <c:v>9823346</c:v>
                </c:pt>
                <c:pt idx="998">
                  <c:v>14370860</c:v>
                </c:pt>
                <c:pt idx="999">
                  <c:v>9840189</c:v>
                </c:pt>
                <c:pt idx="1000">
                  <c:v>14362380</c:v>
                </c:pt>
                <c:pt idx="1001">
                  <c:v>9839035</c:v>
                </c:pt>
                <c:pt idx="1002">
                  <c:v>14387470</c:v>
                </c:pt>
                <c:pt idx="1003">
                  <c:v>9823501</c:v>
                </c:pt>
                <c:pt idx="1004">
                  <c:v>14379140</c:v>
                </c:pt>
                <c:pt idx="1005">
                  <c:v>9808929</c:v>
                </c:pt>
                <c:pt idx="1006">
                  <c:v>14356260</c:v>
                </c:pt>
                <c:pt idx="1007">
                  <c:v>9827743</c:v>
                </c:pt>
                <c:pt idx="1008">
                  <c:v>14339000</c:v>
                </c:pt>
                <c:pt idx="1009">
                  <c:v>9832968</c:v>
                </c:pt>
                <c:pt idx="1010">
                  <c:v>14348300</c:v>
                </c:pt>
                <c:pt idx="1011">
                  <c:v>9841087</c:v>
                </c:pt>
                <c:pt idx="1012">
                  <c:v>14383660</c:v>
                </c:pt>
                <c:pt idx="1013">
                  <c:v>9843346</c:v>
                </c:pt>
                <c:pt idx="1014">
                  <c:v>14408310</c:v>
                </c:pt>
                <c:pt idx="1015">
                  <c:v>9853155</c:v>
                </c:pt>
                <c:pt idx="1016">
                  <c:v>14303270</c:v>
                </c:pt>
                <c:pt idx="1017">
                  <c:v>9821372</c:v>
                </c:pt>
                <c:pt idx="1018">
                  <c:v>14379420</c:v>
                </c:pt>
                <c:pt idx="1019">
                  <c:v>9820377</c:v>
                </c:pt>
                <c:pt idx="1020">
                  <c:v>14407850</c:v>
                </c:pt>
                <c:pt idx="1021">
                  <c:v>9851541</c:v>
                </c:pt>
                <c:pt idx="1022">
                  <c:v>14446890</c:v>
                </c:pt>
                <c:pt idx="1023">
                  <c:v>9848055</c:v>
                </c:pt>
                <c:pt idx="1024">
                  <c:v>14390400</c:v>
                </c:pt>
                <c:pt idx="1025">
                  <c:v>9860502</c:v>
                </c:pt>
                <c:pt idx="1026">
                  <c:v>14382190</c:v>
                </c:pt>
                <c:pt idx="1027">
                  <c:v>9834463</c:v>
                </c:pt>
                <c:pt idx="1028">
                  <c:v>14381730</c:v>
                </c:pt>
                <c:pt idx="1029">
                  <c:v>9861853</c:v>
                </c:pt>
                <c:pt idx="1030">
                  <c:v>14329890</c:v>
                </c:pt>
                <c:pt idx="1031">
                  <c:v>9851664</c:v>
                </c:pt>
                <c:pt idx="1032">
                  <c:v>14422280</c:v>
                </c:pt>
                <c:pt idx="1033">
                  <c:v>9834543</c:v>
                </c:pt>
                <c:pt idx="1034">
                  <c:v>14316980</c:v>
                </c:pt>
                <c:pt idx="1035">
                  <c:v>9859007</c:v>
                </c:pt>
                <c:pt idx="1036">
                  <c:v>14894780</c:v>
                </c:pt>
                <c:pt idx="1037">
                  <c:v>9974521</c:v>
                </c:pt>
                <c:pt idx="1038">
                  <c:v>14749400</c:v>
                </c:pt>
                <c:pt idx="1039">
                  <c:v>9895608</c:v>
                </c:pt>
                <c:pt idx="1040">
                  <c:v>14424410</c:v>
                </c:pt>
                <c:pt idx="1041">
                  <c:v>9828352</c:v>
                </c:pt>
                <c:pt idx="1042">
                  <c:v>14471320</c:v>
                </c:pt>
                <c:pt idx="1043">
                  <c:v>9802619</c:v>
                </c:pt>
                <c:pt idx="1044">
                  <c:v>14379950</c:v>
                </c:pt>
                <c:pt idx="1045">
                  <c:v>9780694</c:v>
                </c:pt>
                <c:pt idx="1046">
                  <c:v>14296760</c:v>
                </c:pt>
                <c:pt idx="1047">
                  <c:v>9730163</c:v>
                </c:pt>
                <c:pt idx="1048">
                  <c:v>14155760</c:v>
                </c:pt>
                <c:pt idx="1049">
                  <c:v>9727699</c:v>
                </c:pt>
                <c:pt idx="1050">
                  <c:v>14141920</c:v>
                </c:pt>
                <c:pt idx="1051">
                  <c:v>9738024</c:v>
                </c:pt>
                <c:pt idx="1052">
                  <c:v>14196780</c:v>
                </c:pt>
                <c:pt idx="1053">
                  <c:v>9725298</c:v>
                </c:pt>
                <c:pt idx="1054">
                  <c:v>14092500</c:v>
                </c:pt>
                <c:pt idx="1055">
                  <c:v>9710078</c:v>
                </c:pt>
                <c:pt idx="1056">
                  <c:v>14042310</c:v>
                </c:pt>
                <c:pt idx="1057">
                  <c:v>9697823</c:v>
                </c:pt>
                <c:pt idx="1058">
                  <c:v>14087630</c:v>
                </c:pt>
                <c:pt idx="1059">
                  <c:v>9716918</c:v>
                </c:pt>
                <c:pt idx="1060">
                  <c:v>13958950</c:v>
                </c:pt>
                <c:pt idx="1061">
                  <c:v>9711122</c:v>
                </c:pt>
                <c:pt idx="1062">
                  <c:v>13972960</c:v>
                </c:pt>
                <c:pt idx="1063">
                  <c:v>9716481</c:v>
                </c:pt>
                <c:pt idx="1064">
                  <c:v>14050890</c:v>
                </c:pt>
                <c:pt idx="1065">
                  <c:v>9684173</c:v>
                </c:pt>
                <c:pt idx="1066">
                  <c:v>14053500</c:v>
                </c:pt>
                <c:pt idx="1067">
                  <c:v>9715902</c:v>
                </c:pt>
                <c:pt idx="1068">
                  <c:v>14083690</c:v>
                </c:pt>
                <c:pt idx="1069">
                  <c:v>9704238</c:v>
                </c:pt>
                <c:pt idx="1070">
                  <c:v>13984620</c:v>
                </c:pt>
                <c:pt idx="1071">
                  <c:v>9704823</c:v>
                </c:pt>
                <c:pt idx="1072">
                  <c:v>13995000</c:v>
                </c:pt>
                <c:pt idx="1073">
                  <c:v>9685737</c:v>
                </c:pt>
                <c:pt idx="1074">
                  <c:v>14114710</c:v>
                </c:pt>
                <c:pt idx="1075">
                  <c:v>9715370</c:v>
                </c:pt>
                <c:pt idx="1076">
                  <c:v>14049160</c:v>
                </c:pt>
                <c:pt idx="1077">
                  <c:v>9705403</c:v>
                </c:pt>
                <c:pt idx="1078">
                  <c:v>13957380</c:v>
                </c:pt>
                <c:pt idx="1079">
                  <c:v>9708527</c:v>
                </c:pt>
                <c:pt idx="1080">
                  <c:v>13954330</c:v>
                </c:pt>
                <c:pt idx="1081">
                  <c:v>9738582</c:v>
                </c:pt>
                <c:pt idx="1082">
                  <c:v>14066770</c:v>
                </c:pt>
                <c:pt idx="1083">
                  <c:v>9707317</c:v>
                </c:pt>
                <c:pt idx="1084">
                  <c:v>14017160</c:v>
                </c:pt>
                <c:pt idx="1085">
                  <c:v>9721131</c:v>
                </c:pt>
                <c:pt idx="1086">
                  <c:v>13971280</c:v>
                </c:pt>
                <c:pt idx="1087">
                  <c:v>9700398</c:v>
                </c:pt>
                <c:pt idx="1088">
                  <c:v>14047150</c:v>
                </c:pt>
                <c:pt idx="1089">
                  <c:v>9701249</c:v>
                </c:pt>
                <c:pt idx="1090">
                  <c:v>13994500</c:v>
                </c:pt>
                <c:pt idx="1091">
                  <c:v>9721787</c:v>
                </c:pt>
                <c:pt idx="1092">
                  <c:v>14049230</c:v>
                </c:pt>
                <c:pt idx="1093">
                  <c:v>9704129</c:v>
                </c:pt>
                <c:pt idx="1094">
                  <c:v>13937170</c:v>
                </c:pt>
                <c:pt idx="1095">
                  <c:v>9685770</c:v>
                </c:pt>
                <c:pt idx="1096">
                  <c:v>13948490</c:v>
                </c:pt>
                <c:pt idx="1097">
                  <c:v>9728864</c:v>
                </c:pt>
                <c:pt idx="1098">
                  <c:v>13953010</c:v>
                </c:pt>
                <c:pt idx="1099">
                  <c:v>9716651</c:v>
                </c:pt>
                <c:pt idx="1100">
                  <c:v>14008580</c:v>
                </c:pt>
                <c:pt idx="1101">
                  <c:v>9723755</c:v>
                </c:pt>
                <c:pt idx="1102">
                  <c:v>13976520</c:v>
                </c:pt>
                <c:pt idx="1103">
                  <c:v>9710798</c:v>
                </c:pt>
                <c:pt idx="1104">
                  <c:v>14007830</c:v>
                </c:pt>
                <c:pt idx="1105">
                  <c:v>9721451</c:v>
                </c:pt>
                <c:pt idx="1106">
                  <c:v>13970340</c:v>
                </c:pt>
                <c:pt idx="1107">
                  <c:v>9706552</c:v>
                </c:pt>
                <c:pt idx="1108">
                  <c:v>14026290</c:v>
                </c:pt>
                <c:pt idx="1109">
                  <c:v>9702288</c:v>
                </c:pt>
                <c:pt idx="1110">
                  <c:v>14003300</c:v>
                </c:pt>
                <c:pt idx="1111">
                  <c:v>9703506</c:v>
                </c:pt>
                <c:pt idx="1112">
                  <c:v>13998710</c:v>
                </c:pt>
                <c:pt idx="1113">
                  <c:v>9716661</c:v>
                </c:pt>
                <c:pt idx="1114">
                  <c:v>14056820</c:v>
                </c:pt>
                <c:pt idx="1115">
                  <c:v>9705479</c:v>
                </c:pt>
                <c:pt idx="1116">
                  <c:v>14012420</c:v>
                </c:pt>
                <c:pt idx="1117">
                  <c:v>9700017</c:v>
                </c:pt>
                <c:pt idx="1118">
                  <c:v>14001420</c:v>
                </c:pt>
                <c:pt idx="1119">
                  <c:v>9711744</c:v>
                </c:pt>
                <c:pt idx="1120">
                  <c:v>13925910</c:v>
                </c:pt>
                <c:pt idx="1121">
                  <c:v>9698010</c:v>
                </c:pt>
                <c:pt idx="1122">
                  <c:v>14023850</c:v>
                </c:pt>
                <c:pt idx="1123">
                  <c:v>9707791</c:v>
                </c:pt>
                <c:pt idx="1124">
                  <c:v>13923270</c:v>
                </c:pt>
                <c:pt idx="1125">
                  <c:v>9699291</c:v>
                </c:pt>
                <c:pt idx="1126">
                  <c:v>13926450</c:v>
                </c:pt>
                <c:pt idx="1127">
                  <c:v>9714607</c:v>
                </c:pt>
                <c:pt idx="1128">
                  <c:v>14009400</c:v>
                </c:pt>
                <c:pt idx="1129">
                  <c:v>9716223</c:v>
                </c:pt>
                <c:pt idx="1130">
                  <c:v>14029610</c:v>
                </c:pt>
                <c:pt idx="1131">
                  <c:v>9708832</c:v>
                </c:pt>
                <c:pt idx="1132">
                  <c:v>13972830</c:v>
                </c:pt>
                <c:pt idx="1133">
                  <c:v>9705197</c:v>
                </c:pt>
                <c:pt idx="1134">
                  <c:v>13920200</c:v>
                </c:pt>
                <c:pt idx="1135">
                  <c:v>9693548</c:v>
                </c:pt>
                <c:pt idx="1136">
                  <c:v>14100860</c:v>
                </c:pt>
                <c:pt idx="1137">
                  <c:v>9709673</c:v>
                </c:pt>
                <c:pt idx="1138">
                  <c:v>13968840</c:v>
                </c:pt>
                <c:pt idx="1139">
                  <c:v>9728695</c:v>
                </c:pt>
                <c:pt idx="1140">
                  <c:v>13920790</c:v>
                </c:pt>
                <c:pt idx="1141">
                  <c:v>9708528</c:v>
                </c:pt>
                <c:pt idx="1142">
                  <c:v>13927100</c:v>
                </c:pt>
                <c:pt idx="1143">
                  <c:v>9717470</c:v>
                </c:pt>
                <c:pt idx="1144">
                  <c:v>14004280</c:v>
                </c:pt>
                <c:pt idx="1145">
                  <c:v>9700471</c:v>
                </c:pt>
                <c:pt idx="1146">
                  <c:v>13978080</c:v>
                </c:pt>
                <c:pt idx="1147">
                  <c:v>9731111</c:v>
                </c:pt>
                <c:pt idx="1148">
                  <c:v>13952340</c:v>
                </c:pt>
                <c:pt idx="1149">
                  <c:v>9721757</c:v>
                </c:pt>
                <c:pt idx="1150">
                  <c:v>14004500</c:v>
                </c:pt>
                <c:pt idx="1151">
                  <c:v>9673522</c:v>
                </c:pt>
                <c:pt idx="1152">
                  <c:v>14332780</c:v>
                </c:pt>
                <c:pt idx="1153">
                  <c:v>9901691</c:v>
                </c:pt>
                <c:pt idx="1154">
                  <c:v>14430210</c:v>
                </c:pt>
                <c:pt idx="1155">
                  <c:v>9831712</c:v>
                </c:pt>
                <c:pt idx="1156">
                  <c:v>14254080</c:v>
                </c:pt>
                <c:pt idx="1157">
                  <c:v>9744732</c:v>
                </c:pt>
                <c:pt idx="1158">
                  <c:v>14081650</c:v>
                </c:pt>
                <c:pt idx="1159">
                  <c:v>9712355</c:v>
                </c:pt>
                <c:pt idx="1160">
                  <c:v>13930440</c:v>
                </c:pt>
                <c:pt idx="1161">
                  <c:v>9664059</c:v>
                </c:pt>
                <c:pt idx="1162">
                  <c:v>13778340</c:v>
                </c:pt>
                <c:pt idx="1163">
                  <c:v>9634751</c:v>
                </c:pt>
                <c:pt idx="1164">
                  <c:v>13675450</c:v>
                </c:pt>
                <c:pt idx="1165">
                  <c:v>9599388</c:v>
                </c:pt>
                <c:pt idx="1166">
                  <c:v>13704360</c:v>
                </c:pt>
                <c:pt idx="1167">
                  <c:v>9611970</c:v>
                </c:pt>
                <c:pt idx="1168">
                  <c:v>13657670</c:v>
                </c:pt>
                <c:pt idx="1169">
                  <c:v>9601847</c:v>
                </c:pt>
                <c:pt idx="1170">
                  <c:v>13655770</c:v>
                </c:pt>
                <c:pt idx="1171">
                  <c:v>9585269</c:v>
                </c:pt>
                <c:pt idx="1172">
                  <c:v>13537070</c:v>
                </c:pt>
                <c:pt idx="1173">
                  <c:v>9587098</c:v>
                </c:pt>
                <c:pt idx="1174">
                  <c:v>13623420</c:v>
                </c:pt>
                <c:pt idx="1175">
                  <c:v>9582222</c:v>
                </c:pt>
                <c:pt idx="1176">
                  <c:v>13525870</c:v>
                </c:pt>
                <c:pt idx="1177">
                  <c:v>9582932</c:v>
                </c:pt>
                <c:pt idx="1178">
                  <c:v>13583010</c:v>
                </c:pt>
                <c:pt idx="1179">
                  <c:v>9563293</c:v>
                </c:pt>
                <c:pt idx="1180">
                  <c:v>13461950</c:v>
                </c:pt>
                <c:pt idx="1181">
                  <c:v>9565820</c:v>
                </c:pt>
                <c:pt idx="1182">
                  <c:v>13511340</c:v>
                </c:pt>
                <c:pt idx="1183">
                  <c:v>9571290</c:v>
                </c:pt>
                <c:pt idx="1184">
                  <c:v>13517350</c:v>
                </c:pt>
                <c:pt idx="1185">
                  <c:v>9586734</c:v>
                </c:pt>
                <c:pt idx="1186">
                  <c:v>13402240</c:v>
                </c:pt>
                <c:pt idx="1187">
                  <c:v>9566948</c:v>
                </c:pt>
                <c:pt idx="1188">
                  <c:v>13581530</c:v>
                </c:pt>
                <c:pt idx="1189">
                  <c:v>9566299</c:v>
                </c:pt>
                <c:pt idx="1190">
                  <c:v>13436250</c:v>
                </c:pt>
                <c:pt idx="1191">
                  <c:v>9557732</c:v>
                </c:pt>
                <c:pt idx="1192">
                  <c:v>13407280</c:v>
                </c:pt>
                <c:pt idx="1193">
                  <c:v>9575081</c:v>
                </c:pt>
                <c:pt idx="1194">
                  <c:v>13519460</c:v>
                </c:pt>
                <c:pt idx="1195">
                  <c:v>9539774</c:v>
                </c:pt>
                <c:pt idx="1196">
                  <c:v>13471190</c:v>
                </c:pt>
                <c:pt idx="1197">
                  <c:v>9569998</c:v>
                </c:pt>
                <c:pt idx="1198">
                  <c:v>13430050</c:v>
                </c:pt>
                <c:pt idx="1199">
                  <c:v>9593483</c:v>
                </c:pt>
                <c:pt idx="1200">
                  <c:v>13464480</c:v>
                </c:pt>
                <c:pt idx="1201">
                  <c:v>9551466</c:v>
                </c:pt>
                <c:pt idx="1202">
                  <c:v>13435640</c:v>
                </c:pt>
                <c:pt idx="1203">
                  <c:v>9593725</c:v>
                </c:pt>
                <c:pt idx="1204">
                  <c:v>13543080</c:v>
                </c:pt>
                <c:pt idx="1205">
                  <c:v>9557969</c:v>
                </c:pt>
                <c:pt idx="1206">
                  <c:v>13581090</c:v>
                </c:pt>
                <c:pt idx="1207">
                  <c:v>9552504</c:v>
                </c:pt>
                <c:pt idx="1208">
                  <c:v>13476320</c:v>
                </c:pt>
                <c:pt idx="1209">
                  <c:v>9577300</c:v>
                </c:pt>
                <c:pt idx="1210">
                  <c:v>13479890</c:v>
                </c:pt>
                <c:pt idx="1211">
                  <c:v>9554897</c:v>
                </c:pt>
                <c:pt idx="1212">
                  <c:v>13443260</c:v>
                </c:pt>
                <c:pt idx="1213">
                  <c:v>9531146</c:v>
                </c:pt>
                <c:pt idx="1214">
                  <c:v>13493690</c:v>
                </c:pt>
                <c:pt idx="1215">
                  <c:v>9549869</c:v>
                </c:pt>
                <c:pt idx="1216">
                  <c:v>13464910</c:v>
                </c:pt>
                <c:pt idx="1217">
                  <c:v>9568558</c:v>
                </c:pt>
                <c:pt idx="1218">
                  <c:v>13465850</c:v>
                </c:pt>
                <c:pt idx="1219">
                  <c:v>9574268</c:v>
                </c:pt>
                <c:pt idx="1220">
                  <c:v>13460810</c:v>
                </c:pt>
                <c:pt idx="1221">
                  <c:v>9567507</c:v>
                </c:pt>
                <c:pt idx="1222">
                  <c:v>13517430</c:v>
                </c:pt>
                <c:pt idx="1223">
                  <c:v>9559503</c:v>
                </c:pt>
                <c:pt idx="1224">
                  <c:v>13472830</c:v>
                </c:pt>
                <c:pt idx="1225">
                  <c:v>9557569</c:v>
                </c:pt>
                <c:pt idx="1226">
                  <c:v>13466620</c:v>
                </c:pt>
                <c:pt idx="1227">
                  <c:v>9563997</c:v>
                </c:pt>
                <c:pt idx="1228">
                  <c:v>13536790</c:v>
                </c:pt>
                <c:pt idx="1229">
                  <c:v>9561585</c:v>
                </c:pt>
                <c:pt idx="1230">
                  <c:v>13548240</c:v>
                </c:pt>
                <c:pt idx="1231">
                  <c:v>9573268</c:v>
                </c:pt>
                <c:pt idx="1232">
                  <c:v>13408780</c:v>
                </c:pt>
                <c:pt idx="1233">
                  <c:v>9556333</c:v>
                </c:pt>
                <c:pt idx="1234">
                  <c:v>13451550</c:v>
                </c:pt>
                <c:pt idx="1235">
                  <c:v>9557790</c:v>
                </c:pt>
                <c:pt idx="1236">
                  <c:v>13502540</c:v>
                </c:pt>
                <c:pt idx="1237">
                  <c:v>9570603</c:v>
                </c:pt>
                <c:pt idx="1238">
                  <c:v>13519670</c:v>
                </c:pt>
                <c:pt idx="1239">
                  <c:v>9558218</c:v>
                </c:pt>
                <c:pt idx="1240">
                  <c:v>13405540</c:v>
                </c:pt>
                <c:pt idx="1241">
                  <c:v>9558825</c:v>
                </c:pt>
                <c:pt idx="1242">
                  <c:v>13517040</c:v>
                </c:pt>
                <c:pt idx="1243">
                  <c:v>9558999</c:v>
                </c:pt>
                <c:pt idx="1244">
                  <c:v>13440750</c:v>
                </c:pt>
                <c:pt idx="1245">
                  <c:v>9563454</c:v>
                </c:pt>
                <c:pt idx="1246">
                  <c:v>13536730</c:v>
                </c:pt>
                <c:pt idx="1247">
                  <c:v>9549496</c:v>
                </c:pt>
                <c:pt idx="1248">
                  <c:v>13454690</c:v>
                </c:pt>
                <c:pt idx="1249">
                  <c:v>9563159</c:v>
                </c:pt>
                <c:pt idx="1250">
                  <c:v>13546440</c:v>
                </c:pt>
                <c:pt idx="1251">
                  <c:v>9567284</c:v>
                </c:pt>
                <c:pt idx="1252">
                  <c:v>13406020</c:v>
                </c:pt>
                <c:pt idx="1253">
                  <c:v>9565606</c:v>
                </c:pt>
                <c:pt idx="1254">
                  <c:v>13436330</c:v>
                </c:pt>
                <c:pt idx="1255">
                  <c:v>9567065</c:v>
                </c:pt>
                <c:pt idx="1256">
                  <c:v>13545280</c:v>
                </c:pt>
                <c:pt idx="1257">
                  <c:v>9563179</c:v>
                </c:pt>
                <c:pt idx="1258">
                  <c:v>13581390</c:v>
                </c:pt>
                <c:pt idx="1259">
                  <c:v>9558664</c:v>
                </c:pt>
                <c:pt idx="1260">
                  <c:v>13570820</c:v>
                </c:pt>
                <c:pt idx="1261">
                  <c:v>9571395</c:v>
                </c:pt>
                <c:pt idx="1262">
                  <c:v>13507020</c:v>
                </c:pt>
                <c:pt idx="1263">
                  <c:v>9577149</c:v>
                </c:pt>
                <c:pt idx="1264">
                  <c:v>13542930</c:v>
                </c:pt>
                <c:pt idx="1265">
                  <c:v>9562880</c:v>
                </c:pt>
                <c:pt idx="1266">
                  <c:v>13470440</c:v>
                </c:pt>
                <c:pt idx="1267">
                  <c:v>9578071</c:v>
                </c:pt>
                <c:pt idx="1268">
                  <c:v>13458610</c:v>
                </c:pt>
                <c:pt idx="1269">
                  <c:v>9570172</c:v>
                </c:pt>
                <c:pt idx="1270">
                  <c:v>13430960</c:v>
                </c:pt>
                <c:pt idx="1271">
                  <c:v>9592073</c:v>
                </c:pt>
                <c:pt idx="1272">
                  <c:v>13420040</c:v>
                </c:pt>
                <c:pt idx="1273">
                  <c:v>9560098</c:v>
                </c:pt>
                <c:pt idx="1274">
                  <c:v>13566710</c:v>
                </c:pt>
                <c:pt idx="1275">
                  <c:v>9558234</c:v>
                </c:pt>
                <c:pt idx="1276">
                  <c:v>13398820</c:v>
                </c:pt>
                <c:pt idx="1277">
                  <c:v>9563942</c:v>
                </c:pt>
                <c:pt idx="1278">
                  <c:v>13425760</c:v>
                </c:pt>
                <c:pt idx="1279">
                  <c:v>9579581</c:v>
                </c:pt>
                <c:pt idx="1280">
                  <c:v>13540720</c:v>
                </c:pt>
                <c:pt idx="1281">
                  <c:v>9591214</c:v>
                </c:pt>
                <c:pt idx="1282">
                  <c:v>13480600</c:v>
                </c:pt>
                <c:pt idx="1283">
                  <c:v>9550224</c:v>
                </c:pt>
                <c:pt idx="1284">
                  <c:v>13539360</c:v>
                </c:pt>
                <c:pt idx="1285">
                  <c:v>9558556</c:v>
                </c:pt>
                <c:pt idx="1286">
                  <c:v>13471470</c:v>
                </c:pt>
                <c:pt idx="1287">
                  <c:v>9544535</c:v>
                </c:pt>
                <c:pt idx="1288">
                  <c:v>13822300</c:v>
                </c:pt>
                <c:pt idx="1289">
                  <c:v>9748766</c:v>
                </c:pt>
                <c:pt idx="1290">
                  <c:v>13965690</c:v>
                </c:pt>
                <c:pt idx="1291">
                  <c:v>9665350</c:v>
                </c:pt>
                <c:pt idx="1292">
                  <c:v>13659340</c:v>
                </c:pt>
                <c:pt idx="1293">
                  <c:v>9584915</c:v>
                </c:pt>
                <c:pt idx="1294">
                  <c:v>13465080</c:v>
                </c:pt>
                <c:pt idx="1295">
                  <c:v>9527891</c:v>
                </c:pt>
                <c:pt idx="1296">
                  <c:v>13336680</c:v>
                </c:pt>
                <c:pt idx="1297">
                  <c:v>9479542</c:v>
                </c:pt>
                <c:pt idx="1298">
                  <c:v>13183040</c:v>
                </c:pt>
                <c:pt idx="1299">
                  <c:v>9455200</c:v>
                </c:pt>
                <c:pt idx="1300">
                  <c:v>13089110</c:v>
                </c:pt>
                <c:pt idx="1301">
                  <c:v>9427337</c:v>
                </c:pt>
                <c:pt idx="1302">
                  <c:v>13084040</c:v>
                </c:pt>
                <c:pt idx="1303">
                  <c:v>9425851</c:v>
                </c:pt>
                <c:pt idx="1304">
                  <c:v>12968060</c:v>
                </c:pt>
                <c:pt idx="1305">
                  <c:v>9420570</c:v>
                </c:pt>
                <c:pt idx="1306">
                  <c:v>12996980</c:v>
                </c:pt>
                <c:pt idx="1307">
                  <c:v>9404390</c:v>
                </c:pt>
                <c:pt idx="1308">
                  <c:v>12991710</c:v>
                </c:pt>
                <c:pt idx="1309">
                  <c:v>9395820</c:v>
                </c:pt>
                <c:pt idx="1310">
                  <c:v>12896270</c:v>
                </c:pt>
                <c:pt idx="1311">
                  <c:v>9377572</c:v>
                </c:pt>
                <c:pt idx="1312">
                  <c:v>12899600</c:v>
                </c:pt>
                <c:pt idx="1313">
                  <c:v>9364936</c:v>
                </c:pt>
                <c:pt idx="1314">
                  <c:v>12856610</c:v>
                </c:pt>
                <c:pt idx="1315">
                  <c:v>9385937</c:v>
                </c:pt>
                <c:pt idx="1316">
                  <c:v>12837350</c:v>
                </c:pt>
                <c:pt idx="1317">
                  <c:v>9377638</c:v>
                </c:pt>
                <c:pt idx="1318">
                  <c:v>12907330</c:v>
                </c:pt>
                <c:pt idx="1319">
                  <c:v>9367253</c:v>
                </c:pt>
                <c:pt idx="1320">
                  <c:v>12815330</c:v>
                </c:pt>
                <c:pt idx="1321">
                  <c:v>9364647</c:v>
                </c:pt>
                <c:pt idx="1322">
                  <c:v>12899440</c:v>
                </c:pt>
                <c:pt idx="1323">
                  <c:v>9385136</c:v>
                </c:pt>
                <c:pt idx="1324">
                  <c:v>12815920</c:v>
                </c:pt>
                <c:pt idx="1325">
                  <c:v>9372245</c:v>
                </c:pt>
                <c:pt idx="1326">
                  <c:v>12810990</c:v>
                </c:pt>
                <c:pt idx="1327">
                  <c:v>9374999</c:v>
                </c:pt>
                <c:pt idx="1328">
                  <c:v>12810300</c:v>
                </c:pt>
                <c:pt idx="1329">
                  <c:v>9374685</c:v>
                </c:pt>
                <c:pt idx="1330">
                  <c:v>12863750</c:v>
                </c:pt>
                <c:pt idx="1331">
                  <c:v>9375328</c:v>
                </c:pt>
                <c:pt idx="1332">
                  <c:v>12841960</c:v>
                </c:pt>
                <c:pt idx="1333">
                  <c:v>9372451</c:v>
                </c:pt>
                <c:pt idx="1334">
                  <c:v>12855640</c:v>
                </c:pt>
                <c:pt idx="1335">
                  <c:v>9358058</c:v>
                </c:pt>
                <c:pt idx="1336">
                  <c:v>12837520</c:v>
                </c:pt>
                <c:pt idx="1337">
                  <c:v>9361279</c:v>
                </c:pt>
                <c:pt idx="1338">
                  <c:v>12856380</c:v>
                </c:pt>
                <c:pt idx="1339">
                  <c:v>9373369</c:v>
                </c:pt>
                <c:pt idx="1340">
                  <c:v>12826750</c:v>
                </c:pt>
                <c:pt idx="1341">
                  <c:v>9359488</c:v>
                </c:pt>
                <c:pt idx="1342">
                  <c:v>12835690</c:v>
                </c:pt>
                <c:pt idx="1343">
                  <c:v>9353237</c:v>
                </c:pt>
                <c:pt idx="1344">
                  <c:v>12887560</c:v>
                </c:pt>
                <c:pt idx="1345">
                  <c:v>9363361</c:v>
                </c:pt>
                <c:pt idx="1346">
                  <c:v>12865490</c:v>
                </c:pt>
                <c:pt idx="1347">
                  <c:v>9378732</c:v>
                </c:pt>
                <c:pt idx="1348">
                  <c:v>12819880</c:v>
                </c:pt>
                <c:pt idx="1349">
                  <c:v>9373172</c:v>
                </c:pt>
                <c:pt idx="1350">
                  <c:v>12832690</c:v>
                </c:pt>
                <c:pt idx="1351">
                  <c:v>9380404</c:v>
                </c:pt>
                <c:pt idx="1352">
                  <c:v>12801640</c:v>
                </c:pt>
                <c:pt idx="1353">
                  <c:v>9376131</c:v>
                </c:pt>
                <c:pt idx="1354">
                  <c:v>12810970</c:v>
                </c:pt>
                <c:pt idx="1355">
                  <c:v>9383331</c:v>
                </c:pt>
                <c:pt idx="1356">
                  <c:v>12870870</c:v>
                </c:pt>
                <c:pt idx="1357">
                  <c:v>9353723</c:v>
                </c:pt>
                <c:pt idx="1358">
                  <c:v>12887200</c:v>
                </c:pt>
                <c:pt idx="1359">
                  <c:v>9358510</c:v>
                </c:pt>
                <c:pt idx="1360">
                  <c:v>12736930</c:v>
                </c:pt>
                <c:pt idx="1361">
                  <c:v>9371063</c:v>
                </c:pt>
                <c:pt idx="1362">
                  <c:v>12891280</c:v>
                </c:pt>
                <c:pt idx="1363">
                  <c:v>9356878</c:v>
                </c:pt>
                <c:pt idx="1364">
                  <c:v>12821100</c:v>
                </c:pt>
                <c:pt idx="1365">
                  <c:v>9366762</c:v>
                </c:pt>
                <c:pt idx="1366">
                  <c:v>12858360</c:v>
                </c:pt>
                <c:pt idx="1367">
                  <c:v>9357357</c:v>
                </c:pt>
                <c:pt idx="1368">
                  <c:v>12845280</c:v>
                </c:pt>
                <c:pt idx="1369">
                  <c:v>9370404</c:v>
                </c:pt>
                <c:pt idx="1370">
                  <c:v>12793220</c:v>
                </c:pt>
                <c:pt idx="1371">
                  <c:v>9367713</c:v>
                </c:pt>
                <c:pt idx="1372">
                  <c:v>12856650</c:v>
                </c:pt>
                <c:pt idx="1373">
                  <c:v>9385847</c:v>
                </c:pt>
                <c:pt idx="1374">
                  <c:v>12894400</c:v>
                </c:pt>
                <c:pt idx="1375">
                  <c:v>9354701</c:v>
                </c:pt>
                <c:pt idx="1376">
                  <c:v>12827410</c:v>
                </c:pt>
                <c:pt idx="1377">
                  <c:v>9395622</c:v>
                </c:pt>
                <c:pt idx="1378">
                  <c:v>12825530</c:v>
                </c:pt>
                <c:pt idx="1379">
                  <c:v>9345901</c:v>
                </c:pt>
                <c:pt idx="1380">
                  <c:v>12912050</c:v>
                </c:pt>
                <c:pt idx="1381">
                  <c:v>9357121</c:v>
                </c:pt>
                <c:pt idx="1382">
                  <c:v>12888750</c:v>
                </c:pt>
                <c:pt idx="1383">
                  <c:v>9371461</c:v>
                </c:pt>
                <c:pt idx="1384">
                  <c:v>12787010</c:v>
                </c:pt>
                <c:pt idx="1385">
                  <c:v>9392276</c:v>
                </c:pt>
                <c:pt idx="1386">
                  <c:v>12761630</c:v>
                </c:pt>
                <c:pt idx="1387">
                  <c:v>9371007</c:v>
                </c:pt>
                <c:pt idx="1388">
                  <c:v>12850950</c:v>
                </c:pt>
                <c:pt idx="1389">
                  <c:v>9351025</c:v>
                </c:pt>
                <c:pt idx="1390">
                  <c:v>12836480</c:v>
                </c:pt>
                <c:pt idx="1391">
                  <c:v>9375428</c:v>
                </c:pt>
                <c:pt idx="1392">
                  <c:v>12890240</c:v>
                </c:pt>
                <c:pt idx="1393">
                  <c:v>9380061</c:v>
                </c:pt>
                <c:pt idx="1394">
                  <c:v>12825580</c:v>
                </c:pt>
                <c:pt idx="1395">
                  <c:v>9380065</c:v>
                </c:pt>
                <c:pt idx="1396">
                  <c:v>12850670</c:v>
                </c:pt>
                <c:pt idx="1397">
                  <c:v>9367937</c:v>
                </c:pt>
                <c:pt idx="1398">
                  <c:v>12835230</c:v>
                </c:pt>
                <c:pt idx="1399">
                  <c:v>9397799</c:v>
                </c:pt>
                <c:pt idx="1400">
                  <c:v>12811710</c:v>
                </c:pt>
                <c:pt idx="1401">
                  <c:v>9344084</c:v>
                </c:pt>
                <c:pt idx="1402">
                  <c:v>12849930</c:v>
                </c:pt>
                <c:pt idx="1403">
                  <c:v>9380629</c:v>
                </c:pt>
                <c:pt idx="1404">
                  <c:v>12860590</c:v>
                </c:pt>
                <c:pt idx="1405">
                  <c:v>9358758</c:v>
                </c:pt>
                <c:pt idx="1406">
                  <c:v>12825230</c:v>
                </c:pt>
                <c:pt idx="1407">
                  <c:v>9371285</c:v>
                </c:pt>
                <c:pt idx="1408">
                  <c:v>12849500</c:v>
                </c:pt>
                <c:pt idx="1409">
                  <c:v>9377390</c:v>
                </c:pt>
                <c:pt idx="1410">
                  <c:v>12876280</c:v>
                </c:pt>
                <c:pt idx="1411">
                  <c:v>9383534</c:v>
                </c:pt>
                <c:pt idx="1412">
                  <c:v>12796470</c:v>
                </c:pt>
                <c:pt idx="1413">
                  <c:v>9365812</c:v>
                </c:pt>
                <c:pt idx="1414">
                  <c:v>12912120</c:v>
                </c:pt>
                <c:pt idx="1415">
                  <c:v>9386558</c:v>
                </c:pt>
                <c:pt idx="1416">
                  <c:v>12815640</c:v>
                </c:pt>
                <c:pt idx="1417">
                  <c:v>9540280</c:v>
                </c:pt>
                <c:pt idx="1418">
                  <c:v>13695760</c:v>
                </c:pt>
                <c:pt idx="1419">
                  <c:v>9665766</c:v>
                </c:pt>
                <c:pt idx="1420">
                  <c:v>13721780</c:v>
                </c:pt>
                <c:pt idx="1421">
                  <c:v>9559363</c:v>
                </c:pt>
                <c:pt idx="1422">
                  <c:v>13210090</c:v>
                </c:pt>
                <c:pt idx="1423">
                  <c:v>9401582</c:v>
                </c:pt>
                <c:pt idx="1424">
                  <c:v>12737780</c:v>
                </c:pt>
                <c:pt idx="1425">
                  <c:v>9262253</c:v>
                </c:pt>
                <c:pt idx="1426">
                  <c:v>12392710</c:v>
                </c:pt>
                <c:pt idx="1427">
                  <c:v>9166771</c:v>
                </c:pt>
                <c:pt idx="1428">
                  <c:v>12215080</c:v>
                </c:pt>
                <c:pt idx="1429">
                  <c:v>9083168</c:v>
                </c:pt>
                <c:pt idx="1430">
                  <c:v>11863420</c:v>
                </c:pt>
                <c:pt idx="1431">
                  <c:v>9027506</c:v>
                </c:pt>
                <c:pt idx="1432">
                  <c:v>11726510</c:v>
                </c:pt>
                <c:pt idx="1433">
                  <c:v>8984443</c:v>
                </c:pt>
                <c:pt idx="1434">
                  <c:v>11724320</c:v>
                </c:pt>
                <c:pt idx="1435">
                  <c:v>8976552</c:v>
                </c:pt>
                <c:pt idx="1436">
                  <c:v>11638930</c:v>
                </c:pt>
                <c:pt idx="1437">
                  <c:v>8958406</c:v>
                </c:pt>
                <c:pt idx="1438">
                  <c:v>11540960</c:v>
                </c:pt>
                <c:pt idx="1439">
                  <c:v>8932395</c:v>
                </c:pt>
                <c:pt idx="1440">
                  <c:v>11520140</c:v>
                </c:pt>
                <c:pt idx="1441">
                  <c:v>8921525</c:v>
                </c:pt>
                <c:pt idx="1442">
                  <c:v>11531410</c:v>
                </c:pt>
                <c:pt idx="1443">
                  <c:v>8885931</c:v>
                </c:pt>
                <c:pt idx="1444">
                  <c:v>11463180</c:v>
                </c:pt>
                <c:pt idx="1445">
                  <c:v>8909522</c:v>
                </c:pt>
                <c:pt idx="1446">
                  <c:v>11400690</c:v>
                </c:pt>
                <c:pt idx="1447">
                  <c:v>8907516</c:v>
                </c:pt>
                <c:pt idx="1448">
                  <c:v>11491330</c:v>
                </c:pt>
                <c:pt idx="1449">
                  <c:v>8894506</c:v>
                </c:pt>
                <c:pt idx="1450">
                  <c:v>11367900</c:v>
                </c:pt>
                <c:pt idx="1451">
                  <c:v>8888627</c:v>
                </c:pt>
                <c:pt idx="1452">
                  <c:v>11428770</c:v>
                </c:pt>
                <c:pt idx="1453">
                  <c:v>8894336</c:v>
                </c:pt>
                <c:pt idx="1454">
                  <c:v>11469980</c:v>
                </c:pt>
                <c:pt idx="1455">
                  <c:v>8897297</c:v>
                </c:pt>
                <c:pt idx="1456">
                  <c:v>11405790</c:v>
                </c:pt>
                <c:pt idx="1457">
                  <c:v>8891728</c:v>
                </c:pt>
                <c:pt idx="1458">
                  <c:v>11446170</c:v>
                </c:pt>
                <c:pt idx="1459">
                  <c:v>8879680</c:v>
                </c:pt>
                <c:pt idx="1460">
                  <c:v>11458060</c:v>
                </c:pt>
                <c:pt idx="1461">
                  <c:v>8889438</c:v>
                </c:pt>
                <c:pt idx="1462">
                  <c:v>11428100</c:v>
                </c:pt>
                <c:pt idx="1463">
                  <c:v>8875161</c:v>
                </c:pt>
                <c:pt idx="1464">
                  <c:v>11370800</c:v>
                </c:pt>
                <c:pt idx="1465">
                  <c:v>8871792</c:v>
                </c:pt>
                <c:pt idx="1466">
                  <c:v>11417460</c:v>
                </c:pt>
                <c:pt idx="1467">
                  <c:v>8864234</c:v>
                </c:pt>
                <c:pt idx="1468">
                  <c:v>11523650</c:v>
                </c:pt>
                <c:pt idx="1469">
                  <c:v>8892816</c:v>
                </c:pt>
                <c:pt idx="1470">
                  <c:v>11421330</c:v>
                </c:pt>
                <c:pt idx="1471">
                  <c:v>8881700</c:v>
                </c:pt>
                <c:pt idx="1472">
                  <c:v>11371120</c:v>
                </c:pt>
                <c:pt idx="1473">
                  <c:v>8874359</c:v>
                </c:pt>
                <c:pt idx="1474">
                  <c:v>11435740</c:v>
                </c:pt>
                <c:pt idx="1475">
                  <c:v>8886019</c:v>
                </c:pt>
                <c:pt idx="1476">
                  <c:v>11419860</c:v>
                </c:pt>
                <c:pt idx="1477">
                  <c:v>8882002</c:v>
                </c:pt>
                <c:pt idx="1478">
                  <c:v>11458790</c:v>
                </c:pt>
                <c:pt idx="1479">
                  <c:v>8897638</c:v>
                </c:pt>
                <c:pt idx="1480">
                  <c:v>11401130</c:v>
                </c:pt>
                <c:pt idx="1481">
                  <c:v>8882257</c:v>
                </c:pt>
                <c:pt idx="1482">
                  <c:v>11415800</c:v>
                </c:pt>
                <c:pt idx="1483">
                  <c:v>8869446</c:v>
                </c:pt>
                <c:pt idx="1484">
                  <c:v>11471340</c:v>
                </c:pt>
                <c:pt idx="1485">
                  <c:v>8875482</c:v>
                </c:pt>
                <c:pt idx="1486">
                  <c:v>11396040</c:v>
                </c:pt>
                <c:pt idx="1487">
                  <c:v>8870350</c:v>
                </c:pt>
                <c:pt idx="1488">
                  <c:v>11490850</c:v>
                </c:pt>
                <c:pt idx="1489">
                  <c:v>8903830</c:v>
                </c:pt>
                <c:pt idx="1490">
                  <c:v>11384880</c:v>
                </c:pt>
                <c:pt idx="1491">
                  <c:v>8907473</c:v>
                </c:pt>
                <c:pt idx="1492">
                  <c:v>11421140</c:v>
                </c:pt>
                <c:pt idx="1493">
                  <c:v>8904501</c:v>
                </c:pt>
                <c:pt idx="1494">
                  <c:v>11486050</c:v>
                </c:pt>
                <c:pt idx="1495">
                  <c:v>8893665</c:v>
                </c:pt>
                <c:pt idx="1496">
                  <c:v>11393120</c:v>
                </c:pt>
                <c:pt idx="1497">
                  <c:v>8921243</c:v>
                </c:pt>
                <c:pt idx="1498">
                  <c:v>11427650</c:v>
                </c:pt>
                <c:pt idx="1499">
                  <c:v>8909247</c:v>
                </c:pt>
                <c:pt idx="1500">
                  <c:v>11444070</c:v>
                </c:pt>
                <c:pt idx="1501">
                  <c:v>8909302</c:v>
                </c:pt>
                <c:pt idx="1502">
                  <c:v>11493500</c:v>
                </c:pt>
                <c:pt idx="1503">
                  <c:v>8891585</c:v>
                </c:pt>
                <c:pt idx="1504">
                  <c:v>11390930</c:v>
                </c:pt>
                <c:pt idx="1505">
                  <c:v>8905499</c:v>
                </c:pt>
                <c:pt idx="1506">
                  <c:v>11471220</c:v>
                </c:pt>
                <c:pt idx="1507">
                  <c:v>8913519</c:v>
                </c:pt>
                <c:pt idx="1508">
                  <c:v>11321260</c:v>
                </c:pt>
                <c:pt idx="1509">
                  <c:v>8892620</c:v>
                </c:pt>
                <c:pt idx="1510">
                  <c:v>11409320</c:v>
                </c:pt>
                <c:pt idx="1511">
                  <c:v>8923421</c:v>
                </c:pt>
                <c:pt idx="1512">
                  <c:v>11484330</c:v>
                </c:pt>
                <c:pt idx="1513">
                  <c:v>8913217</c:v>
                </c:pt>
                <c:pt idx="1514">
                  <c:v>11538010</c:v>
                </c:pt>
                <c:pt idx="1515">
                  <c:v>8889426</c:v>
                </c:pt>
                <c:pt idx="1516">
                  <c:v>11493750</c:v>
                </c:pt>
                <c:pt idx="1517">
                  <c:v>8900183</c:v>
                </c:pt>
                <c:pt idx="1518">
                  <c:v>11388360</c:v>
                </c:pt>
                <c:pt idx="1519">
                  <c:v>8897581</c:v>
                </c:pt>
                <c:pt idx="1520">
                  <c:v>11512930</c:v>
                </c:pt>
                <c:pt idx="1521">
                  <c:v>8885478</c:v>
                </c:pt>
                <c:pt idx="1522">
                  <c:v>11458830</c:v>
                </c:pt>
                <c:pt idx="1523">
                  <c:v>8932130</c:v>
                </c:pt>
                <c:pt idx="1524">
                  <c:v>11449430</c:v>
                </c:pt>
                <c:pt idx="1525">
                  <c:v>8912548</c:v>
                </c:pt>
                <c:pt idx="1526">
                  <c:v>11514040</c:v>
                </c:pt>
                <c:pt idx="1527">
                  <c:v>8891446</c:v>
                </c:pt>
                <c:pt idx="1528">
                  <c:v>11467360</c:v>
                </c:pt>
                <c:pt idx="1529">
                  <c:v>8928306</c:v>
                </c:pt>
                <c:pt idx="1530">
                  <c:v>11527430</c:v>
                </c:pt>
                <c:pt idx="1531">
                  <c:v>8914087</c:v>
                </c:pt>
                <c:pt idx="1532">
                  <c:v>11516710</c:v>
                </c:pt>
                <c:pt idx="1533">
                  <c:v>8905763</c:v>
                </c:pt>
                <c:pt idx="1534">
                  <c:v>11438390</c:v>
                </c:pt>
                <c:pt idx="1535">
                  <c:v>8919023</c:v>
                </c:pt>
                <c:pt idx="1536">
                  <c:v>11436710</c:v>
                </c:pt>
                <c:pt idx="1537">
                  <c:v>8918822</c:v>
                </c:pt>
                <c:pt idx="1538">
                  <c:v>11588110</c:v>
                </c:pt>
                <c:pt idx="1539">
                  <c:v>8909335</c:v>
                </c:pt>
                <c:pt idx="1540">
                  <c:v>11496170</c:v>
                </c:pt>
                <c:pt idx="1541">
                  <c:v>8929989</c:v>
                </c:pt>
                <c:pt idx="1542">
                  <c:v>11531850</c:v>
                </c:pt>
                <c:pt idx="1543">
                  <c:v>8876219</c:v>
                </c:pt>
                <c:pt idx="1544">
                  <c:v>11650910</c:v>
                </c:pt>
                <c:pt idx="1545">
                  <c:v>9173436</c:v>
                </c:pt>
                <c:pt idx="1546">
                  <c:v>12860370</c:v>
                </c:pt>
                <c:pt idx="1547">
                  <c:v>9311350</c:v>
                </c:pt>
                <c:pt idx="1548">
                  <c:v>13167740</c:v>
                </c:pt>
                <c:pt idx="1549">
                  <c:v>9216474</c:v>
                </c:pt>
                <c:pt idx="1550">
                  <c:v>12722560</c:v>
                </c:pt>
                <c:pt idx="1551">
                  <c:v>9008104</c:v>
                </c:pt>
                <c:pt idx="1552">
                  <c:v>12242820</c:v>
                </c:pt>
                <c:pt idx="1553">
                  <c:v>8834748</c:v>
                </c:pt>
                <c:pt idx="1554">
                  <c:v>11830080</c:v>
                </c:pt>
                <c:pt idx="1555">
                  <c:v>8710341</c:v>
                </c:pt>
                <c:pt idx="1556">
                  <c:v>11609520</c:v>
                </c:pt>
                <c:pt idx="1557">
                  <c:v>8624988</c:v>
                </c:pt>
                <c:pt idx="1558">
                  <c:v>11467400</c:v>
                </c:pt>
                <c:pt idx="1559">
                  <c:v>8554917</c:v>
                </c:pt>
                <c:pt idx="1560">
                  <c:v>11327770</c:v>
                </c:pt>
                <c:pt idx="1561">
                  <c:v>8541854</c:v>
                </c:pt>
                <c:pt idx="1562">
                  <c:v>11321640</c:v>
                </c:pt>
                <c:pt idx="1563">
                  <c:v>8478591</c:v>
                </c:pt>
                <c:pt idx="1564">
                  <c:v>11198630</c:v>
                </c:pt>
                <c:pt idx="1565">
                  <c:v>8459325</c:v>
                </c:pt>
                <c:pt idx="1566">
                  <c:v>11120690</c:v>
                </c:pt>
                <c:pt idx="1567">
                  <c:v>8411569</c:v>
                </c:pt>
                <c:pt idx="1568">
                  <c:v>11052000</c:v>
                </c:pt>
                <c:pt idx="1569">
                  <c:v>8416755</c:v>
                </c:pt>
                <c:pt idx="1570">
                  <c:v>11066830</c:v>
                </c:pt>
                <c:pt idx="1571">
                  <c:v>8441050</c:v>
                </c:pt>
                <c:pt idx="1572">
                  <c:v>11042920</c:v>
                </c:pt>
                <c:pt idx="1573">
                  <c:v>8433648</c:v>
                </c:pt>
                <c:pt idx="1574">
                  <c:v>10994130</c:v>
                </c:pt>
                <c:pt idx="1575">
                  <c:v>8408993</c:v>
                </c:pt>
                <c:pt idx="1576">
                  <c:v>11054020</c:v>
                </c:pt>
                <c:pt idx="1577">
                  <c:v>8435870</c:v>
                </c:pt>
                <c:pt idx="1578">
                  <c:v>11131200</c:v>
                </c:pt>
                <c:pt idx="1579">
                  <c:v>8393561</c:v>
                </c:pt>
                <c:pt idx="1580">
                  <c:v>11005660</c:v>
                </c:pt>
                <c:pt idx="1581">
                  <c:v>8412923</c:v>
                </c:pt>
                <c:pt idx="1582">
                  <c:v>11006140</c:v>
                </c:pt>
                <c:pt idx="1583">
                  <c:v>8391499</c:v>
                </c:pt>
                <c:pt idx="1584">
                  <c:v>11003510</c:v>
                </c:pt>
                <c:pt idx="1585">
                  <c:v>8386745</c:v>
                </c:pt>
                <c:pt idx="1586">
                  <c:v>10997340</c:v>
                </c:pt>
                <c:pt idx="1587">
                  <c:v>8387485</c:v>
                </c:pt>
                <c:pt idx="1588">
                  <c:v>11053560</c:v>
                </c:pt>
                <c:pt idx="1589">
                  <c:v>8388568</c:v>
                </c:pt>
                <c:pt idx="1590">
                  <c:v>11015410</c:v>
                </c:pt>
                <c:pt idx="1591">
                  <c:v>8414267</c:v>
                </c:pt>
                <c:pt idx="1592">
                  <c:v>11001560</c:v>
                </c:pt>
                <c:pt idx="1593">
                  <c:v>8397775</c:v>
                </c:pt>
                <c:pt idx="1594">
                  <c:v>11009260</c:v>
                </c:pt>
                <c:pt idx="1595">
                  <c:v>8423188</c:v>
                </c:pt>
                <c:pt idx="1596">
                  <c:v>10989090</c:v>
                </c:pt>
                <c:pt idx="1597">
                  <c:v>8424302</c:v>
                </c:pt>
                <c:pt idx="1598">
                  <c:v>11006290</c:v>
                </c:pt>
                <c:pt idx="1599">
                  <c:v>8394827</c:v>
                </c:pt>
                <c:pt idx="1600">
                  <c:v>11054650</c:v>
                </c:pt>
                <c:pt idx="1601">
                  <c:v>8422027</c:v>
                </c:pt>
                <c:pt idx="1602">
                  <c:v>11006190</c:v>
                </c:pt>
                <c:pt idx="1603">
                  <c:v>8419155</c:v>
                </c:pt>
                <c:pt idx="1604">
                  <c:v>11054240</c:v>
                </c:pt>
                <c:pt idx="1605">
                  <c:v>8409799</c:v>
                </c:pt>
                <c:pt idx="1606">
                  <c:v>11075090</c:v>
                </c:pt>
                <c:pt idx="1607">
                  <c:v>8407575</c:v>
                </c:pt>
                <c:pt idx="1608">
                  <c:v>11041120</c:v>
                </c:pt>
                <c:pt idx="1609">
                  <c:v>8413026</c:v>
                </c:pt>
                <c:pt idx="1610">
                  <c:v>11032640</c:v>
                </c:pt>
                <c:pt idx="1611">
                  <c:v>8419831</c:v>
                </c:pt>
                <c:pt idx="1612">
                  <c:v>11046730</c:v>
                </c:pt>
                <c:pt idx="1613">
                  <c:v>8424893</c:v>
                </c:pt>
                <c:pt idx="1614">
                  <c:v>11056020</c:v>
                </c:pt>
                <c:pt idx="1615">
                  <c:v>8433552</c:v>
                </c:pt>
                <c:pt idx="1616">
                  <c:v>11114370</c:v>
                </c:pt>
                <c:pt idx="1617">
                  <c:v>8433479</c:v>
                </c:pt>
                <c:pt idx="1618">
                  <c:v>11078150</c:v>
                </c:pt>
                <c:pt idx="1619">
                  <c:v>8435745</c:v>
                </c:pt>
                <c:pt idx="1620">
                  <c:v>11070950</c:v>
                </c:pt>
                <c:pt idx="1621">
                  <c:v>8446713</c:v>
                </c:pt>
                <c:pt idx="1622">
                  <c:v>11063110</c:v>
                </c:pt>
                <c:pt idx="1623">
                  <c:v>8439730</c:v>
                </c:pt>
                <c:pt idx="1624">
                  <c:v>11088640</c:v>
                </c:pt>
                <c:pt idx="1625">
                  <c:v>8438367</c:v>
                </c:pt>
                <c:pt idx="1626">
                  <c:v>11020140</c:v>
                </c:pt>
                <c:pt idx="1627">
                  <c:v>8462852</c:v>
                </c:pt>
                <c:pt idx="1628">
                  <c:v>11042820</c:v>
                </c:pt>
                <c:pt idx="1629">
                  <c:v>8462332</c:v>
                </c:pt>
                <c:pt idx="1630">
                  <c:v>11069400</c:v>
                </c:pt>
                <c:pt idx="1631">
                  <c:v>8456906</c:v>
                </c:pt>
                <c:pt idx="1632">
                  <c:v>11122010</c:v>
                </c:pt>
                <c:pt idx="1633">
                  <c:v>8460062</c:v>
                </c:pt>
                <c:pt idx="1634">
                  <c:v>11090550</c:v>
                </c:pt>
                <c:pt idx="1635">
                  <c:v>8470163</c:v>
                </c:pt>
                <c:pt idx="1636">
                  <c:v>11056150</c:v>
                </c:pt>
                <c:pt idx="1637">
                  <c:v>8460196</c:v>
                </c:pt>
                <c:pt idx="1638">
                  <c:v>11166620</c:v>
                </c:pt>
                <c:pt idx="1639">
                  <c:v>8485322</c:v>
                </c:pt>
                <c:pt idx="1640">
                  <c:v>11105500</c:v>
                </c:pt>
                <c:pt idx="1641">
                  <c:v>8472626</c:v>
                </c:pt>
                <c:pt idx="1642">
                  <c:v>11072250</c:v>
                </c:pt>
                <c:pt idx="1643">
                  <c:v>8460545</c:v>
                </c:pt>
                <c:pt idx="1644">
                  <c:v>11087860</c:v>
                </c:pt>
                <c:pt idx="1645">
                  <c:v>8455431</c:v>
                </c:pt>
                <c:pt idx="1646">
                  <c:v>11223340</c:v>
                </c:pt>
                <c:pt idx="1647">
                  <c:v>8459094</c:v>
                </c:pt>
                <c:pt idx="1648">
                  <c:v>11180400</c:v>
                </c:pt>
                <c:pt idx="1649">
                  <c:v>8456688</c:v>
                </c:pt>
                <c:pt idx="1650">
                  <c:v>11090620</c:v>
                </c:pt>
                <c:pt idx="1651">
                  <c:v>8474689</c:v>
                </c:pt>
                <c:pt idx="1652">
                  <c:v>11135040</c:v>
                </c:pt>
                <c:pt idx="1653">
                  <c:v>8458974</c:v>
                </c:pt>
                <c:pt idx="1654">
                  <c:v>11111020</c:v>
                </c:pt>
                <c:pt idx="1655">
                  <c:v>8484414</c:v>
                </c:pt>
                <c:pt idx="1656">
                  <c:v>11139380</c:v>
                </c:pt>
                <c:pt idx="1657">
                  <c:v>8466334</c:v>
                </c:pt>
                <c:pt idx="1658">
                  <c:v>11176840</c:v>
                </c:pt>
                <c:pt idx="1659">
                  <c:v>8463776</c:v>
                </c:pt>
                <c:pt idx="1660">
                  <c:v>11154280</c:v>
                </c:pt>
                <c:pt idx="1661">
                  <c:v>8467881</c:v>
                </c:pt>
                <c:pt idx="1662">
                  <c:v>11167230</c:v>
                </c:pt>
                <c:pt idx="1663">
                  <c:v>8492210</c:v>
                </c:pt>
                <c:pt idx="1664">
                  <c:v>11164320</c:v>
                </c:pt>
                <c:pt idx="1665">
                  <c:v>8484040</c:v>
                </c:pt>
                <c:pt idx="1666">
                  <c:v>11213910</c:v>
                </c:pt>
                <c:pt idx="1667">
                  <c:v>8484190</c:v>
                </c:pt>
                <c:pt idx="1668">
                  <c:v>11183950</c:v>
                </c:pt>
                <c:pt idx="1669">
                  <c:v>8471818</c:v>
                </c:pt>
                <c:pt idx="1670">
                  <c:v>11153970</c:v>
                </c:pt>
                <c:pt idx="1671">
                  <c:v>8486654</c:v>
                </c:pt>
                <c:pt idx="1672">
                  <c:v>11149920</c:v>
                </c:pt>
                <c:pt idx="1673">
                  <c:v>8500380</c:v>
                </c:pt>
                <c:pt idx="1674">
                  <c:v>11173680</c:v>
                </c:pt>
                <c:pt idx="1675">
                  <c:v>8475113</c:v>
                </c:pt>
                <c:pt idx="1676">
                  <c:v>11209770</c:v>
                </c:pt>
                <c:pt idx="1677">
                  <c:v>8502134</c:v>
                </c:pt>
                <c:pt idx="1678">
                  <c:v>11198630</c:v>
                </c:pt>
                <c:pt idx="1679">
                  <c:v>8499573</c:v>
                </c:pt>
                <c:pt idx="1680">
                  <c:v>11215840</c:v>
                </c:pt>
                <c:pt idx="1681">
                  <c:v>8504881</c:v>
                </c:pt>
                <c:pt idx="1682">
                  <c:v>11133640</c:v>
                </c:pt>
                <c:pt idx="1683">
                  <c:v>8494461</c:v>
                </c:pt>
                <c:pt idx="1684">
                  <c:v>11227280</c:v>
                </c:pt>
                <c:pt idx="1685">
                  <c:v>8484651</c:v>
                </c:pt>
                <c:pt idx="1686">
                  <c:v>11197680</c:v>
                </c:pt>
                <c:pt idx="1687">
                  <c:v>8503130</c:v>
                </c:pt>
                <c:pt idx="1688">
                  <c:v>11204540</c:v>
                </c:pt>
                <c:pt idx="1689">
                  <c:v>8501505</c:v>
                </c:pt>
                <c:pt idx="1690">
                  <c:v>11220000</c:v>
                </c:pt>
                <c:pt idx="1691">
                  <c:v>8495640</c:v>
                </c:pt>
                <c:pt idx="1692">
                  <c:v>11233490</c:v>
                </c:pt>
                <c:pt idx="1693">
                  <c:v>8509072</c:v>
                </c:pt>
                <c:pt idx="1694">
                  <c:v>11106570</c:v>
                </c:pt>
                <c:pt idx="1695">
                  <c:v>8511559</c:v>
                </c:pt>
                <c:pt idx="1696">
                  <c:v>11192230</c:v>
                </c:pt>
                <c:pt idx="1697">
                  <c:v>8506993</c:v>
                </c:pt>
                <c:pt idx="1698">
                  <c:v>11257070</c:v>
                </c:pt>
                <c:pt idx="1699">
                  <c:v>8537840</c:v>
                </c:pt>
                <c:pt idx="1700">
                  <c:v>11266180</c:v>
                </c:pt>
                <c:pt idx="1701">
                  <c:v>8401828</c:v>
                </c:pt>
                <c:pt idx="1702">
                  <c:v>12230630</c:v>
                </c:pt>
                <c:pt idx="1703">
                  <c:v>9100250</c:v>
                </c:pt>
                <c:pt idx="1704">
                  <c:v>13507730</c:v>
                </c:pt>
                <c:pt idx="1705">
                  <c:v>9347390</c:v>
                </c:pt>
                <c:pt idx="1706">
                  <c:v>13741230</c:v>
                </c:pt>
                <c:pt idx="1707">
                  <c:v>9213246</c:v>
                </c:pt>
                <c:pt idx="1708">
                  <c:v>13253710</c:v>
                </c:pt>
                <c:pt idx="1709">
                  <c:v>9029099</c:v>
                </c:pt>
                <c:pt idx="1710">
                  <c:v>12937570</c:v>
                </c:pt>
                <c:pt idx="1711">
                  <c:v>8880979</c:v>
                </c:pt>
                <c:pt idx="1712">
                  <c:v>12724750</c:v>
                </c:pt>
                <c:pt idx="1713">
                  <c:v>8770934</c:v>
                </c:pt>
                <c:pt idx="1714">
                  <c:v>12487190</c:v>
                </c:pt>
                <c:pt idx="1715">
                  <c:v>8702864</c:v>
                </c:pt>
                <c:pt idx="1716">
                  <c:v>12341000</c:v>
                </c:pt>
                <c:pt idx="1717">
                  <c:v>8653599</c:v>
                </c:pt>
                <c:pt idx="1718">
                  <c:v>12281660</c:v>
                </c:pt>
                <c:pt idx="1719">
                  <c:v>8625909</c:v>
                </c:pt>
                <c:pt idx="1720">
                  <c:v>12223400</c:v>
                </c:pt>
                <c:pt idx="1721">
                  <c:v>8593813</c:v>
                </c:pt>
                <c:pt idx="1722">
                  <c:v>12172150</c:v>
                </c:pt>
                <c:pt idx="1723">
                  <c:v>8543545</c:v>
                </c:pt>
                <c:pt idx="1724">
                  <c:v>12080420</c:v>
                </c:pt>
                <c:pt idx="1725">
                  <c:v>8545064</c:v>
                </c:pt>
                <c:pt idx="1726">
                  <c:v>12078510</c:v>
                </c:pt>
                <c:pt idx="1727">
                  <c:v>8523436</c:v>
                </c:pt>
                <c:pt idx="1728">
                  <c:v>12064110</c:v>
                </c:pt>
                <c:pt idx="1729">
                  <c:v>8517191</c:v>
                </c:pt>
                <c:pt idx="1730">
                  <c:v>12008710</c:v>
                </c:pt>
                <c:pt idx="1731">
                  <c:v>8552787</c:v>
                </c:pt>
                <c:pt idx="1732">
                  <c:v>12031980</c:v>
                </c:pt>
                <c:pt idx="1733">
                  <c:v>8535943</c:v>
                </c:pt>
                <c:pt idx="1734">
                  <c:v>11986880</c:v>
                </c:pt>
                <c:pt idx="1735">
                  <c:v>8502477</c:v>
                </c:pt>
                <c:pt idx="1736">
                  <c:v>12088630</c:v>
                </c:pt>
                <c:pt idx="1737">
                  <c:v>8521343</c:v>
                </c:pt>
                <c:pt idx="1738">
                  <c:v>11966980</c:v>
                </c:pt>
                <c:pt idx="1739">
                  <c:v>8521440</c:v>
                </c:pt>
                <c:pt idx="1740">
                  <c:v>12008310</c:v>
                </c:pt>
                <c:pt idx="1741">
                  <c:v>8510718</c:v>
                </c:pt>
                <c:pt idx="1742">
                  <c:v>12055000</c:v>
                </c:pt>
                <c:pt idx="1743">
                  <c:v>8521102</c:v>
                </c:pt>
                <c:pt idx="1744">
                  <c:v>12055160</c:v>
                </c:pt>
                <c:pt idx="1745">
                  <c:v>8528884</c:v>
                </c:pt>
                <c:pt idx="1746">
                  <c:v>12027710</c:v>
                </c:pt>
                <c:pt idx="1747">
                  <c:v>8522972</c:v>
                </c:pt>
                <c:pt idx="1748">
                  <c:v>12009320</c:v>
                </c:pt>
                <c:pt idx="1749">
                  <c:v>8516055</c:v>
                </c:pt>
                <c:pt idx="1750">
                  <c:v>11937380</c:v>
                </c:pt>
                <c:pt idx="1751">
                  <c:v>8509027</c:v>
                </c:pt>
                <c:pt idx="1752">
                  <c:v>12007640</c:v>
                </c:pt>
                <c:pt idx="1753">
                  <c:v>8521529</c:v>
                </c:pt>
                <c:pt idx="1754">
                  <c:v>11937550</c:v>
                </c:pt>
                <c:pt idx="1755">
                  <c:v>8524883</c:v>
                </c:pt>
                <c:pt idx="1756">
                  <c:v>12053260</c:v>
                </c:pt>
                <c:pt idx="1757">
                  <c:v>8503987</c:v>
                </c:pt>
                <c:pt idx="1758">
                  <c:v>11992570</c:v>
                </c:pt>
                <c:pt idx="1759">
                  <c:v>8543175</c:v>
                </c:pt>
                <c:pt idx="1760">
                  <c:v>12020150</c:v>
                </c:pt>
                <c:pt idx="1761">
                  <c:v>8494274</c:v>
                </c:pt>
                <c:pt idx="1762">
                  <c:v>11971990</c:v>
                </c:pt>
                <c:pt idx="1763">
                  <c:v>8513172</c:v>
                </c:pt>
                <c:pt idx="1764">
                  <c:v>12029440</c:v>
                </c:pt>
                <c:pt idx="1765">
                  <c:v>8523950</c:v>
                </c:pt>
                <c:pt idx="1766">
                  <c:v>11984460</c:v>
                </c:pt>
                <c:pt idx="1767">
                  <c:v>8529842</c:v>
                </c:pt>
                <c:pt idx="1768">
                  <c:v>12056320</c:v>
                </c:pt>
                <c:pt idx="1769">
                  <c:v>8496292</c:v>
                </c:pt>
                <c:pt idx="1770">
                  <c:v>12052440</c:v>
                </c:pt>
                <c:pt idx="1771">
                  <c:v>8528222</c:v>
                </c:pt>
                <c:pt idx="1772">
                  <c:v>12014050</c:v>
                </c:pt>
                <c:pt idx="1773">
                  <c:v>8535390</c:v>
                </c:pt>
                <c:pt idx="1774">
                  <c:v>12066260</c:v>
                </c:pt>
                <c:pt idx="1775">
                  <c:v>8549137</c:v>
                </c:pt>
                <c:pt idx="1776">
                  <c:v>12031670</c:v>
                </c:pt>
                <c:pt idx="1777">
                  <c:v>8529071</c:v>
                </c:pt>
                <c:pt idx="1778">
                  <c:v>12043320</c:v>
                </c:pt>
                <c:pt idx="1779">
                  <c:v>8525062</c:v>
                </c:pt>
                <c:pt idx="1780">
                  <c:v>12044840</c:v>
                </c:pt>
                <c:pt idx="1781">
                  <c:v>8549161</c:v>
                </c:pt>
                <c:pt idx="1782">
                  <c:v>12032000</c:v>
                </c:pt>
                <c:pt idx="1783">
                  <c:v>8556175</c:v>
                </c:pt>
                <c:pt idx="1784">
                  <c:v>12073030</c:v>
                </c:pt>
                <c:pt idx="1785">
                  <c:v>8549236</c:v>
                </c:pt>
                <c:pt idx="1786">
                  <c:v>12100330</c:v>
                </c:pt>
                <c:pt idx="1787">
                  <c:v>8533882</c:v>
                </c:pt>
                <c:pt idx="1788">
                  <c:v>12027620</c:v>
                </c:pt>
                <c:pt idx="1789">
                  <c:v>8512225</c:v>
                </c:pt>
                <c:pt idx="1790">
                  <c:v>12091990</c:v>
                </c:pt>
                <c:pt idx="1791">
                  <c:v>8568941</c:v>
                </c:pt>
                <c:pt idx="1792">
                  <c:v>12049890</c:v>
                </c:pt>
                <c:pt idx="1793">
                  <c:v>8564947</c:v>
                </c:pt>
                <c:pt idx="1794">
                  <c:v>12081830</c:v>
                </c:pt>
                <c:pt idx="1795">
                  <c:v>8565293</c:v>
                </c:pt>
                <c:pt idx="1796">
                  <c:v>12095410</c:v>
                </c:pt>
                <c:pt idx="1797">
                  <c:v>8559096</c:v>
                </c:pt>
                <c:pt idx="1798">
                  <c:v>12095920</c:v>
                </c:pt>
                <c:pt idx="1799">
                  <c:v>8555595</c:v>
                </c:pt>
                <c:pt idx="1800">
                  <c:v>12026090</c:v>
                </c:pt>
                <c:pt idx="1801">
                  <c:v>8584349</c:v>
                </c:pt>
                <c:pt idx="1802">
                  <c:v>12082540</c:v>
                </c:pt>
                <c:pt idx="1803">
                  <c:v>8556124</c:v>
                </c:pt>
                <c:pt idx="1804">
                  <c:v>12066620</c:v>
                </c:pt>
                <c:pt idx="1805">
                  <c:v>8558122</c:v>
                </c:pt>
                <c:pt idx="1806">
                  <c:v>12050570</c:v>
                </c:pt>
                <c:pt idx="1807">
                  <c:v>8565008</c:v>
                </c:pt>
                <c:pt idx="1808">
                  <c:v>12103640</c:v>
                </c:pt>
                <c:pt idx="1809">
                  <c:v>8549756</c:v>
                </c:pt>
                <c:pt idx="1810">
                  <c:v>12065810</c:v>
                </c:pt>
                <c:pt idx="1811">
                  <c:v>8576439</c:v>
                </c:pt>
                <c:pt idx="1812">
                  <c:v>12122550</c:v>
                </c:pt>
                <c:pt idx="1813">
                  <c:v>8543155</c:v>
                </c:pt>
                <c:pt idx="1814">
                  <c:v>12154300</c:v>
                </c:pt>
                <c:pt idx="1815">
                  <c:v>8575631</c:v>
                </c:pt>
                <c:pt idx="1816">
                  <c:v>12060400</c:v>
                </c:pt>
                <c:pt idx="1817">
                  <c:v>8560436</c:v>
                </c:pt>
                <c:pt idx="1818">
                  <c:v>12075220</c:v>
                </c:pt>
                <c:pt idx="1819">
                  <c:v>8571862</c:v>
                </c:pt>
                <c:pt idx="1820">
                  <c:v>12027260</c:v>
                </c:pt>
                <c:pt idx="1821">
                  <c:v>8576025</c:v>
                </c:pt>
                <c:pt idx="1822">
                  <c:v>12097090</c:v>
                </c:pt>
                <c:pt idx="1823">
                  <c:v>8583375</c:v>
                </c:pt>
                <c:pt idx="1824">
                  <c:v>12069220</c:v>
                </c:pt>
                <c:pt idx="1825">
                  <c:v>8585330</c:v>
                </c:pt>
                <c:pt idx="1826">
                  <c:v>12059260</c:v>
                </c:pt>
                <c:pt idx="1827">
                  <c:v>8577821</c:v>
                </c:pt>
                <c:pt idx="1828">
                  <c:v>12097460</c:v>
                </c:pt>
                <c:pt idx="1829">
                  <c:v>8566530</c:v>
                </c:pt>
                <c:pt idx="1830">
                  <c:v>12204540</c:v>
                </c:pt>
                <c:pt idx="1831">
                  <c:v>8607883</c:v>
                </c:pt>
                <c:pt idx="1832">
                  <c:v>12065030</c:v>
                </c:pt>
                <c:pt idx="1833">
                  <c:v>8586363</c:v>
                </c:pt>
                <c:pt idx="1834">
                  <c:v>12086140</c:v>
                </c:pt>
                <c:pt idx="1835">
                  <c:v>8579648</c:v>
                </c:pt>
                <c:pt idx="1836">
                  <c:v>12125520</c:v>
                </c:pt>
                <c:pt idx="1837">
                  <c:v>8600131</c:v>
                </c:pt>
                <c:pt idx="1838">
                  <c:v>12150540</c:v>
                </c:pt>
                <c:pt idx="1839">
                  <c:v>8574331</c:v>
                </c:pt>
                <c:pt idx="1840">
                  <c:v>12100510</c:v>
                </c:pt>
                <c:pt idx="1841">
                  <c:v>8577532</c:v>
                </c:pt>
                <c:pt idx="1842">
                  <c:v>12164770</c:v>
                </c:pt>
                <c:pt idx="1843">
                  <c:v>8579116</c:v>
                </c:pt>
                <c:pt idx="1844">
                  <c:v>12204350</c:v>
                </c:pt>
                <c:pt idx="1845">
                  <c:v>8604167</c:v>
                </c:pt>
                <c:pt idx="1846">
                  <c:v>12204190</c:v>
                </c:pt>
                <c:pt idx="1847">
                  <c:v>8594789</c:v>
                </c:pt>
                <c:pt idx="1848">
                  <c:v>12136040</c:v>
                </c:pt>
                <c:pt idx="1849">
                  <c:v>8610048</c:v>
                </c:pt>
                <c:pt idx="1850">
                  <c:v>12132480</c:v>
                </c:pt>
                <c:pt idx="1851">
                  <c:v>8630551</c:v>
                </c:pt>
                <c:pt idx="1852">
                  <c:v>13232880</c:v>
                </c:pt>
                <c:pt idx="1853">
                  <c:v>9254683</c:v>
                </c:pt>
                <c:pt idx="1854">
                  <c:v>14074010</c:v>
                </c:pt>
                <c:pt idx="1855">
                  <c:v>9380650</c:v>
                </c:pt>
                <c:pt idx="1856">
                  <c:v>14486580</c:v>
                </c:pt>
                <c:pt idx="1857">
                  <c:v>9545942</c:v>
                </c:pt>
                <c:pt idx="1858">
                  <c:v>14396390</c:v>
                </c:pt>
                <c:pt idx="1859">
                  <c:v>9404374</c:v>
                </c:pt>
                <c:pt idx="1860">
                  <c:v>14251080</c:v>
                </c:pt>
                <c:pt idx="1861">
                  <c:v>9270423</c:v>
                </c:pt>
                <c:pt idx="1862">
                  <c:v>13990650</c:v>
                </c:pt>
                <c:pt idx="1863">
                  <c:v>9152379</c:v>
                </c:pt>
                <c:pt idx="1864">
                  <c:v>13823320</c:v>
                </c:pt>
                <c:pt idx="1865">
                  <c:v>9063119</c:v>
                </c:pt>
                <c:pt idx="1866">
                  <c:v>13637310</c:v>
                </c:pt>
                <c:pt idx="1867">
                  <c:v>8992610</c:v>
                </c:pt>
                <c:pt idx="1868">
                  <c:v>13441260</c:v>
                </c:pt>
                <c:pt idx="1869">
                  <c:v>8948679</c:v>
                </c:pt>
                <c:pt idx="1870">
                  <c:v>13462600</c:v>
                </c:pt>
                <c:pt idx="1871">
                  <c:v>8873063</c:v>
                </c:pt>
                <c:pt idx="1872">
                  <c:v>13429620</c:v>
                </c:pt>
                <c:pt idx="1873">
                  <c:v>8860868</c:v>
                </c:pt>
                <c:pt idx="1874">
                  <c:v>13404340</c:v>
                </c:pt>
                <c:pt idx="1875">
                  <c:v>8841805</c:v>
                </c:pt>
                <c:pt idx="1876">
                  <c:v>13293580</c:v>
                </c:pt>
                <c:pt idx="1877">
                  <c:v>8844733</c:v>
                </c:pt>
                <c:pt idx="1878">
                  <c:v>13301320</c:v>
                </c:pt>
                <c:pt idx="1879">
                  <c:v>8829685</c:v>
                </c:pt>
                <c:pt idx="1880">
                  <c:v>13310130</c:v>
                </c:pt>
                <c:pt idx="1881">
                  <c:v>8828464</c:v>
                </c:pt>
                <c:pt idx="1882">
                  <c:v>13256660</c:v>
                </c:pt>
                <c:pt idx="1883">
                  <c:v>8824839</c:v>
                </c:pt>
                <c:pt idx="1884">
                  <c:v>13344860</c:v>
                </c:pt>
                <c:pt idx="1885">
                  <c:v>8804807</c:v>
                </c:pt>
                <c:pt idx="1886">
                  <c:v>13217150</c:v>
                </c:pt>
                <c:pt idx="1887">
                  <c:v>8792891</c:v>
                </c:pt>
                <c:pt idx="1888">
                  <c:v>13252620</c:v>
                </c:pt>
                <c:pt idx="1889">
                  <c:v>8794485</c:v>
                </c:pt>
                <c:pt idx="1890">
                  <c:v>13284550</c:v>
                </c:pt>
                <c:pt idx="1891">
                  <c:v>8791903</c:v>
                </c:pt>
                <c:pt idx="1892">
                  <c:v>13234900</c:v>
                </c:pt>
                <c:pt idx="1893">
                  <c:v>8782774</c:v>
                </c:pt>
                <c:pt idx="1894">
                  <c:v>13156430</c:v>
                </c:pt>
                <c:pt idx="1895">
                  <c:v>8799843</c:v>
                </c:pt>
                <c:pt idx="1896">
                  <c:v>13152020</c:v>
                </c:pt>
                <c:pt idx="1897">
                  <c:v>8818768</c:v>
                </c:pt>
                <c:pt idx="1898">
                  <c:v>13163860</c:v>
                </c:pt>
                <c:pt idx="1899">
                  <c:v>8813480</c:v>
                </c:pt>
                <c:pt idx="1900">
                  <c:v>13234720</c:v>
                </c:pt>
                <c:pt idx="1901">
                  <c:v>8792091</c:v>
                </c:pt>
                <c:pt idx="1902">
                  <c:v>13206600</c:v>
                </c:pt>
                <c:pt idx="1903">
                  <c:v>8805914</c:v>
                </c:pt>
                <c:pt idx="1904">
                  <c:v>13234700</c:v>
                </c:pt>
                <c:pt idx="1905">
                  <c:v>8798423</c:v>
                </c:pt>
                <c:pt idx="1906">
                  <c:v>13281190</c:v>
                </c:pt>
                <c:pt idx="1907">
                  <c:v>8798009</c:v>
                </c:pt>
                <c:pt idx="1908">
                  <c:v>13173880</c:v>
                </c:pt>
                <c:pt idx="1909">
                  <c:v>8805985</c:v>
                </c:pt>
                <c:pt idx="1910">
                  <c:v>13158000</c:v>
                </c:pt>
                <c:pt idx="1911">
                  <c:v>8804182</c:v>
                </c:pt>
                <c:pt idx="1912">
                  <c:v>13158170</c:v>
                </c:pt>
                <c:pt idx="1913">
                  <c:v>8808338</c:v>
                </c:pt>
                <c:pt idx="1914">
                  <c:v>13198940</c:v>
                </c:pt>
                <c:pt idx="1915">
                  <c:v>8795167</c:v>
                </c:pt>
                <c:pt idx="1916">
                  <c:v>13220340</c:v>
                </c:pt>
                <c:pt idx="1917">
                  <c:v>8790997</c:v>
                </c:pt>
                <c:pt idx="1918">
                  <c:v>13264190</c:v>
                </c:pt>
                <c:pt idx="1919">
                  <c:v>8818420</c:v>
                </c:pt>
                <c:pt idx="1920">
                  <c:v>13171010</c:v>
                </c:pt>
                <c:pt idx="1921">
                  <c:v>8803916</c:v>
                </c:pt>
                <c:pt idx="1922">
                  <c:v>13216900</c:v>
                </c:pt>
                <c:pt idx="1923">
                  <c:v>8818671</c:v>
                </c:pt>
                <c:pt idx="1924">
                  <c:v>13136740</c:v>
                </c:pt>
                <c:pt idx="1925">
                  <c:v>8801252</c:v>
                </c:pt>
                <c:pt idx="1926">
                  <c:v>13263000</c:v>
                </c:pt>
                <c:pt idx="1927">
                  <c:v>8807941</c:v>
                </c:pt>
                <c:pt idx="1928">
                  <c:v>13299400</c:v>
                </c:pt>
                <c:pt idx="1929">
                  <c:v>8809818</c:v>
                </c:pt>
                <c:pt idx="1930">
                  <c:v>13151120</c:v>
                </c:pt>
                <c:pt idx="1931">
                  <c:v>8819084</c:v>
                </c:pt>
                <c:pt idx="1932">
                  <c:v>13262710</c:v>
                </c:pt>
                <c:pt idx="1933">
                  <c:v>8797783</c:v>
                </c:pt>
                <c:pt idx="1934">
                  <c:v>13236340</c:v>
                </c:pt>
                <c:pt idx="1935">
                  <c:v>8792534</c:v>
                </c:pt>
                <c:pt idx="1936">
                  <c:v>13197610</c:v>
                </c:pt>
                <c:pt idx="1937">
                  <c:v>8794346</c:v>
                </c:pt>
                <c:pt idx="1938">
                  <c:v>13239800</c:v>
                </c:pt>
                <c:pt idx="1939">
                  <c:v>8801005</c:v>
                </c:pt>
                <c:pt idx="1940">
                  <c:v>13148710</c:v>
                </c:pt>
                <c:pt idx="1941">
                  <c:v>8821801</c:v>
                </c:pt>
                <c:pt idx="1942">
                  <c:v>13308750</c:v>
                </c:pt>
                <c:pt idx="1943">
                  <c:v>8830801</c:v>
                </c:pt>
                <c:pt idx="1944">
                  <c:v>13191100</c:v>
                </c:pt>
                <c:pt idx="1945">
                  <c:v>8816549</c:v>
                </c:pt>
                <c:pt idx="1946">
                  <c:v>13206570</c:v>
                </c:pt>
                <c:pt idx="1947">
                  <c:v>8816367</c:v>
                </c:pt>
                <c:pt idx="1948">
                  <c:v>13183870</c:v>
                </c:pt>
                <c:pt idx="1949">
                  <c:v>8821888</c:v>
                </c:pt>
                <c:pt idx="1950">
                  <c:v>13154520</c:v>
                </c:pt>
                <c:pt idx="1951">
                  <c:v>8808225</c:v>
                </c:pt>
                <c:pt idx="1952">
                  <c:v>13228840</c:v>
                </c:pt>
                <c:pt idx="1953">
                  <c:v>8801044</c:v>
                </c:pt>
                <c:pt idx="1954">
                  <c:v>13287360</c:v>
                </c:pt>
                <c:pt idx="1955">
                  <c:v>8813544</c:v>
                </c:pt>
                <c:pt idx="1956">
                  <c:v>13234880</c:v>
                </c:pt>
                <c:pt idx="1957">
                  <c:v>8843794</c:v>
                </c:pt>
                <c:pt idx="1958">
                  <c:v>13294420</c:v>
                </c:pt>
                <c:pt idx="1959">
                  <c:v>8811017</c:v>
                </c:pt>
                <c:pt idx="1960">
                  <c:v>13200060</c:v>
                </c:pt>
                <c:pt idx="1961">
                  <c:v>8833618</c:v>
                </c:pt>
                <c:pt idx="1962">
                  <c:v>13213430</c:v>
                </c:pt>
                <c:pt idx="1963">
                  <c:v>8834226</c:v>
                </c:pt>
                <c:pt idx="1964">
                  <c:v>13322970</c:v>
                </c:pt>
                <c:pt idx="1965">
                  <c:v>8839455</c:v>
                </c:pt>
                <c:pt idx="1966">
                  <c:v>13209960</c:v>
                </c:pt>
                <c:pt idx="1967">
                  <c:v>8832074</c:v>
                </c:pt>
                <c:pt idx="1968">
                  <c:v>13236360</c:v>
                </c:pt>
                <c:pt idx="1969">
                  <c:v>8858958</c:v>
                </c:pt>
                <c:pt idx="1970">
                  <c:v>13235680</c:v>
                </c:pt>
                <c:pt idx="1971">
                  <c:v>8829465</c:v>
                </c:pt>
                <c:pt idx="1972">
                  <c:v>13274480</c:v>
                </c:pt>
                <c:pt idx="1973">
                  <c:v>8851576</c:v>
                </c:pt>
                <c:pt idx="1974">
                  <c:v>13333670</c:v>
                </c:pt>
                <c:pt idx="1975">
                  <c:v>8850806</c:v>
                </c:pt>
                <c:pt idx="1976">
                  <c:v>13275140</c:v>
                </c:pt>
                <c:pt idx="1977">
                  <c:v>8852720</c:v>
                </c:pt>
                <c:pt idx="1978">
                  <c:v>13229500</c:v>
                </c:pt>
                <c:pt idx="1979">
                  <c:v>8857842</c:v>
                </c:pt>
                <c:pt idx="1980">
                  <c:v>13199850</c:v>
                </c:pt>
                <c:pt idx="1981">
                  <c:v>8837987</c:v>
                </c:pt>
                <c:pt idx="1982">
                  <c:v>13241860</c:v>
                </c:pt>
                <c:pt idx="1983">
                  <c:v>8848289</c:v>
                </c:pt>
                <c:pt idx="1984">
                  <c:v>13228980</c:v>
                </c:pt>
                <c:pt idx="1985">
                  <c:v>8846098</c:v>
                </c:pt>
                <c:pt idx="1986">
                  <c:v>13352700</c:v>
                </c:pt>
                <c:pt idx="1987">
                  <c:v>8852957</c:v>
                </c:pt>
                <c:pt idx="1988">
                  <c:v>13263690</c:v>
                </c:pt>
                <c:pt idx="1989">
                  <c:v>8834422</c:v>
                </c:pt>
                <c:pt idx="1990">
                  <c:v>13227040</c:v>
                </c:pt>
                <c:pt idx="1991">
                  <c:v>8862032</c:v>
                </c:pt>
                <c:pt idx="1992">
                  <c:v>13286130</c:v>
                </c:pt>
                <c:pt idx="1993">
                  <c:v>8856932</c:v>
                </c:pt>
                <c:pt idx="1994">
                  <c:v>13255270</c:v>
                </c:pt>
                <c:pt idx="1995">
                  <c:v>8867324</c:v>
                </c:pt>
                <c:pt idx="1996">
                  <c:v>13300240</c:v>
                </c:pt>
                <c:pt idx="1997">
                  <c:v>8831536</c:v>
                </c:pt>
                <c:pt idx="1998">
                  <c:v>13264460</c:v>
                </c:pt>
                <c:pt idx="1999">
                  <c:v>8885262</c:v>
                </c:pt>
                <c:pt idx="2000">
                  <c:v>13255200</c:v>
                </c:pt>
                <c:pt idx="2001">
                  <c:v>8867337</c:v>
                </c:pt>
                <c:pt idx="2002">
                  <c:v>13325460</c:v>
                </c:pt>
                <c:pt idx="2003">
                  <c:v>8849874</c:v>
                </c:pt>
                <c:pt idx="2004">
                  <c:v>13273390</c:v>
                </c:pt>
                <c:pt idx="2005">
                  <c:v>8860345</c:v>
                </c:pt>
                <c:pt idx="2006">
                  <c:v>13296760</c:v>
                </c:pt>
                <c:pt idx="2007">
                  <c:v>8866701</c:v>
                </c:pt>
                <c:pt idx="2008">
                  <c:v>13249380</c:v>
                </c:pt>
                <c:pt idx="2009">
                  <c:v>8864170</c:v>
                </c:pt>
                <c:pt idx="2010">
                  <c:v>13335670</c:v>
                </c:pt>
                <c:pt idx="2011">
                  <c:v>8862740</c:v>
                </c:pt>
                <c:pt idx="2012">
                  <c:v>13220600</c:v>
                </c:pt>
                <c:pt idx="2013">
                  <c:v>8885734</c:v>
                </c:pt>
                <c:pt idx="2014">
                  <c:v>13272560</c:v>
                </c:pt>
                <c:pt idx="2015">
                  <c:v>8865309</c:v>
                </c:pt>
                <c:pt idx="2016">
                  <c:v>13289800</c:v>
                </c:pt>
                <c:pt idx="2017">
                  <c:v>8857583</c:v>
                </c:pt>
                <c:pt idx="2018">
                  <c:v>13257280</c:v>
                </c:pt>
                <c:pt idx="2019">
                  <c:v>8869041</c:v>
                </c:pt>
                <c:pt idx="2020">
                  <c:v>13345560</c:v>
                </c:pt>
                <c:pt idx="2021">
                  <c:v>8875636</c:v>
                </c:pt>
                <c:pt idx="2022">
                  <c:v>13287100</c:v>
                </c:pt>
                <c:pt idx="2023">
                  <c:v>8876840</c:v>
                </c:pt>
                <c:pt idx="2024">
                  <c:v>13293900</c:v>
                </c:pt>
                <c:pt idx="2025">
                  <c:v>8866469</c:v>
                </c:pt>
                <c:pt idx="2026">
                  <c:v>13266490</c:v>
                </c:pt>
                <c:pt idx="2027">
                  <c:v>8867966</c:v>
                </c:pt>
                <c:pt idx="2028">
                  <c:v>13258740</c:v>
                </c:pt>
                <c:pt idx="2029">
                  <c:v>8872653</c:v>
                </c:pt>
                <c:pt idx="2030">
                  <c:v>13243810</c:v>
                </c:pt>
                <c:pt idx="2031">
                  <c:v>8874492</c:v>
                </c:pt>
                <c:pt idx="2032">
                  <c:v>13329960</c:v>
                </c:pt>
                <c:pt idx="2033">
                  <c:v>8856672</c:v>
                </c:pt>
                <c:pt idx="2034">
                  <c:v>13341970</c:v>
                </c:pt>
                <c:pt idx="2035">
                  <c:v>8865918</c:v>
                </c:pt>
                <c:pt idx="2036">
                  <c:v>13257430</c:v>
                </c:pt>
                <c:pt idx="2037">
                  <c:v>8851736</c:v>
                </c:pt>
                <c:pt idx="2038">
                  <c:v>13299560</c:v>
                </c:pt>
                <c:pt idx="2039">
                  <c:v>8878682</c:v>
                </c:pt>
                <c:pt idx="2040">
                  <c:v>13318400</c:v>
                </c:pt>
                <c:pt idx="2041">
                  <c:v>8857021</c:v>
                </c:pt>
                <c:pt idx="2042">
                  <c:v>13270010</c:v>
                </c:pt>
                <c:pt idx="2043">
                  <c:v>8867208</c:v>
                </c:pt>
                <c:pt idx="2044">
                  <c:v>13377090</c:v>
                </c:pt>
                <c:pt idx="2045">
                  <c:v>8890753</c:v>
                </c:pt>
                <c:pt idx="2046">
                  <c:v>13315530</c:v>
                </c:pt>
                <c:pt idx="2047">
                  <c:v>8871013</c:v>
                </c:pt>
                <c:pt idx="2048">
                  <c:v>13290100</c:v>
                </c:pt>
                <c:pt idx="2049">
                  <c:v>8876139</c:v>
                </c:pt>
                <c:pt idx="2050">
                  <c:v>13396810</c:v>
                </c:pt>
                <c:pt idx="2051">
                  <c:v>8869774</c:v>
                </c:pt>
                <c:pt idx="2052">
                  <c:v>13283460</c:v>
                </c:pt>
                <c:pt idx="2053">
                  <c:v>8843929</c:v>
                </c:pt>
                <c:pt idx="2054">
                  <c:v>13543530</c:v>
                </c:pt>
                <c:pt idx="2055">
                  <c:v>9250302</c:v>
                </c:pt>
                <c:pt idx="2056">
                  <c:v>14415880</c:v>
                </c:pt>
                <c:pt idx="2057">
                  <c:v>9520910</c:v>
                </c:pt>
                <c:pt idx="2058">
                  <c:v>14779570</c:v>
                </c:pt>
                <c:pt idx="2059">
                  <c:v>9664344</c:v>
                </c:pt>
                <c:pt idx="2060">
                  <c:v>14992750</c:v>
                </c:pt>
                <c:pt idx="2061">
                  <c:v>9716937</c:v>
                </c:pt>
                <c:pt idx="2062">
                  <c:v>15009410</c:v>
                </c:pt>
                <c:pt idx="2063">
                  <c:v>9764425</c:v>
                </c:pt>
                <c:pt idx="2064">
                  <c:v>15049690</c:v>
                </c:pt>
                <c:pt idx="2065">
                  <c:v>9804100</c:v>
                </c:pt>
                <c:pt idx="2066">
                  <c:v>15138260</c:v>
                </c:pt>
                <c:pt idx="2067">
                  <c:v>9738850</c:v>
                </c:pt>
                <c:pt idx="2068">
                  <c:v>14965530</c:v>
                </c:pt>
                <c:pt idx="2069">
                  <c:v>9646316</c:v>
                </c:pt>
                <c:pt idx="2070">
                  <c:v>14827190</c:v>
                </c:pt>
                <c:pt idx="2071">
                  <c:v>9586932</c:v>
                </c:pt>
                <c:pt idx="2072">
                  <c:v>14765120</c:v>
                </c:pt>
                <c:pt idx="2073">
                  <c:v>9548928</c:v>
                </c:pt>
                <c:pt idx="2074">
                  <c:v>14722210</c:v>
                </c:pt>
                <c:pt idx="2075">
                  <c:v>9492822</c:v>
                </c:pt>
                <c:pt idx="2076">
                  <c:v>14672270</c:v>
                </c:pt>
                <c:pt idx="2077">
                  <c:v>9467506</c:v>
                </c:pt>
                <c:pt idx="2078">
                  <c:v>14656940</c:v>
                </c:pt>
                <c:pt idx="2079">
                  <c:v>9434959</c:v>
                </c:pt>
                <c:pt idx="2080">
                  <c:v>14610510</c:v>
                </c:pt>
                <c:pt idx="2081">
                  <c:v>9437937</c:v>
                </c:pt>
                <c:pt idx="2082">
                  <c:v>14591350</c:v>
                </c:pt>
                <c:pt idx="2083">
                  <c:v>9430553</c:v>
                </c:pt>
                <c:pt idx="2084">
                  <c:v>14595940</c:v>
                </c:pt>
                <c:pt idx="2085">
                  <c:v>9404893</c:v>
                </c:pt>
                <c:pt idx="2086">
                  <c:v>14595630</c:v>
                </c:pt>
                <c:pt idx="2087">
                  <c:v>9420681</c:v>
                </c:pt>
                <c:pt idx="2088">
                  <c:v>14511420</c:v>
                </c:pt>
                <c:pt idx="2089">
                  <c:v>9387877</c:v>
                </c:pt>
                <c:pt idx="2090">
                  <c:v>14500510</c:v>
                </c:pt>
                <c:pt idx="2091">
                  <c:v>9399410</c:v>
                </c:pt>
                <c:pt idx="2092">
                  <c:v>14501470</c:v>
                </c:pt>
                <c:pt idx="2093">
                  <c:v>9400204</c:v>
                </c:pt>
                <c:pt idx="2094">
                  <c:v>14507250</c:v>
                </c:pt>
                <c:pt idx="2095">
                  <c:v>9403339</c:v>
                </c:pt>
                <c:pt idx="2096">
                  <c:v>14530290</c:v>
                </c:pt>
                <c:pt idx="2097">
                  <c:v>9358680</c:v>
                </c:pt>
                <c:pt idx="2098">
                  <c:v>14462880</c:v>
                </c:pt>
                <c:pt idx="2099">
                  <c:v>9370189</c:v>
                </c:pt>
                <c:pt idx="2100">
                  <c:v>14519120</c:v>
                </c:pt>
                <c:pt idx="2101">
                  <c:v>9372976</c:v>
                </c:pt>
                <c:pt idx="2102">
                  <c:v>14530840</c:v>
                </c:pt>
                <c:pt idx="2103">
                  <c:v>9380199</c:v>
                </c:pt>
                <c:pt idx="2104">
                  <c:v>14465330</c:v>
                </c:pt>
                <c:pt idx="2105">
                  <c:v>9382311</c:v>
                </c:pt>
                <c:pt idx="2106">
                  <c:v>14503640</c:v>
                </c:pt>
                <c:pt idx="2107">
                  <c:v>9376642</c:v>
                </c:pt>
                <c:pt idx="2108">
                  <c:v>14522950</c:v>
                </c:pt>
                <c:pt idx="2109">
                  <c:v>9367974</c:v>
                </c:pt>
                <c:pt idx="2110">
                  <c:v>14500400</c:v>
                </c:pt>
                <c:pt idx="2111">
                  <c:v>9359007</c:v>
                </c:pt>
                <c:pt idx="2112">
                  <c:v>14471890</c:v>
                </c:pt>
                <c:pt idx="2113">
                  <c:v>9368262</c:v>
                </c:pt>
                <c:pt idx="2114">
                  <c:v>14543400</c:v>
                </c:pt>
                <c:pt idx="2115">
                  <c:v>9384571</c:v>
                </c:pt>
                <c:pt idx="2116">
                  <c:v>14455540</c:v>
                </c:pt>
                <c:pt idx="2117">
                  <c:v>9365576</c:v>
                </c:pt>
                <c:pt idx="2118">
                  <c:v>14493440</c:v>
                </c:pt>
                <c:pt idx="2119">
                  <c:v>9403154</c:v>
                </c:pt>
                <c:pt idx="2120">
                  <c:v>14522210</c:v>
                </c:pt>
                <c:pt idx="2121">
                  <c:v>9370001</c:v>
                </c:pt>
                <c:pt idx="2122">
                  <c:v>14535980</c:v>
                </c:pt>
                <c:pt idx="2123">
                  <c:v>9360290</c:v>
                </c:pt>
                <c:pt idx="2124">
                  <c:v>14456040</c:v>
                </c:pt>
                <c:pt idx="2125">
                  <c:v>9364030</c:v>
                </c:pt>
                <c:pt idx="2126">
                  <c:v>14541260</c:v>
                </c:pt>
                <c:pt idx="2127">
                  <c:v>9390453</c:v>
                </c:pt>
                <c:pt idx="2128">
                  <c:v>14487970</c:v>
                </c:pt>
                <c:pt idx="2129">
                  <c:v>9386816</c:v>
                </c:pt>
                <c:pt idx="2130">
                  <c:v>14578930</c:v>
                </c:pt>
                <c:pt idx="2131">
                  <c:v>9388243</c:v>
                </c:pt>
                <c:pt idx="2132">
                  <c:v>14513330</c:v>
                </c:pt>
                <c:pt idx="2133">
                  <c:v>9393264</c:v>
                </c:pt>
                <c:pt idx="2134">
                  <c:v>14513800</c:v>
                </c:pt>
                <c:pt idx="2135">
                  <c:v>9390503</c:v>
                </c:pt>
                <c:pt idx="2136">
                  <c:v>14594030</c:v>
                </c:pt>
                <c:pt idx="2137">
                  <c:v>9387917</c:v>
                </c:pt>
                <c:pt idx="2138">
                  <c:v>14557670</c:v>
                </c:pt>
                <c:pt idx="2139">
                  <c:v>9383069</c:v>
                </c:pt>
                <c:pt idx="2140">
                  <c:v>14480900</c:v>
                </c:pt>
                <c:pt idx="2141">
                  <c:v>9387742</c:v>
                </c:pt>
                <c:pt idx="2142">
                  <c:v>14520020</c:v>
                </c:pt>
                <c:pt idx="2143">
                  <c:v>9401625</c:v>
                </c:pt>
                <c:pt idx="2144">
                  <c:v>14607400</c:v>
                </c:pt>
                <c:pt idx="2145">
                  <c:v>9385576</c:v>
                </c:pt>
                <c:pt idx="2146">
                  <c:v>14540120</c:v>
                </c:pt>
                <c:pt idx="2147">
                  <c:v>9368930</c:v>
                </c:pt>
                <c:pt idx="2148">
                  <c:v>14504000</c:v>
                </c:pt>
                <c:pt idx="2149">
                  <c:v>9382575</c:v>
                </c:pt>
                <c:pt idx="2150">
                  <c:v>14576830</c:v>
                </c:pt>
                <c:pt idx="2151">
                  <c:v>9379336</c:v>
                </c:pt>
                <c:pt idx="2152">
                  <c:v>14481250</c:v>
                </c:pt>
                <c:pt idx="2153">
                  <c:v>9394887</c:v>
                </c:pt>
                <c:pt idx="2154">
                  <c:v>14590710</c:v>
                </c:pt>
                <c:pt idx="2155">
                  <c:v>9376617</c:v>
                </c:pt>
                <c:pt idx="2156">
                  <c:v>14512980</c:v>
                </c:pt>
                <c:pt idx="2157">
                  <c:v>9389150</c:v>
                </c:pt>
                <c:pt idx="2158">
                  <c:v>14528820</c:v>
                </c:pt>
                <c:pt idx="2159">
                  <c:v>9391184</c:v>
                </c:pt>
                <c:pt idx="2160">
                  <c:v>14518790</c:v>
                </c:pt>
                <c:pt idx="2161">
                  <c:v>9400723</c:v>
                </c:pt>
                <c:pt idx="2162">
                  <c:v>14557230</c:v>
                </c:pt>
                <c:pt idx="2163">
                  <c:v>9398040</c:v>
                </c:pt>
                <c:pt idx="2164">
                  <c:v>14597230</c:v>
                </c:pt>
                <c:pt idx="2165">
                  <c:v>9380171</c:v>
                </c:pt>
                <c:pt idx="2166">
                  <c:v>14581220</c:v>
                </c:pt>
                <c:pt idx="2167">
                  <c:v>9387942</c:v>
                </c:pt>
                <c:pt idx="2168">
                  <c:v>14616710</c:v>
                </c:pt>
                <c:pt idx="2169">
                  <c:v>9387310</c:v>
                </c:pt>
                <c:pt idx="2170">
                  <c:v>14543470</c:v>
                </c:pt>
                <c:pt idx="2171">
                  <c:v>9380272</c:v>
                </c:pt>
                <c:pt idx="2172">
                  <c:v>14461110</c:v>
                </c:pt>
                <c:pt idx="2173">
                  <c:v>9413322</c:v>
                </c:pt>
                <c:pt idx="2174">
                  <c:v>14548840</c:v>
                </c:pt>
                <c:pt idx="2175">
                  <c:v>9405057</c:v>
                </c:pt>
                <c:pt idx="2176">
                  <c:v>14645240</c:v>
                </c:pt>
                <c:pt idx="2177">
                  <c:v>9410067</c:v>
                </c:pt>
                <c:pt idx="2178">
                  <c:v>14527720</c:v>
                </c:pt>
                <c:pt idx="2179">
                  <c:v>9406445</c:v>
                </c:pt>
                <c:pt idx="2180">
                  <c:v>14572830</c:v>
                </c:pt>
                <c:pt idx="2181">
                  <c:v>9378575</c:v>
                </c:pt>
                <c:pt idx="2182">
                  <c:v>14552060</c:v>
                </c:pt>
                <c:pt idx="2183">
                  <c:v>9395785</c:v>
                </c:pt>
                <c:pt idx="2184">
                  <c:v>14536130</c:v>
                </c:pt>
                <c:pt idx="2185">
                  <c:v>9405117</c:v>
                </c:pt>
                <c:pt idx="2186">
                  <c:v>14531220</c:v>
                </c:pt>
                <c:pt idx="2187">
                  <c:v>9405343</c:v>
                </c:pt>
                <c:pt idx="2188">
                  <c:v>14559140</c:v>
                </c:pt>
                <c:pt idx="2189">
                  <c:v>9394964</c:v>
                </c:pt>
                <c:pt idx="2190">
                  <c:v>14519710</c:v>
                </c:pt>
                <c:pt idx="2191">
                  <c:v>9411385</c:v>
                </c:pt>
                <c:pt idx="2192">
                  <c:v>14588410</c:v>
                </c:pt>
                <c:pt idx="2193">
                  <c:v>9420294</c:v>
                </c:pt>
                <c:pt idx="2194">
                  <c:v>14558050</c:v>
                </c:pt>
                <c:pt idx="2195">
                  <c:v>9397364</c:v>
                </c:pt>
                <c:pt idx="2196">
                  <c:v>14643600</c:v>
                </c:pt>
                <c:pt idx="2197">
                  <c:v>9416980</c:v>
                </c:pt>
                <c:pt idx="2198">
                  <c:v>14596610</c:v>
                </c:pt>
                <c:pt idx="2199">
                  <c:v>9391627</c:v>
                </c:pt>
                <c:pt idx="2200">
                  <c:v>14524960</c:v>
                </c:pt>
                <c:pt idx="2201">
                  <c:v>9380560</c:v>
                </c:pt>
                <c:pt idx="2202">
                  <c:v>14600310</c:v>
                </c:pt>
                <c:pt idx="2203">
                  <c:v>9390108</c:v>
                </c:pt>
                <c:pt idx="2204">
                  <c:v>14513890</c:v>
                </c:pt>
                <c:pt idx="2205">
                  <c:v>9404141</c:v>
                </c:pt>
                <c:pt idx="2206">
                  <c:v>14557310</c:v>
                </c:pt>
                <c:pt idx="2207">
                  <c:v>9405832</c:v>
                </c:pt>
                <c:pt idx="2208">
                  <c:v>14613890</c:v>
                </c:pt>
                <c:pt idx="2209">
                  <c:v>9409956</c:v>
                </c:pt>
                <c:pt idx="2210">
                  <c:v>14542000</c:v>
                </c:pt>
                <c:pt idx="2211">
                  <c:v>9409584</c:v>
                </c:pt>
                <c:pt idx="2212">
                  <c:v>14623750</c:v>
                </c:pt>
                <c:pt idx="2213">
                  <c:v>9431995</c:v>
                </c:pt>
                <c:pt idx="2214">
                  <c:v>14573180</c:v>
                </c:pt>
                <c:pt idx="2215">
                  <c:v>9418528</c:v>
                </c:pt>
                <c:pt idx="2216">
                  <c:v>14600400</c:v>
                </c:pt>
                <c:pt idx="2217">
                  <c:v>9437590</c:v>
                </c:pt>
                <c:pt idx="2218">
                  <c:v>14712480</c:v>
                </c:pt>
                <c:pt idx="2219">
                  <c:v>9429511</c:v>
                </c:pt>
                <c:pt idx="2220">
                  <c:v>14562860</c:v>
                </c:pt>
                <c:pt idx="2221">
                  <c:v>9423365</c:v>
                </c:pt>
                <c:pt idx="2222">
                  <c:v>14539170</c:v>
                </c:pt>
                <c:pt idx="2223">
                  <c:v>9433395</c:v>
                </c:pt>
                <c:pt idx="2224">
                  <c:v>14508260</c:v>
                </c:pt>
                <c:pt idx="2225">
                  <c:v>9401510</c:v>
                </c:pt>
                <c:pt idx="2226">
                  <c:v>14543990</c:v>
                </c:pt>
                <c:pt idx="2227">
                  <c:v>9415962</c:v>
                </c:pt>
                <c:pt idx="2228">
                  <c:v>14543340</c:v>
                </c:pt>
                <c:pt idx="2229">
                  <c:v>9415974</c:v>
                </c:pt>
                <c:pt idx="2230">
                  <c:v>14623760</c:v>
                </c:pt>
                <c:pt idx="2231">
                  <c:v>9405471</c:v>
                </c:pt>
                <c:pt idx="2232">
                  <c:v>14623710</c:v>
                </c:pt>
                <c:pt idx="2233">
                  <c:v>9404443</c:v>
                </c:pt>
                <c:pt idx="2234">
                  <c:v>14604740</c:v>
                </c:pt>
                <c:pt idx="2235">
                  <c:v>9403902</c:v>
                </c:pt>
                <c:pt idx="2236">
                  <c:v>14594780</c:v>
                </c:pt>
                <c:pt idx="2237">
                  <c:v>9433093</c:v>
                </c:pt>
                <c:pt idx="2238">
                  <c:v>14615770</c:v>
                </c:pt>
                <c:pt idx="2239">
                  <c:v>9410220</c:v>
                </c:pt>
                <c:pt idx="2240">
                  <c:v>14540360</c:v>
                </c:pt>
                <c:pt idx="2241">
                  <c:v>9427712</c:v>
                </c:pt>
                <c:pt idx="2242">
                  <c:v>14540360</c:v>
                </c:pt>
                <c:pt idx="2243">
                  <c:v>9403141</c:v>
                </c:pt>
                <c:pt idx="2244">
                  <c:v>14590110</c:v>
                </c:pt>
                <c:pt idx="2245">
                  <c:v>9435397</c:v>
                </c:pt>
                <c:pt idx="2246">
                  <c:v>14564970</c:v>
                </c:pt>
                <c:pt idx="2247">
                  <c:v>9409792</c:v>
                </c:pt>
                <c:pt idx="2248">
                  <c:v>14625770</c:v>
                </c:pt>
                <c:pt idx="2249">
                  <c:v>9400626</c:v>
                </c:pt>
                <c:pt idx="2250">
                  <c:v>14537410</c:v>
                </c:pt>
                <c:pt idx="2251">
                  <c:v>9397861</c:v>
                </c:pt>
                <c:pt idx="2252">
                  <c:v>14637410</c:v>
                </c:pt>
                <c:pt idx="2253">
                  <c:v>9414832</c:v>
                </c:pt>
                <c:pt idx="2254">
                  <c:v>14600950</c:v>
                </c:pt>
                <c:pt idx="2255">
                  <c:v>9419111</c:v>
                </c:pt>
                <c:pt idx="2256">
                  <c:v>14621470</c:v>
                </c:pt>
                <c:pt idx="2257">
                  <c:v>9421212</c:v>
                </c:pt>
                <c:pt idx="2258">
                  <c:v>14625320</c:v>
                </c:pt>
                <c:pt idx="2259">
                  <c:v>9430263</c:v>
                </c:pt>
                <c:pt idx="2260">
                  <c:v>14610870</c:v>
                </c:pt>
                <c:pt idx="2261">
                  <c:v>9428801</c:v>
                </c:pt>
                <c:pt idx="2262">
                  <c:v>14613120</c:v>
                </c:pt>
                <c:pt idx="2263">
                  <c:v>9430994</c:v>
                </c:pt>
                <c:pt idx="2264">
                  <c:v>14640260</c:v>
                </c:pt>
                <c:pt idx="2265">
                  <c:v>9420924</c:v>
                </c:pt>
                <c:pt idx="2266">
                  <c:v>14619610</c:v>
                </c:pt>
                <c:pt idx="2267">
                  <c:v>9430303</c:v>
                </c:pt>
                <c:pt idx="2268">
                  <c:v>14652030</c:v>
                </c:pt>
                <c:pt idx="2269">
                  <c:v>9419807</c:v>
                </c:pt>
                <c:pt idx="2270">
                  <c:v>14603740</c:v>
                </c:pt>
                <c:pt idx="2271">
                  <c:v>9400335</c:v>
                </c:pt>
                <c:pt idx="2272">
                  <c:v>14578140</c:v>
                </c:pt>
                <c:pt idx="2273">
                  <c:v>9427018</c:v>
                </c:pt>
                <c:pt idx="2274">
                  <c:v>14524690</c:v>
                </c:pt>
                <c:pt idx="2275">
                  <c:v>9443224</c:v>
                </c:pt>
                <c:pt idx="2276">
                  <c:v>14577570</c:v>
                </c:pt>
                <c:pt idx="2277">
                  <c:v>9416901</c:v>
                </c:pt>
                <c:pt idx="2278">
                  <c:v>14543470</c:v>
                </c:pt>
                <c:pt idx="2279">
                  <c:v>9414122</c:v>
                </c:pt>
                <c:pt idx="2280">
                  <c:v>14845100</c:v>
                </c:pt>
                <c:pt idx="2281">
                  <c:v>9706940</c:v>
                </c:pt>
                <c:pt idx="2282">
                  <c:v>15221970</c:v>
                </c:pt>
                <c:pt idx="2283">
                  <c:v>9815863</c:v>
                </c:pt>
                <c:pt idx="2284">
                  <c:v>15334140</c:v>
                </c:pt>
                <c:pt idx="2285">
                  <c:v>9862538</c:v>
                </c:pt>
                <c:pt idx="2286">
                  <c:v>15385270</c:v>
                </c:pt>
                <c:pt idx="2287">
                  <c:v>9889560</c:v>
                </c:pt>
                <c:pt idx="2288">
                  <c:v>15368540</c:v>
                </c:pt>
                <c:pt idx="2289">
                  <c:v>9895876</c:v>
                </c:pt>
                <c:pt idx="2290">
                  <c:v>15413760</c:v>
                </c:pt>
                <c:pt idx="2291">
                  <c:v>9937385</c:v>
                </c:pt>
                <c:pt idx="2292">
                  <c:v>15443700</c:v>
                </c:pt>
                <c:pt idx="2293">
                  <c:v>9892059</c:v>
                </c:pt>
                <c:pt idx="2294">
                  <c:v>15457000</c:v>
                </c:pt>
                <c:pt idx="2295">
                  <c:v>9887904</c:v>
                </c:pt>
                <c:pt idx="2296">
                  <c:v>15464650</c:v>
                </c:pt>
                <c:pt idx="2297">
                  <c:v>9810920</c:v>
                </c:pt>
                <c:pt idx="2298">
                  <c:v>15318340</c:v>
                </c:pt>
                <c:pt idx="2299">
                  <c:v>9801990</c:v>
                </c:pt>
                <c:pt idx="2300">
                  <c:v>15268750</c:v>
                </c:pt>
                <c:pt idx="2301">
                  <c:v>9790630</c:v>
                </c:pt>
                <c:pt idx="2302">
                  <c:v>15282090</c:v>
                </c:pt>
                <c:pt idx="2303">
                  <c:v>9796542</c:v>
                </c:pt>
                <c:pt idx="2304">
                  <c:v>15216470</c:v>
                </c:pt>
                <c:pt idx="2305">
                  <c:v>9752621</c:v>
                </c:pt>
                <c:pt idx="2306">
                  <c:v>15272530</c:v>
                </c:pt>
                <c:pt idx="2307">
                  <c:v>9763385</c:v>
                </c:pt>
                <c:pt idx="2308">
                  <c:v>15212010</c:v>
                </c:pt>
                <c:pt idx="2309">
                  <c:v>9737554</c:v>
                </c:pt>
                <c:pt idx="2310">
                  <c:v>15213880</c:v>
                </c:pt>
                <c:pt idx="2311">
                  <c:v>9739122</c:v>
                </c:pt>
                <c:pt idx="2312">
                  <c:v>15221990</c:v>
                </c:pt>
                <c:pt idx="2313">
                  <c:v>9742888</c:v>
                </c:pt>
                <c:pt idx="2314">
                  <c:v>15231760</c:v>
                </c:pt>
                <c:pt idx="2315">
                  <c:v>9754625</c:v>
                </c:pt>
                <c:pt idx="2316">
                  <c:v>15208780</c:v>
                </c:pt>
                <c:pt idx="2317">
                  <c:v>9738943</c:v>
                </c:pt>
                <c:pt idx="2318">
                  <c:v>15226750</c:v>
                </c:pt>
                <c:pt idx="2319">
                  <c:v>9731989</c:v>
                </c:pt>
                <c:pt idx="2320">
                  <c:v>15268680</c:v>
                </c:pt>
                <c:pt idx="2321">
                  <c:v>9733588</c:v>
                </c:pt>
                <c:pt idx="2322">
                  <c:v>15250430</c:v>
                </c:pt>
                <c:pt idx="2323">
                  <c:v>9747330</c:v>
                </c:pt>
                <c:pt idx="2324">
                  <c:v>15219840</c:v>
                </c:pt>
                <c:pt idx="2325">
                  <c:v>9750009</c:v>
                </c:pt>
                <c:pt idx="2326">
                  <c:v>15125800</c:v>
                </c:pt>
                <c:pt idx="2327">
                  <c:v>9728013</c:v>
                </c:pt>
                <c:pt idx="2328">
                  <c:v>15168730</c:v>
                </c:pt>
                <c:pt idx="2329">
                  <c:v>9731862</c:v>
                </c:pt>
                <c:pt idx="2330">
                  <c:v>15188080</c:v>
                </c:pt>
                <c:pt idx="2331">
                  <c:v>9732369</c:v>
                </c:pt>
                <c:pt idx="2332">
                  <c:v>15169890</c:v>
                </c:pt>
                <c:pt idx="2333">
                  <c:v>9750668</c:v>
                </c:pt>
                <c:pt idx="2334">
                  <c:v>15249330</c:v>
                </c:pt>
                <c:pt idx="2335">
                  <c:v>9716811</c:v>
                </c:pt>
                <c:pt idx="2336">
                  <c:v>15224640</c:v>
                </c:pt>
                <c:pt idx="2337">
                  <c:v>9725119</c:v>
                </c:pt>
                <c:pt idx="2338">
                  <c:v>15205310</c:v>
                </c:pt>
                <c:pt idx="2339">
                  <c:v>9729334</c:v>
                </c:pt>
                <c:pt idx="2340">
                  <c:v>15246530</c:v>
                </c:pt>
                <c:pt idx="2341">
                  <c:v>9724747</c:v>
                </c:pt>
                <c:pt idx="2342">
                  <c:v>15193720</c:v>
                </c:pt>
                <c:pt idx="2343">
                  <c:v>9724855</c:v>
                </c:pt>
                <c:pt idx="2344">
                  <c:v>15181560</c:v>
                </c:pt>
                <c:pt idx="2345">
                  <c:v>9740549</c:v>
                </c:pt>
                <c:pt idx="2346">
                  <c:v>15165530</c:v>
                </c:pt>
                <c:pt idx="2347">
                  <c:v>9718612</c:v>
                </c:pt>
                <c:pt idx="2348">
                  <c:v>15205460</c:v>
                </c:pt>
                <c:pt idx="2349">
                  <c:v>9732388</c:v>
                </c:pt>
                <c:pt idx="2350">
                  <c:v>15270370</c:v>
                </c:pt>
                <c:pt idx="2351">
                  <c:v>9725251</c:v>
                </c:pt>
                <c:pt idx="2352">
                  <c:v>15198600</c:v>
                </c:pt>
                <c:pt idx="2353">
                  <c:v>9749443</c:v>
                </c:pt>
                <c:pt idx="2354">
                  <c:v>15210520</c:v>
                </c:pt>
                <c:pt idx="2355">
                  <c:v>9732739</c:v>
                </c:pt>
                <c:pt idx="2356">
                  <c:v>15294920</c:v>
                </c:pt>
                <c:pt idx="2357">
                  <c:v>9718207</c:v>
                </c:pt>
                <c:pt idx="2358">
                  <c:v>15283620</c:v>
                </c:pt>
                <c:pt idx="2359">
                  <c:v>9734660</c:v>
                </c:pt>
                <c:pt idx="2360">
                  <c:v>15212410</c:v>
                </c:pt>
                <c:pt idx="2361">
                  <c:v>9714217</c:v>
                </c:pt>
                <c:pt idx="2362">
                  <c:v>15192390</c:v>
                </c:pt>
                <c:pt idx="2363">
                  <c:v>9721718</c:v>
                </c:pt>
                <c:pt idx="2364">
                  <c:v>15240810</c:v>
                </c:pt>
                <c:pt idx="2365">
                  <c:v>9732969</c:v>
                </c:pt>
                <c:pt idx="2366">
                  <c:v>15266500</c:v>
                </c:pt>
                <c:pt idx="2367">
                  <c:v>9723278</c:v>
                </c:pt>
                <c:pt idx="2368">
                  <c:v>15205750</c:v>
                </c:pt>
                <c:pt idx="2369">
                  <c:v>9741412</c:v>
                </c:pt>
                <c:pt idx="2370">
                  <c:v>15219630</c:v>
                </c:pt>
                <c:pt idx="2371">
                  <c:v>9746249</c:v>
                </c:pt>
                <c:pt idx="2372">
                  <c:v>15169870</c:v>
                </c:pt>
                <c:pt idx="2373">
                  <c:v>9721058</c:v>
                </c:pt>
                <c:pt idx="2374">
                  <c:v>15227560</c:v>
                </c:pt>
                <c:pt idx="2375">
                  <c:v>9735305</c:v>
                </c:pt>
                <c:pt idx="2376">
                  <c:v>15182750</c:v>
                </c:pt>
                <c:pt idx="2377">
                  <c:v>9721010</c:v>
                </c:pt>
                <c:pt idx="2378">
                  <c:v>15281880</c:v>
                </c:pt>
                <c:pt idx="2379">
                  <c:v>9728008</c:v>
                </c:pt>
                <c:pt idx="2380">
                  <c:v>15260410</c:v>
                </c:pt>
                <c:pt idx="2381">
                  <c:v>9734286</c:v>
                </c:pt>
                <c:pt idx="2382">
                  <c:v>15257640</c:v>
                </c:pt>
                <c:pt idx="2383">
                  <c:v>9740618</c:v>
                </c:pt>
                <c:pt idx="2384">
                  <c:v>15215360</c:v>
                </c:pt>
                <c:pt idx="2385">
                  <c:v>9720496</c:v>
                </c:pt>
                <c:pt idx="2386">
                  <c:v>15248760</c:v>
                </c:pt>
                <c:pt idx="2387">
                  <c:v>9736816</c:v>
                </c:pt>
                <c:pt idx="2388">
                  <c:v>15240040</c:v>
                </c:pt>
                <c:pt idx="2389">
                  <c:v>9742620</c:v>
                </c:pt>
                <c:pt idx="2390">
                  <c:v>15167510</c:v>
                </c:pt>
                <c:pt idx="2391">
                  <c:v>9730465</c:v>
                </c:pt>
                <c:pt idx="2392">
                  <c:v>15175710</c:v>
                </c:pt>
                <c:pt idx="2393">
                  <c:v>9736845</c:v>
                </c:pt>
                <c:pt idx="2394">
                  <c:v>15247010</c:v>
                </c:pt>
                <c:pt idx="2395">
                  <c:v>9729711</c:v>
                </c:pt>
                <c:pt idx="2396">
                  <c:v>15264940</c:v>
                </c:pt>
                <c:pt idx="2397">
                  <c:v>9730128</c:v>
                </c:pt>
                <c:pt idx="2398">
                  <c:v>15275710</c:v>
                </c:pt>
                <c:pt idx="2399">
                  <c:v>9723271</c:v>
                </c:pt>
                <c:pt idx="2400">
                  <c:v>15227860</c:v>
                </c:pt>
                <c:pt idx="2401">
                  <c:v>9734972</c:v>
                </c:pt>
                <c:pt idx="2402">
                  <c:v>15243200</c:v>
                </c:pt>
                <c:pt idx="2403">
                  <c:v>9728986</c:v>
                </c:pt>
                <c:pt idx="2404">
                  <c:v>15162220</c:v>
                </c:pt>
                <c:pt idx="2405">
                  <c:v>9742652</c:v>
                </c:pt>
                <c:pt idx="2406">
                  <c:v>15243910</c:v>
                </c:pt>
                <c:pt idx="2407">
                  <c:v>9760083</c:v>
                </c:pt>
                <c:pt idx="2408">
                  <c:v>15217590</c:v>
                </c:pt>
                <c:pt idx="2409">
                  <c:v>9763858</c:v>
                </c:pt>
                <c:pt idx="2410">
                  <c:v>15221150</c:v>
                </c:pt>
                <c:pt idx="2411">
                  <c:v>9726049</c:v>
                </c:pt>
                <c:pt idx="2412">
                  <c:v>15232820</c:v>
                </c:pt>
                <c:pt idx="2413">
                  <c:v>9716300</c:v>
                </c:pt>
                <c:pt idx="2414">
                  <c:v>15174130</c:v>
                </c:pt>
                <c:pt idx="2415">
                  <c:v>9762078</c:v>
                </c:pt>
                <c:pt idx="2416">
                  <c:v>15252210</c:v>
                </c:pt>
                <c:pt idx="2417">
                  <c:v>9744024</c:v>
                </c:pt>
                <c:pt idx="2418">
                  <c:v>15211790</c:v>
                </c:pt>
                <c:pt idx="2419">
                  <c:v>9750077</c:v>
                </c:pt>
                <c:pt idx="2420">
                  <c:v>15192590</c:v>
                </c:pt>
                <c:pt idx="2421">
                  <c:v>9715858</c:v>
                </c:pt>
                <c:pt idx="2422">
                  <c:v>15240210</c:v>
                </c:pt>
                <c:pt idx="2423">
                  <c:v>9758105</c:v>
                </c:pt>
                <c:pt idx="2424">
                  <c:v>15215320</c:v>
                </c:pt>
                <c:pt idx="2425">
                  <c:v>9753354</c:v>
                </c:pt>
                <c:pt idx="2426">
                  <c:v>15207680</c:v>
                </c:pt>
                <c:pt idx="2427">
                  <c:v>9725935</c:v>
                </c:pt>
                <c:pt idx="2428">
                  <c:v>15281010</c:v>
                </c:pt>
                <c:pt idx="2429">
                  <c:v>9731875</c:v>
                </c:pt>
                <c:pt idx="2430">
                  <c:v>15259160</c:v>
                </c:pt>
                <c:pt idx="2431">
                  <c:v>9728630</c:v>
                </c:pt>
                <c:pt idx="2432">
                  <c:v>15246990</c:v>
                </c:pt>
                <c:pt idx="2433">
                  <c:v>9769452</c:v>
                </c:pt>
                <c:pt idx="2434">
                  <c:v>15298650</c:v>
                </c:pt>
                <c:pt idx="2435">
                  <c:v>9723767</c:v>
                </c:pt>
                <c:pt idx="2436">
                  <c:v>15248140</c:v>
                </c:pt>
                <c:pt idx="2437">
                  <c:v>9738645</c:v>
                </c:pt>
                <c:pt idx="2438">
                  <c:v>15238720</c:v>
                </c:pt>
                <c:pt idx="2439">
                  <c:v>9750337</c:v>
                </c:pt>
                <c:pt idx="2440">
                  <c:v>15323350</c:v>
                </c:pt>
                <c:pt idx="2441">
                  <c:v>9741248</c:v>
                </c:pt>
                <c:pt idx="2442">
                  <c:v>15276660</c:v>
                </c:pt>
                <c:pt idx="2443">
                  <c:v>9759209</c:v>
                </c:pt>
                <c:pt idx="2444">
                  <c:v>15211210</c:v>
                </c:pt>
                <c:pt idx="2445">
                  <c:v>9766592</c:v>
                </c:pt>
                <c:pt idx="2446">
                  <c:v>15221060</c:v>
                </c:pt>
                <c:pt idx="2447">
                  <c:v>9762002</c:v>
                </c:pt>
                <c:pt idx="2448">
                  <c:v>15276600</c:v>
                </c:pt>
                <c:pt idx="2449">
                  <c:v>9751487</c:v>
                </c:pt>
                <c:pt idx="2450">
                  <c:v>15248730</c:v>
                </c:pt>
                <c:pt idx="2451">
                  <c:v>9764268</c:v>
                </c:pt>
                <c:pt idx="2452">
                  <c:v>15226170</c:v>
                </c:pt>
                <c:pt idx="2453">
                  <c:v>9753487</c:v>
                </c:pt>
                <c:pt idx="2454">
                  <c:v>15273410</c:v>
                </c:pt>
                <c:pt idx="2455">
                  <c:v>9752656</c:v>
                </c:pt>
                <c:pt idx="2456">
                  <c:v>15236380</c:v>
                </c:pt>
                <c:pt idx="2457">
                  <c:v>9772587</c:v>
                </c:pt>
                <c:pt idx="2458">
                  <c:v>15253970</c:v>
                </c:pt>
                <c:pt idx="2459">
                  <c:v>9767815</c:v>
                </c:pt>
                <c:pt idx="2460">
                  <c:v>15249610</c:v>
                </c:pt>
                <c:pt idx="2461">
                  <c:v>9762353</c:v>
                </c:pt>
                <c:pt idx="2462">
                  <c:v>15267190</c:v>
                </c:pt>
                <c:pt idx="2463">
                  <c:v>9762491</c:v>
                </c:pt>
                <c:pt idx="2464">
                  <c:v>15322080</c:v>
                </c:pt>
                <c:pt idx="2465">
                  <c:v>9764779</c:v>
                </c:pt>
                <c:pt idx="2466">
                  <c:v>15209730</c:v>
                </c:pt>
                <c:pt idx="2467">
                  <c:v>9750570</c:v>
                </c:pt>
                <c:pt idx="2468">
                  <c:v>15203300</c:v>
                </c:pt>
                <c:pt idx="2469">
                  <c:v>9747101</c:v>
                </c:pt>
                <c:pt idx="2470">
                  <c:v>15280530</c:v>
                </c:pt>
                <c:pt idx="2471">
                  <c:v>9740644</c:v>
                </c:pt>
                <c:pt idx="2472">
                  <c:v>15200030</c:v>
                </c:pt>
                <c:pt idx="2473">
                  <c:v>9774095</c:v>
                </c:pt>
                <c:pt idx="2474">
                  <c:v>15226550</c:v>
                </c:pt>
                <c:pt idx="2475">
                  <c:v>9745361</c:v>
                </c:pt>
                <c:pt idx="2476">
                  <c:v>15247140</c:v>
                </c:pt>
                <c:pt idx="2477">
                  <c:v>9751195</c:v>
                </c:pt>
                <c:pt idx="2478">
                  <c:v>15209930</c:v>
                </c:pt>
                <c:pt idx="2479">
                  <c:v>9764929</c:v>
                </c:pt>
                <c:pt idx="2480">
                  <c:v>15179890</c:v>
                </c:pt>
                <c:pt idx="2481">
                  <c:v>9747638</c:v>
                </c:pt>
                <c:pt idx="2482">
                  <c:v>15301040</c:v>
                </c:pt>
                <c:pt idx="2483">
                  <c:v>9767674</c:v>
                </c:pt>
                <c:pt idx="2484">
                  <c:v>15277040</c:v>
                </c:pt>
                <c:pt idx="2485">
                  <c:v>9747036</c:v>
                </c:pt>
                <c:pt idx="2486">
                  <c:v>15231380</c:v>
                </c:pt>
                <c:pt idx="2487">
                  <c:v>9745263</c:v>
                </c:pt>
                <c:pt idx="2488">
                  <c:v>15276370</c:v>
                </c:pt>
                <c:pt idx="2489">
                  <c:v>9746103</c:v>
                </c:pt>
                <c:pt idx="2490">
                  <c:v>15280860</c:v>
                </c:pt>
                <c:pt idx="2491">
                  <c:v>9743892</c:v>
                </c:pt>
                <c:pt idx="2492">
                  <c:v>15256430</c:v>
                </c:pt>
                <c:pt idx="2493">
                  <c:v>9758646</c:v>
                </c:pt>
                <c:pt idx="2494">
                  <c:v>15224720</c:v>
                </c:pt>
                <c:pt idx="2495">
                  <c:v>9759369</c:v>
                </c:pt>
                <c:pt idx="2496">
                  <c:v>15200000</c:v>
                </c:pt>
                <c:pt idx="2497">
                  <c:v>9739907</c:v>
                </c:pt>
                <c:pt idx="2498">
                  <c:v>15345620</c:v>
                </c:pt>
                <c:pt idx="2499">
                  <c:v>9737733</c:v>
                </c:pt>
                <c:pt idx="2500">
                  <c:v>15367180</c:v>
                </c:pt>
                <c:pt idx="2501">
                  <c:v>9758954</c:v>
                </c:pt>
                <c:pt idx="2502">
                  <c:v>15265260</c:v>
                </c:pt>
                <c:pt idx="2503">
                  <c:v>9766785</c:v>
                </c:pt>
                <c:pt idx="2504">
                  <c:v>15234710</c:v>
                </c:pt>
                <c:pt idx="2505">
                  <c:v>9754540</c:v>
                </c:pt>
                <c:pt idx="2506">
                  <c:v>15255780</c:v>
                </c:pt>
                <c:pt idx="2507">
                  <c:v>9756761</c:v>
                </c:pt>
                <c:pt idx="2508">
                  <c:v>15229310</c:v>
                </c:pt>
                <c:pt idx="2509">
                  <c:v>9801100</c:v>
                </c:pt>
                <c:pt idx="2510">
                  <c:v>15271500</c:v>
                </c:pt>
                <c:pt idx="2511">
                  <c:v>9772377</c:v>
                </c:pt>
                <c:pt idx="2512">
                  <c:v>15289160</c:v>
                </c:pt>
                <c:pt idx="2513">
                  <c:v>9771928</c:v>
                </c:pt>
                <c:pt idx="2514">
                  <c:v>15225730</c:v>
                </c:pt>
                <c:pt idx="2515">
                  <c:v>9775926</c:v>
                </c:pt>
                <c:pt idx="2516">
                  <c:v>15192610</c:v>
                </c:pt>
                <c:pt idx="2517">
                  <c:v>9779786</c:v>
                </c:pt>
                <c:pt idx="2518">
                  <c:v>15272580</c:v>
                </c:pt>
                <c:pt idx="2519">
                  <c:v>9744741</c:v>
                </c:pt>
                <c:pt idx="2520">
                  <c:v>15443380</c:v>
                </c:pt>
                <c:pt idx="2521">
                  <c:v>9895424</c:v>
                </c:pt>
                <c:pt idx="2522">
                  <c:v>15411520</c:v>
                </c:pt>
                <c:pt idx="2523">
                  <c:v>9935209</c:v>
                </c:pt>
                <c:pt idx="2524">
                  <c:v>15485430</c:v>
                </c:pt>
                <c:pt idx="2525">
                  <c:v>9973513</c:v>
                </c:pt>
                <c:pt idx="2526">
                  <c:v>15539320</c:v>
                </c:pt>
                <c:pt idx="2527">
                  <c:v>9975610</c:v>
                </c:pt>
                <c:pt idx="2528">
                  <c:v>15426300</c:v>
                </c:pt>
                <c:pt idx="2529">
                  <c:v>9951792</c:v>
                </c:pt>
                <c:pt idx="2530">
                  <c:v>15576310</c:v>
                </c:pt>
                <c:pt idx="2531">
                  <c:v>10022080</c:v>
                </c:pt>
                <c:pt idx="2532">
                  <c:v>15612650</c:v>
                </c:pt>
                <c:pt idx="2533">
                  <c:v>10011260</c:v>
                </c:pt>
                <c:pt idx="2534">
                  <c:v>15602300</c:v>
                </c:pt>
                <c:pt idx="2535">
                  <c:v>9998502</c:v>
                </c:pt>
                <c:pt idx="2536">
                  <c:v>15680560</c:v>
                </c:pt>
                <c:pt idx="2537">
                  <c:v>9977713</c:v>
                </c:pt>
                <c:pt idx="2538">
                  <c:v>15580910</c:v>
                </c:pt>
                <c:pt idx="2539">
                  <c:v>9969585</c:v>
                </c:pt>
                <c:pt idx="2540">
                  <c:v>15554560</c:v>
                </c:pt>
                <c:pt idx="2541">
                  <c:v>9968172</c:v>
                </c:pt>
                <c:pt idx="2542">
                  <c:v>15599720</c:v>
                </c:pt>
                <c:pt idx="2543">
                  <c:v>9970864</c:v>
                </c:pt>
                <c:pt idx="2544">
                  <c:v>15621830</c:v>
                </c:pt>
                <c:pt idx="2545">
                  <c:v>9948144</c:v>
                </c:pt>
                <c:pt idx="2546">
                  <c:v>15568650</c:v>
                </c:pt>
                <c:pt idx="2547">
                  <c:v>9962851</c:v>
                </c:pt>
                <c:pt idx="2548">
                  <c:v>15485130</c:v>
                </c:pt>
                <c:pt idx="2549">
                  <c:v>9963040</c:v>
                </c:pt>
                <c:pt idx="2550">
                  <c:v>15580770</c:v>
                </c:pt>
                <c:pt idx="2551">
                  <c:v>9942629</c:v>
                </c:pt>
                <c:pt idx="2552">
                  <c:v>15621620</c:v>
                </c:pt>
                <c:pt idx="2553">
                  <c:v>9955812</c:v>
                </c:pt>
                <c:pt idx="2554">
                  <c:v>15458990</c:v>
                </c:pt>
                <c:pt idx="2555">
                  <c:v>9975785</c:v>
                </c:pt>
                <c:pt idx="2556">
                  <c:v>15605520</c:v>
                </c:pt>
                <c:pt idx="2557">
                  <c:v>9951371</c:v>
                </c:pt>
                <c:pt idx="2558">
                  <c:v>15583010</c:v>
                </c:pt>
                <c:pt idx="2559">
                  <c:v>9954188</c:v>
                </c:pt>
                <c:pt idx="2560">
                  <c:v>15636370</c:v>
                </c:pt>
                <c:pt idx="2561">
                  <c:v>9951560</c:v>
                </c:pt>
                <c:pt idx="2562">
                  <c:v>15495910</c:v>
                </c:pt>
                <c:pt idx="2563">
                  <c:v>9952343</c:v>
                </c:pt>
                <c:pt idx="2564">
                  <c:v>15480320</c:v>
                </c:pt>
                <c:pt idx="2565">
                  <c:v>9957615</c:v>
                </c:pt>
                <c:pt idx="2566">
                  <c:v>15514200</c:v>
                </c:pt>
                <c:pt idx="2567">
                  <c:v>9919079</c:v>
                </c:pt>
                <c:pt idx="2568">
                  <c:v>15548050</c:v>
                </c:pt>
                <c:pt idx="2569">
                  <c:v>9969303</c:v>
                </c:pt>
                <c:pt idx="2570">
                  <c:v>15653260</c:v>
                </c:pt>
                <c:pt idx="2571">
                  <c:v>9964357</c:v>
                </c:pt>
                <c:pt idx="2572">
                  <c:v>15560680</c:v>
                </c:pt>
                <c:pt idx="2573">
                  <c:v>9947164</c:v>
                </c:pt>
                <c:pt idx="2574">
                  <c:v>15570060</c:v>
                </c:pt>
                <c:pt idx="2575">
                  <c:v>9963859</c:v>
                </c:pt>
                <c:pt idx="2576">
                  <c:v>15542360</c:v>
                </c:pt>
                <c:pt idx="2577">
                  <c:v>9963733</c:v>
                </c:pt>
                <c:pt idx="2578">
                  <c:v>15551070</c:v>
                </c:pt>
                <c:pt idx="2579">
                  <c:v>9930325</c:v>
                </c:pt>
                <c:pt idx="2580">
                  <c:v>15529800</c:v>
                </c:pt>
                <c:pt idx="2581">
                  <c:v>9950966</c:v>
                </c:pt>
                <c:pt idx="2582">
                  <c:v>15530040</c:v>
                </c:pt>
                <c:pt idx="2583">
                  <c:v>9925169</c:v>
                </c:pt>
                <c:pt idx="2584">
                  <c:v>15557240</c:v>
                </c:pt>
                <c:pt idx="2585">
                  <c:v>9953796</c:v>
                </c:pt>
                <c:pt idx="2586">
                  <c:v>15548460</c:v>
                </c:pt>
                <c:pt idx="2587">
                  <c:v>9953525</c:v>
                </c:pt>
                <c:pt idx="2588">
                  <c:v>15552330</c:v>
                </c:pt>
                <c:pt idx="2589">
                  <c:v>9934724</c:v>
                </c:pt>
                <c:pt idx="2590">
                  <c:v>15604870</c:v>
                </c:pt>
                <c:pt idx="2591">
                  <c:v>9959600</c:v>
                </c:pt>
                <c:pt idx="2592">
                  <c:v>15620670</c:v>
                </c:pt>
                <c:pt idx="2593">
                  <c:v>9963518</c:v>
                </c:pt>
                <c:pt idx="2594">
                  <c:v>15539400</c:v>
                </c:pt>
                <c:pt idx="2595">
                  <c:v>9918226</c:v>
                </c:pt>
                <c:pt idx="2596">
                  <c:v>15521430</c:v>
                </c:pt>
                <c:pt idx="2597">
                  <c:v>9918159</c:v>
                </c:pt>
                <c:pt idx="2598">
                  <c:v>15523790</c:v>
                </c:pt>
                <c:pt idx="2599">
                  <c:v>9936540</c:v>
                </c:pt>
                <c:pt idx="2600">
                  <c:v>15528360</c:v>
                </c:pt>
                <c:pt idx="2601">
                  <c:v>9955920</c:v>
                </c:pt>
                <c:pt idx="2602">
                  <c:v>15569020</c:v>
                </c:pt>
                <c:pt idx="2603">
                  <c:v>9966671</c:v>
                </c:pt>
                <c:pt idx="2604">
                  <c:v>15568980</c:v>
                </c:pt>
                <c:pt idx="2605">
                  <c:v>9930913</c:v>
                </c:pt>
                <c:pt idx="2606">
                  <c:v>15638400</c:v>
                </c:pt>
                <c:pt idx="2607">
                  <c:v>9967123</c:v>
                </c:pt>
                <c:pt idx="2608">
                  <c:v>15610820</c:v>
                </c:pt>
                <c:pt idx="2609">
                  <c:v>9962817</c:v>
                </c:pt>
                <c:pt idx="2610">
                  <c:v>15571220</c:v>
                </c:pt>
                <c:pt idx="2611">
                  <c:v>9956441</c:v>
                </c:pt>
                <c:pt idx="2612">
                  <c:v>15516500</c:v>
                </c:pt>
                <c:pt idx="2613">
                  <c:v>9951405</c:v>
                </c:pt>
                <c:pt idx="2614">
                  <c:v>15547260</c:v>
                </c:pt>
                <c:pt idx="2615">
                  <c:v>9963693</c:v>
                </c:pt>
                <c:pt idx="2616">
                  <c:v>15627340</c:v>
                </c:pt>
                <c:pt idx="2617">
                  <c:v>9960825</c:v>
                </c:pt>
                <c:pt idx="2618">
                  <c:v>15615760</c:v>
                </c:pt>
                <c:pt idx="2619">
                  <c:v>9951196</c:v>
                </c:pt>
                <c:pt idx="2620">
                  <c:v>15457880</c:v>
                </c:pt>
                <c:pt idx="2621">
                  <c:v>9963928</c:v>
                </c:pt>
                <c:pt idx="2622">
                  <c:v>15558740</c:v>
                </c:pt>
                <c:pt idx="2623">
                  <c:v>9946152</c:v>
                </c:pt>
                <c:pt idx="2624">
                  <c:v>15602280</c:v>
                </c:pt>
                <c:pt idx="2625">
                  <c:v>9947544</c:v>
                </c:pt>
                <c:pt idx="2626">
                  <c:v>15552590</c:v>
                </c:pt>
                <c:pt idx="2627">
                  <c:v>9958262</c:v>
                </c:pt>
                <c:pt idx="2628">
                  <c:v>15585380</c:v>
                </c:pt>
                <c:pt idx="2629">
                  <c:v>9969814</c:v>
                </c:pt>
                <c:pt idx="2630">
                  <c:v>15484120</c:v>
                </c:pt>
                <c:pt idx="2631">
                  <c:v>9968182</c:v>
                </c:pt>
                <c:pt idx="2632">
                  <c:v>15520440</c:v>
                </c:pt>
                <c:pt idx="2633">
                  <c:v>9957873</c:v>
                </c:pt>
                <c:pt idx="2634">
                  <c:v>15572840</c:v>
                </c:pt>
                <c:pt idx="2635">
                  <c:v>9926340</c:v>
                </c:pt>
                <c:pt idx="2636">
                  <c:v>15540580</c:v>
                </c:pt>
                <c:pt idx="2637">
                  <c:v>9955721</c:v>
                </c:pt>
                <c:pt idx="2638">
                  <c:v>15570200</c:v>
                </c:pt>
                <c:pt idx="2639">
                  <c:v>9951794</c:v>
                </c:pt>
                <c:pt idx="2640">
                  <c:v>15605420</c:v>
                </c:pt>
                <c:pt idx="2641">
                  <c:v>9957992</c:v>
                </c:pt>
                <c:pt idx="2642">
                  <c:v>15641080</c:v>
                </c:pt>
                <c:pt idx="2643">
                  <c:v>9952192</c:v>
                </c:pt>
                <c:pt idx="2644">
                  <c:v>15593400</c:v>
                </c:pt>
                <c:pt idx="2645">
                  <c:v>9968260</c:v>
                </c:pt>
                <c:pt idx="2646">
                  <c:v>15585710</c:v>
                </c:pt>
                <c:pt idx="2647">
                  <c:v>9956293</c:v>
                </c:pt>
                <c:pt idx="2648">
                  <c:v>15572990</c:v>
                </c:pt>
                <c:pt idx="2649">
                  <c:v>9982816</c:v>
                </c:pt>
                <c:pt idx="2650">
                  <c:v>15523920</c:v>
                </c:pt>
                <c:pt idx="2651">
                  <c:v>9976981</c:v>
                </c:pt>
                <c:pt idx="2652">
                  <c:v>15620460</c:v>
                </c:pt>
                <c:pt idx="2653">
                  <c:v>9967623</c:v>
                </c:pt>
                <c:pt idx="2654">
                  <c:v>15681110</c:v>
                </c:pt>
                <c:pt idx="2655">
                  <c:v>9956940</c:v>
                </c:pt>
                <c:pt idx="2656">
                  <c:v>15596040</c:v>
                </c:pt>
                <c:pt idx="2657">
                  <c:v>9962092</c:v>
                </c:pt>
                <c:pt idx="2658">
                  <c:v>15548970</c:v>
                </c:pt>
                <c:pt idx="2659">
                  <c:v>9967519</c:v>
                </c:pt>
                <c:pt idx="2660">
                  <c:v>15468660</c:v>
                </c:pt>
                <c:pt idx="2661">
                  <c:v>9947168</c:v>
                </c:pt>
                <c:pt idx="2662">
                  <c:v>15516990</c:v>
                </c:pt>
                <c:pt idx="2663">
                  <c:v>9957394</c:v>
                </c:pt>
                <c:pt idx="2664">
                  <c:v>15578400</c:v>
                </c:pt>
                <c:pt idx="2665">
                  <c:v>9977793</c:v>
                </c:pt>
                <c:pt idx="2666">
                  <c:v>15585380</c:v>
                </c:pt>
                <c:pt idx="2667">
                  <c:v>9940328</c:v>
                </c:pt>
                <c:pt idx="2668">
                  <c:v>15616410</c:v>
                </c:pt>
                <c:pt idx="2669">
                  <c:v>9964195</c:v>
                </c:pt>
                <c:pt idx="2670">
                  <c:v>15492020</c:v>
                </c:pt>
                <c:pt idx="2671">
                  <c:v>9956185</c:v>
                </c:pt>
                <c:pt idx="2672">
                  <c:v>15578340</c:v>
                </c:pt>
                <c:pt idx="2673">
                  <c:v>9962785</c:v>
                </c:pt>
                <c:pt idx="2674">
                  <c:v>15643360</c:v>
                </c:pt>
                <c:pt idx="2675">
                  <c:v>9966752</c:v>
                </c:pt>
                <c:pt idx="2676">
                  <c:v>15601830</c:v>
                </c:pt>
                <c:pt idx="2677">
                  <c:v>9966898</c:v>
                </c:pt>
                <c:pt idx="2678">
                  <c:v>15670410</c:v>
                </c:pt>
                <c:pt idx="2679">
                  <c:v>9958604</c:v>
                </c:pt>
                <c:pt idx="2680">
                  <c:v>15508390</c:v>
                </c:pt>
                <c:pt idx="2681">
                  <c:v>9970105</c:v>
                </c:pt>
                <c:pt idx="2682">
                  <c:v>15615150</c:v>
                </c:pt>
                <c:pt idx="2683">
                  <c:v>9971180</c:v>
                </c:pt>
                <c:pt idx="2684">
                  <c:v>15659790</c:v>
                </c:pt>
                <c:pt idx="2685">
                  <c:v>9959218</c:v>
                </c:pt>
                <c:pt idx="2686">
                  <c:v>15658090</c:v>
                </c:pt>
                <c:pt idx="2687">
                  <c:v>9950296</c:v>
                </c:pt>
                <c:pt idx="2688">
                  <c:v>15616810</c:v>
                </c:pt>
                <c:pt idx="2689">
                  <c:v>9945260</c:v>
                </c:pt>
                <c:pt idx="2690">
                  <c:v>15565960</c:v>
                </c:pt>
                <c:pt idx="2691">
                  <c:v>9955681</c:v>
                </c:pt>
                <c:pt idx="2692">
                  <c:v>15645940</c:v>
                </c:pt>
                <c:pt idx="2693">
                  <c:v>9967043</c:v>
                </c:pt>
                <c:pt idx="2694">
                  <c:v>15645910</c:v>
                </c:pt>
                <c:pt idx="2695">
                  <c:v>9971170</c:v>
                </c:pt>
                <c:pt idx="2696">
                  <c:v>15558870</c:v>
                </c:pt>
                <c:pt idx="2697">
                  <c:v>9965445</c:v>
                </c:pt>
                <c:pt idx="2698">
                  <c:v>15689940</c:v>
                </c:pt>
                <c:pt idx="2699">
                  <c:v>9960239</c:v>
                </c:pt>
                <c:pt idx="2700">
                  <c:v>15611800</c:v>
                </c:pt>
                <c:pt idx="2701">
                  <c:v>9963965</c:v>
                </c:pt>
                <c:pt idx="2702">
                  <c:v>15515940</c:v>
                </c:pt>
                <c:pt idx="2703">
                  <c:v>9985592</c:v>
                </c:pt>
                <c:pt idx="2704">
                  <c:v>15702420</c:v>
                </c:pt>
                <c:pt idx="2705">
                  <c:v>9960280</c:v>
                </c:pt>
                <c:pt idx="2706">
                  <c:v>15551170</c:v>
                </c:pt>
                <c:pt idx="2707">
                  <c:v>9997156</c:v>
                </c:pt>
                <c:pt idx="2708">
                  <c:v>15634950</c:v>
                </c:pt>
                <c:pt idx="2709">
                  <c:v>9970667</c:v>
                </c:pt>
                <c:pt idx="2710">
                  <c:v>15663350</c:v>
                </c:pt>
                <c:pt idx="2711">
                  <c:v>9982120</c:v>
                </c:pt>
                <c:pt idx="2712">
                  <c:v>15675020</c:v>
                </c:pt>
                <c:pt idx="2713">
                  <c:v>9958553</c:v>
                </c:pt>
                <c:pt idx="2714">
                  <c:v>15673970</c:v>
                </c:pt>
                <c:pt idx="2715">
                  <c:v>9956210</c:v>
                </c:pt>
                <c:pt idx="2716">
                  <c:v>15571590</c:v>
                </c:pt>
                <c:pt idx="2717">
                  <c:v>9962006</c:v>
                </c:pt>
                <c:pt idx="2718">
                  <c:v>15642750</c:v>
                </c:pt>
                <c:pt idx="2719">
                  <c:v>9968281</c:v>
                </c:pt>
                <c:pt idx="2720">
                  <c:v>15520960</c:v>
                </c:pt>
                <c:pt idx="2721">
                  <c:v>9994366</c:v>
                </c:pt>
                <c:pt idx="2722">
                  <c:v>15536130</c:v>
                </c:pt>
                <c:pt idx="2723">
                  <c:v>9970689</c:v>
                </c:pt>
                <c:pt idx="2724">
                  <c:v>15574590</c:v>
                </c:pt>
                <c:pt idx="2725">
                  <c:v>9964359</c:v>
                </c:pt>
                <c:pt idx="2726">
                  <c:v>15596250</c:v>
                </c:pt>
                <c:pt idx="2727">
                  <c:v>9963287</c:v>
                </c:pt>
                <c:pt idx="2728">
                  <c:v>15641580</c:v>
                </c:pt>
                <c:pt idx="2729">
                  <c:v>9971098</c:v>
                </c:pt>
                <c:pt idx="2730">
                  <c:v>15665120</c:v>
                </c:pt>
                <c:pt idx="2731">
                  <c:v>9957408</c:v>
                </c:pt>
                <c:pt idx="2732">
                  <c:v>15629600</c:v>
                </c:pt>
                <c:pt idx="2733">
                  <c:v>9982285</c:v>
                </c:pt>
                <c:pt idx="2734">
                  <c:v>15637580</c:v>
                </c:pt>
                <c:pt idx="2735">
                  <c:v>9999931</c:v>
                </c:pt>
                <c:pt idx="2736">
                  <c:v>15538870</c:v>
                </c:pt>
                <c:pt idx="2737">
                  <c:v>9952547</c:v>
                </c:pt>
                <c:pt idx="2738">
                  <c:v>15523820</c:v>
                </c:pt>
                <c:pt idx="2739">
                  <c:v>9956691</c:v>
                </c:pt>
                <c:pt idx="2740">
                  <c:v>15557750</c:v>
                </c:pt>
                <c:pt idx="2741">
                  <c:v>9960739</c:v>
                </c:pt>
                <c:pt idx="2742">
                  <c:v>15630400</c:v>
                </c:pt>
                <c:pt idx="2743">
                  <c:v>9984800</c:v>
                </c:pt>
                <c:pt idx="2744">
                  <c:v>15631560</c:v>
                </c:pt>
                <c:pt idx="2745">
                  <c:v>9964798</c:v>
                </c:pt>
                <c:pt idx="2746">
                  <c:v>15547350</c:v>
                </c:pt>
                <c:pt idx="2747">
                  <c:v>9983811</c:v>
                </c:pt>
                <c:pt idx="2748">
                  <c:v>15490680</c:v>
                </c:pt>
                <c:pt idx="2749">
                  <c:v>9976685</c:v>
                </c:pt>
                <c:pt idx="2750">
                  <c:v>15595660</c:v>
                </c:pt>
                <c:pt idx="2751">
                  <c:v>9968356</c:v>
                </c:pt>
                <c:pt idx="2752">
                  <c:v>15559320</c:v>
                </c:pt>
                <c:pt idx="2753">
                  <c:v>9978055</c:v>
                </c:pt>
                <c:pt idx="2754">
                  <c:v>15601690</c:v>
                </c:pt>
                <c:pt idx="2755">
                  <c:v>9967978</c:v>
                </c:pt>
                <c:pt idx="2756">
                  <c:v>15646060</c:v>
                </c:pt>
                <c:pt idx="2757">
                  <c:v>9973705</c:v>
                </c:pt>
                <c:pt idx="2758">
                  <c:v>15590780</c:v>
                </c:pt>
                <c:pt idx="2759">
                  <c:v>9966975</c:v>
                </c:pt>
                <c:pt idx="2760">
                  <c:v>15690430</c:v>
                </c:pt>
                <c:pt idx="2761">
                  <c:v>9961764</c:v>
                </c:pt>
                <c:pt idx="2762">
                  <c:v>15595960</c:v>
                </c:pt>
                <c:pt idx="2763">
                  <c:v>9980221</c:v>
                </c:pt>
                <c:pt idx="2764">
                  <c:v>15544160</c:v>
                </c:pt>
                <c:pt idx="2765">
                  <c:v>10002940</c:v>
                </c:pt>
                <c:pt idx="2766">
                  <c:v>15603430</c:v>
                </c:pt>
                <c:pt idx="2767">
                  <c:v>9979754</c:v>
                </c:pt>
                <c:pt idx="2768">
                  <c:v>15565810</c:v>
                </c:pt>
                <c:pt idx="2769">
                  <c:v>9981461</c:v>
                </c:pt>
                <c:pt idx="2770">
                  <c:v>15571340</c:v>
                </c:pt>
                <c:pt idx="2771">
                  <c:v>9932453</c:v>
                </c:pt>
                <c:pt idx="2772">
                  <c:v>15501320</c:v>
                </c:pt>
                <c:pt idx="2773">
                  <c:v>9980591</c:v>
                </c:pt>
                <c:pt idx="2774">
                  <c:v>15565720</c:v>
                </c:pt>
                <c:pt idx="2775">
                  <c:v>10030480</c:v>
                </c:pt>
                <c:pt idx="2776">
                  <c:v>15573610</c:v>
                </c:pt>
                <c:pt idx="2777">
                  <c:v>10007270</c:v>
                </c:pt>
                <c:pt idx="2778">
                  <c:v>15516980</c:v>
                </c:pt>
                <c:pt idx="2779">
                  <c:v>10005320</c:v>
                </c:pt>
                <c:pt idx="2780">
                  <c:v>15467860</c:v>
                </c:pt>
                <c:pt idx="2781">
                  <c:v>9990135</c:v>
                </c:pt>
                <c:pt idx="2782">
                  <c:v>15587890</c:v>
                </c:pt>
                <c:pt idx="2783">
                  <c:v>10009560</c:v>
                </c:pt>
                <c:pt idx="2784">
                  <c:v>15427420</c:v>
                </c:pt>
                <c:pt idx="2785">
                  <c:v>9998047</c:v>
                </c:pt>
                <c:pt idx="2786">
                  <c:v>15497980</c:v>
                </c:pt>
                <c:pt idx="2787">
                  <c:v>9999629</c:v>
                </c:pt>
                <c:pt idx="2788">
                  <c:v>15410900</c:v>
                </c:pt>
                <c:pt idx="2789">
                  <c:v>9971380</c:v>
                </c:pt>
                <c:pt idx="2790">
                  <c:v>15470360</c:v>
                </c:pt>
                <c:pt idx="2791">
                  <c:v>10024560</c:v>
                </c:pt>
                <c:pt idx="2792">
                  <c:v>15410270</c:v>
                </c:pt>
                <c:pt idx="2793">
                  <c:v>9979790</c:v>
                </c:pt>
                <c:pt idx="2794">
                  <c:v>15487350</c:v>
                </c:pt>
                <c:pt idx="2795">
                  <c:v>10030310</c:v>
                </c:pt>
                <c:pt idx="2796">
                  <c:v>15594180</c:v>
                </c:pt>
                <c:pt idx="2797">
                  <c:v>10067610</c:v>
                </c:pt>
                <c:pt idx="2798">
                  <c:v>15646570</c:v>
                </c:pt>
                <c:pt idx="2799">
                  <c:v>10092460</c:v>
                </c:pt>
                <c:pt idx="2800">
                  <c:v>15657450</c:v>
                </c:pt>
                <c:pt idx="2801">
                  <c:v>10100510</c:v>
                </c:pt>
                <c:pt idx="2802">
                  <c:v>15614510</c:v>
                </c:pt>
                <c:pt idx="2803">
                  <c:v>10070790</c:v>
                </c:pt>
                <c:pt idx="2804">
                  <c:v>15675950</c:v>
                </c:pt>
                <c:pt idx="2805">
                  <c:v>10083150</c:v>
                </c:pt>
                <c:pt idx="2806">
                  <c:v>15672030</c:v>
                </c:pt>
                <c:pt idx="2807">
                  <c:v>10084140</c:v>
                </c:pt>
                <c:pt idx="2808">
                  <c:v>15772230</c:v>
                </c:pt>
                <c:pt idx="2809">
                  <c:v>10111660</c:v>
                </c:pt>
                <c:pt idx="2810">
                  <c:v>15697680</c:v>
                </c:pt>
                <c:pt idx="2811">
                  <c:v>10097030</c:v>
                </c:pt>
                <c:pt idx="2812">
                  <c:v>15771010</c:v>
                </c:pt>
                <c:pt idx="2813">
                  <c:v>10082180</c:v>
                </c:pt>
                <c:pt idx="2814">
                  <c:v>15675590</c:v>
                </c:pt>
                <c:pt idx="2815">
                  <c:v>10100420</c:v>
                </c:pt>
                <c:pt idx="2816">
                  <c:v>15802610</c:v>
                </c:pt>
                <c:pt idx="2817">
                  <c:v>10086060</c:v>
                </c:pt>
                <c:pt idx="2818">
                  <c:v>15726980</c:v>
                </c:pt>
                <c:pt idx="2819">
                  <c:v>10102170</c:v>
                </c:pt>
                <c:pt idx="2820">
                  <c:v>15742560</c:v>
                </c:pt>
                <c:pt idx="2821">
                  <c:v>10105790</c:v>
                </c:pt>
                <c:pt idx="2822">
                  <c:v>15796600</c:v>
                </c:pt>
                <c:pt idx="2823">
                  <c:v>10121350</c:v>
                </c:pt>
                <c:pt idx="2824">
                  <c:v>15658950</c:v>
                </c:pt>
                <c:pt idx="2825">
                  <c:v>10088170</c:v>
                </c:pt>
                <c:pt idx="2826">
                  <c:v>15716910</c:v>
                </c:pt>
                <c:pt idx="2827">
                  <c:v>10083760</c:v>
                </c:pt>
                <c:pt idx="2828">
                  <c:v>15702760</c:v>
                </c:pt>
                <c:pt idx="2829">
                  <c:v>10100230</c:v>
                </c:pt>
                <c:pt idx="2830">
                  <c:v>15727450</c:v>
                </c:pt>
                <c:pt idx="2831">
                  <c:v>10096280</c:v>
                </c:pt>
                <c:pt idx="2832">
                  <c:v>15759010</c:v>
                </c:pt>
                <c:pt idx="2833">
                  <c:v>10093710</c:v>
                </c:pt>
                <c:pt idx="2834">
                  <c:v>15763840</c:v>
                </c:pt>
                <c:pt idx="2835">
                  <c:v>10103690</c:v>
                </c:pt>
                <c:pt idx="2836">
                  <c:v>15775280</c:v>
                </c:pt>
                <c:pt idx="2837">
                  <c:v>10091410</c:v>
                </c:pt>
                <c:pt idx="2838">
                  <c:v>15740250</c:v>
                </c:pt>
                <c:pt idx="2839">
                  <c:v>10108390</c:v>
                </c:pt>
                <c:pt idx="2840">
                  <c:v>15694410</c:v>
                </c:pt>
                <c:pt idx="2841">
                  <c:v>10086680</c:v>
                </c:pt>
                <c:pt idx="2842">
                  <c:v>15803400</c:v>
                </c:pt>
                <c:pt idx="2843">
                  <c:v>10093530</c:v>
                </c:pt>
                <c:pt idx="2844">
                  <c:v>15646850</c:v>
                </c:pt>
                <c:pt idx="2845">
                  <c:v>10100970</c:v>
                </c:pt>
                <c:pt idx="2846">
                  <c:v>15773550</c:v>
                </c:pt>
                <c:pt idx="2847">
                  <c:v>10093570</c:v>
                </c:pt>
                <c:pt idx="2848">
                  <c:v>15811450</c:v>
                </c:pt>
                <c:pt idx="2849">
                  <c:v>10091580</c:v>
                </c:pt>
                <c:pt idx="2850">
                  <c:v>15777950</c:v>
                </c:pt>
                <c:pt idx="2851">
                  <c:v>10114710</c:v>
                </c:pt>
                <c:pt idx="2852">
                  <c:v>15772120</c:v>
                </c:pt>
                <c:pt idx="2853">
                  <c:v>10110380</c:v>
                </c:pt>
                <c:pt idx="2854">
                  <c:v>15743720</c:v>
                </c:pt>
                <c:pt idx="2855">
                  <c:v>10098490</c:v>
                </c:pt>
                <c:pt idx="2856">
                  <c:v>15770010</c:v>
                </c:pt>
                <c:pt idx="2857">
                  <c:v>10123540</c:v>
                </c:pt>
                <c:pt idx="2858">
                  <c:v>15772790</c:v>
                </c:pt>
                <c:pt idx="2859">
                  <c:v>10117680</c:v>
                </c:pt>
                <c:pt idx="2860">
                  <c:v>15742880</c:v>
                </c:pt>
                <c:pt idx="2861">
                  <c:v>10085210</c:v>
                </c:pt>
                <c:pt idx="2862">
                  <c:v>15701960</c:v>
                </c:pt>
                <c:pt idx="2863">
                  <c:v>10106910</c:v>
                </c:pt>
                <c:pt idx="2864">
                  <c:v>15778760</c:v>
                </c:pt>
                <c:pt idx="2865">
                  <c:v>10125920</c:v>
                </c:pt>
                <c:pt idx="2866">
                  <c:v>15825390</c:v>
                </c:pt>
                <c:pt idx="2867">
                  <c:v>10118980</c:v>
                </c:pt>
                <c:pt idx="2868">
                  <c:v>15702050</c:v>
                </c:pt>
                <c:pt idx="2869">
                  <c:v>10130050</c:v>
                </c:pt>
                <c:pt idx="2870">
                  <c:v>15730660</c:v>
                </c:pt>
                <c:pt idx="2871">
                  <c:v>10120150</c:v>
                </c:pt>
                <c:pt idx="2872">
                  <c:v>15846320</c:v>
                </c:pt>
                <c:pt idx="2873">
                  <c:v>10120280</c:v>
                </c:pt>
                <c:pt idx="2874">
                  <c:v>15801860</c:v>
                </c:pt>
                <c:pt idx="2875">
                  <c:v>10109160</c:v>
                </c:pt>
                <c:pt idx="2876">
                  <c:v>15739850</c:v>
                </c:pt>
                <c:pt idx="2877">
                  <c:v>10125790</c:v>
                </c:pt>
                <c:pt idx="2878">
                  <c:v>15704670</c:v>
                </c:pt>
                <c:pt idx="2879">
                  <c:v>10096950</c:v>
                </c:pt>
                <c:pt idx="2880">
                  <c:v>15817350</c:v>
                </c:pt>
                <c:pt idx="2881">
                  <c:v>10105640</c:v>
                </c:pt>
                <c:pt idx="2882">
                  <c:v>15798430</c:v>
                </c:pt>
                <c:pt idx="2883">
                  <c:v>10075780</c:v>
                </c:pt>
                <c:pt idx="2884">
                  <c:v>15750360</c:v>
                </c:pt>
                <c:pt idx="2885">
                  <c:v>10129180</c:v>
                </c:pt>
                <c:pt idx="2886">
                  <c:v>15820220</c:v>
                </c:pt>
                <c:pt idx="2887">
                  <c:v>10106710</c:v>
                </c:pt>
                <c:pt idx="2888">
                  <c:v>15741770</c:v>
                </c:pt>
                <c:pt idx="2889">
                  <c:v>10122400</c:v>
                </c:pt>
                <c:pt idx="2890">
                  <c:v>15830240</c:v>
                </c:pt>
                <c:pt idx="2891">
                  <c:v>10108210</c:v>
                </c:pt>
                <c:pt idx="2892">
                  <c:v>15719800</c:v>
                </c:pt>
                <c:pt idx="2893">
                  <c:v>10107140</c:v>
                </c:pt>
                <c:pt idx="2894">
                  <c:v>15808390</c:v>
                </c:pt>
                <c:pt idx="2895">
                  <c:v>10116300</c:v>
                </c:pt>
                <c:pt idx="2896">
                  <c:v>15736190</c:v>
                </c:pt>
                <c:pt idx="2897">
                  <c:v>10103580</c:v>
                </c:pt>
                <c:pt idx="2898">
                  <c:v>15689580</c:v>
                </c:pt>
                <c:pt idx="2899">
                  <c:v>10123210</c:v>
                </c:pt>
                <c:pt idx="2900">
                  <c:v>15709370</c:v>
                </c:pt>
                <c:pt idx="2901">
                  <c:v>10097880</c:v>
                </c:pt>
                <c:pt idx="2902">
                  <c:v>15744560</c:v>
                </c:pt>
                <c:pt idx="2903">
                  <c:v>10129470</c:v>
                </c:pt>
                <c:pt idx="2904">
                  <c:v>15770730</c:v>
                </c:pt>
                <c:pt idx="2905">
                  <c:v>10109220</c:v>
                </c:pt>
                <c:pt idx="2906">
                  <c:v>15795650</c:v>
                </c:pt>
                <c:pt idx="2907">
                  <c:v>10081260</c:v>
                </c:pt>
                <c:pt idx="2908">
                  <c:v>15815400</c:v>
                </c:pt>
                <c:pt idx="2909">
                  <c:v>10115380</c:v>
                </c:pt>
                <c:pt idx="2910">
                  <c:v>15774390</c:v>
                </c:pt>
                <c:pt idx="2911">
                  <c:v>10099870</c:v>
                </c:pt>
                <c:pt idx="2912">
                  <c:v>15729590</c:v>
                </c:pt>
                <c:pt idx="2913">
                  <c:v>10098460</c:v>
                </c:pt>
                <c:pt idx="2914">
                  <c:v>15812750</c:v>
                </c:pt>
                <c:pt idx="2915">
                  <c:v>10127870</c:v>
                </c:pt>
                <c:pt idx="2916">
                  <c:v>15801310</c:v>
                </c:pt>
                <c:pt idx="2917">
                  <c:v>10119280</c:v>
                </c:pt>
                <c:pt idx="2918">
                  <c:v>15825510</c:v>
                </c:pt>
                <c:pt idx="2919">
                  <c:v>10095850</c:v>
                </c:pt>
                <c:pt idx="2920">
                  <c:v>15801560</c:v>
                </c:pt>
                <c:pt idx="2921">
                  <c:v>10092980</c:v>
                </c:pt>
                <c:pt idx="2922">
                  <c:v>15859650</c:v>
                </c:pt>
                <c:pt idx="2923">
                  <c:v>10120730</c:v>
                </c:pt>
                <c:pt idx="2924">
                  <c:v>15844790</c:v>
                </c:pt>
                <c:pt idx="2925">
                  <c:v>10110670</c:v>
                </c:pt>
                <c:pt idx="2926">
                  <c:v>15781650</c:v>
                </c:pt>
                <c:pt idx="2927">
                  <c:v>10118990</c:v>
                </c:pt>
                <c:pt idx="2928">
                  <c:v>15906350</c:v>
                </c:pt>
                <c:pt idx="2929">
                  <c:v>10123260</c:v>
                </c:pt>
                <c:pt idx="2930">
                  <c:v>15771720</c:v>
                </c:pt>
                <c:pt idx="2931">
                  <c:v>10090980</c:v>
                </c:pt>
                <c:pt idx="2932">
                  <c:v>15808560</c:v>
                </c:pt>
                <c:pt idx="2933">
                  <c:v>10107780</c:v>
                </c:pt>
                <c:pt idx="2934">
                  <c:v>15859580</c:v>
                </c:pt>
                <c:pt idx="2935">
                  <c:v>10110180</c:v>
                </c:pt>
                <c:pt idx="2936">
                  <c:v>15881950</c:v>
                </c:pt>
                <c:pt idx="2937">
                  <c:v>10125580</c:v>
                </c:pt>
                <c:pt idx="2938">
                  <c:v>15802320</c:v>
                </c:pt>
                <c:pt idx="2939">
                  <c:v>10117070</c:v>
                </c:pt>
                <c:pt idx="2940">
                  <c:v>15812610</c:v>
                </c:pt>
                <c:pt idx="2941">
                  <c:v>10126590</c:v>
                </c:pt>
                <c:pt idx="2942">
                  <c:v>15777300</c:v>
                </c:pt>
                <c:pt idx="2943">
                  <c:v>10122070</c:v>
                </c:pt>
                <c:pt idx="2944">
                  <c:v>15775540</c:v>
                </c:pt>
                <c:pt idx="2945">
                  <c:v>10102440</c:v>
                </c:pt>
                <c:pt idx="2946">
                  <c:v>15826490</c:v>
                </c:pt>
                <c:pt idx="2947">
                  <c:v>10124250</c:v>
                </c:pt>
                <c:pt idx="2948">
                  <c:v>15850850</c:v>
                </c:pt>
                <c:pt idx="2949">
                  <c:v>10111140</c:v>
                </c:pt>
                <c:pt idx="2950">
                  <c:v>15722140</c:v>
                </c:pt>
                <c:pt idx="2951">
                  <c:v>10106800</c:v>
                </c:pt>
                <c:pt idx="2952">
                  <c:v>15786990</c:v>
                </c:pt>
                <c:pt idx="2953">
                  <c:v>10101350</c:v>
                </c:pt>
                <c:pt idx="2954">
                  <c:v>15736870</c:v>
                </c:pt>
                <c:pt idx="2955">
                  <c:v>10109490</c:v>
                </c:pt>
                <c:pt idx="2956">
                  <c:v>15839630</c:v>
                </c:pt>
                <c:pt idx="2957">
                  <c:v>10102630</c:v>
                </c:pt>
                <c:pt idx="2958">
                  <c:v>15836920</c:v>
                </c:pt>
                <c:pt idx="2959">
                  <c:v>10099420</c:v>
                </c:pt>
                <c:pt idx="2960">
                  <c:v>15732830</c:v>
                </c:pt>
                <c:pt idx="2961">
                  <c:v>10133020</c:v>
                </c:pt>
                <c:pt idx="2962">
                  <c:v>15835450</c:v>
                </c:pt>
                <c:pt idx="2963">
                  <c:v>10129820</c:v>
                </c:pt>
                <c:pt idx="2964">
                  <c:v>15829740</c:v>
                </c:pt>
                <c:pt idx="2965">
                  <c:v>10135710</c:v>
                </c:pt>
                <c:pt idx="2966">
                  <c:v>15833910</c:v>
                </c:pt>
                <c:pt idx="2967">
                  <c:v>10109900</c:v>
                </c:pt>
                <c:pt idx="2968">
                  <c:v>15764030</c:v>
                </c:pt>
                <c:pt idx="2969">
                  <c:v>10124920</c:v>
                </c:pt>
                <c:pt idx="2970">
                  <c:v>15792020</c:v>
                </c:pt>
                <c:pt idx="2971">
                  <c:v>10096200</c:v>
                </c:pt>
                <c:pt idx="2972">
                  <c:v>15709210</c:v>
                </c:pt>
                <c:pt idx="2973">
                  <c:v>10133010</c:v>
                </c:pt>
                <c:pt idx="2974">
                  <c:v>15780860</c:v>
                </c:pt>
                <c:pt idx="2975">
                  <c:v>10115860</c:v>
                </c:pt>
                <c:pt idx="2976">
                  <c:v>15849680</c:v>
                </c:pt>
                <c:pt idx="2977">
                  <c:v>10124410</c:v>
                </c:pt>
                <c:pt idx="2978">
                  <c:v>15785610</c:v>
                </c:pt>
                <c:pt idx="2979">
                  <c:v>10131180</c:v>
                </c:pt>
                <c:pt idx="2980">
                  <c:v>15798120</c:v>
                </c:pt>
                <c:pt idx="2981">
                  <c:v>10114450</c:v>
                </c:pt>
                <c:pt idx="2982">
                  <c:v>15820960</c:v>
                </c:pt>
                <c:pt idx="2983">
                  <c:v>10122480</c:v>
                </c:pt>
                <c:pt idx="2984">
                  <c:v>15777360</c:v>
                </c:pt>
                <c:pt idx="2985">
                  <c:v>10132580</c:v>
                </c:pt>
                <c:pt idx="2986">
                  <c:v>15810910</c:v>
                </c:pt>
                <c:pt idx="2987">
                  <c:v>10121630</c:v>
                </c:pt>
                <c:pt idx="2988">
                  <c:v>15884910</c:v>
                </c:pt>
                <c:pt idx="2989">
                  <c:v>10111710</c:v>
                </c:pt>
                <c:pt idx="2990">
                  <c:v>15801030</c:v>
                </c:pt>
                <c:pt idx="2991">
                  <c:v>10098100</c:v>
                </c:pt>
                <c:pt idx="2992">
                  <c:v>15785060</c:v>
                </c:pt>
                <c:pt idx="2993">
                  <c:v>10142250</c:v>
                </c:pt>
                <c:pt idx="2994">
                  <c:v>15856030</c:v>
                </c:pt>
                <c:pt idx="2995">
                  <c:v>10134200</c:v>
                </c:pt>
                <c:pt idx="2996">
                  <c:v>15775200</c:v>
                </c:pt>
                <c:pt idx="2997">
                  <c:v>10132090</c:v>
                </c:pt>
                <c:pt idx="2998">
                  <c:v>15823250</c:v>
                </c:pt>
                <c:pt idx="2999">
                  <c:v>10126260</c:v>
                </c:pt>
                <c:pt idx="3000">
                  <c:v>15777150</c:v>
                </c:pt>
                <c:pt idx="3001">
                  <c:v>10127590</c:v>
                </c:pt>
                <c:pt idx="3002">
                  <c:v>15799660</c:v>
                </c:pt>
                <c:pt idx="3003">
                  <c:v>10125940</c:v>
                </c:pt>
                <c:pt idx="3004">
                  <c:v>15812630</c:v>
                </c:pt>
                <c:pt idx="3005">
                  <c:v>10114770</c:v>
                </c:pt>
                <c:pt idx="3006">
                  <c:v>15802330</c:v>
                </c:pt>
                <c:pt idx="3007">
                  <c:v>10134350</c:v>
                </c:pt>
                <c:pt idx="3008">
                  <c:v>15773370</c:v>
                </c:pt>
                <c:pt idx="3009">
                  <c:v>10122310</c:v>
                </c:pt>
                <c:pt idx="3010">
                  <c:v>15740770</c:v>
                </c:pt>
                <c:pt idx="3011">
                  <c:v>10135070</c:v>
                </c:pt>
                <c:pt idx="3012">
                  <c:v>15794220</c:v>
                </c:pt>
                <c:pt idx="3013">
                  <c:v>10124040</c:v>
                </c:pt>
                <c:pt idx="3014">
                  <c:v>15827380</c:v>
                </c:pt>
                <c:pt idx="3015">
                  <c:v>10114670</c:v>
                </c:pt>
                <c:pt idx="3016">
                  <c:v>15852810</c:v>
                </c:pt>
                <c:pt idx="3017">
                  <c:v>10144530</c:v>
                </c:pt>
                <c:pt idx="3018">
                  <c:v>15826570</c:v>
                </c:pt>
                <c:pt idx="3019">
                  <c:v>10113500</c:v>
                </c:pt>
                <c:pt idx="3020">
                  <c:v>15830010</c:v>
                </c:pt>
                <c:pt idx="3021">
                  <c:v>10134910</c:v>
                </c:pt>
                <c:pt idx="3022">
                  <c:v>15797780</c:v>
                </c:pt>
                <c:pt idx="3023">
                  <c:v>10120150</c:v>
                </c:pt>
                <c:pt idx="3024">
                  <c:v>15825190</c:v>
                </c:pt>
                <c:pt idx="3025">
                  <c:v>10136410</c:v>
                </c:pt>
                <c:pt idx="3026">
                  <c:v>15772390</c:v>
                </c:pt>
                <c:pt idx="3027">
                  <c:v>10134350</c:v>
                </c:pt>
                <c:pt idx="3028">
                  <c:v>15852860</c:v>
                </c:pt>
                <c:pt idx="3029">
                  <c:v>10130560</c:v>
                </c:pt>
                <c:pt idx="3030">
                  <c:v>15743300</c:v>
                </c:pt>
                <c:pt idx="3031">
                  <c:v>10112730</c:v>
                </c:pt>
                <c:pt idx="3032">
                  <c:v>15796630</c:v>
                </c:pt>
                <c:pt idx="3033">
                  <c:v>10140960</c:v>
                </c:pt>
                <c:pt idx="3034">
                  <c:v>15766110</c:v>
                </c:pt>
                <c:pt idx="3035">
                  <c:v>10107880</c:v>
                </c:pt>
                <c:pt idx="3036">
                  <c:v>15815730</c:v>
                </c:pt>
                <c:pt idx="3037">
                  <c:v>10128430</c:v>
                </c:pt>
                <c:pt idx="3038">
                  <c:v>15889490</c:v>
                </c:pt>
                <c:pt idx="3039">
                  <c:v>10116220</c:v>
                </c:pt>
                <c:pt idx="3040">
                  <c:v>15845390</c:v>
                </c:pt>
                <c:pt idx="3041">
                  <c:v>10138920</c:v>
                </c:pt>
                <c:pt idx="3042">
                  <c:v>15747790</c:v>
                </c:pt>
                <c:pt idx="3043">
                  <c:v>10137880</c:v>
                </c:pt>
                <c:pt idx="3044">
                  <c:v>15741140</c:v>
                </c:pt>
                <c:pt idx="3045">
                  <c:v>10125220</c:v>
                </c:pt>
                <c:pt idx="3046">
                  <c:v>15832810</c:v>
                </c:pt>
                <c:pt idx="3047">
                  <c:v>10144110</c:v>
                </c:pt>
                <c:pt idx="3048">
                  <c:v>15826360</c:v>
                </c:pt>
                <c:pt idx="3049">
                  <c:v>10123240</c:v>
                </c:pt>
                <c:pt idx="3050">
                  <c:v>15711360</c:v>
                </c:pt>
                <c:pt idx="3051">
                  <c:v>10107160</c:v>
                </c:pt>
                <c:pt idx="3052">
                  <c:v>15786510</c:v>
                </c:pt>
                <c:pt idx="3053">
                  <c:v>10131410</c:v>
                </c:pt>
                <c:pt idx="3054">
                  <c:v>15902220</c:v>
                </c:pt>
                <c:pt idx="3055">
                  <c:v>10134150</c:v>
                </c:pt>
                <c:pt idx="3056">
                  <c:v>15944090</c:v>
                </c:pt>
                <c:pt idx="3057">
                  <c:v>10120580</c:v>
                </c:pt>
                <c:pt idx="3058">
                  <c:v>15832910</c:v>
                </c:pt>
                <c:pt idx="3059">
                  <c:v>10125060</c:v>
                </c:pt>
                <c:pt idx="3060">
                  <c:v>15922080</c:v>
                </c:pt>
                <c:pt idx="3061">
                  <c:v>10131490</c:v>
                </c:pt>
                <c:pt idx="3062">
                  <c:v>15780000</c:v>
                </c:pt>
                <c:pt idx="3063">
                  <c:v>10138780</c:v>
                </c:pt>
                <c:pt idx="3064">
                  <c:v>15798660</c:v>
                </c:pt>
                <c:pt idx="3065">
                  <c:v>10157840</c:v>
                </c:pt>
                <c:pt idx="3066">
                  <c:v>15829220</c:v>
                </c:pt>
                <c:pt idx="3067">
                  <c:v>10134940</c:v>
                </c:pt>
                <c:pt idx="3068">
                  <c:v>15895290</c:v>
                </c:pt>
                <c:pt idx="3069">
                  <c:v>10123050</c:v>
                </c:pt>
                <c:pt idx="3070">
                  <c:v>15850960</c:v>
                </c:pt>
                <c:pt idx="3071">
                  <c:v>10123830</c:v>
                </c:pt>
                <c:pt idx="3072">
                  <c:v>15878910</c:v>
                </c:pt>
                <c:pt idx="3073">
                  <c:v>10111650</c:v>
                </c:pt>
                <c:pt idx="3074">
                  <c:v>15859070</c:v>
                </c:pt>
                <c:pt idx="3075">
                  <c:v>10130840</c:v>
                </c:pt>
                <c:pt idx="3076">
                  <c:v>15835680</c:v>
                </c:pt>
                <c:pt idx="3077">
                  <c:v>10137380</c:v>
                </c:pt>
                <c:pt idx="3078">
                  <c:v>15792040</c:v>
                </c:pt>
                <c:pt idx="3079">
                  <c:v>10109590</c:v>
                </c:pt>
                <c:pt idx="3080">
                  <c:v>15920590</c:v>
                </c:pt>
                <c:pt idx="3081">
                  <c:v>10117910</c:v>
                </c:pt>
                <c:pt idx="3082">
                  <c:v>15771700</c:v>
                </c:pt>
                <c:pt idx="3083">
                  <c:v>10132580</c:v>
                </c:pt>
                <c:pt idx="3084">
                  <c:v>15840450</c:v>
                </c:pt>
                <c:pt idx="3085">
                  <c:v>10121870</c:v>
                </c:pt>
                <c:pt idx="3086">
                  <c:v>15806250</c:v>
                </c:pt>
                <c:pt idx="3087">
                  <c:v>10132400</c:v>
                </c:pt>
                <c:pt idx="3088">
                  <c:v>15910500</c:v>
                </c:pt>
                <c:pt idx="3089">
                  <c:v>10116610</c:v>
                </c:pt>
                <c:pt idx="3090">
                  <c:v>15851120</c:v>
                </c:pt>
                <c:pt idx="3091">
                  <c:v>10127810</c:v>
                </c:pt>
                <c:pt idx="3092">
                  <c:v>15755790</c:v>
                </c:pt>
                <c:pt idx="3093">
                  <c:v>10119820</c:v>
                </c:pt>
                <c:pt idx="3094">
                  <c:v>15811790</c:v>
                </c:pt>
                <c:pt idx="3095">
                  <c:v>10113290</c:v>
                </c:pt>
                <c:pt idx="3096">
                  <c:v>15881260</c:v>
                </c:pt>
                <c:pt idx="3097">
                  <c:v>10150950</c:v>
                </c:pt>
                <c:pt idx="3098">
                  <c:v>15841740</c:v>
                </c:pt>
                <c:pt idx="3099">
                  <c:v>10121230</c:v>
                </c:pt>
                <c:pt idx="3100">
                  <c:v>15707990</c:v>
                </c:pt>
                <c:pt idx="3101">
                  <c:v>10131360</c:v>
                </c:pt>
                <c:pt idx="3102">
                  <c:v>15800660</c:v>
                </c:pt>
                <c:pt idx="3103">
                  <c:v>10126710</c:v>
                </c:pt>
                <c:pt idx="3104">
                  <c:v>15798580</c:v>
                </c:pt>
                <c:pt idx="3105">
                  <c:v>10144510</c:v>
                </c:pt>
                <c:pt idx="3106">
                  <c:v>15884850</c:v>
                </c:pt>
                <c:pt idx="3107">
                  <c:v>10105860</c:v>
                </c:pt>
                <c:pt idx="3108">
                  <c:v>15862890</c:v>
                </c:pt>
                <c:pt idx="3109">
                  <c:v>10135330</c:v>
                </c:pt>
                <c:pt idx="3110">
                  <c:v>15835310</c:v>
                </c:pt>
                <c:pt idx="3111">
                  <c:v>10118640</c:v>
                </c:pt>
                <c:pt idx="3112">
                  <c:v>15833160</c:v>
                </c:pt>
                <c:pt idx="3113">
                  <c:v>10139980</c:v>
                </c:pt>
                <c:pt idx="3114">
                  <c:v>15835400</c:v>
                </c:pt>
                <c:pt idx="3115">
                  <c:v>10114030</c:v>
                </c:pt>
                <c:pt idx="3116">
                  <c:v>15845350</c:v>
                </c:pt>
                <c:pt idx="3117">
                  <c:v>10142600</c:v>
                </c:pt>
                <c:pt idx="3118">
                  <c:v>15851140</c:v>
                </c:pt>
                <c:pt idx="3119">
                  <c:v>10097930</c:v>
                </c:pt>
                <c:pt idx="3120">
                  <c:v>15821820</c:v>
                </c:pt>
                <c:pt idx="3121">
                  <c:v>10118440</c:v>
                </c:pt>
                <c:pt idx="3122">
                  <c:v>15838640</c:v>
                </c:pt>
                <c:pt idx="3123">
                  <c:v>10125030</c:v>
                </c:pt>
                <c:pt idx="3124">
                  <c:v>15854930</c:v>
                </c:pt>
                <c:pt idx="3125">
                  <c:v>10149570</c:v>
                </c:pt>
                <c:pt idx="3126">
                  <c:v>15863130</c:v>
                </c:pt>
                <c:pt idx="3127">
                  <c:v>10119920</c:v>
                </c:pt>
                <c:pt idx="3128">
                  <c:v>15826600</c:v>
                </c:pt>
                <c:pt idx="3129">
                  <c:v>10136230</c:v>
                </c:pt>
                <c:pt idx="3130">
                  <c:v>15759520</c:v>
                </c:pt>
                <c:pt idx="3131">
                  <c:v>10127630</c:v>
                </c:pt>
                <c:pt idx="3132">
                  <c:v>15881300</c:v>
                </c:pt>
                <c:pt idx="3133">
                  <c:v>10139950</c:v>
                </c:pt>
                <c:pt idx="3134">
                  <c:v>15819490</c:v>
                </c:pt>
                <c:pt idx="3135">
                  <c:v>10138860</c:v>
                </c:pt>
                <c:pt idx="3136">
                  <c:v>15860310</c:v>
                </c:pt>
                <c:pt idx="3137">
                  <c:v>10156050</c:v>
                </c:pt>
                <c:pt idx="3138">
                  <c:v>15866690</c:v>
                </c:pt>
                <c:pt idx="3139">
                  <c:v>10113270</c:v>
                </c:pt>
                <c:pt idx="3140">
                  <c:v>15638580</c:v>
                </c:pt>
                <c:pt idx="3141">
                  <c:v>10043370</c:v>
                </c:pt>
                <c:pt idx="3142">
                  <c:v>15672690</c:v>
                </c:pt>
                <c:pt idx="3143">
                  <c:v>10025580</c:v>
                </c:pt>
                <c:pt idx="3144">
                  <c:v>15480570</c:v>
                </c:pt>
                <c:pt idx="3145">
                  <c:v>10007790</c:v>
                </c:pt>
                <c:pt idx="3146">
                  <c:v>15501720</c:v>
                </c:pt>
                <c:pt idx="3147">
                  <c:v>9992516</c:v>
                </c:pt>
                <c:pt idx="3148">
                  <c:v>15379630</c:v>
                </c:pt>
                <c:pt idx="3149">
                  <c:v>9967562</c:v>
                </c:pt>
                <c:pt idx="3150">
                  <c:v>15388640</c:v>
                </c:pt>
                <c:pt idx="3151">
                  <c:v>9990249</c:v>
                </c:pt>
                <c:pt idx="3152">
                  <c:v>15387020</c:v>
                </c:pt>
                <c:pt idx="3153">
                  <c:v>9941690</c:v>
                </c:pt>
                <c:pt idx="3154">
                  <c:v>15393320</c:v>
                </c:pt>
                <c:pt idx="3155">
                  <c:v>9960643</c:v>
                </c:pt>
                <c:pt idx="3156">
                  <c:v>15326500</c:v>
                </c:pt>
                <c:pt idx="3157">
                  <c:v>9956495</c:v>
                </c:pt>
                <c:pt idx="3158">
                  <c:v>15358400</c:v>
                </c:pt>
                <c:pt idx="3159">
                  <c:v>9921499</c:v>
                </c:pt>
                <c:pt idx="3160">
                  <c:v>15340340</c:v>
                </c:pt>
                <c:pt idx="3161">
                  <c:v>9931888</c:v>
                </c:pt>
                <c:pt idx="3162">
                  <c:v>15299390</c:v>
                </c:pt>
                <c:pt idx="3163">
                  <c:v>9948248</c:v>
                </c:pt>
                <c:pt idx="3164">
                  <c:v>15310240</c:v>
                </c:pt>
                <c:pt idx="3165">
                  <c:v>9928897</c:v>
                </c:pt>
                <c:pt idx="3166">
                  <c:v>15248690</c:v>
                </c:pt>
                <c:pt idx="3167">
                  <c:v>9916449</c:v>
                </c:pt>
                <c:pt idx="3168">
                  <c:v>15136360</c:v>
                </c:pt>
                <c:pt idx="3169">
                  <c:v>9919334</c:v>
                </c:pt>
                <c:pt idx="3170">
                  <c:v>15253780</c:v>
                </c:pt>
                <c:pt idx="3171">
                  <c:v>9899300</c:v>
                </c:pt>
                <c:pt idx="3172">
                  <c:v>15220850</c:v>
                </c:pt>
                <c:pt idx="3173">
                  <c:v>9911332</c:v>
                </c:pt>
                <c:pt idx="3174">
                  <c:v>15247890</c:v>
                </c:pt>
                <c:pt idx="3175">
                  <c:v>9913889</c:v>
                </c:pt>
                <c:pt idx="3176">
                  <c:v>15203930</c:v>
                </c:pt>
                <c:pt idx="3177">
                  <c:v>9883204</c:v>
                </c:pt>
                <c:pt idx="3178">
                  <c:v>15138330</c:v>
                </c:pt>
                <c:pt idx="3179">
                  <c:v>9900207</c:v>
                </c:pt>
                <c:pt idx="3180">
                  <c:v>15174850</c:v>
                </c:pt>
                <c:pt idx="3181">
                  <c:v>9889551</c:v>
                </c:pt>
                <c:pt idx="3182">
                  <c:v>15175210</c:v>
                </c:pt>
                <c:pt idx="3183">
                  <c:v>9888519</c:v>
                </c:pt>
                <c:pt idx="3184">
                  <c:v>15206490</c:v>
                </c:pt>
                <c:pt idx="3185">
                  <c:v>9878500</c:v>
                </c:pt>
                <c:pt idx="3186">
                  <c:v>15141000</c:v>
                </c:pt>
                <c:pt idx="3187">
                  <c:v>9929072</c:v>
                </c:pt>
                <c:pt idx="3188">
                  <c:v>15251740</c:v>
                </c:pt>
                <c:pt idx="3189">
                  <c:v>9966975</c:v>
                </c:pt>
                <c:pt idx="3190">
                  <c:v>15343110</c:v>
                </c:pt>
                <c:pt idx="3191">
                  <c:v>10003960</c:v>
                </c:pt>
                <c:pt idx="3192">
                  <c:v>15425560</c:v>
                </c:pt>
                <c:pt idx="3193">
                  <c:v>9993583</c:v>
                </c:pt>
                <c:pt idx="3194">
                  <c:v>15439220</c:v>
                </c:pt>
                <c:pt idx="3195">
                  <c:v>10026020</c:v>
                </c:pt>
                <c:pt idx="3196">
                  <c:v>15584500</c:v>
                </c:pt>
                <c:pt idx="3197">
                  <c:v>10039920</c:v>
                </c:pt>
                <c:pt idx="3198">
                  <c:v>15527500</c:v>
                </c:pt>
                <c:pt idx="3199">
                  <c:v>10044190</c:v>
                </c:pt>
                <c:pt idx="3200">
                  <c:v>15561390</c:v>
                </c:pt>
                <c:pt idx="3201">
                  <c:v>10059710</c:v>
                </c:pt>
                <c:pt idx="3202">
                  <c:v>15581840</c:v>
                </c:pt>
                <c:pt idx="3203">
                  <c:v>10043620</c:v>
                </c:pt>
                <c:pt idx="3204">
                  <c:v>15506660</c:v>
                </c:pt>
                <c:pt idx="3205">
                  <c:v>10064200</c:v>
                </c:pt>
                <c:pt idx="3206">
                  <c:v>15566950</c:v>
                </c:pt>
                <c:pt idx="3207">
                  <c:v>10069310</c:v>
                </c:pt>
                <c:pt idx="3208">
                  <c:v>15520470</c:v>
                </c:pt>
                <c:pt idx="3209">
                  <c:v>10049760</c:v>
                </c:pt>
                <c:pt idx="3210">
                  <c:v>15504340</c:v>
                </c:pt>
                <c:pt idx="3211">
                  <c:v>10055070</c:v>
                </c:pt>
                <c:pt idx="3212">
                  <c:v>15643630</c:v>
                </c:pt>
                <c:pt idx="3213">
                  <c:v>10065540</c:v>
                </c:pt>
                <c:pt idx="3214">
                  <c:v>15604560</c:v>
                </c:pt>
                <c:pt idx="3215">
                  <c:v>10054700</c:v>
                </c:pt>
                <c:pt idx="3216">
                  <c:v>15594610</c:v>
                </c:pt>
                <c:pt idx="3217">
                  <c:v>10064380</c:v>
                </c:pt>
                <c:pt idx="3218">
                  <c:v>15602100</c:v>
                </c:pt>
                <c:pt idx="3219">
                  <c:v>10073350</c:v>
                </c:pt>
                <c:pt idx="3220">
                  <c:v>15540580</c:v>
                </c:pt>
                <c:pt idx="3221">
                  <c:v>10080300</c:v>
                </c:pt>
                <c:pt idx="3222">
                  <c:v>15619020</c:v>
                </c:pt>
                <c:pt idx="3223">
                  <c:v>10077000</c:v>
                </c:pt>
                <c:pt idx="3224">
                  <c:v>15637470</c:v>
                </c:pt>
                <c:pt idx="3225">
                  <c:v>10065150</c:v>
                </c:pt>
                <c:pt idx="3226">
                  <c:v>15564260</c:v>
                </c:pt>
                <c:pt idx="3227">
                  <c:v>10068200</c:v>
                </c:pt>
                <c:pt idx="3228">
                  <c:v>15568050</c:v>
                </c:pt>
                <c:pt idx="3229">
                  <c:v>10072100</c:v>
                </c:pt>
                <c:pt idx="3230">
                  <c:v>15600410</c:v>
                </c:pt>
                <c:pt idx="3231">
                  <c:v>10091290</c:v>
                </c:pt>
                <c:pt idx="3232">
                  <c:v>15594890</c:v>
                </c:pt>
                <c:pt idx="3233">
                  <c:v>10070680</c:v>
                </c:pt>
                <c:pt idx="3234">
                  <c:v>15665670</c:v>
                </c:pt>
                <c:pt idx="3235">
                  <c:v>10083380</c:v>
                </c:pt>
                <c:pt idx="3236">
                  <c:v>15691400</c:v>
                </c:pt>
                <c:pt idx="3237">
                  <c:v>10075370</c:v>
                </c:pt>
                <c:pt idx="3238">
                  <c:v>15642410</c:v>
                </c:pt>
                <c:pt idx="3239">
                  <c:v>10093020</c:v>
                </c:pt>
                <c:pt idx="3240">
                  <c:v>15624840</c:v>
                </c:pt>
                <c:pt idx="3241">
                  <c:v>10077070</c:v>
                </c:pt>
                <c:pt idx="3242">
                  <c:v>15600100</c:v>
                </c:pt>
                <c:pt idx="3243">
                  <c:v>10071830</c:v>
                </c:pt>
                <c:pt idx="3244">
                  <c:v>15694790</c:v>
                </c:pt>
                <c:pt idx="3245">
                  <c:v>10105360</c:v>
                </c:pt>
                <c:pt idx="3246">
                  <c:v>15676020</c:v>
                </c:pt>
                <c:pt idx="3247">
                  <c:v>10102490</c:v>
                </c:pt>
                <c:pt idx="3248">
                  <c:v>15578140</c:v>
                </c:pt>
                <c:pt idx="3249">
                  <c:v>10072290</c:v>
                </c:pt>
                <c:pt idx="3250">
                  <c:v>15634840</c:v>
                </c:pt>
                <c:pt idx="3251">
                  <c:v>10096040</c:v>
                </c:pt>
                <c:pt idx="3252">
                  <c:v>15633680</c:v>
                </c:pt>
                <c:pt idx="3253">
                  <c:v>10089960</c:v>
                </c:pt>
                <c:pt idx="3254">
                  <c:v>15640990</c:v>
                </c:pt>
                <c:pt idx="3255">
                  <c:v>10090240</c:v>
                </c:pt>
                <c:pt idx="3256">
                  <c:v>15570900</c:v>
                </c:pt>
                <c:pt idx="3257">
                  <c:v>10076650</c:v>
                </c:pt>
                <c:pt idx="3258">
                  <c:v>15705660</c:v>
                </c:pt>
                <c:pt idx="3259">
                  <c:v>10081950</c:v>
                </c:pt>
                <c:pt idx="3260">
                  <c:v>15621630</c:v>
                </c:pt>
                <c:pt idx="3261">
                  <c:v>10096160</c:v>
                </c:pt>
                <c:pt idx="3262">
                  <c:v>15658680</c:v>
                </c:pt>
                <c:pt idx="3263">
                  <c:v>10097320</c:v>
                </c:pt>
                <c:pt idx="3264">
                  <c:v>15620460</c:v>
                </c:pt>
                <c:pt idx="3265">
                  <c:v>10073300</c:v>
                </c:pt>
                <c:pt idx="3266">
                  <c:v>15658410</c:v>
                </c:pt>
                <c:pt idx="3267">
                  <c:v>10078170</c:v>
                </c:pt>
                <c:pt idx="3268">
                  <c:v>15681550</c:v>
                </c:pt>
                <c:pt idx="3269">
                  <c:v>10116930</c:v>
                </c:pt>
                <c:pt idx="3270">
                  <c:v>15671240</c:v>
                </c:pt>
                <c:pt idx="3271">
                  <c:v>10077680</c:v>
                </c:pt>
                <c:pt idx="3272">
                  <c:v>15573180</c:v>
                </c:pt>
                <c:pt idx="3273">
                  <c:v>10075090</c:v>
                </c:pt>
                <c:pt idx="3274">
                  <c:v>15653920</c:v>
                </c:pt>
                <c:pt idx="3275">
                  <c:v>10082500</c:v>
                </c:pt>
                <c:pt idx="3276">
                  <c:v>15651200</c:v>
                </c:pt>
                <c:pt idx="3277">
                  <c:v>10098400</c:v>
                </c:pt>
                <c:pt idx="3278">
                  <c:v>15666840</c:v>
                </c:pt>
                <c:pt idx="3279">
                  <c:v>10108990</c:v>
                </c:pt>
                <c:pt idx="3280">
                  <c:v>15695500</c:v>
                </c:pt>
                <c:pt idx="3281">
                  <c:v>10087530</c:v>
                </c:pt>
                <c:pt idx="3282">
                  <c:v>15598160</c:v>
                </c:pt>
                <c:pt idx="3283">
                  <c:v>10098590</c:v>
                </c:pt>
                <c:pt idx="3284">
                  <c:v>15624670</c:v>
                </c:pt>
                <c:pt idx="3285">
                  <c:v>10118990</c:v>
                </c:pt>
                <c:pt idx="3286">
                  <c:v>15548390</c:v>
                </c:pt>
                <c:pt idx="3287">
                  <c:v>10108070</c:v>
                </c:pt>
                <c:pt idx="3288">
                  <c:v>15636860</c:v>
                </c:pt>
                <c:pt idx="3289">
                  <c:v>10115980</c:v>
                </c:pt>
                <c:pt idx="3290">
                  <c:v>15700090</c:v>
                </c:pt>
                <c:pt idx="3291">
                  <c:v>10118550</c:v>
                </c:pt>
                <c:pt idx="3292">
                  <c:v>15653160</c:v>
                </c:pt>
                <c:pt idx="3293">
                  <c:v>10120990</c:v>
                </c:pt>
                <c:pt idx="3294">
                  <c:v>15695360</c:v>
                </c:pt>
                <c:pt idx="3295">
                  <c:v>10109380</c:v>
                </c:pt>
                <c:pt idx="3296">
                  <c:v>15694590</c:v>
                </c:pt>
                <c:pt idx="3297">
                  <c:v>10094500</c:v>
                </c:pt>
                <c:pt idx="3298">
                  <c:v>15734520</c:v>
                </c:pt>
                <c:pt idx="3299">
                  <c:v>10113430</c:v>
                </c:pt>
                <c:pt idx="3300">
                  <c:v>15633810</c:v>
                </c:pt>
                <c:pt idx="3301">
                  <c:v>10111560</c:v>
                </c:pt>
                <c:pt idx="3302">
                  <c:v>15651670</c:v>
                </c:pt>
                <c:pt idx="3303">
                  <c:v>10108320</c:v>
                </c:pt>
                <c:pt idx="3304">
                  <c:v>15638230</c:v>
                </c:pt>
                <c:pt idx="3305">
                  <c:v>10100170</c:v>
                </c:pt>
                <c:pt idx="3306">
                  <c:v>15773250</c:v>
                </c:pt>
                <c:pt idx="3307">
                  <c:v>10094870</c:v>
                </c:pt>
                <c:pt idx="3308">
                  <c:v>15694580</c:v>
                </c:pt>
                <c:pt idx="3309">
                  <c:v>10127430</c:v>
                </c:pt>
                <c:pt idx="3310">
                  <c:v>15721980</c:v>
                </c:pt>
                <c:pt idx="3311">
                  <c:v>10096750</c:v>
                </c:pt>
                <c:pt idx="3312">
                  <c:v>15725660</c:v>
                </c:pt>
                <c:pt idx="3313">
                  <c:v>10111620</c:v>
                </c:pt>
                <c:pt idx="3314">
                  <c:v>15685170</c:v>
                </c:pt>
                <c:pt idx="3315">
                  <c:v>10102060</c:v>
                </c:pt>
                <c:pt idx="3316">
                  <c:v>15640800</c:v>
                </c:pt>
                <c:pt idx="3317">
                  <c:v>10117360</c:v>
                </c:pt>
                <c:pt idx="3318">
                  <c:v>15737170</c:v>
                </c:pt>
                <c:pt idx="3319">
                  <c:v>10091240</c:v>
                </c:pt>
                <c:pt idx="3320">
                  <c:v>15726120</c:v>
                </c:pt>
                <c:pt idx="3321">
                  <c:v>10101670</c:v>
                </c:pt>
                <c:pt idx="3322">
                  <c:v>15732160</c:v>
                </c:pt>
                <c:pt idx="3323">
                  <c:v>10099070</c:v>
                </c:pt>
                <c:pt idx="3324">
                  <c:v>15721710</c:v>
                </c:pt>
                <c:pt idx="3325">
                  <c:v>10083830</c:v>
                </c:pt>
                <c:pt idx="3326">
                  <c:v>15730960</c:v>
                </c:pt>
                <c:pt idx="3327">
                  <c:v>10122550</c:v>
                </c:pt>
                <c:pt idx="3328">
                  <c:v>15695270</c:v>
                </c:pt>
                <c:pt idx="3329">
                  <c:v>10109130</c:v>
                </c:pt>
                <c:pt idx="3330">
                  <c:v>15790760</c:v>
                </c:pt>
                <c:pt idx="3331">
                  <c:v>10088720</c:v>
                </c:pt>
                <c:pt idx="3332">
                  <c:v>15657350</c:v>
                </c:pt>
                <c:pt idx="3333">
                  <c:v>10102460</c:v>
                </c:pt>
                <c:pt idx="3334">
                  <c:v>15696890</c:v>
                </c:pt>
                <c:pt idx="3335">
                  <c:v>10125470</c:v>
                </c:pt>
                <c:pt idx="3336">
                  <c:v>15644020</c:v>
                </c:pt>
                <c:pt idx="3337">
                  <c:v>10107580</c:v>
                </c:pt>
                <c:pt idx="3338">
                  <c:v>15737710</c:v>
                </c:pt>
                <c:pt idx="3339">
                  <c:v>10112500</c:v>
                </c:pt>
                <c:pt idx="3340">
                  <c:v>15705170</c:v>
                </c:pt>
                <c:pt idx="3341">
                  <c:v>10107040</c:v>
                </c:pt>
                <c:pt idx="3342">
                  <c:v>15758430</c:v>
                </c:pt>
                <c:pt idx="3343">
                  <c:v>10135230</c:v>
                </c:pt>
                <c:pt idx="3344">
                  <c:v>15675440</c:v>
                </c:pt>
                <c:pt idx="3345">
                  <c:v>10129290</c:v>
                </c:pt>
                <c:pt idx="3346">
                  <c:v>15726910</c:v>
                </c:pt>
                <c:pt idx="3347">
                  <c:v>10126340</c:v>
                </c:pt>
                <c:pt idx="3348">
                  <c:v>15644720</c:v>
                </c:pt>
                <c:pt idx="3349">
                  <c:v>10094830</c:v>
                </c:pt>
                <c:pt idx="3350">
                  <c:v>15712270</c:v>
                </c:pt>
                <c:pt idx="3351">
                  <c:v>10087320</c:v>
                </c:pt>
                <c:pt idx="3352">
                  <c:v>15689070</c:v>
                </c:pt>
                <c:pt idx="3353">
                  <c:v>10090700</c:v>
                </c:pt>
                <c:pt idx="3354">
                  <c:v>15729280</c:v>
                </c:pt>
                <c:pt idx="3355">
                  <c:v>10126800</c:v>
                </c:pt>
                <c:pt idx="3356">
                  <c:v>15745780</c:v>
                </c:pt>
                <c:pt idx="3357">
                  <c:v>10098730</c:v>
                </c:pt>
                <c:pt idx="3358">
                  <c:v>15718090</c:v>
                </c:pt>
                <c:pt idx="3359">
                  <c:v>10116210</c:v>
                </c:pt>
                <c:pt idx="3360">
                  <c:v>15668010</c:v>
                </c:pt>
                <c:pt idx="3361">
                  <c:v>10108850</c:v>
                </c:pt>
                <c:pt idx="3362">
                  <c:v>15784880</c:v>
                </c:pt>
                <c:pt idx="3363">
                  <c:v>10097770</c:v>
                </c:pt>
                <c:pt idx="3364">
                  <c:v>15723860</c:v>
                </c:pt>
                <c:pt idx="3365">
                  <c:v>10119230</c:v>
                </c:pt>
                <c:pt idx="3366">
                  <c:v>15753580</c:v>
                </c:pt>
                <c:pt idx="3367">
                  <c:v>10089000</c:v>
                </c:pt>
                <c:pt idx="3368">
                  <c:v>15677450</c:v>
                </c:pt>
                <c:pt idx="3369">
                  <c:v>10112510</c:v>
                </c:pt>
                <c:pt idx="3370">
                  <c:v>15763220</c:v>
                </c:pt>
                <c:pt idx="3371">
                  <c:v>10119810</c:v>
                </c:pt>
                <c:pt idx="3372">
                  <c:v>15691630</c:v>
                </c:pt>
                <c:pt idx="3373">
                  <c:v>10119060</c:v>
                </c:pt>
                <c:pt idx="3374">
                  <c:v>15690220</c:v>
                </c:pt>
                <c:pt idx="3375">
                  <c:v>10108460</c:v>
                </c:pt>
                <c:pt idx="3376">
                  <c:v>15729160</c:v>
                </c:pt>
                <c:pt idx="3377">
                  <c:v>10124750</c:v>
                </c:pt>
                <c:pt idx="3378">
                  <c:v>15691810</c:v>
                </c:pt>
                <c:pt idx="3379">
                  <c:v>10127480</c:v>
                </c:pt>
                <c:pt idx="3380">
                  <c:v>15665440</c:v>
                </c:pt>
                <c:pt idx="3381">
                  <c:v>10132530</c:v>
                </c:pt>
                <c:pt idx="3382">
                  <c:v>15720420</c:v>
                </c:pt>
                <c:pt idx="3383">
                  <c:v>10085430</c:v>
                </c:pt>
                <c:pt idx="3384">
                  <c:v>15743980</c:v>
                </c:pt>
                <c:pt idx="3385">
                  <c:v>10130680</c:v>
                </c:pt>
                <c:pt idx="3386">
                  <c:v>15679520</c:v>
                </c:pt>
                <c:pt idx="3387">
                  <c:v>10131580</c:v>
                </c:pt>
                <c:pt idx="3388">
                  <c:v>15604340</c:v>
                </c:pt>
                <c:pt idx="3389">
                  <c:v>10105760</c:v>
                </c:pt>
                <c:pt idx="3390">
                  <c:v>15710520</c:v>
                </c:pt>
                <c:pt idx="3391">
                  <c:v>10087720</c:v>
                </c:pt>
                <c:pt idx="3392">
                  <c:v>15670920</c:v>
                </c:pt>
                <c:pt idx="3393">
                  <c:v>10110600</c:v>
                </c:pt>
                <c:pt idx="3394">
                  <c:v>15738820</c:v>
                </c:pt>
                <c:pt idx="3395">
                  <c:v>10120760</c:v>
                </c:pt>
                <c:pt idx="3396">
                  <c:v>15705570</c:v>
                </c:pt>
                <c:pt idx="3397">
                  <c:v>10128930</c:v>
                </c:pt>
                <c:pt idx="3398">
                  <c:v>15724340</c:v>
                </c:pt>
                <c:pt idx="3399">
                  <c:v>10144510</c:v>
                </c:pt>
                <c:pt idx="3400">
                  <c:v>15648590</c:v>
                </c:pt>
                <c:pt idx="3401">
                  <c:v>10109410</c:v>
                </c:pt>
                <c:pt idx="3402">
                  <c:v>15771080</c:v>
                </c:pt>
                <c:pt idx="3403">
                  <c:v>10099590</c:v>
                </c:pt>
                <c:pt idx="3404">
                  <c:v>15745850</c:v>
                </c:pt>
                <c:pt idx="3405">
                  <c:v>10122150</c:v>
                </c:pt>
                <c:pt idx="3406">
                  <c:v>15701180</c:v>
                </c:pt>
                <c:pt idx="3407">
                  <c:v>10097840</c:v>
                </c:pt>
                <c:pt idx="3408">
                  <c:v>15761370</c:v>
                </c:pt>
                <c:pt idx="3409">
                  <c:v>10117930</c:v>
                </c:pt>
                <c:pt idx="3410">
                  <c:v>15751930</c:v>
                </c:pt>
                <c:pt idx="3411">
                  <c:v>10130380</c:v>
                </c:pt>
                <c:pt idx="3412">
                  <c:v>15730390</c:v>
                </c:pt>
                <c:pt idx="3413">
                  <c:v>10115640</c:v>
                </c:pt>
                <c:pt idx="3414">
                  <c:v>15775910</c:v>
                </c:pt>
                <c:pt idx="3415">
                  <c:v>10103310</c:v>
                </c:pt>
                <c:pt idx="3416">
                  <c:v>15710850</c:v>
                </c:pt>
                <c:pt idx="3417">
                  <c:v>10108740</c:v>
                </c:pt>
                <c:pt idx="3418">
                  <c:v>15733530</c:v>
                </c:pt>
                <c:pt idx="3419">
                  <c:v>10103000</c:v>
                </c:pt>
                <c:pt idx="3420">
                  <c:v>15632250</c:v>
                </c:pt>
                <c:pt idx="3421">
                  <c:v>10120340</c:v>
                </c:pt>
                <c:pt idx="3422">
                  <c:v>15683840</c:v>
                </c:pt>
                <c:pt idx="3423">
                  <c:v>10129970</c:v>
                </c:pt>
                <c:pt idx="3424">
                  <c:v>15651510</c:v>
                </c:pt>
                <c:pt idx="3425">
                  <c:v>10121540</c:v>
                </c:pt>
                <c:pt idx="3426">
                  <c:v>15811470</c:v>
                </c:pt>
                <c:pt idx="3427">
                  <c:v>10134930</c:v>
                </c:pt>
                <c:pt idx="3428">
                  <c:v>15743890</c:v>
                </c:pt>
                <c:pt idx="3429">
                  <c:v>10128440</c:v>
                </c:pt>
                <c:pt idx="3430">
                  <c:v>15710170</c:v>
                </c:pt>
                <c:pt idx="3431">
                  <c:v>10135910</c:v>
                </c:pt>
                <c:pt idx="3432">
                  <c:v>15779440</c:v>
                </c:pt>
                <c:pt idx="3433">
                  <c:v>10134880</c:v>
                </c:pt>
                <c:pt idx="3434">
                  <c:v>15750010</c:v>
                </c:pt>
                <c:pt idx="3435">
                  <c:v>10110430</c:v>
                </c:pt>
                <c:pt idx="3436">
                  <c:v>15746950</c:v>
                </c:pt>
                <c:pt idx="3437">
                  <c:v>10106710</c:v>
                </c:pt>
                <c:pt idx="3438">
                  <c:v>15727480</c:v>
                </c:pt>
                <c:pt idx="3439">
                  <c:v>10108710</c:v>
                </c:pt>
                <c:pt idx="3440">
                  <c:v>15830440</c:v>
                </c:pt>
                <c:pt idx="3441">
                  <c:v>10127510</c:v>
                </c:pt>
                <c:pt idx="3442">
                  <c:v>15656490</c:v>
                </c:pt>
                <c:pt idx="3443">
                  <c:v>10108730</c:v>
                </c:pt>
                <c:pt idx="3444">
                  <c:v>15737870</c:v>
                </c:pt>
                <c:pt idx="3445">
                  <c:v>10122720</c:v>
                </c:pt>
                <c:pt idx="3446">
                  <c:v>15782320</c:v>
                </c:pt>
                <c:pt idx="3447">
                  <c:v>10141170</c:v>
                </c:pt>
                <c:pt idx="3448">
                  <c:v>15760230</c:v>
                </c:pt>
                <c:pt idx="3449">
                  <c:v>10128540</c:v>
                </c:pt>
                <c:pt idx="3450">
                  <c:v>15629310</c:v>
                </c:pt>
                <c:pt idx="3451">
                  <c:v>10149270</c:v>
                </c:pt>
                <c:pt idx="3452">
                  <c:v>15683450</c:v>
                </c:pt>
                <c:pt idx="3453">
                  <c:v>10104690</c:v>
                </c:pt>
                <c:pt idx="3454">
                  <c:v>15722920</c:v>
                </c:pt>
                <c:pt idx="3455">
                  <c:v>10114750</c:v>
                </c:pt>
                <c:pt idx="3456">
                  <c:v>15734710</c:v>
                </c:pt>
                <c:pt idx="3457">
                  <c:v>10137950</c:v>
                </c:pt>
                <c:pt idx="3458">
                  <c:v>15713850</c:v>
                </c:pt>
                <c:pt idx="3459">
                  <c:v>10133520</c:v>
                </c:pt>
                <c:pt idx="3460">
                  <c:v>15766390</c:v>
                </c:pt>
                <c:pt idx="3461">
                  <c:v>10145220</c:v>
                </c:pt>
                <c:pt idx="3462">
                  <c:v>15722850</c:v>
                </c:pt>
                <c:pt idx="3463">
                  <c:v>10105510</c:v>
                </c:pt>
                <c:pt idx="3464">
                  <c:v>15647750</c:v>
                </c:pt>
                <c:pt idx="3465">
                  <c:v>10114670</c:v>
                </c:pt>
                <c:pt idx="3466">
                  <c:v>15734960</c:v>
                </c:pt>
                <c:pt idx="3467">
                  <c:v>10106240</c:v>
                </c:pt>
                <c:pt idx="3468">
                  <c:v>15713100</c:v>
                </c:pt>
                <c:pt idx="3469">
                  <c:v>10115390</c:v>
                </c:pt>
                <c:pt idx="3470">
                  <c:v>15680110</c:v>
                </c:pt>
                <c:pt idx="3471">
                  <c:v>10144720</c:v>
                </c:pt>
                <c:pt idx="3472">
                  <c:v>15686100</c:v>
                </c:pt>
                <c:pt idx="3473">
                  <c:v>10129120</c:v>
                </c:pt>
                <c:pt idx="3474">
                  <c:v>15824170</c:v>
                </c:pt>
                <c:pt idx="3475">
                  <c:v>10119690</c:v>
                </c:pt>
                <c:pt idx="3476">
                  <c:v>15730450</c:v>
                </c:pt>
                <c:pt idx="3477">
                  <c:v>10115020</c:v>
                </c:pt>
                <c:pt idx="3478">
                  <c:v>15724710</c:v>
                </c:pt>
                <c:pt idx="3479">
                  <c:v>10140790</c:v>
                </c:pt>
                <c:pt idx="3480">
                  <c:v>15794660</c:v>
                </c:pt>
                <c:pt idx="3481">
                  <c:v>10123940</c:v>
                </c:pt>
                <c:pt idx="3482">
                  <c:v>15696130</c:v>
                </c:pt>
                <c:pt idx="3483">
                  <c:v>10119890</c:v>
                </c:pt>
                <c:pt idx="3484">
                  <c:v>15705600</c:v>
                </c:pt>
                <c:pt idx="3485">
                  <c:v>10103000</c:v>
                </c:pt>
                <c:pt idx="3486">
                  <c:v>15695520</c:v>
                </c:pt>
                <c:pt idx="3487">
                  <c:v>10124180</c:v>
                </c:pt>
                <c:pt idx="3488">
                  <c:v>15699540</c:v>
                </c:pt>
                <c:pt idx="3489">
                  <c:v>10105190</c:v>
                </c:pt>
                <c:pt idx="3490">
                  <c:v>15750250</c:v>
                </c:pt>
                <c:pt idx="3491">
                  <c:v>10122760</c:v>
                </c:pt>
                <c:pt idx="3492">
                  <c:v>15734840</c:v>
                </c:pt>
                <c:pt idx="3493">
                  <c:v>10122120</c:v>
                </c:pt>
                <c:pt idx="3494">
                  <c:v>15715240</c:v>
                </c:pt>
                <c:pt idx="3495">
                  <c:v>10149190</c:v>
                </c:pt>
                <c:pt idx="3496">
                  <c:v>15804740</c:v>
                </c:pt>
                <c:pt idx="3497">
                  <c:v>10120430</c:v>
                </c:pt>
                <c:pt idx="3498">
                  <c:v>15726090</c:v>
                </c:pt>
                <c:pt idx="3499">
                  <c:v>10109870</c:v>
                </c:pt>
                <c:pt idx="3500">
                  <c:v>15746610</c:v>
                </c:pt>
                <c:pt idx="3501">
                  <c:v>10129550</c:v>
                </c:pt>
                <c:pt idx="3502">
                  <c:v>15743430</c:v>
                </c:pt>
                <c:pt idx="3503">
                  <c:v>10142670</c:v>
                </c:pt>
                <c:pt idx="3504">
                  <c:v>15724020</c:v>
                </c:pt>
                <c:pt idx="3505">
                  <c:v>10115770</c:v>
                </c:pt>
                <c:pt idx="3506">
                  <c:v>15752940</c:v>
                </c:pt>
                <c:pt idx="3507">
                  <c:v>10122480</c:v>
                </c:pt>
                <c:pt idx="3508">
                  <c:v>15716870</c:v>
                </c:pt>
                <c:pt idx="3509">
                  <c:v>10109860</c:v>
                </c:pt>
                <c:pt idx="3510">
                  <c:v>15704240</c:v>
                </c:pt>
                <c:pt idx="3511">
                  <c:v>10105350</c:v>
                </c:pt>
                <c:pt idx="3512">
                  <c:v>15678270</c:v>
                </c:pt>
                <c:pt idx="3513">
                  <c:v>10157660</c:v>
                </c:pt>
                <c:pt idx="3514">
                  <c:v>15770230</c:v>
                </c:pt>
                <c:pt idx="3515">
                  <c:v>10110710</c:v>
                </c:pt>
                <c:pt idx="3516">
                  <c:v>15776440</c:v>
                </c:pt>
                <c:pt idx="3517">
                  <c:v>10117410</c:v>
                </c:pt>
                <c:pt idx="3518">
                  <c:v>15793930</c:v>
                </c:pt>
                <c:pt idx="3519">
                  <c:v>10120830</c:v>
                </c:pt>
                <c:pt idx="3520">
                  <c:v>15721780</c:v>
                </c:pt>
                <c:pt idx="3521">
                  <c:v>10118810</c:v>
                </c:pt>
                <c:pt idx="3522">
                  <c:v>15705400</c:v>
                </c:pt>
                <c:pt idx="3523">
                  <c:v>10120580</c:v>
                </c:pt>
                <c:pt idx="3524">
                  <c:v>15707590</c:v>
                </c:pt>
                <c:pt idx="3525">
                  <c:v>10099360</c:v>
                </c:pt>
                <c:pt idx="3526">
                  <c:v>15797890</c:v>
                </c:pt>
                <c:pt idx="3527">
                  <c:v>10130440</c:v>
                </c:pt>
                <c:pt idx="3528">
                  <c:v>15715160</c:v>
                </c:pt>
                <c:pt idx="3529">
                  <c:v>10134640</c:v>
                </c:pt>
                <c:pt idx="3530">
                  <c:v>15728360</c:v>
                </c:pt>
                <c:pt idx="3531">
                  <c:v>10128490</c:v>
                </c:pt>
                <c:pt idx="3532">
                  <c:v>15808790</c:v>
                </c:pt>
                <c:pt idx="3533">
                  <c:v>10134450</c:v>
                </c:pt>
                <c:pt idx="3534">
                  <c:v>15793880</c:v>
                </c:pt>
                <c:pt idx="3535">
                  <c:v>10136940</c:v>
                </c:pt>
                <c:pt idx="3536">
                  <c:v>15650150</c:v>
                </c:pt>
                <c:pt idx="3537">
                  <c:v>10116100</c:v>
                </c:pt>
                <c:pt idx="3538">
                  <c:v>15740460</c:v>
                </c:pt>
                <c:pt idx="3539">
                  <c:v>10121790</c:v>
                </c:pt>
                <c:pt idx="3540">
                  <c:v>15750410</c:v>
                </c:pt>
                <c:pt idx="3541">
                  <c:v>10126340</c:v>
                </c:pt>
                <c:pt idx="3542">
                  <c:v>15724520</c:v>
                </c:pt>
                <c:pt idx="3543">
                  <c:v>10130990</c:v>
                </c:pt>
                <c:pt idx="3544">
                  <c:v>15754300</c:v>
                </c:pt>
                <c:pt idx="3545">
                  <c:v>10131300</c:v>
                </c:pt>
                <c:pt idx="3546">
                  <c:v>15764710</c:v>
                </c:pt>
                <c:pt idx="3547">
                  <c:v>10113310</c:v>
                </c:pt>
                <c:pt idx="3548">
                  <c:v>15719890</c:v>
                </c:pt>
                <c:pt idx="3549">
                  <c:v>10132750</c:v>
                </c:pt>
                <c:pt idx="3550">
                  <c:v>15740400</c:v>
                </c:pt>
                <c:pt idx="3551">
                  <c:v>10132750</c:v>
                </c:pt>
                <c:pt idx="3552">
                  <c:v>15709840</c:v>
                </c:pt>
                <c:pt idx="3553">
                  <c:v>10128220</c:v>
                </c:pt>
                <c:pt idx="3554">
                  <c:v>15706800</c:v>
                </c:pt>
                <c:pt idx="3555">
                  <c:v>10110680</c:v>
                </c:pt>
                <c:pt idx="3556">
                  <c:v>15731530</c:v>
                </c:pt>
                <c:pt idx="3557">
                  <c:v>10121370</c:v>
                </c:pt>
                <c:pt idx="3558">
                  <c:v>15759010</c:v>
                </c:pt>
                <c:pt idx="3559">
                  <c:v>10119490</c:v>
                </c:pt>
                <c:pt idx="3560">
                  <c:v>15790510</c:v>
                </c:pt>
                <c:pt idx="3561">
                  <c:v>10138110</c:v>
                </c:pt>
                <c:pt idx="3562">
                  <c:v>15776160</c:v>
                </c:pt>
                <c:pt idx="3563">
                  <c:v>10118240</c:v>
                </c:pt>
                <c:pt idx="3564">
                  <c:v>15770680</c:v>
                </c:pt>
                <c:pt idx="3565">
                  <c:v>10126670</c:v>
                </c:pt>
                <c:pt idx="3566">
                  <c:v>15815200</c:v>
                </c:pt>
                <c:pt idx="3567">
                  <c:v>10110980</c:v>
                </c:pt>
                <c:pt idx="3568">
                  <c:v>15777870</c:v>
                </c:pt>
                <c:pt idx="3569">
                  <c:v>10132340</c:v>
                </c:pt>
                <c:pt idx="3570">
                  <c:v>15805570</c:v>
                </c:pt>
                <c:pt idx="3571">
                  <c:v>10133420</c:v>
                </c:pt>
                <c:pt idx="3572">
                  <c:v>15737680</c:v>
                </c:pt>
                <c:pt idx="3573">
                  <c:v>10123440</c:v>
                </c:pt>
                <c:pt idx="3574">
                  <c:v>15707600</c:v>
                </c:pt>
                <c:pt idx="3575">
                  <c:v>10121770</c:v>
                </c:pt>
                <c:pt idx="3576">
                  <c:v>15713890</c:v>
                </c:pt>
                <c:pt idx="3577">
                  <c:v>10139540</c:v>
                </c:pt>
                <c:pt idx="3578">
                  <c:v>15756370</c:v>
                </c:pt>
                <c:pt idx="3579">
                  <c:v>10122880</c:v>
                </c:pt>
                <c:pt idx="3580">
                  <c:v>15797210</c:v>
                </c:pt>
                <c:pt idx="3581">
                  <c:v>10129590</c:v>
                </c:pt>
                <c:pt idx="3582">
                  <c:v>15725580</c:v>
                </c:pt>
                <c:pt idx="3583">
                  <c:v>10118000</c:v>
                </c:pt>
                <c:pt idx="3584">
                  <c:v>15695500</c:v>
                </c:pt>
                <c:pt idx="3585">
                  <c:v>10124780</c:v>
                </c:pt>
                <c:pt idx="3586">
                  <c:v>15776390</c:v>
                </c:pt>
                <c:pt idx="3587">
                  <c:v>10132180</c:v>
                </c:pt>
                <c:pt idx="3588">
                  <c:v>15743580</c:v>
                </c:pt>
                <c:pt idx="3589">
                  <c:v>10138860</c:v>
                </c:pt>
                <c:pt idx="3590">
                  <c:v>15766690</c:v>
                </c:pt>
                <c:pt idx="3591">
                  <c:v>10101620</c:v>
                </c:pt>
                <c:pt idx="3592">
                  <c:v>15709910</c:v>
                </c:pt>
                <c:pt idx="3593">
                  <c:v>10130640</c:v>
                </c:pt>
                <c:pt idx="3594">
                  <c:v>15766530</c:v>
                </c:pt>
                <c:pt idx="3595">
                  <c:v>10148280</c:v>
                </c:pt>
                <c:pt idx="3596">
                  <c:v>15789210</c:v>
                </c:pt>
                <c:pt idx="3597">
                  <c:v>10115290</c:v>
                </c:pt>
                <c:pt idx="3598">
                  <c:v>15765990</c:v>
                </c:pt>
                <c:pt idx="3599">
                  <c:v>10109530</c:v>
                </c:pt>
                <c:pt idx="3600">
                  <c:v>15720120</c:v>
                </c:pt>
                <c:pt idx="3601">
                  <c:v>10126080</c:v>
                </c:pt>
                <c:pt idx="3602">
                  <c:v>15739630</c:v>
                </c:pt>
                <c:pt idx="3603">
                  <c:v>10116910</c:v>
                </c:pt>
                <c:pt idx="3604">
                  <c:v>15691640</c:v>
                </c:pt>
                <c:pt idx="3605">
                  <c:v>10151050</c:v>
                </c:pt>
                <c:pt idx="3606">
                  <c:v>15739270</c:v>
                </c:pt>
                <c:pt idx="3607">
                  <c:v>10131170</c:v>
                </c:pt>
                <c:pt idx="3608">
                  <c:v>15775840</c:v>
                </c:pt>
                <c:pt idx="3609">
                  <c:v>10130610</c:v>
                </c:pt>
                <c:pt idx="3610">
                  <c:v>15743530</c:v>
                </c:pt>
                <c:pt idx="3611">
                  <c:v>10140380</c:v>
                </c:pt>
                <c:pt idx="3612">
                  <c:v>15772480</c:v>
                </c:pt>
                <c:pt idx="3613">
                  <c:v>10150290</c:v>
                </c:pt>
                <c:pt idx="3614">
                  <c:v>15722290</c:v>
                </c:pt>
                <c:pt idx="3615">
                  <c:v>10117060</c:v>
                </c:pt>
                <c:pt idx="3616">
                  <c:v>15779580</c:v>
                </c:pt>
                <c:pt idx="3617">
                  <c:v>10129020</c:v>
                </c:pt>
                <c:pt idx="3618">
                  <c:v>15731020</c:v>
                </c:pt>
                <c:pt idx="3619">
                  <c:v>10122400</c:v>
                </c:pt>
                <c:pt idx="3620">
                  <c:v>15771810</c:v>
                </c:pt>
                <c:pt idx="3621">
                  <c:v>10126080</c:v>
                </c:pt>
                <c:pt idx="3622">
                  <c:v>15694880</c:v>
                </c:pt>
                <c:pt idx="3623">
                  <c:v>10108660</c:v>
                </c:pt>
                <c:pt idx="3624">
                  <c:v>15743690</c:v>
                </c:pt>
                <c:pt idx="3625">
                  <c:v>10128340</c:v>
                </c:pt>
                <c:pt idx="3626">
                  <c:v>15737030</c:v>
                </c:pt>
                <c:pt idx="3627">
                  <c:v>10136170</c:v>
                </c:pt>
                <c:pt idx="3628">
                  <c:v>15723490</c:v>
                </c:pt>
                <c:pt idx="3629">
                  <c:v>10120720</c:v>
                </c:pt>
                <c:pt idx="3630">
                  <c:v>15767170</c:v>
                </c:pt>
                <c:pt idx="3631">
                  <c:v>10118190</c:v>
                </c:pt>
                <c:pt idx="3632">
                  <c:v>15702650</c:v>
                </c:pt>
                <c:pt idx="3633">
                  <c:v>10140260</c:v>
                </c:pt>
                <c:pt idx="3634">
                  <c:v>15788570</c:v>
                </c:pt>
                <c:pt idx="3635">
                  <c:v>10135460</c:v>
                </c:pt>
                <c:pt idx="3636">
                  <c:v>15798690</c:v>
                </c:pt>
                <c:pt idx="3637">
                  <c:v>10155560</c:v>
                </c:pt>
                <c:pt idx="3638">
                  <c:v>15774210</c:v>
                </c:pt>
                <c:pt idx="3639">
                  <c:v>10148280</c:v>
                </c:pt>
                <c:pt idx="3640">
                  <c:v>15826180</c:v>
                </c:pt>
                <c:pt idx="3641">
                  <c:v>10130490</c:v>
                </c:pt>
                <c:pt idx="3642">
                  <c:v>15688560</c:v>
                </c:pt>
                <c:pt idx="3643">
                  <c:v>10152110</c:v>
                </c:pt>
                <c:pt idx="3644">
                  <c:v>15714940</c:v>
                </c:pt>
                <c:pt idx="3645">
                  <c:v>10141090</c:v>
                </c:pt>
                <c:pt idx="3646">
                  <c:v>15785740</c:v>
                </c:pt>
                <c:pt idx="3647">
                  <c:v>10115350</c:v>
                </c:pt>
                <c:pt idx="3648">
                  <c:v>15777380</c:v>
                </c:pt>
                <c:pt idx="3649">
                  <c:v>10109600</c:v>
                </c:pt>
                <c:pt idx="3650">
                  <c:v>15590600</c:v>
                </c:pt>
                <c:pt idx="3651">
                  <c:v>10039850</c:v>
                </c:pt>
                <c:pt idx="3652">
                  <c:v>15486730</c:v>
                </c:pt>
                <c:pt idx="3653">
                  <c:v>9995113</c:v>
                </c:pt>
                <c:pt idx="3654">
                  <c:v>15374370</c:v>
                </c:pt>
                <c:pt idx="3655">
                  <c:v>9917285</c:v>
                </c:pt>
                <c:pt idx="3656">
                  <c:v>15250250</c:v>
                </c:pt>
                <c:pt idx="3657">
                  <c:v>9895851</c:v>
                </c:pt>
                <c:pt idx="3658">
                  <c:v>15189130</c:v>
                </c:pt>
                <c:pt idx="3659">
                  <c:v>9873192</c:v>
                </c:pt>
                <c:pt idx="3660">
                  <c:v>15107580</c:v>
                </c:pt>
                <c:pt idx="3661">
                  <c:v>9836099</c:v>
                </c:pt>
                <c:pt idx="3662">
                  <c:v>15047780</c:v>
                </c:pt>
                <c:pt idx="3663">
                  <c:v>9839439</c:v>
                </c:pt>
                <c:pt idx="3664">
                  <c:v>15177410</c:v>
                </c:pt>
                <c:pt idx="3665">
                  <c:v>9833179</c:v>
                </c:pt>
                <c:pt idx="3666">
                  <c:v>14934130</c:v>
                </c:pt>
                <c:pt idx="3667">
                  <c:v>9823407</c:v>
                </c:pt>
                <c:pt idx="3668">
                  <c:v>15041910</c:v>
                </c:pt>
                <c:pt idx="3669">
                  <c:v>9837232</c:v>
                </c:pt>
                <c:pt idx="3670">
                  <c:v>15021390</c:v>
                </c:pt>
                <c:pt idx="3671">
                  <c:v>9831633</c:v>
                </c:pt>
                <c:pt idx="3672">
                  <c:v>14970240</c:v>
                </c:pt>
                <c:pt idx="3673">
                  <c:v>9827324</c:v>
                </c:pt>
                <c:pt idx="3674">
                  <c:v>14888860</c:v>
                </c:pt>
                <c:pt idx="3675">
                  <c:v>9804097</c:v>
                </c:pt>
                <c:pt idx="3676">
                  <c:v>15005250</c:v>
                </c:pt>
                <c:pt idx="3677">
                  <c:v>9789220</c:v>
                </c:pt>
                <c:pt idx="3678">
                  <c:v>14962810</c:v>
                </c:pt>
                <c:pt idx="3679">
                  <c:v>9806281</c:v>
                </c:pt>
                <c:pt idx="3680">
                  <c:v>14893190</c:v>
                </c:pt>
                <c:pt idx="3681">
                  <c:v>9784407</c:v>
                </c:pt>
                <c:pt idx="3682">
                  <c:v>14984640</c:v>
                </c:pt>
                <c:pt idx="3683">
                  <c:v>9785761</c:v>
                </c:pt>
                <c:pt idx="3684">
                  <c:v>14872260</c:v>
                </c:pt>
                <c:pt idx="3685">
                  <c:v>9777408</c:v>
                </c:pt>
                <c:pt idx="3686">
                  <c:v>14906140</c:v>
                </c:pt>
                <c:pt idx="3687">
                  <c:v>9773765</c:v>
                </c:pt>
                <c:pt idx="3688">
                  <c:v>14944340</c:v>
                </c:pt>
                <c:pt idx="3689">
                  <c:v>9780298</c:v>
                </c:pt>
                <c:pt idx="3690">
                  <c:v>14887540</c:v>
                </c:pt>
                <c:pt idx="3691">
                  <c:v>9773936</c:v>
                </c:pt>
                <c:pt idx="3692">
                  <c:v>14919420</c:v>
                </c:pt>
                <c:pt idx="3693">
                  <c:v>9746163</c:v>
                </c:pt>
                <c:pt idx="3694">
                  <c:v>14900430</c:v>
                </c:pt>
                <c:pt idx="3695">
                  <c:v>9744206</c:v>
                </c:pt>
                <c:pt idx="3696">
                  <c:v>14834150</c:v>
                </c:pt>
                <c:pt idx="3697">
                  <c:v>9743459</c:v>
                </c:pt>
                <c:pt idx="3698">
                  <c:v>14956580</c:v>
                </c:pt>
                <c:pt idx="3699">
                  <c:v>9753884</c:v>
                </c:pt>
                <c:pt idx="3700">
                  <c:v>14818800</c:v>
                </c:pt>
                <c:pt idx="3701">
                  <c:v>9759555</c:v>
                </c:pt>
                <c:pt idx="3702">
                  <c:v>14809100</c:v>
                </c:pt>
                <c:pt idx="3703">
                  <c:v>9745887</c:v>
                </c:pt>
                <c:pt idx="3704">
                  <c:v>14840920</c:v>
                </c:pt>
                <c:pt idx="3705">
                  <c:v>9721437</c:v>
                </c:pt>
                <c:pt idx="3706">
                  <c:v>14774010</c:v>
                </c:pt>
                <c:pt idx="3707">
                  <c:v>9713063</c:v>
                </c:pt>
                <c:pt idx="3708">
                  <c:v>14784060</c:v>
                </c:pt>
                <c:pt idx="3709">
                  <c:v>9716953</c:v>
                </c:pt>
                <c:pt idx="3710">
                  <c:v>14793630</c:v>
                </c:pt>
                <c:pt idx="3711">
                  <c:v>9719924</c:v>
                </c:pt>
                <c:pt idx="3712">
                  <c:v>14868350</c:v>
                </c:pt>
                <c:pt idx="3713">
                  <c:v>9707185</c:v>
                </c:pt>
                <c:pt idx="3714">
                  <c:v>14691420</c:v>
                </c:pt>
                <c:pt idx="3715">
                  <c:v>9719634</c:v>
                </c:pt>
                <c:pt idx="3716">
                  <c:v>14705710</c:v>
                </c:pt>
                <c:pt idx="3717">
                  <c:v>9684412</c:v>
                </c:pt>
                <c:pt idx="3718">
                  <c:v>14633190</c:v>
                </c:pt>
                <c:pt idx="3719">
                  <c:v>9681836</c:v>
                </c:pt>
                <c:pt idx="3720">
                  <c:v>14744900</c:v>
                </c:pt>
                <c:pt idx="3721">
                  <c:v>9721657</c:v>
                </c:pt>
                <c:pt idx="3722">
                  <c:v>14895270</c:v>
                </c:pt>
                <c:pt idx="3723">
                  <c:v>9776069</c:v>
                </c:pt>
                <c:pt idx="3724">
                  <c:v>14905210</c:v>
                </c:pt>
                <c:pt idx="3725">
                  <c:v>9815467</c:v>
                </c:pt>
                <c:pt idx="3726">
                  <c:v>14996540</c:v>
                </c:pt>
                <c:pt idx="3727">
                  <c:v>9855556</c:v>
                </c:pt>
                <c:pt idx="3728">
                  <c:v>15046000</c:v>
                </c:pt>
                <c:pt idx="3729">
                  <c:v>9853266</c:v>
                </c:pt>
                <c:pt idx="3730">
                  <c:v>15067280</c:v>
                </c:pt>
                <c:pt idx="3731">
                  <c:v>9876391</c:v>
                </c:pt>
                <c:pt idx="3732">
                  <c:v>15184340</c:v>
                </c:pt>
                <c:pt idx="3733">
                  <c:v>9871919</c:v>
                </c:pt>
                <c:pt idx="3734">
                  <c:v>15161190</c:v>
                </c:pt>
                <c:pt idx="3735">
                  <c:v>9867518</c:v>
                </c:pt>
                <c:pt idx="3736">
                  <c:v>15117860</c:v>
                </c:pt>
                <c:pt idx="3737">
                  <c:v>9897771</c:v>
                </c:pt>
                <c:pt idx="3738">
                  <c:v>15197100</c:v>
                </c:pt>
                <c:pt idx="3739">
                  <c:v>9928835</c:v>
                </c:pt>
                <c:pt idx="3740">
                  <c:v>15209160</c:v>
                </c:pt>
                <c:pt idx="3741">
                  <c:v>9897856</c:v>
                </c:pt>
                <c:pt idx="3742">
                  <c:v>15232650</c:v>
                </c:pt>
                <c:pt idx="3743">
                  <c:v>9884800</c:v>
                </c:pt>
                <c:pt idx="3744">
                  <c:v>15205250</c:v>
                </c:pt>
                <c:pt idx="3745">
                  <c:v>9920268</c:v>
                </c:pt>
                <c:pt idx="3746">
                  <c:v>15305320</c:v>
                </c:pt>
                <c:pt idx="3747">
                  <c:v>9903782</c:v>
                </c:pt>
                <c:pt idx="3748">
                  <c:v>15297510</c:v>
                </c:pt>
                <c:pt idx="3749">
                  <c:v>9927718</c:v>
                </c:pt>
                <c:pt idx="3750">
                  <c:v>15252130</c:v>
                </c:pt>
                <c:pt idx="3751">
                  <c:v>9912017</c:v>
                </c:pt>
                <c:pt idx="3752">
                  <c:v>15231710</c:v>
                </c:pt>
                <c:pt idx="3753">
                  <c:v>9916403</c:v>
                </c:pt>
                <c:pt idx="3754">
                  <c:v>15243190</c:v>
                </c:pt>
                <c:pt idx="3755">
                  <c:v>9911924</c:v>
                </c:pt>
                <c:pt idx="3756">
                  <c:v>15414210</c:v>
                </c:pt>
                <c:pt idx="3757">
                  <c:v>9927949</c:v>
                </c:pt>
                <c:pt idx="3758">
                  <c:v>15307040</c:v>
                </c:pt>
                <c:pt idx="3759">
                  <c:v>9937912</c:v>
                </c:pt>
                <c:pt idx="3760">
                  <c:v>15266320</c:v>
                </c:pt>
                <c:pt idx="3761">
                  <c:v>9938124</c:v>
                </c:pt>
                <c:pt idx="3762">
                  <c:v>15293040</c:v>
                </c:pt>
                <c:pt idx="3763">
                  <c:v>9921190</c:v>
                </c:pt>
                <c:pt idx="3764">
                  <c:v>15368170</c:v>
                </c:pt>
                <c:pt idx="3765">
                  <c:v>9927028</c:v>
                </c:pt>
                <c:pt idx="3766">
                  <c:v>15375570</c:v>
                </c:pt>
                <c:pt idx="3767">
                  <c:v>9946760</c:v>
                </c:pt>
                <c:pt idx="3768">
                  <c:v>15374180</c:v>
                </c:pt>
                <c:pt idx="3769">
                  <c:v>9941948</c:v>
                </c:pt>
                <c:pt idx="3770">
                  <c:v>15324960</c:v>
                </c:pt>
                <c:pt idx="3771">
                  <c:v>9943557</c:v>
                </c:pt>
                <c:pt idx="3772">
                  <c:v>15255350</c:v>
                </c:pt>
                <c:pt idx="3773">
                  <c:v>9959006</c:v>
                </c:pt>
                <c:pt idx="3774">
                  <c:v>15380950</c:v>
                </c:pt>
                <c:pt idx="3775">
                  <c:v>9959318</c:v>
                </c:pt>
                <c:pt idx="3776">
                  <c:v>15326830</c:v>
                </c:pt>
                <c:pt idx="3777">
                  <c:v>9943488</c:v>
                </c:pt>
                <c:pt idx="3778">
                  <c:v>15359550</c:v>
                </c:pt>
                <c:pt idx="3779">
                  <c:v>9936699</c:v>
                </c:pt>
                <c:pt idx="3780">
                  <c:v>15327260</c:v>
                </c:pt>
                <c:pt idx="3781">
                  <c:v>9933802</c:v>
                </c:pt>
                <c:pt idx="3782">
                  <c:v>15322670</c:v>
                </c:pt>
                <c:pt idx="3783">
                  <c:v>9958918</c:v>
                </c:pt>
                <c:pt idx="3784">
                  <c:v>15286150</c:v>
                </c:pt>
                <c:pt idx="3785">
                  <c:v>9949431</c:v>
                </c:pt>
                <c:pt idx="3786">
                  <c:v>15303090</c:v>
                </c:pt>
                <c:pt idx="3787">
                  <c:v>9956867</c:v>
                </c:pt>
                <c:pt idx="3788">
                  <c:v>15381040</c:v>
                </c:pt>
                <c:pt idx="3789">
                  <c:v>9966797</c:v>
                </c:pt>
                <c:pt idx="3790">
                  <c:v>15310400</c:v>
                </c:pt>
                <c:pt idx="3791">
                  <c:v>9968527</c:v>
                </c:pt>
                <c:pt idx="3792">
                  <c:v>15365460</c:v>
                </c:pt>
                <c:pt idx="3793">
                  <c:v>9975683</c:v>
                </c:pt>
                <c:pt idx="3794">
                  <c:v>15384180</c:v>
                </c:pt>
                <c:pt idx="3795">
                  <c:v>9955009</c:v>
                </c:pt>
                <c:pt idx="3796">
                  <c:v>15357400</c:v>
                </c:pt>
                <c:pt idx="3797">
                  <c:v>9952260</c:v>
                </c:pt>
                <c:pt idx="3798">
                  <c:v>15372930</c:v>
                </c:pt>
                <c:pt idx="3799">
                  <c:v>9957144</c:v>
                </c:pt>
                <c:pt idx="3800">
                  <c:v>15319100</c:v>
                </c:pt>
                <c:pt idx="3801">
                  <c:v>9955367</c:v>
                </c:pt>
                <c:pt idx="3802">
                  <c:v>15317860</c:v>
                </c:pt>
                <c:pt idx="3803">
                  <c:v>9990690</c:v>
                </c:pt>
                <c:pt idx="3804">
                  <c:v>15380440</c:v>
                </c:pt>
                <c:pt idx="3805">
                  <c:v>9979107</c:v>
                </c:pt>
                <c:pt idx="3806">
                  <c:v>15334980</c:v>
                </c:pt>
                <c:pt idx="3807">
                  <c:v>9962928</c:v>
                </c:pt>
                <c:pt idx="3808">
                  <c:v>15376170</c:v>
                </c:pt>
                <c:pt idx="3809">
                  <c:v>9970236</c:v>
                </c:pt>
                <c:pt idx="3810">
                  <c:v>15393850</c:v>
                </c:pt>
                <c:pt idx="3811">
                  <c:v>9953703</c:v>
                </c:pt>
                <c:pt idx="3812">
                  <c:v>15363810</c:v>
                </c:pt>
                <c:pt idx="3813">
                  <c:v>9974749</c:v>
                </c:pt>
                <c:pt idx="3814">
                  <c:v>15369440</c:v>
                </c:pt>
                <c:pt idx="3815">
                  <c:v>9976947</c:v>
                </c:pt>
                <c:pt idx="3816">
                  <c:v>15415000</c:v>
                </c:pt>
                <c:pt idx="3817">
                  <c:v>9966677</c:v>
                </c:pt>
                <c:pt idx="3818">
                  <c:v>15450900</c:v>
                </c:pt>
                <c:pt idx="3819">
                  <c:v>9981567</c:v>
                </c:pt>
                <c:pt idx="3820">
                  <c:v>15340130</c:v>
                </c:pt>
                <c:pt idx="3821">
                  <c:v>9977026</c:v>
                </c:pt>
                <c:pt idx="3822">
                  <c:v>15387790</c:v>
                </c:pt>
                <c:pt idx="3823">
                  <c:v>9956185</c:v>
                </c:pt>
                <c:pt idx="3824">
                  <c:v>15361060</c:v>
                </c:pt>
                <c:pt idx="3825">
                  <c:v>9962532</c:v>
                </c:pt>
                <c:pt idx="3826">
                  <c:v>15386130</c:v>
                </c:pt>
                <c:pt idx="3827">
                  <c:v>9983876</c:v>
                </c:pt>
                <c:pt idx="3828">
                  <c:v>15467500</c:v>
                </c:pt>
                <c:pt idx="3829">
                  <c:v>9964615</c:v>
                </c:pt>
                <c:pt idx="3830">
                  <c:v>15294060</c:v>
                </c:pt>
                <c:pt idx="3831">
                  <c:v>9980125</c:v>
                </c:pt>
                <c:pt idx="3832">
                  <c:v>15428160</c:v>
                </c:pt>
                <c:pt idx="3833">
                  <c:v>9973368</c:v>
                </c:pt>
                <c:pt idx="3834">
                  <c:v>15402510</c:v>
                </c:pt>
                <c:pt idx="3835">
                  <c:v>9992861</c:v>
                </c:pt>
                <c:pt idx="3836">
                  <c:v>15469350</c:v>
                </c:pt>
                <c:pt idx="3837">
                  <c:v>9991150</c:v>
                </c:pt>
                <c:pt idx="3838">
                  <c:v>15380020</c:v>
                </c:pt>
                <c:pt idx="3839">
                  <c:v>9978769</c:v>
                </c:pt>
                <c:pt idx="3840">
                  <c:v>15418280</c:v>
                </c:pt>
                <c:pt idx="3841">
                  <c:v>9972548</c:v>
                </c:pt>
                <c:pt idx="3842">
                  <c:v>15454930</c:v>
                </c:pt>
                <c:pt idx="3843">
                  <c:v>9989732</c:v>
                </c:pt>
                <c:pt idx="3844">
                  <c:v>15408540</c:v>
                </c:pt>
                <c:pt idx="3845">
                  <c:v>10006480</c:v>
                </c:pt>
                <c:pt idx="3846">
                  <c:v>15273810</c:v>
                </c:pt>
                <c:pt idx="3847">
                  <c:v>9969705</c:v>
                </c:pt>
                <c:pt idx="3848">
                  <c:v>15452430</c:v>
                </c:pt>
                <c:pt idx="3849">
                  <c:v>9997795</c:v>
                </c:pt>
                <c:pt idx="3850">
                  <c:v>15375490</c:v>
                </c:pt>
                <c:pt idx="3851">
                  <c:v>10001610</c:v>
                </c:pt>
                <c:pt idx="3852">
                  <c:v>15435750</c:v>
                </c:pt>
                <c:pt idx="3853">
                  <c:v>9990269</c:v>
                </c:pt>
                <c:pt idx="3854">
                  <c:v>15489750</c:v>
                </c:pt>
                <c:pt idx="3855">
                  <c:v>9978707</c:v>
                </c:pt>
                <c:pt idx="3856">
                  <c:v>15379600</c:v>
                </c:pt>
                <c:pt idx="3857">
                  <c:v>9978258</c:v>
                </c:pt>
                <c:pt idx="3858">
                  <c:v>15494060</c:v>
                </c:pt>
                <c:pt idx="3859">
                  <c:v>9987188</c:v>
                </c:pt>
                <c:pt idx="3860">
                  <c:v>15414880</c:v>
                </c:pt>
                <c:pt idx="3861">
                  <c:v>9958251</c:v>
                </c:pt>
                <c:pt idx="3862">
                  <c:v>15442640</c:v>
                </c:pt>
                <c:pt idx="3863">
                  <c:v>9975534</c:v>
                </c:pt>
                <c:pt idx="3864">
                  <c:v>15348110</c:v>
                </c:pt>
                <c:pt idx="3865">
                  <c:v>9990781</c:v>
                </c:pt>
                <c:pt idx="3866">
                  <c:v>15442570</c:v>
                </c:pt>
                <c:pt idx="3867">
                  <c:v>9987962</c:v>
                </c:pt>
                <c:pt idx="3868">
                  <c:v>15482830</c:v>
                </c:pt>
                <c:pt idx="3869">
                  <c:v>9978749</c:v>
                </c:pt>
                <c:pt idx="3870">
                  <c:v>15501370</c:v>
                </c:pt>
                <c:pt idx="3871">
                  <c:v>9998024</c:v>
                </c:pt>
                <c:pt idx="3872">
                  <c:v>15401820</c:v>
                </c:pt>
                <c:pt idx="3873">
                  <c:v>10005360</c:v>
                </c:pt>
                <c:pt idx="3874">
                  <c:v>15439660</c:v>
                </c:pt>
                <c:pt idx="3875">
                  <c:v>9998737</c:v>
                </c:pt>
                <c:pt idx="3876">
                  <c:v>15490890</c:v>
                </c:pt>
                <c:pt idx="3877">
                  <c:v>9977974</c:v>
                </c:pt>
                <c:pt idx="3878">
                  <c:v>15365590</c:v>
                </c:pt>
                <c:pt idx="3879">
                  <c:v>9989772</c:v>
                </c:pt>
                <c:pt idx="3880">
                  <c:v>15422850</c:v>
                </c:pt>
                <c:pt idx="3881">
                  <c:v>9986512</c:v>
                </c:pt>
                <c:pt idx="3882">
                  <c:v>15452390</c:v>
                </c:pt>
                <c:pt idx="3883">
                  <c:v>9984036</c:v>
                </c:pt>
                <c:pt idx="3884">
                  <c:v>15469880</c:v>
                </c:pt>
                <c:pt idx="3885">
                  <c:v>9990890</c:v>
                </c:pt>
                <c:pt idx="3886">
                  <c:v>15405890</c:v>
                </c:pt>
                <c:pt idx="3887">
                  <c:v>9980932</c:v>
                </c:pt>
                <c:pt idx="3888">
                  <c:v>15442650</c:v>
                </c:pt>
                <c:pt idx="3889">
                  <c:v>9981946</c:v>
                </c:pt>
                <c:pt idx="3890">
                  <c:v>15459030</c:v>
                </c:pt>
                <c:pt idx="3891">
                  <c:v>9990006</c:v>
                </c:pt>
                <c:pt idx="3892">
                  <c:v>15494630</c:v>
                </c:pt>
                <c:pt idx="3893">
                  <c:v>10011890</c:v>
                </c:pt>
                <c:pt idx="3894">
                  <c:v>15464410</c:v>
                </c:pt>
                <c:pt idx="3895">
                  <c:v>9992554</c:v>
                </c:pt>
                <c:pt idx="3896">
                  <c:v>15399870</c:v>
                </c:pt>
                <c:pt idx="3897">
                  <c:v>9983031</c:v>
                </c:pt>
                <c:pt idx="3898">
                  <c:v>15388150</c:v>
                </c:pt>
                <c:pt idx="3899">
                  <c:v>9972983</c:v>
                </c:pt>
                <c:pt idx="3900">
                  <c:v>15460260</c:v>
                </c:pt>
                <c:pt idx="3901">
                  <c:v>10003730</c:v>
                </c:pt>
                <c:pt idx="3902">
                  <c:v>15400320</c:v>
                </c:pt>
                <c:pt idx="3903">
                  <c:v>9974156</c:v>
                </c:pt>
                <c:pt idx="3904">
                  <c:v>15408860</c:v>
                </c:pt>
                <c:pt idx="3905">
                  <c:v>9983153</c:v>
                </c:pt>
                <c:pt idx="3906">
                  <c:v>15486470</c:v>
                </c:pt>
                <c:pt idx="3907">
                  <c:v>9993248</c:v>
                </c:pt>
                <c:pt idx="3908">
                  <c:v>15567620</c:v>
                </c:pt>
                <c:pt idx="3909">
                  <c:v>10000370</c:v>
                </c:pt>
                <c:pt idx="3910">
                  <c:v>15521730</c:v>
                </c:pt>
                <c:pt idx="3911">
                  <c:v>9986207</c:v>
                </c:pt>
                <c:pt idx="3912">
                  <c:v>15427080</c:v>
                </c:pt>
                <c:pt idx="3913">
                  <c:v>9978637</c:v>
                </c:pt>
                <c:pt idx="3914">
                  <c:v>15454710</c:v>
                </c:pt>
                <c:pt idx="3915">
                  <c:v>9982504</c:v>
                </c:pt>
                <c:pt idx="3916">
                  <c:v>15478970</c:v>
                </c:pt>
                <c:pt idx="3917">
                  <c:v>9984934</c:v>
                </c:pt>
                <c:pt idx="3918">
                  <c:v>15441280</c:v>
                </c:pt>
                <c:pt idx="3919">
                  <c:v>9992261</c:v>
                </c:pt>
                <c:pt idx="3920">
                  <c:v>15387560</c:v>
                </c:pt>
                <c:pt idx="3921">
                  <c:v>9975419</c:v>
                </c:pt>
                <c:pt idx="3922">
                  <c:v>15491200</c:v>
                </c:pt>
                <c:pt idx="3923">
                  <c:v>9983357</c:v>
                </c:pt>
                <c:pt idx="3924">
                  <c:v>15390660</c:v>
                </c:pt>
                <c:pt idx="3925">
                  <c:v>10006100</c:v>
                </c:pt>
                <c:pt idx="3926">
                  <c:v>15466580</c:v>
                </c:pt>
                <c:pt idx="3927">
                  <c:v>10026770</c:v>
                </c:pt>
                <c:pt idx="3928">
                  <c:v>15394690</c:v>
                </c:pt>
                <c:pt idx="3929">
                  <c:v>9971348</c:v>
                </c:pt>
                <c:pt idx="3930">
                  <c:v>15445150</c:v>
                </c:pt>
                <c:pt idx="3931">
                  <c:v>9990971</c:v>
                </c:pt>
                <c:pt idx="3932">
                  <c:v>15474790</c:v>
                </c:pt>
                <c:pt idx="3933">
                  <c:v>9982099</c:v>
                </c:pt>
                <c:pt idx="3934">
                  <c:v>15547660</c:v>
                </c:pt>
                <c:pt idx="3935">
                  <c:v>9983934</c:v>
                </c:pt>
                <c:pt idx="3936">
                  <c:v>15501510</c:v>
                </c:pt>
                <c:pt idx="3937">
                  <c:v>9995328</c:v>
                </c:pt>
                <c:pt idx="3938">
                  <c:v>15512890</c:v>
                </c:pt>
                <c:pt idx="3939">
                  <c:v>10015540</c:v>
                </c:pt>
                <c:pt idx="3940">
                  <c:v>15414910</c:v>
                </c:pt>
                <c:pt idx="3941">
                  <c:v>9993165</c:v>
                </c:pt>
                <c:pt idx="3942">
                  <c:v>15457820</c:v>
                </c:pt>
                <c:pt idx="3943">
                  <c:v>10017960</c:v>
                </c:pt>
                <c:pt idx="3944">
                  <c:v>15493200</c:v>
                </c:pt>
                <c:pt idx="3945">
                  <c:v>10003970</c:v>
                </c:pt>
                <c:pt idx="3946">
                  <c:v>15477070</c:v>
                </c:pt>
                <c:pt idx="3947">
                  <c:v>9989372</c:v>
                </c:pt>
                <c:pt idx="3948">
                  <c:v>15376470</c:v>
                </c:pt>
                <c:pt idx="3949">
                  <c:v>9983582</c:v>
                </c:pt>
                <c:pt idx="3950">
                  <c:v>15437700</c:v>
                </c:pt>
                <c:pt idx="3951">
                  <c:v>10008090</c:v>
                </c:pt>
                <c:pt idx="3952">
                  <c:v>15514650</c:v>
                </c:pt>
                <c:pt idx="3953">
                  <c:v>10020450</c:v>
                </c:pt>
                <c:pt idx="3954">
                  <c:v>15544100</c:v>
                </c:pt>
                <c:pt idx="3955">
                  <c:v>9999880</c:v>
                </c:pt>
                <c:pt idx="3956">
                  <c:v>15508780</c:v>
                </c:pt>
                <c:pt idx="3957">
                  <c:v>10004360</c:v>
                </c:pt>
                <c:pt idx="3958">
                  <c:v>15446150</c:v>
                </c:pt>
                <c:pt idx="3959">
                  <c:v>10013590</c:v>
                </c:pt>
                <c:pt idx="3960">
                  <c:v>15561860</c:v>
                </c:pt>
                <c:pt idx="3961">
                  <c:v>10006160</c:v>
                </c:pt>
                <c:pt idx="3962">
                  <c:v>15468760</c:v>
                </c:pt>
                <c:pt idx="3963">
                  <c:v>9975337</c:v>
                </c:pt>
                <c:pt idx="3964">
                  <c:v>15413110</c:v>
                </c:pt>
                <c:pt idx="3965">
                  <c:v>9986072</c:v>
                </c:pt>
                <c:pt idx="3966">
                  <c:v>15469710</c:v>
                </c:pt>
                <c:pt idx="3967">
                  <c:v>10029550</c:v>
                </c:pt>
                <c:pt idx="3968">
                  <c:v>15508580</c:v>
                </c:pt>
                <c:pt idx="3969">
                  <c:v>10023330</c:v>
                </c:pt>
                <c:pt idx="3970">
                  <c:v>15422320</c:v>
                </c:pt>
                <c:pt idx="3971">
                  <c:v>10000640</c:v>
                </c:pt>
                <c:pt idx="3972">
                  <c:v>15469600</c:v>
                </c:pt>
                <c:pt idx="3973">
                  <c:v>10008280</c:v>
                </c:pt>
                <c:pt idx="3974">
                  <c:v>15464590</c:v>
                </c:pt>
                <c:pt idx="3975">
                  <c:v>10008990</c:v>
                </c:pt>
                <c:pt idx="3976">
                  <c:v>15456580</c:v>
                </c:pt>
                <c:pt idx="3977">
                  <c:v>9997253</c:v>
                </c:pt>
                <c:pt idx="3978">
                  <c:v>15440990</c:v>
                </c:pt>
                <c:pt idx="3979">
                  <c:v>10006700</c:v>
                </c:pt>
                <c:pt idx="3980">
                  <c:v>15475340</c:v>
                </c:pt>
                <c:pt idx="3981">
                  <c:v>10017860</c:v>
                </c:pt>
                <c:pt idx="3982">
                  <c:v>15533660</c:v>
                </c:pt>
                <c:pt idx="3983">
                  <c:v>9998311</c:v>
                </c:pt>
                <c:pt idx="3984">
                  <c:v>15411950</c:v>
                </c:pt>
                <c:pt idx="3985">
                  <c:v>9995247</c:v>
                </c:pt>
                <c:pt idx="3986">
                  <c:v>15444310</c:v>
                </c:pt>
                <c:pt idx="3987">
                  <c:v>10022690</c:v>
                </c:pt>
                <c:pt idx="3988">
                  <c:v>15516550</c:v>
                </c:pt>
                <c:pt idx="3989">
                  <c:v>9991486</c:v>
                </c:pt>
                <c:pt idx="3990">
                  <c:v>15438180</c:v>
                </c:pt>
                <c:pt idx="3991">
                  <c:v>9964801</c:v>
                </c:pt>
                <c:pt idx="3992">
                  <c:v>15476650</c:v>
                </c:pt>
                <c:pt idx="3993">
                  <c:v>10007600</c:v>
                </c:pt>
                <c:pt idx="3994">
                  <c:v>15487720</c:v>
                </c:pt>
                <c:pt idx="3995">
                  <c:v>10015260</c:v>
                </c:pt>
                <c:pt idx="3996">
                  <c:v>15476000</c:v>
                </c:pt>
                <c:pt idx="3997">
                  <c:v>10015040</c:v>
                </c:pt>
                <c:pt idx="3998">
                  <c:v>15474760</c:v>
                </c:pt>
                <c:pt idx="3999">
                  <c:v>10010220</c:v>
                </c:pt>
                <c:pt idx="4000">
                  <c:v>15507140</c:v>
                </c:pt>
                <c:pt idx="4001">
                  <c:v>9999611</c:v>
                </c:pt>
                <c:pt idx="4002">
                  <c:v>15451130</c:v>
                </c:pt>
                <c:pt idx="4003">
                  <c:v>9996693</c:v>
                </c:pt>
                <c:pt idx="4004">
                  <c:v>15463010</c:v>
                </c:pt>
                <c:pt idx="4005">
                  <c:v>10002910</c:v>
                </c:pt>
                <c:pt idx="4006">
                  <c:v>15476790</c:v>
                </c:pt>
                <c:pt idx="4007">
                  <c:v>9996157</c:v>
                </c:pt>
                <c:pt idx="4008">
                  <c:v>15472750</c:v>
                </c:pt>
                <c:pt idx="4009">
                  <c:v>10028800</c:v>
                </c:pt>
                <c:pt idx="4010">
                  <c:v>15440620</c:v>
                </c:pt>
                <c:pt idx="4011">
                  <c:v>9999431</c:v>
                </c:pt>
                <c:pt idx="4012">
                  <c:v>15532970</c:v>
                </c:pt>
                <c:pt idx="4013">
                  <c:v>9982894</c:v>
                </c:pt>
                <c:pt idx="4014">
                  <c:v>15481200</c:v>
                </c:pt>
                <c:pt idx="4015">
                  <c:v>10017400</c:v>
                </c:pt>
                <c:pt idx="4016">
                  <c:v>15444990</c:v>
                </c:pt>
                <c:pt idx="4017">
                  <c:v>10017740</c:v>
                </c:pt>
                <c:pt idx="4018">
                  <c:v>15488860</c:v>
                </c:pt>
                <c:pt idx="4019">
                  <c:v>10022290</c:v>
                </c:pt>
                <c:pt idx="4020">
                  <c:v>15528150</c:v>
                </c:pt>
                <c:pt idx="4021">
                  <c:v>9983642</c:v>
                </c:pt>
                <c:pt idx="4022">
                  <c:v>15509250</c:v>
                </c:pt>
                <c:pt idx="4023">
                  <c:v>10004030</c:v>
                </c:pt>
                <c:pt idx="4024">
                  <c:v>15532420</c:v>
                </c:pt>
                <c:pt idx="4025">
                  <c:v>9991550</c:v>
                </c:pt>
                <c:pt idx="4026">
                  <c:v>15420070</c:v>
                </c:pt>
                <c:pt idx="4027">
                  <c:v>9995256</c:v>
                </c:pt>
                <c:pt idx="4028">
                  <c:v>15512550</c:v>
                </c:pt>
                <c:pt idx="4029">
                  <c:v>10003200</c:v>
                </c:pt>
                <c:pt idx="4030">
                  <c:v>15427410</c:v>
                </c:pt>
                <c:pt idx="4031">
                  <c:v>10008310</c:v>
                </c:pt>
                <c:pt idx="4032">
                  <c:v>15455090</c:v>
                </c:pt>
                <c:pt idx="4033">
                  <c:v>10012510</c:v>
                </c:pt>
                <c:pt idx="4034">
                  <c:v>15380090</c:v>
                </c:pt>
                <c:pt idx="4035">
                  <c:v>10010330</c:v>
                </c:pt>
                <c:pt idx="4036">
                  <c:v>15465750</c:v>
                </c:pt>
                <c:pt idx="4037">
                  <c:v>10008610</c:v>
                </c:pt>
                <c:pt idx="4038">
                  <c:v>15387470</c:v>
                </c:pt>
                <c:pt idx="4039">
                  <c:v>10013650</c:v>
                </c:pt>
                <c:pt idx="4040">
                  <c:v>15501630</c:v>
                </c:pt>
                <c:pt idx="4041">
                  <c:v>10022960</c:v>
                </c:pt>
                <c:pt idx="4042">
                  <c:v>15487790</c:v>
                </c:pt>
                <c:pt idx="4043">
                  <c:v>10009010</c:v>
                </c:pt>
                <c:pt idx="4044">
                  <c:v>15527890</c:v>
                </c:pt>
                <c:pt idx="4045">
                  <c:v>9998505</c:v>
                </c:pt>
                <c:pt idx="4046">
                  <c:v>15510560</c:v>
                </c:pt>
                <c:pt idx="4047">
                  <c:v>10012590</c:v>
                </c:pt>
                <c:pt idx="4048">
                  <c:v>15470830</c:v>
                </c:pt>
                <c:pt idx="4049">
                  <c:v>10004330</c:v>
                </c:pt>
                <c:pt idx="4050">
                  <c:v>15446020</c:v>
                </c:pt>
                <c:pt idx="4051">
                  <c:v>10013860</c:v>
                </c:pt>
                <c:pt idx="4052">
                  <c:v>15462210</c:v>
                </c:pt>
                <c:pt idx="4053">
                  <c:v>10000400</c:v>
                </c:pt>
                <c:pt idx="4054">
                  <c:v>15514580</c:v>
                </c:pt>
                <c:pt idx="4055">
                  <c:v>9996115</c:v>
                </c:pt>
                <c:pt idx="4056">
                  <c:v>15444640</c:v>
                </c:pt>
                <c:pt idx="4057">
                  <c:v>9994385</c:v>
                </c:pt>
                <c:pt idx="4058">
                  <c:v>15467030</c:v>
                </c:pt>
                <c:pt idx="4059">
                  <c:v>10024030</c:v>
                </c:pt>
                <c:pt idx="4060">
                  <c:v>15439570</c:v>
                </c:pt>
                <c:pt idx="4061">
                  <c:v>9997823</c:v>
                </c:pt>
                <c:pt idx="4062">
                  <c:v>15425730</c:v>
                </c:pt>
                <c:pt idx="4063">
                  <c:v>10008220</c:v>
                </c:pt>
                <c:pt idx="4064">
                  <c:v>15417510</c:v>
                </c:pt>
                <c:pt idx="4065">
                  <c:v>10002190</c:v>
                </c:pt>
                <c:pt idx="4066">
                  <c:v>15506410</c:v>
                </c:pt>
                <c:pt idx="4067">
                  <c:v>10031700</c:v>
                </c:pt>
                <c:pt idx="4068">
                  <c:v>15442140</c:v>
                </c:pt>
                <c:pt idx="4069">
                  <c:v>9996952</c:v>
                </c:pt>
                <c:pt idx="4070">
                  <c:v>15520360</c:v>
                </c:pt>
                <c:pt idx="4071">
                  <c:v>10016360</c:v>
                </c:pt>
                <c:pt idx="4072">
                  <c:v>15496370</c:v>
                </c:pt>
                <c:pt idx="4073">
                  <c:v>10015730</c:v>
                </c:pt>
                <c:pt idx="4074">
                  <c:v>15607970</c:v>
                </c:pt>
                <c:pt idx="4075">
                  <c:v>9985352</c:v>
                </c:pt>
                <c:pt idx="4076">
                  <c:v>15456290</c:v>
                </c:pt>
                <c:pt idx="4077">
                  <c:v>9995384</c:v>
                </c:pt>
                <c:pt idx="4078">
                  <c:v>15456040</c:v>
                </c:pt>
                <c:pt idx="4079">
                  <c:v>10010700</c:v>
                </c:pt>
                <c:pt idx="4080">
                  <c:v>15464010</c:v>
                </c:pt>
                <c:pt idx="4081">
                  <c:v>9996742</c:v>
                </c:pt>
                <c:pt idx="4082">
                  <c:v>15513250</c:v>
                </c:pt>
                <c:pt idx="4083">
                  <c:v>9992210</c:v>
                </c:pt>
                <c:pt idx="4084">
                  <c:v>15417170</c:v>
                </c:pt>
                <c:pt idx="4085">
                  <c:v>10003910</c:v>
                </c:pt>
                <c:pt idx="4086">
                  <c:v>15467260</c:v>
                </c:pt>
                <c:pt idx="4087">
                  <c:v>10014490</c:v>
                </c:pt>
                <c:pt idx="4088">
                  <c:v>15576960</c:v>
                </c:pt>
                <c:pt idx="4089">
                  <c:v>10037750</c:v>
                </c:pt>
                <c:pt idx="4090">
                  <c:v>15539740</c:v>
                </c:pt>
                <c:pt idx="4091">
                  <c:v>10026360</c:v>
                </c:pt>
                <c:pt idx="4092">
                  <c:v>15456710</c:v>
                </c:pt>
                <c:pt idx="4093">
                  <c:v>9986837</c:v>
                </c:pt>
                <c:pt idx="4094">
                  <c:v>15452080</c:v>
                </c:pt>
                <c:pt idx="4095">
                  <c:v>9998107</c:v>
                </c:pt>
                <c:pt idx="4096">
                  <c:v>15394620</c:v>
                </c:pt>
                <c:pt idx="4097">
                  <c:v>9991700</c:v>
                </c:pt>
                <c:pt idx="4098">
                  <c:v>15437440</c:v>
                </c:pt>
                <c:pt idx="4099">
                  <c:v>10043010</c:v>
                </c:pt>
                <c:pt idx="4100">
                  <c:v>15478940</c:v>
                </c:pt>
                <c:pt idx="4101">
                  <c:v>10017700</c:v>
                </c:pt>
                <c:pt idx="4102">
                  <c:v>15430550</c:v>
                </c:pt>
                <c:pt idx="4103">
                  <c:v>10011600</c:v>
                </c:pt>
                <c:pt idx="4104">
                  <c:v>15413980</c:v>
                </c:pt>
                <c:pt idx="4105">
                  <c:v>10039500</c:v>
                </c:pt>
                <c:pt idx="4106">
                  <c:v>15495320</c:v>
                </c:pt>
                <c:pt idx="4107">
                  <c:v>10007800</c:v>
                </c:pt>
                <c:pt idx="4108">
                  <c:v>15434230</c:v>
                </c:pt>
                <c:pt idx="4109">
                  <c:v>10026370</c:v>
                </c:pt>
                <c:pt idx="4110">
                  <c:v>15532680</c:v>
                </c:pt>
                <c:pt idx="4111">
                  <c:v>9993884</c:v>
                </c:pt>
                <c:pt idx="4112">
                  <c:v>15480250</c:v>
                </c:pt>
                <c:pt idx="4113">
                  <c:v>10012920</c:v>
                </c:pt>
                <c:pt idx="4114">
                  <c:v>15439950</c:v>
                </c:pt>
                <c:pt idx="4115">
                  <c:v>10009100</c:v>
                </c:pt>
                <c:pt idx="4116">
                  <c:v>15499980</c:v>
                </c:pt>
                <c:pt idx="4117">
                  <c:v>10021400</c:v>
                </c:pt>
                <c:pt idx="4118">
                  <c:v>15506910</c:v>
                </c:pt>
                <c:pt idx="4119">
                  <c:v>10008410</c:v>
                </c:pt>
                <c:pt idx="4120">
                  <c:v>15505700</c:v>
                </c:pt>
                <c:pt idx="4121">
                  <c:v>10010930</c:v>
                </c:pt>
                <c:pt idx="4122">
                  <c:v>15502990</c:v>
                </c:pt>
                <c:pt idx="4123">
                  <c:v>10011930</c:v>
                </c:pt>
                <c:pt idx="4124">
                  <c:v>15438310</c:v>
                </c:pt>
                <c:pt idx="4125">
                  <c:v>9989899</c:v>
                </c:pt>
                <c:pt idx="4126">
                  <c:v>15441120</c:v>
                </c:pt>
                <c:pt idx="4127">
                  <c:v>10021730</c:v>
                </c:pt>
                <c:pt idx="4128">
                  <c:v>15532200</c:v>
                </c:pt>
                <c:pt idx="4129">
                  <c:v>10012390</c:v>
                </c:pt>
                <c:pt idx="4130">
                  <c:v>15529400</c:v>
                </c:pt>
                <c:pt idx="4131">
                  <c:v>9995580</c:v>
                </c:pt>
                <c:pt idx="4132">
                  <c:v>15541440</c:v>
                </c:pt>
                <c:pt idx="4133">
                  <c:v>10037410</c:v>
                </c:pt>
                <c:pt idx="4134">
                  <c:v>15470720</c:v>
                </c:pt>
                <c:pt idx="4135">
                  <c:v>10018940</c:v>
                </c:pt>
                <c:pt idx="4136">
                  <c:v>15505310</c:v>
                </c:pt>
                <c:pt idx="4137">
                  <c:v>10003490</c:v>
                </c:pt>
                <c:pt idx="4138">
                  <c:v>15522120</c:v>
                </c:pt>
                <c:pt idx="4139">
                  <c:v>10014650</c:v>
                </c:pt>
                <c:pt idx="4140">
                  <c:v>15451380</c:v>
                </c:pt>
                <c:pt idx="4141">
                  <c:v>10005300</c:v>
                </c:pt>
                <c:pt idx="4142">
                  <c:v>15424920</c:v>
                </c:pt>
                <c:pt idx="4143">
                  <c:v>10019300</c:v>
                </c:pt>
                <c:pt idx="4144">
                  <c:v>15424570</c:v>
                </c:pt>
                <c:pt idx="4145">
                  <c:v>10004590</c:v>
                </c:pt>
                <c:pt idx="4146">
                  <c:v>15473050</c:v>
                </c:pt>
                <c:pt idx="4147">
                  <c:v>10023460</c:v>
                </c:pt>
                <c:pt idx="4148">
                  <c:v>15529490</c:v>
                </c:pt>
                <c:pt idx="4149">
                  <c:v>9986507</c:v>
                </c:pt>
                <c:pt idx="4150">
                  <c:v>15435560</c:v>
                </c:pt>
                <c:pt idx="4151">
                  <c:v>10015740</c:v>
                </c:pt>
                <c:pt idx="4152">
                  <c:v>15425620</c:v>
                </c:pt>
                <c:pt idx="4153">
                  <c:v>10018680</c:v>
                </c:pt>
                <c:pt idx="4154">
                  <c:v>15498400</c:v>
                </c:pt>
                <c:pt idx="4155">
                  <c:v>10019850</c:v>
                </c:pt>
                <c:pt idx="4156">
                  <c:v>15453990</c:v>
                </c:pt>
                <c:pt idx="4157">
                  <c:v>9991199</c:v>
                </c:pt>
                <c:pt idx="4158">
                  <c:v>15497720</c:v>
                </c:pt>
                <c:pt idx="4159">
                  <c:v>10030710</c:v>
                </c:pt>
                <c:pt idx="4160">
                  <c:v>15505900</c:v>
                </c:pt>
                <c:pt idx="4161">
                  <c:v>9998440</c:v>
                </c:pt>
                <c:pt idx="4162">
                  <c:v>15379850</c:v>
                </c:pt>
                <c:pt idx="4163">
                  <c:v>10020140</c:v>
                </c:pt>
                <c:pt idx="4164">
                  <c:v>15537520</c:v>
                </c:pt>
                <c:pt idx="4165">
                  <c:v>10015110</c:v>
                </c:pt>
                <c:pt idx="4166">
                  <c:v>15438510</c:v>
                </c:pt>
                <c:pt idx="4167">
                  <c:v>9993892</c:v>
                </c:pt>
                <c:pt idx="4168">
                  <c:v>15448850</c:v>
                </c:pt>
                <c:pt idx="4169">
                  <c:v>10016760</c:v>
                </c:pt>
                <c:pt idx="4170">
                  <c:v>15477430</c:v>
                </c:pt>
                <c:pt idx="4171">
                  <c:v>10022740</c:v>
                </c:pt>
                <c:pt idx="4172">
                  <c:v>15517300</c:v>
                </c:pt>
                <c:pt idx="4173">
                  <c:v>10004750</c:v>
                </c:pt>
                <c:pt idx="4174">
                  <c:v>15458310</c:v>
                </c:pt>
                <c:pt idx="4175">
                  <c:v>10006440</c:v>
                </c:pt>
                <c:pt idx="4176">
                  <c:v>15409310</c:v>
                </c:pt>
                <c:pt idx="4177">
                  <c:v>10030710</c:v>
                </c:pt>
                <c:pt idx="4178">
                  <c:v>15422390</c:v>
                </c:pt>
                <c:pt idx="4179">
                  <c:v>10009900</c:v>
                </c:pt>
                <c:pt idx="4180">
                  <c:v>15561330</c:v>
                </c:pt>
                <c:pt idx="4181">
                  <c:v>10023280</c:v>
                </c:pt>
                <c:pt idx="4182">
                  <c:v>15415970</c:v>
                </c:pt>
                <c:pt idx="4183">
                  <c:v>10017460</c:v>
                </c:pt>
                <c:pt idx="4184">
                  <c:v>15481810</c:v>
                </c:pt>
                <c:pt idx="4185">
                  <c:v>10012210</c:v>
                </c:pt>
                <c:pt idx="4186">
                  <c:v>15465200</c:v>
                </c:pt>
                <c:pt idx="4187">
                  <c:v>10023450</c:v>
                </c:pt>
                <c:pt idx="4188">
                  <c:v>15462520</c:v>
                </c:pt>
                <c:pt idx="4189">
                  <c:v>10023340</c:v>
                </c:pt>
                <c:pt idx="4190">
                  <c:v>15488010</c:v>
                </c:pt>
                <c:pt idx="4191">
                  <c:v>10015490</c:v>
                </c:pt>
                <c:pt idx="4192">
                  <c:v>15503090</c:v>
                </c:pt>
                <c:pt idx="4193">
                  <c:v>10016470</c:v>
                </c:pt>
                <c:pt idx="4194">
                  <c:v>15530250</c:v>
                </c:pt>
                <c:pt idx="4195">
                  <c:v>9999450</c:v>
                </c:pt>
                <c:pt idx="4196">
                  <c:v>15492780</c:v>
                </c:pt>
                <c:pt idx="4197">
                  <c:v>10005080</c:v>
                </c:pt>
                <c:pt idx="4198">
                  <c:v>15498130</c:v>
                </c:pt>
                <c:pt idx="4199">
                  <c:v>9985250</c:v>
                </c:pt>
                <c:pt idx="4200">
                  <c:v>15467250</c:v>
                </c:pt>
                <c:pt idx="4201">
                  <c:v>10017190</c:v>
                </c:pt>
                <c:pt idx="4202">
                  <c:v>15518230</c:v>
                </c:pt>
                <c:pt idx="4203">
                  <c:v>10003750</c:v>
                </c:pt>
                <c:pt idx="4204">
                  <c:v>15511130</c:v>
                </c:pt>
                <c:pt idx="4205">
                  <c:v>10019380</c:v>
                </c:pt>
                <c:pt idx="4206">
                  <c:v>15476660</c:v>
                </c:pt>
                <c:pt idx="4207">
                  <c:v>10018250</c:v>
                </c:pt>
                <c:pt idx="4208">
                  <c:v>15529920</c:v>
                </c:pt>
                <c:pt idx="4209">
                  <c:v>10028430</c:v>
                </c:pt>
                <c:pt idx="4210">
                  <c:v>15475340</c:v>
                </c:pt>
                <c:pt idx="4211">
                  <c:v>10004010</c:v>
                </c:pt>
                <c:pt idx="4212">
                  <c:v>15465150</c:v>
                </c:pt>
                <c:pt idx="4213">
                  <c:v>10025440</c:v>
                </c:pt>
                <c:pt idx="4214">
                  <c:v>15567100</c:v>
                </c:pt>
                <c:pt idx="4215">
                  <c:v>10022520</c:v>
                </c:pt>
                <c:pt idx="4216">
                  <c:v>15415300</c:v>
                </c:pt>
                <c:pt idx="4217">
                  <c:v>10030770</c:v>
                </c:pt>
                <c:pt idx="4218">
                  <c:v>15588520</c:v>
                </c:pt>
                <c:pt idx="4219">
                  <c:v>10014120</c:v>
                </c:pt>
                <c:pt idx="4220">
                  <c:v>15484280</c:v>
                </c:pt>
                <c:pt idx="4221">
                  <c:v>10008280</c:v>
                </c:pt>
                <c:pt idx="4222">
                  <c:v>15490550</c:v>
                </c:pt>
                <c:pt idx="4223">
                  <c:v>10004030</c:v>
                </c:pt>
                <c:pt idx="4224">
                  <c:v>15486480</c:v>
                </c:pt>
                <c:pt idx="4225">
                  <c:v>10012910</c:v>
                </c:pt>
                <c:pt idx="4226">
                  <c:v>15523820</c:v>
                </c:pt>
                <c:pt idx="4227">
                  <c:v>9996390</c:v>
                </c:pt>
                <c:pt idx="4228">
                  <c:v>15495470</c:v>
                </c:pt>
                <c:pt idx="4229">
                  <c:v>10013430</c:v>
                </c:pt>
                <c:pt idx="4230">
                  <c:v>15525520</c:v>
                </c:pt>
                <c:pt idx="4231">
                  <c:v>10001410</c:v>
                </c:pt>
                <c:pt idx="4232">
                  <c:v>15461750</c:v>
                </c:pt>
                <c:pt idx="4233">
                  <c:v>10025200</c:v>
                </c:pt>
                <c:pt idx="4234">
                  <c:v>15518760</c:v>
                </c:pt>
                <c:pt idx="4235">
                  <c:v>10002560</c:v>
                </c:pt>
                <c:pt idx="4236">
                  <c:v>15509470</c:v>
                </c:pt>
                <c:pt idx="4237">
                  <c:v>10014490</c:v>
                </c:pt>
                <c:pt idx="4238">
                  <c:v>15493040</c:v>
                </c:pt>
                <c:pt idx="4239">
                  <c:v>9988242</c:v>
                </c:pt>
                <c:pt idx="4240">
                  <c:v>15441400</c:v>
                </c:pt>
                <c:pt idx="4241">
                  <c:v>10029460</c:v>
                </c:pt>
                <c:pt idx="4242">
                  <c:v>15507790</c:v>
                </c:pt>
                <c:pt idx="4243">
                  <c:v>10005110</c:v>
                </c:pt>
                <c:pt idx="4244">
                  <c:v>15521680</c:v>
                </c:pt>
                <c:pt idx="4245">
                  <c:v>10010720</c:v>
                </c:pt>
                <c:pt idx="4246">
                  <c:v>15563560</c:v>
                </c:pt>
                <c:pt idx="4247">
                  <c:v>10018570</c:v>
                </c:pt>
                <c:pt idx="4248">
                  <c:v>15473140</c:v>
                </c:pt>
                <c:pt idx="4249">
                  <c:v>10029920</c:v>
                </c:pt>
                <c:pt idx="4250">
                  <c:v>15480670</c:v>
                </c:pt>
                <c:pt idx="4251">
                  <c:v>10023490</c:v>
                </c:pt>
                <c:pt idx="4252">
                  <c:v>15533220</c:v>
                </c:pt>
                <c:pt idx="4253">
                  <c:v>10001820</c:v>
                </c:pt>
                <c:pt idx="4254">
                  <c:v>15478860</c:v>
                </c:pt>
                <c:pt idx="4255">
                  <c:v>10025240</c:v>
                </c:pt>
                <c:pt idx="4256">
                  <c:v>15481750</c:v>
                </c:pt>
                <c:pt idx="4257">
                  <c:v>10027110</c:v>
                </c:pt>
                <c:pt idx="4258">
                  <c:v>15461530</c:v>
                </c:pt>
                <c:pt idx="4259">
                  <c:v>10007480</c:v>
                </c:pt>
                <c:pt idx="4260">
                  <c:v>15455130</c:v>
                </c:pt>
                <c:pt idx="4261">
                  <c:v>10024780</c:v>
                </c:pt>
                <c:pt idx="4262">
                  <c:v>15549650</c:v>
                </c:pt>
                <c:pt idx="4263">
                  <c:v>10008510</c:v>
                </c:pt>
                <c:pt idx="4264">
                  <c:v>15502050</c:v>
                </c:pt>
                <c:pt idx="4265">
                  <c:v>10026940</c:v>
                </c:pt>
                <c:pt idx="4266">
                  <c:v>15506820</c:v>
                </c:pt>
                <c:pt idx="4267">
                  <c:v>10035250</c:v>
                </c:pt>
                <c:pt idx="4268">
                  <c:v>15399540</c:v>
                </c:pt>
                <c:pt idx="4269">
                  <c:v>10015390</c:v>
                </c:pt>
                <c:pt idx="4270">
                  <c:v>15514070</c:v>
                </c:pt>
                <c:pt idx="4271">
                  <c:v>9986757</c:v>
                </c:pt>
                <c:pt idx="4272">
                  <c:v>15454870</c:v>
                </c:pt>
                <c:pt idx="4273">
                  <c:v>10020980</c:v>
                </c:pt>
                <c:pt idx="4274">
                  <c:v>15410200</c:v>
                </c:pt>
                <c:pt idx="4275">
                  <c:v>10031690</c:v>
                </c:pt>
                <c:pt idx="4276">
                  <c:v>15497090</c:v>
                </c:pt>
                <c:pt idx="4277">
                  <c:v>10008610</c:v>
                </c:pt>
                <c:pt idx="4278">
                  <c:v>15462690</c:v>
                </c:pt>
                <c:pt idx="4279">
                  <c:v>10032800</c:v>
                </c:pt>
                <c:pt idx="4280">
                  <c:v>15455490</c:v>
                </c:pt>
                <c:pt idx="4281">
                  <c:v>10021990</c:v>
                </c:pt>
                <c:pt idx="4282">
                  <c:v>15451670</c:v>
                </c:pt>
                <c:pt idx="4283">
                  <c:v>10011860</c:v>
                </c:pt>
                <c:pt idx="4284">
                  <c:v>15472810</c:v>
                </c:pt>
                <c:pt idx="4285">
                  <c:v>10025020</c:v>
                </c:pt>
                <c:pt idx="4286">
                  <c:v>15528960</c:v>
                </c:pt>
                <c:pt idx="4287">
                  <c:v>10020750</c:v>
                </c:pt>
                <c:pt idx="4288">
                  <c:v>15553430</c:v>
                </c:pt>
                <c:pt idx="4289">
                  <c:v>10016960</c:v>
                </c:pt>
                <c:pt idx="4290">
                  <c:v>15495640</c:v>
                </c:pt>
                <c:pt idx="4291">
                  <c:v>10003120</c:v>
                </c:pt>
                <c:pt idx="4292">
                  <c:v>15533180</c:v>
                </c:pt>
                <c:pt idx="4293">
                  <c:v>10003410</c:v>
                </c:pt>
                <c:pt idx="4294">
                  <c:v>15509740</c:v>
                </c:pt>
                <c:pt idx="4295">
                  <c:v>10013250</c:v>
                </c:pt>
                <c:pt idx="4296">
                  <c:v>15421920</c:v>
                </c:pt>
                <c:pt idx="4297">
                  <c:v>10003390</c:v>
                </c:pt>
                <c:pt idx="4298">
                  <c:v>15478840</c:v>
                </c:pt>
                <c:pt idx="4299">
                  <c:v>10010940</c:v>
                </c:pt>
                <c:pt idx="4300">
                  <c:v>15532020</c:v>
                </c:pt>
                <c:pt idx="4301">
                  <c:v>10022930</c:v>
                </c:pt>
                <c:pt idx="4302">
                  <c:v>15509360</c:v>
                </c:pt>
                <c:pt idx="4303">
                  <c:v>10014090</c:v>
                </c:pt>
                <c:pt idx="4304">
                  <c:v>15538750</c:v>
                </c:pt>
                <c:pt idx="4305">
                  <c:v>10019950</c:v>
                </c:pt>
                <c:pt idx="4306">
                  <c:v>15483090</c:v>
                </c:pt>
                <c:pt idx="4307">
                  <c:v>10036710</c:v>
                </c:pt>
                <c:pt idx="4308">
                  <c:v>15398730</c:v>
                </c:pt>
                <c:pt idx="4309">
                  <c:v>10003500</c:v>
                </c:pt>
                <c:pt idx="4310">
                  <c:v>15474770</c:v>
                </c:pt>
                <c:pt idx="4311">
                  <c:v>10030860</c:v>
                </c:pt>
                <c:pt idx="4312">
                  <c:v>15485000</c:v>
                </c:pt>
                <c:pt idx="4313">
                  <c:v>10015190</c:v>
                </c:pt>
                <c:pt idx="4314">
                  <c:v>15591680</c:v>
                </c:pt>
                <c:pt idx="4315">
                  <c:v>10015400</c:v>
                </c:pt>
                <c:pt idx="4316">
                  <c:v>15545290</c:v>
                </c:pt>
                <c:pt idx="4317">
                  <c:v>10003110</c:v>
                </c:pt>
                <c:pt idx="4318">
                  <c:v>15440780</c:v>
                </c:pt>
                <c:pt idx="4319">
                  <c:v>9994671</c:v>
                </c:pt>
                <c:pt idx="4320">
                  <c:v>15442580</c:v>
                </c:pt>
                <c:pt idx="4321">
                  <c:v>10028150</c:v>
                </c:pt>
                <c:pt idx="4322">
                  <c:v>15426770</c:v>
                </c:pt>
                <c:pt idx="4323">
                  <c:v>10023930</c:v>
                </c:pt>
                <c:pt idx="4324">
                  <c:v>15487560</c:v>
                </c:pt>
                <c:pt idx="4325">
                  <c:v>10008860</c:v>
                </c:pt>
                <c:pt idx="4326">
                  <c:v>15500860</c:v>
                </c:pt>
                <c:pt idx="4327">
                  <c:v>10031840</c:v>
                </c:pt>
                <c:pt idx="4328">
                  <c:v>15511650</c:v>
                </c:pt>
                <c:pt idx="4329">
                  <c:v>9990625</c:v>
                </c:pt>
                <c:pt idx="4330">
                  <c:v>15540680</c:v>
                </c:pt>
                <c:pt idx="4331">
                  <c:v>10013480</c:v>
                </c:pt>
                <c:pt idx="4332">
                  <c:v>15455010</c:v>
                </c:pt>
                <c:pt idx="4333">
                  <c:v>10017840</c:v>
                </c:pt>
                <c:pt idx="4334">
                  <c:v>15423850</c:v>
                </c:pt>
                <c:pt idx="4335">
                  <c:v>10040160</c:v>
                </c:pt>
                <c:pt idx="4336">
                  <c:v>15432650</c:v>
                </c:pt>
                <c:pt idx="4337">
                  <c:v>10010270</c:v>
                </c:pt>
                <c:pt idx="4338">
                  <c:v>15511650</c:v>
                </c:pt>
                <c:pt idx="4339">
                  <c:v>10017190</c:v>
                </c:pt>
                <c:pt idx="4340">
                  <c:v>15456050</c:v>
                </c:pt>
                <c:pt idx="4341">
                  <c:v>10008520</c:v>
                </c:pt>
                <c:pt idx="4342">
                  <c:v>15468860</c:v>
                </c:pt>
                <c:pt idx="4343">
                  <c:v>10034260</c:v>
                </c:pt>
                <c:pt idx="4344">
                  <c:v>15468190</c:v>
                </c:pt>
                <c:pt idx="4345">
                  <c:v>10008940</c:v>
                </c:pt>
                <c:pt idx="4346">
                  <c:v>15394840</c:v>
                </c:pt>
                <c:pt idx="4347">
                  <c:v>10035830</c:v>
                </c:pt>
                <c:pt idx="4348">
                  <c:v>15453560</c:v>
                </c:pt>
                <c:pt idx="4349">
                  <c:v>10022940</c:v>
                </c:pt>
                <c:pt idx="4350">
                  <c:v>15522520</c:v>
                </c:pt>
                <c:pt idx="4351">
                  <c:v>10024340</c:v>
                </c:pt>
                <c:pt idx="4352">
                  <c:v>15517160</c:v>
                </c:pt>
                <c:pt idx="4353">
                  <c:v>10038130</c:v>
                </c:pt>
                <c:pt idx="4354">
                  <c:v>15568860</c:v>
                </c:pt>
                <c:pt idx="4355">
                  <c:v>10030550</c:v>
                </c:pt>
                <c:pt idx="4356">
                  <c:v>15468710</c:v>
                </c:pt>
                <c:pt idx="4357">
                  <c:v>10016700</c:v>
                </c:pt>
                <c:pt idx="4358">
                  <c:v>15543850</c:v>
                </c:pt>
                <c:pt idx="4359">
                  <c:v>10025450</c:v>
                </c:pt>
                <c:pt idx="4360">
                  <c:v>15502830</c:v>
                </c:pt>
                <c:pt idx="4361">
                  <c:v>10018460</c:v>
                </c:pt>
                <c:pt idx="4362">
                  <c:v>15541920</c:v>
                </c:pt>
                <c:pt idx="4363">
                  <c:v>10030030</c:v>
                </c:pt>
                <c:pt idx="4364">
                  <c:v>15585670</c:v>
                </c:pt>
                <c:pt idx="4365">
                  <c:v>10006190</c:v>
                </c:pt>
                <c:pt idx="4366">
                  <c:v>15493920</c:v>
                </c:pt>
                <c:pt idx="4367">
                  <c:v>10015050</c:v>
                </c:pt>
                <c:pt idx="4368">
                  <c:v>15455950</c:v>
                </c:pt>
                <c:pt idx="4369">
                  <c:v>10005390</c:v>
                </c:pt>
                <c:pt idx="4370">
                  <c:v>15499980</c:v>
                </c:pt>
                <c:pt idx="4371">
                  <c:v>10048360</c:v>
                </c:pt>
                <c:pt idx="4372">
                  <c:v>15453680</c:v>
                </c:pt>
                <c:pt idx="4373">
                  <c:v>10021120</c:v>
                </c:pt>
                <c:pt idx="4374">
                  <c:v>15581850</c:v>
                </c:pt>
                <c:pt idx="4375">
                  <c:v>10014080</c:v>
                </c:pt>
                <c:pt idx="4376">
                  <c:v>15538040</c:v>
                </c:pt>
                <c:pt idx="4377">
                  <c:v>10006840</c:v>
                </c:pt>
                <c:pt idx="4378">
                  <c:v>15489360</c:v>
                </c:pt>
                <c:pt idx="4379">
                  <c:v>10019240</c:v>
                </c:pt>
                <c:pt idx="4380">
                  <c:v>15535330</c:v>
                </c:pt>
                <c:pt idx="4381">
                  <c:v>9998728</c:v>
                </c:pt>
                <c:pt idx="4382">
                  <c:v>15536740</c:v>
                </c:pt>
                <c:pt idx="4383">
                  <c:v>10010940</c:v>
                </c:pt>
                <c:pt idx="4384">
                  <c:v>15497720</c:v>
                </c:pt>
                <c:pt idx="4385">
                  <c:v>10044290</c:v>
                </c:pt>
                <c:pt idx="4386">
                  <c:v>15467110</c:v>
                </c:pt>
                <c:pt idx="4387">
                  <c:v>10019890</c:v>
                </c:pt>
                <c:pt idx="4388">
                  <c:v>15473700</c:v>
                </c:pt>
                <c:pt idx="4389">
                  <c:v>10003890</c:v>
                </c:pt>
                <c:pt idx="4390">
                  <c:v>15544360</c:v>
                </c:pt>
                <c:pt idx="4391">
                  <c:v>10025130</c:v>
                </c:pt>
                <c:pt idx="4392">
                  <c:v>15498430</c:v>
                </c:pt>
                <c:pt idx="4393">
                  <c:v>10039030</c:v>
                </c:pt>
                <c:pt idx="4394">
                  <c:v>15467280</c:v>
                </c:pt>
                <c:pt idx="4395">
                  <c:v>10027180</c:v>
                </c:pt>
                <c:pt idx="4396">
                  <c:v>15556300</c:v>
                </c:pt>
                <c:pt idx="4397">
                  <c:v>10030730</c:v>
                </c:pt>
                <c:pt idx="4398">
                  <c:v>15554880</c:v>
                </c:pt>
                <c:pt idx="4399">
                  <c:v>10031740</c:v>
                </c:pt>
                <c:pt idx="4400">
                  <c:v>15530210</c:v>
                </c:pt>
                <c:pt idx="4401">
                  <c:v>10005670</c:v>
                </c:pt>
                <c:pt idx="4402">
                  <c:v>15557720</c:v>
                </c:pt>
                <c:pt idx="4403">
                  <c:v>10032260</c:v>
                </c:pt>
                <c:pt idx="4404">
                  <c:v>15595110</c:v>
                </c:pt>
                <c:pt idx="4405">
                  <c:v>10031400</c:v>
                </c:pt>
                <c:pt idx="4406">
                  <c:v>15523560</c:v>
                </c:pt>
                <c:pt idx="4407">
                  <c:v>10041010</c:v>
                </c:pt>
                <c:pt idx="4408">
                  <c:v>15526300</c:v>
                </c:pt>
                <c:pt idx="4409">
                  <c:v>10020950</c:v>
                </c:pt>
                <c:pt idx="4410">
                  <c:v>15488760</c:v>
                </c:pt>
                <c:pt idx="4411">
                  <c:v>10004180</c:v>
                </c:pt>
                <c:pt idx="4412">
                  <c:v>15547740</c:v>
                </c:pt>
                <c:pt idx="4413">
                  <c:v>10046510</c:v>
                </c:pt>
                <c:pt idx="4414">
                  <c:v>15512080</c:v>
                </c:pt>
                <c:pt idx="4415">
                  <c:v>10042570</c:v>
                </c:pt>
                <c:pt idx="4416">
                  <c:v>15477330</c:v>
                </c:pt>
                <c:pt idx="4417">
                  <c:v>10008850</c:v>
                </c:pt>
                <c:pt idx="4418">
                  <c:v>15510790</c:v>
                </c:pt>
                <c:pt idx="4419">
                  <c:v>10029720</c:v>
                </c:pt>
                <c:pt idx="4420">
                  <c:v>15568960</c:v>
                </c:pt>
                <c:pt idx="4421">
                  <c:v>10003430</c:v>
                </c:pt>
                <c:pt idx="4422">
                  <c:v>15417050</c:v>
                </c:pt>
                <c:pt idx="4423">
                  <c:v>10029290</c:v>
                </c:pt>
                <c:pt idx="4424">
                  <c:v>15520100</c:v>
                </c:pt>
                <c:pt idx="4425">
                  <c:v>10018190</c:v>
                </c:pt>
                <c:pt idx="4426">
                  <c:v>15480550</c:v>
                </c:pt>
                <c:pt idx="4427">
                  <c:v>10017510</c:v>
                </c:pt>
                <c:pt idx="4428">
                  <c:v>15537530</c:v>
                </c:pt>
                <c:pt idx="4429">
                  <c:v>10017780</c:v>
                </c:pt>
                <c:pt idx="4430">
                  <c:v>15426410</c:v>
                </c:pt>
                <c:pt idx="4431">
                  <c:v>10052580</c:v>
                </c:pt>
                <c:pt idx="4432">
                  <c:v>15574450</c:v>
                </c:pt>
                <c:pt idx="4433">
                  <c:v>10021140</c:v>
                </c:pt>
                <c:pt idx="4434">
                  <c:v>15538980</c:v>
                </c:pt>
                <c:pt idx="4435">
                  <c:v>10042630</c:v>
                </c:pt>
                <c:pt idx="4436">
                  <c:v>15568200</c:v>
                </c:pt>
                <c:pt idx="4437">
                  <c:v>10049250</c:v>
                </c:pt>
                <c:pt idx="4438">
                  <c:v>15519620</c:v>
                </c:pt>
                <c:pt idx="4439">
                  <c:v>10025190</c:v>
                </c:pt>
                <c:pt idx="4440">
                  <c:v>15426620</c:v>
                </c:pt>
                <c:pt idx="4441">
                  <c:v>10020530</c:v>
                </c:pt>
                <c:pt idx="4442">
                  <c:v>15524280</c:v>
                </c:pt>
                <c:pt idx="4443">
                  <c:v>10021680</c:v>
                </c:pt>
                <c:pt idx="4444">
                  <c:v>15481850</c:v>
                </c:pt>
                <c:pt idx="4445">
                  <c:v>10015840</c:v>
                </c:pt>
                <c:pt idx="4446">
                  <c:v>15535140</c:v>
                </c:pt>
                <c:pt idx="4447">
                  <c:v>10028930</c:v>
                </c:pt>
                <c:pt idx="4448">
                  <c:v>15504220</c:v>
                </c:pt>
                <c:pt idx="4449">
                  <c:v>9996474</c:v>
                </c:pt>
                <c:pt idx="4450">
                  <c:v>15466570</c:v>
                </c:pt>
                <c:pt idx="4451">
                  <c:v>10018530</c:v>
                </c:pt>
                <c:pt idx="4452">
                  <c:v>15558120</c:v>
                </c:pt>
                <c:pt idx="4453">
                  <c:v>10031980</c:v>
                </c:pt>
                <c:pt idx="4454">
                  <c:v>15459300</c:v>
                </c:pt>
                <c:pt idx="4455">
                  <c:v>10033100</c:v>
                </c:pt>
                <c:pt idx="4456">
                  <c:v>15473710</c:v>
                </c:pt>
                <c:pt idx="4457">
                  <c:v>10000660</c:v>
                </c:pt>
                <c:pt idx="4458">
                  <c:v>15508440</c:v>
                </c:pt>
                <c:pt idx="4459">
                  <c:v>10027900</c:v>
                </c:pt>
                <c:pt idx="4460">
                  <c:v>15488620</c:v>
                </c:pt>
                <c:pt idx="4461">
                  <c:v>10008620</c:v>
                </c:pt>
                <c:pt idx="4462">
                  <c:v>15444770</c:v>
                </c:pt>
                <c:pt idx="4463">
                  <c:v>10004990</c:v>
                </c:pt>
                <c:pt idx="4464">
                  <c:v>15434090</c:v>
                </c:pt>
                <c:pt idx="4465">
                  <c:v>10042060</c:v>
                </c:pt>
                <c:pt idx="4466">
                  <c:v>15475480</c:v>
                </c:pt>
                <c:pt idx="4467">
                  <c:v>10017080</c:v>
                </c:pt>
                <c:pt idx="4468">
                  <c:v>15446430</c:v>
                </c:pt>
                <c:pt idx="4469">
                  <c:v>10002640</c:v>
                </c:pt>
                <c:pt idx="4470">
                  <c:v>15541920</c:v>
                </c:pt>
                <c:pt idx="4471">
                  <c:v>10005480</c:v>
                </c:pt>
                <c:pt idx="4472">
                  <c:v>15546290</c:v>
                </c:pt>
                <c:pt idx="4473">
                  <c:v>10001080</c:v>
                </c:pt>
                <c:pt idx="4474">
                  <c:v>15521800</c:v>
                </c:pt>
                <c:pt idx="4475">
                  <c:v>10011250</c:v>
                </c:pt>
                <c:pt idx="4476">
                  <c:v>15490700</c:v>
                </c:pt>
                <c:pt idx="4477">
                  <c:v>10028600</c:v>
                </c:pt>
                <c:pt idx="4478">
                  <c:v>15472420</c:v>
                </c:pt>
                <c:pt idx="4479">
                  <c:v>10017820</c:v>
                </c:pt>
                <c:pt idx="4480">
                  <c:v>15477220</c:v>
                </c:pt>
                <c:pt idx="4481">
                  <c:v>10008660</c:v>
                </c:pt>
                <c:pt idx="4482">
                  <c:v>15499390</c:v>
                </c:pt>
                <c:pt idx="4483">
                  <c:v>10025930</c:v>
                </c:pt>
                <c:pt idx="4484">
                  <c:v>15498090</c:v>
                </c:pt>
                <c:pt idx="4485">
                  <c:v>10010590</c:v>
                </c:pt>
                <c:pt idx="4486">
                  <c:v>15580040</c:v>
                </c:pt>
                <c:pt idx="4487">
                  <c:v>10014900</c:v>
                </c:pt>
                <c:pt idx="4488">
                  <c:v>15528900</c:v>
                </c:pt>
                <c:pt idx="4489">
                  <c:v>10045030</c:v>
                </c:pt>
                <c:pt idx="4490">
                  <c:v>15479400</c:v>
                </c:pt>
                <c:pt idx="4491">
                  <c:v>10042670</c:v>
                </c:pt>
                <c:pt idx="4492">
                  <c:v>15531760</c:v>
                </c:pt>
                <c:pt idx="4493">
                  <c:v>10044340</c:v>
                </c:pt>
                <c:pt idx="4494">
                  <c:v>15439440</c:v>
                </c:pt>
                <c:pt idx="4495">
                  <c:v>10037860</c:v>
                </c:pt>
                <c:pt idx="4496">
                  <c:v>15602280</c:v>
                </c:pt>
                <c:pt idx="4497">
                  <c:v>10019370</c:v>
                </c:pt>
                <c:pt idx="4498">
                  <c:v>15538300</c:v>
                </c:pt>
                <c:pt idx="4499">
                  <c:v>10028260</c:v>
                </c:pt>
                <c:pt idx="4500">
                  <c:v>15634570</c:v>
                </c:pt>
                <c:pt idx="4501">
                  <c:v>10027900</c:v>
                </c:pt>
                <c:pt idx="4502">
                  <c:v>15490060</c:v>
                </c:pt>
                <c:pt idx="4503">
                  <c:v>10030130</c:v>
                </c:pt>
                <c:pt idx="4504">
                  <c:v>15493090</c:v>
                </c:pt>
                <c:pt idx="4505">
                  <c:v>10049790</c:v>
                </c:pt>
                <c:pt idx="4506">
                  <c:v>15502800</c:v>
                </c:pt>
                <c:pt idx="4507">
                  <c:v>10006650</c:v>
                </c:pt>
                <c:pt idx="4508">
                  <c:v>15545070</c:v>
                </c:pt>
                <c:pt idx="4509">
                  <c:v>10055990</c:v>
                </c:pt>
                <c:pt idx="4510">
                  <c:v>15476920</c:v>
                </c:pt>
                <c:pt idx="4511">
                  <c:v>10022850</c:v>
                </c:pt>
                <c:pt idx="4512">
                  <c:v>15498780</c:v>
                </c:pt>
                <c:pt idx="4513">
                  <c:v>10043620</c:v>
                </c:pt>
                <c:pt idx="4514">
                  <c:v>15448130</c:v>
                </c:pt>
                <c:pt idx="4515">
                  <c:v>10037530</c:v>
                </c:pt>
                <c:pt idx="4516">
                  <c:v>15435140</c:v>
                </c:pt>
                <c:pt idx="4517">
                  <c:v>10009720</c:v>
                </c:pt>
                <c:pt idx="4518">
                  <c:v>15525430</c:v>
                </c:pt>
                <c:pt idx="4519">
                  <c:v>10026220</c:v>
                </c:pt>
                <c:pt idx="4520">
                  <c:v>15600570</c:v>
                </c:pt>
                <c:pt idx="4521">
                  <c:v>9999158</c:v>
                </c:pt>
                <c:pt idx="4522">
                  <c:v>15555880</c:v>
                </c:pt>
                <c:pt idx="4523">
                  <c:v>10036750</c:v>
                </c:pt>
                <c:pt idx="4524">
                  <c:v>15408440</c:v>
                </c:pt>
                <c:pt idx="4525">
                  <c:v>10023220</c:v>
                </c:pt>
                <c:pt idx="4526">
                  <c:v>15520980</c:v>
                </c:pt>
                <c:pt idx="4527">
                  <c:v>10045000</c:v>
                </c:pt>
                <c:pt idx="4528">
                  <c:v>15505040</c:v>
                </c:pt>
                <c:pt idx="4529">
                  <c:v>10046940</c:v>
                </c:pt>
                <c:pt idx="4530">
                  <c:v>15444460</c:v>
                </c:pt>
                <c:pt idx="4531">
                  <c:v>9993714</c:v>
                </c:pt>
                <c:pt idx="4532">
                  <c:v>15525860</c:v>
                </c:pt>
                <c:pt idx="4533">
                  <c:v>10038420</c:v>
                </c:pt>
                <c:pt idx="4534">
                  <c:v>15552480</c:v>
                </c:pt>
                <c:pt idx="4535">
                  <c:v>10003070</c:v>
                </c:pt>
                <c:pt idx="4536">
                  <c:v>15513510</c:v>
                </c:pt>
                <c:pt idx="4537">
                  <c:v>10029770</c:v>
                </c:pt>
                <c:pt idx="4538">
                  <c:v>15609990</c:v>
                </c:pt>
                <c:pt idx="4539">
                  <c:v>10048730</c:v>
                </c:pt>
                <c:pt idx="4540">
                  <c:v>15483870</c:v>
                </c:pt>
                <c:pt idx="4541">
                  <c:v>10024610</c:v>
                </c:pt>
                <c:pt idx="4542">
                  <c:v>15503900</c:v>
                </c:pt>
                <c:pt idx="4543">
                  <c:v>10024410</c:v>
                </c:pt>
                <c:pt idx="4544">
                  <c:v>15509780</c:v>
                </c:pt>
                <c:pt idx="4545">
                  <c:v>10017530</c:v>
                </c:pt>
                <c:pt idx="4546">
                  <c:v>15555300</c:v>
                </c:pt>
                <c:pt idx="4547">
                  <c:v>10005780</c:v>
                </c:pt>
                <c:pt idx="4548">
                  <c:v>15566450</c:v>
                </c:pt>
                <c:pt idx="4549">
                  <c:v>10005360</c:v>
                </c:pt>
                <c:pt idx="4550">
                  <c:v>15451580</c:v>
                </c:pt>
                <c:pt idx="4551">
                  <c:v>10042920</c:v>
                </c:pt>
                <c:pt idx="4552">
                  <c:v>15501960</c:v>
                </c:pt>
                <c:pt idx="4553">
                  <c:v>10024220</c:v>
                </c:pt>
                <c:pt idx="4554">
                  <c:v>15474340</c:v>
                </c:pt>
                <c:pt idx="4555">
                  <c:v>10033490</c:v>
                </c:pt>
                <c:pt idx="4556">
                  <c:v>15508520</c:v>
                </c:pt>
                <c:pt idx="4557">
                  <c:v>10016890</c:v>
                </c:pt>
                <c:pt idx="4558">
                  <c:v>15483430</c:v>
                </c:pt>
                <c:pt idx="4559">
                  <c:v>9999939</c:v>
                </c:pt>
                <c:pt idx="4560">
                  <c:v>15510130</c:v>
                </c:pt>
                <c:pt idx="4561">
                  <c:v>10063830</c:v>
                </c:pt>
                <c:pt idx="4562">
                  <c:v>15548330</c:v>
                </c:pt>
                <c:pt idx="4563">
                  <c:v>10039990</c:v>
                </c:pt>
                <c:pt idx="4564">
                  <c:v>15552280</c:v>
                </c:pt>
                <c:pt idx="4565">
                  <c:v>10031240</c:v>
                </c:pt>
                <c:pt idx="4566">
                  <c:v>15553620</c:v>
                </c:pt>
                <c:pt idx="4567">
                  <c:v>10013410</c:v>
                </c:pt>
                <c:pt idx="4568">
                  <c:v>15511650</c:v>
                </c:pt>
                <c:pt idx="4569">
                  <c:v>10007160</c:v>
                </c:pt>
                <c:pt idx="4570">
                  <c:v>15525180</c:v>
                </c:pt>
                <c:pt idx="4571">
                  <c:v>10032390</c:v>
                </c:pt>
                <c:pt idx="4572">
                  <c:v>15523200</c:v>
                </c:pt>
                <c:pt idx="4573">
                  <c:v>10039830</c:v>
                </c:pt>
                <c:pt idx="4574">
                  <c:v>15445870</c:v>
                </c:pt>
                <c:pt idx="4575">
                  <c:v>10036870</c:v>
                </c:pt>
                <c:pt idx="4576">
                  <c:v>15517020</c:v>
                </c:pt>
                <c:pt idx="4577">
                  <c:v>10037950</c:v>
                </c:pt>
                <c:pt idx="4578">
                  <c:v>15491500</c:v>
                </c:pt>
                <c:pt idx="4579">
                  <c:v>10025240</c:v>
                </c:pt>
                <c:pt idx="4580">
                  <c:v>15524860</c:v>
                </c:pt>
                <c:pt idx="4581">
                  <c:v>10030640</c:v>
                </c:pt>
                <c:pt idx="4582">
                  <c:v>15597690</c:v>
                </c:pt>
                <c:pt idx="4583">
                  <c:v>10035100</c:v>
                </c:pt>
                <c:pt idx="4584">
                  <c:v>15604950</c:v>
                </c:pt>
                <c:pt idx="4585">
                  <c:v>10025750</c:v>
                </c:pt>
                <c:pt idx="4586">
                  <c:v>15564670</c:v>
                </c:pt>
                <c:pt idx="4587">
                  <c:v>10014540</c:v>
                </c:pt>
                <c:pt idx="4588">
                  <c:v>15580200</c:v>
                </c:pt>
                <c:pt idx="4589">
                  <c:v>10012020</c:v>
                </c:pt>
                <c:pt idx="4590">
                  <c:v>15472900</c:v>
                </c:pt>
                <c:pt idx="4591">
                  <c:v>10014270</c:v>
                </c:pt>
                <c:pt idx="4592">
                  <c:v>15534270</c:v>
                </c:pt>
                <c:pt idx="4593">
                  <c:v>10008760</c:v>
                </c:pt>
                <c:pt idx="4594">
                  <c:v>15527440</c:v>
                </c:pt>
                <c:pt idx="4595">
                  <c:v>10031760</c:v>
                </c:pt>
                <c:pt idx="4596">
                  <c:v>15546880</c:v>
                </c:pt>
                <c:pt idx="4597">
                  <c:v>10031980</c:v>
                </c:pt>
                <c:pt idx="4598">
                  <c:v>15431140</c:v>
                </c:pt>
                <c:pt idx="4599">
                  <c:v>10035160</c:v>
                </c:pt>
                <c:pt idx="4600">
                  <c:v>15547210</c:v>
                </c:pt>
                <c:pt idx="4601">
                  <c:v>10015330</c:v>
                </c:pt>
                <c:pt idx="4602">
                  <c:v>15494450</c:v>
                </c:pt>
                <c:pt idx="4603">
                  <c:v>9998840</c:v>
                </c:pt>
                <c:pt idx="4604">
                  <c:v>15460530</c:v>
                </c:pt>
                <c:pt idx="4605">
                  <c:v>10029490</c:v>
                </c:pt>
                <c:pt idx="4606">
                  <c:v>15476760</c:v>
                </c:pt>
                <c:pt idx="4607">
                  <c:v>10014390</c:v>
                </c:pt>
                <c:pt idx="4608">
                  <c:v>15503490</c:v>
                </c:pt>
                <c:pt idx="4609">
                  <c:v>10029030</c:v>
                </c:pt>
                <c:pt idx="4610">
                  <c:v>15559770</c:v>
                </c:pt>
                <c:pt idx="4611">
                  <c:v>10023920</c:v>
                </c:pt>
                <c:pt idx="4612">
                  <c:v>15513850</c:v>
                </c:pt>
                <c:pt idx="4613">
                  <c:v>10026920</c:v>
                </c:pt>
                <c:pt idx="4614">
                  <c:v>15491210</c:v>
                </c:pt>
                <c:pt idx="4615">
                  <c:v>10018370</c:v>
                </c:pt>
                <c:pt idx="4616">
                  <c:v>15516010</c:v>
                </c:pt>
                <c:pt idx="4617">
                  <c:v>10033800</c:v>
                </c:pt>
                <c:pt idx="4618">
                  <c:v>15581020</c:v>
                </c:pt>
                <c:pt idx="4619">
                  <c:v>10032130</c:v>
                </c:pt>
                <c:pt idx="4620">
                  <c:v>15477770</c:v>
                </c:pt>
                <c:pt idx="4621">
                  <c:v>10021950</c:v>
                </c:pt>
                <c:pt idx="4622">
                  <c:v>15466830</c:v>
                </c:pt>
                <c:pt idx="4623">
                  <c:v>10023140</c:v>
                </c:pt>
                <c:pt idx="4624">
                  <c:v>15485700</c:v>
                </c:pt>
                <c:pt idx="4625">
                  <c:v>10029090</c:v>
                </c:pt>
                <c:pt idx="4626">
                  <c:v>15518250</c:v>
                </c:pt>
                <c:pt idx="4627">
                  <c:v>10029940</c:v>
                </c:pt>
                <c:pt idx="4628">
                  <c:v>15503860</c:v>
                </c:pt>
                <c:pt idx="4629">
                  <c:v>10028020</c:v>
                </c:pt>
                <c:pt idx="4630">
                  <c:v>15529920</c:v>
                </c:pt>
                <c:pt idx="4631">
                  <c:v>10020130</c:v>
                </c:pt>
                <c:pt idx="4632">
                  <c:v>15544650</c:v>
                </c:pt>
                <c:pt idx="4633">
                  <c:v>10033880</c:v>
                </c:pt>
                <c:pt idx="4634">
                  <c:v>15518540</c:v>
                </c:pt>
                <c:pt idx="4635">
                  <c:v>10014850</c:v>
                </c:pt>
                <c:pt idx="4636">
                  <c:v>15464040</c:v>
                </c:pt>
                <c:pt idx="4637">
                  <c:v>10030860</c:v>
                </c:pt>
                <c:pt idx="4638">
                  <c:v>15536540</c:v>
                </c:pt>
                <c:pt idx="4639">
                  <c:v>10042660</c:v>
                </c:pt>
                <c:pt idx="4640">
                  <c:v>15525080</c:v>
                </c:pt>
                <c:pt idx="4641">
                  <c:v>10027540</c:v>
                </c:pt>
                <c:pt idx="4642">
                  <c:v>15488720</c:v>
                </c:pt>
                <c:pt idx="4643">
                  <c:v>10058540</c:v>
                </c:pt>
                <c:pt idx="4644">
                  <c:v>15477700</c:v>
                </c:pt>
                <c:pt idx="4645">
                  <c:v>10026440</c:v>
                </c:pt>
                <c:pt idx="4646">
                  <c:v>15523170</c:v>
                </c:pt>
                <c:pt idx="4647">
                  <c:v>10037150</c:v>
                </c:pt>
                <c:pt idx="4648">
                  <c:v>15543150</c:v>
                </c:pt>
                <c:pt idx="4649">
                  <c:v>10027570</c:v>
                </c:pt>
                <c:pt idx="4650">
                  <c:v>15495000</c:v>
                </c:pt>
                <c:pt idx="4651">
                  <c:v>10009860</c:v>
                </c:pt>
                <c:pt idx="4652">
                  <c:v>15502770</c:v>
                </c:pt>
                <c:pt idx="4653">
                  <c:v>10019890</c:v>
                </c:pt>
                <c:pt idx="4654">
                  <c:v>15520630</c:v>
                </c:pt>
                <c:pt idx="4655">
                  <c:v>10015060</c:v>
                </c:pt>
                <c:pt idx="4656">
                  <c:v>15513420</c:v>
                </c:pt>
                <c:pt idx="4657">
                  <c:v>10009560</c:v>
                </c:pt>
                <c:pt idx="4658">
                  <c:v>15547760</c:v>
                </c:pt>
                <c:pt idx="4659">
                  <c:v>10035200</c:v>
                </c:pt>
                <c:pt idx="4660">
                  <c:v>15552920</c:v>
                </c:pt>
                <c:pt idx="4661">
                  <c:v>10034550</c:v>
                </c:pt>
                <c:pt idx="4662">
                  <c:v>15598050</c:v>
                </c:pt>
                <c:pt idx="4663">
                  <c:v>10015770</c:v>
                </c:pt>
                <c:pt idx="4664">
                  <c:v>15445290</c:v>
                </c:pt>
                <c:pt idx="4665">
                  <c:v>10031670</c:v>
                </c:pt>
                <c:pt idx="4666">
                  <c:v>15491560</c:v>
                </c:pt>
                <c:pt idx="4667">
                  <c:v>10027770</c:v>
                </c:pt>
                <c:pt idx="4668">
                  <c:v>15604260</c:v>
                </c:pt>
                <c:pt idx="4669">
                  <c:v>10020890</c:v>
                </c:pt>
                <c:pt idx="4670">
                  <c:v>15553450</c:v>
                </c:pt>
                <c:pt idx="4671">
                  <c:v>10025650</c:v>
                </c:pt>
                <c:pt idx="4672">
                  <c:v>15471450</c:v>
                </c:pt>
                <c:pt idx="4673">
                  <c:v>10018110</c:v>
                </c:pt>
                <c:pt idx="4674">
                  <c:v>15479780</c:v>
                </c:pt>
                <c:pt idx="4675">
                  <c:v>10015920</c:v>
                </c:pt>
                <c:pt idx="4676">
                  <c:v>15496230</c:v>
                </c:pt>
                <c:pt idx="4677">
                  <c:v>10026710</c:v>
                </c:pt>
                <c:pt idx="4678">
                  <c:v>15515940</c:v>
                </c:pt>
                <c:pt idx="4679">
                  <c:v>10045520</c:v>
                </c:pt>
                <c:pt idx="4680">
                  <c:v>15487650</c:v>
                </c:pt>
                <c:pt idx="4681">
                  <c:v>10038300</c:v>
                </c:pt>
                <c:pt idx="4682">
                  <c:v>15475600</c:v>
                </c:pt>
                <c:pt idx="4683">
                  <c:v>10027820</c:v>
                </c:pt>
                <c:pt idx="4684">
                  <c:v>15492850</c:v>
                </c:pt>
                <c:pt idx="4685">
                  <c:v>10045760</c:v>
                </c:pt>
                <c:pt idx="4686">
                  <c:v>15510970</c:v>
                </c:pt>
                <c:pt idx="4687">
                  <c:v>10034650</c:v>
                </c:pt>
                <c:pt idx="4688">
                  <c:v>15586100</c:v>
                </c:pt>
                <c:pt idx="4689">
                  <c:v>10042070</c:v>
                </c:pt>
                <c:pt idx="4690">
                  <c:v>15489820</c:v>
                </c:pt>
                <c:pt idx="4691">
                  <c:v>10011280</c:v>
                </c:pt>
                <c:pt idx="4692">
                  <c:v>15499330</c:v>
                </c:pt>
                <c:pt idx="4693">
                  <c:v>10022700</c:v>
                </c:pt>
                <c:pt idx="4694">
                  <c:v>15533190</c:v>
                </c:pt>
                <c:pt idx="4695">
                  <c:v>10012150</c:v>
                </c:pt>
                <c:pt idx="4696">
                  <c:v>15540630</c:v>
                </c:pt>
                <c:pt idx="4697">
                  <c:v>10032000</c:v>
                </c:pt>
                <c:pt idx="4698">
                  <c:v>15606780</c:v>
                </c:pt>
                <c:pt idx="4699">
                  <c:v>10031950</c:v>
                </c:pt>
                <c:pt idx="4700">
                  <c:v>15543040</c:v>
                </c:pt>
                <c:pt idx="4701">
                  <c:v>10036730</c:v>
                </c:pt>
                <c:pt idx="4702">
                  <c:v>15483360</c:v>
                </c:pt>
                <c:pt idx="4703">
                  <c:v>10020490</c:v>
                </c:pt>
                <c:pt idx="4704">
                  <c:v>15542330</c:v>
                </c:pt>
                <c:pt idx="4705">
                  <c:v>10055040</c:v>
                </c:pt>
                <c:pt idx="4706">
                  <c:v>15533030</c:v>
                </c:pt>
                <c:pt idx="4707">
                  <c:v>10005320</c:v>
                </c:pt>
                <c:pt idx="4708">
                  <c:v>15534650</c:v>
                </c:pt>
                <c:pt idx="4709">
                  <c:v>10041080</c:v>
                </c:pt>
                <c:pt idx="4710">
                  <c:v>15517120</c:v>
                </c:pt>
                <c:pt idx="4711">
                  <c:v>10033330</c:v>
                </c:pt>
                <c:pt idx="4712">
                  <c:v>15579870</c:v>
                </c:pt>
                <c:pt idx="4713">
                  <c:v>10031930</c:v>
                </c:pt>
                <c:pt idx="4714">
                  <c:v>15480790</c:v>
                </c:pt>
                <c:pt idx="4715">
                  <c:v>10028360</c:v>
                </c:pt>
                <c:pt idx="4716">
                  <c:v>15516170</c:v>
                </c:pt>
                <c:pt idx="4717">
                  <c:v>10023680</c:v>
                </c:pt>
                <c:pt idx="4718">
                  <c:v>15542730</c:v>
                </c:pt>
                <c:pt idx="4719">
                  <c:v>10012470</c:v>
                </c:pt>
                <c:pt idx="4720">
                  <c:v>15493830</c:v>
                </c:pt>
                <c:pt idx="4721">
                  <c:v>10002430</c:v>
                </c:pt>
                <c:pt idx="4722">
                  <c:v>15597330</c:v>
                </c:pt>
                <c:pt idx="4723">
                  <c:v>10033890</c:v>
                </c:pt>
                <c:pt idx="4724">
                  <c:v>15513890</c:v>
                </c:pt>
                <c:pt idx="4725">
                  <c:v>10043220</c:v>
                </c:pt>
                <c:pt idx="4726">
                  <c:v>15531530</c:v>
                </c:pt>
                <c:pt idx="4727">
                  <c:v>10037430</c:v>
                </c:pt>
                <c:pt idx="4728">
                  <c:v>15536770</c:v>
                </c:pt>
                <c:pt idx="4729">
                  <c:v>10033800</c:v>
                </c:pt>
                <c:pt idx="4730">
                  <c:v>15511770</c:v>
                </c:pt>
                <c:pt idx="4731">
                  <c:v>10031990</c:v>
                </c:pt>
                <c:pt idx="4732">
                  <c:v>15489630</c:v>
                </c:pt>
                <c:pt idx="4733">
                  <c:v>10021130</c:v>
                </c:pt>
                <c:pt idx="4734">
                  <c:v>15586760</c:v>
                </c:pt>
                <c:pt idx="4735">
                  <c:v>10021270</c:v>
                </c:pt>
                <c:pt idx="4736">
                  <c:v>15503560</c:v>
                </c:pt>
                <c:pt idx="4737">
                  <c:v>10021420</c:v>
                </c:pt>
                <c:pt idx="4738">
                  <c:v>15632700</c:v>
                </c:pt>
                <c:pt idx="4739">
                  <c:v>10017290</c:v>
                </c:pt>
                <c:pt idx="4740">
                  <c:v>15571190</c:v>
                </c:pt>
                <c:pt idx="4741">
                  <c:v>10027010</c:v>
                </c:pt>
                <c:pt idx="4742">
                  <c:v>15567200</c:v>
                </c:pt>
                <c:pt idx="4743">
                  <c:v>10024460</c:v>
                </c:pt>
                <c:pt idx="4744">
                  <c:v>15441450</c:v>
                </c:pt>
                <c:pt idx="4745">
                  <c:v>10045670</c:v>
                </c:pt>
                <c:pt idx="4746">
                  <c:v>15489330</c:v>
                </c:pt>
                <c:pt idx="4747">
                  <c:v>10032920</c:v>
                </c:pt>
                <c:pt idx="4748">
                  <c:v>15486240</c:v>
                </c:pt>
                <c:pt idx="4749">
                  <c:v>10013960</c:v>
                </c:pt>
                <c:pt idx="4750">
                  <c:v>15527560</c:v>
                </c:pt>
                <c:pt idx="4751">
                  <c:v>10046510</c:v>
                </c:pt>
                <c:pt idx="4752">
                  <c:v>15465590</c:v>
                </c:pt>
                <c:pt idx="4753">
                  <c:v>10040670</c:v>
                </c:pt>
                <c:pt idx="4754">
                  <c:v>15503050</c:v>
                </c:pt>
                <c:pt idx="4755">
                  <c:v>10028410</c:v>
                </c:pt>
                <c:pt idx="4756">
                  <c:v>15523460</c:v>
                </c:pt>
                <c:pt idx="4757">
                  <c:v>10025220</c:v>
                </c:pt>
                <c:pt idx="4758">
                  <c:v>15560900</c:v>
                </c:pt>
                <c:pt idx="4759">
                  <c:v>10025850</c:v>
                </c:pt>
                <c:pt idx="4760">
                  <c:v>15543660</c:v>
                </c:pt>
                <c:pt idx="4761">
                  <c:v>10042970</c:v>
                </c:pt>
                <c:pt idx="4762">
                  <c:v>15575770</c:v>
                </c:pt>
                <c:pt idx="4763">
                  <c:v>10048460</c:v>
                </c:pt>
                <c:pt idx="4764">
                  <c:v>15531810</c:v>
                </c:pt>
                <c:pt idx="4765">
                  <c:v>10015700</c:v>
                </c:pt>
                <c:pt idx="4766">
                  <c:v>15536100</c:v>
                </c:pt>
                <c:pt idx="4767">
                  <c:v>10033990</c:v>
                </c:pt>
                <c:pt idx="4768">
                  <c:v>15571770</c:v>
                </c:pt>
                <c:pt idx="4769">
                  <c:v>10013920</c:v>
                </c:pt>
                <c:pt idx="4770">
                  <c:v>15580270</c:v>
                </c:pt>
                <c:pt idx="4771">
                  <c:v>10000020</c:v>
                </c:pt>
                <c:pt idx="4772">
                  <c:v>15508810</c:v>
                </c:pt>
                <c:pt idx="4773">
                  <c:v>10037980</c:v>
                </c:pt>
                <c:pt idx="4774">
                  <c:v>15597660</c:v>
                </c:pt>
                <c:pt idx="4775">
                  <c:v>10024780</c:v>
                </c:pt>
                <c:pt idx="4776">
                  <c:v>15550500</c:v>
                </c:pt>
                <c:pt idx="4777">
                  <c:v>10014250</c:v>
                </c:pt>
                <c:pt idx="4778">
                  <c:v>15499420</c:v>
                </c:pt>
                <c:pt idx="4779">
                  <c:v>10035030</c:v>
                </c:pt>
                <c:pt idx="4780">
                  <c:v>15501120</c:v>
                </c:pt>
                <c:pt idx="4781">
                  <c:v>10033170</c:v>
                </c:pt>
                <c:pt idx="4782">
                  <c:v>15511480</c:v>
                </c:pt>
                <c:pt idx="4783">
                  <c:v>10012190</c:v>
                </c:pt>
                <c:pt idx="4784">
                  <c:v>15483140</c:v>
                </c:pt>
                <c:pt idx="4785">
                  <c:v>10033270</c:v>
                </c:pt>
                <c:pt idx="4786">
                  <c:v>15510020</c:v>
                </c:pt>
                <c:pt idx="4787">
                  <c:v>10031870</c:v>
                </c:pt>
                <c:pt idx="4788">
                  <c:v>15463030</c:v>
                </c:pt>
                <c:pt idx="4789">
                  <c:v>10017940</c:v>
                </c:pt>
                <c:pt idx="4790">
                  <c:v>15567130</c:v>
                </c:pt>
                <c:pt idx="4791">
                  <c:v>10030860</c:v>
                </c:pt>
                <c:pt idx="4792">
                  <c:v>15571590</c:v>
                </c:pt>
                <c:pt idx="4793">
                  <c:v>10052270</c:v>
                </c:pt>
                <c:pt idx="4794">
                  <c:v>15447790</c:v>
                </c:pt>
                <c:pt idx="4795">
                  <c:v>10030720</c:v>
                </c:pt>
                <c:pt idx="4796">
                  <c:v>15518280</c:v>
                </c:pt>
                <c:pt idx="4797">
                  <c:v>10048130</c:v>
                </c:pt>
                <c:pt idx="4798">
                  <c:v>15484750</c:v>
                </c:pt>
                <c:pt idx="4799">
                  <c:v>10019730</c:v>
                </c:pt>
                <c:pt idx="4800">
                  <c:v>15452570</c:v>
                </c:pt>
                <c:pt idx="4801">
                  <c:v>10043310</c:v>
                </c:pt>
                <c:pt idx="4802">
                  <c:v>15588700</c:v>
                </c:pt>
                <c:pt idx="4803">
                  <c:v>10036220</c:v>
                </c:pt>
                <c:pt idx="4804">
                  <c:v>15544730</c:v>
                </c:pt>
                <c:pt idx="4805">
                  <c:v>10027280</c:v>
                </c:pt>
                <c:pt idx="4806">
                  <c:v>15550420</c:v>
                </c:pt>
                <c:pt idx="4807">
                  <c:v>10022340</c:v>
                </c:pt>
                <c:pt idx="4808">
                  <c:v>15541650</c:v>
                </c:pt>
                <c:pt idx="4809">
                  <c:v>10054370</c:v>
                </c:pt>
                <c:pt idx="4810">
                  <c:v>15543340</c:v>
                </c:pt>
                <c:pt idx="4811">
                  <c:v>10033410</c:v>
                </c:pt>
                <c:pt idx="4812">
                  <c:v>15544940</c:v>
                </c:pt>
                <c:pt idx="4813">
                  <c:v>10031760</c:v>
                </c:pt>
                <c:pt idx="4814">
                  <c:v>15448490</c:v>
                </c:pt>
                <c:pt idx="4815">
                  <c:v>10039000</c:v>
                </c:pt>
                <c:pt idx="4816">
                  <c:v>15505410</c:v>
                </c:pt>
                <c:pt idx="4817">
                  <c:v>10037960</c:v>
                </c:pt>
                <c:pt idx="4818">
                  <c:v>15533720</c:v>
                </c:pt>
                <c:pt idx="4819">
                  <c:v>10007320</c:v>
                </c:pt>
                <c:pt idx="4820">
                  <c:v>15513450</c:v>
                </c:pt>
                <c:pt idx="4821">
                  <c:v>10042960</c:v>
                </c:pt>
                <c:pt idx="4822">
                  <c:v>15556510</c:v>
                </c:pt>
                <c:pt idx="4823">
                  <c:v>10004490</c:v>
                </c:pt>
                <c:pt idx="4824">
                  <c:v>15469910</c:v>
                </c:pt>
                <c:pt idx="4825">
                  <c:v>10023100</c:v>
                </c:pt>
                <c:pt idx="4826">
                  <c:v>15516520</c:v>
                </c:pt>
                <c:pt idx="4827">
                  <c:v>10028680</c:v>
                </c:pt>
                <c:pt idx="4828">
                  <c:v>15497230</c:v>
                </c:pt>
                <c:pt idx="4829">
                  <c:v>10015870</c:v>
                </c:pt>
                <c:pt idx="4830">
                  <c:v>15648530</c:v>
                </c:pt>
                <c:pt idx="4831">
                  <c:v>10023190</c:v>
                </c:pt>
                <c:pt idx="4832">
                  <c:v>15556460</c:v>
                </c:pt>
                <c:pt idx="4833">
                  <c:v>10050810</c:v>
                </c:pt>
                <c:pt idx="4834">
                  <c:v>15501020</c:v>
                </c:pt>
                <c:pt idx="4835">
                  <c:v>10034660</c:v>
                </c:pt>
                <c:pt idx="4836">
                  <c:v>15481440</c:v>
                </c:pt>
                <c:pt idx="4837">
                  <c:v>9999596</c:v>
                </c:pt>
                <c:pt idx="4838">
                  <c:v>15498450</c:v>
                </c:pt>
                <c:pt idx="4839">
                  <c:v>10037930</c:v>
                </c:pt>
                <c:pt idx="4840">
                  <c:v>15492030</c:v>
                </c:pt>
                <c:pt idx="4841">
                  <c:v>10019210</c:v>
                </c:pt>
                <c:pt idx="4842">
                  <c:v>15473720</c:v>
                </c:pt>
                <c:pt idx="4843">
                  <c:v>10021870</c:v>
                </c:pt>
                <c:pt idx="4844">
                  <c:v>15538150</c:v>
                </c:pt>
                <c:pt idx="4845">
                  <c:v>10039630</c:v>
                </c:pt>
                <c:pt idx="4846">
                  <c:v>15488810</c:v>
                </c:pt>
                <c:pt idx="4847">
                  <c:v>10038220</c:v>
                </c:pt>
                <c:pt idx="4848">
                  <c:v>15569390</c:v>
                </c:pt>
                <c:pt idx="4849">
                  <c:v>10038750</c:v>
                </c:pt>
                <c:pt idx="4850">
                  <c:v>15567210</c:v>
                </c:pt>
                <c:pt idx="4851">
                  <c:v>10033710</c:v>
                </c:pt>
                <c:pt idx="4852">
                  <c:v>15495030</c:v>
                </c:pt>
                <c:pt idx="4853">
                  <c:v>10024960</c:v>
                </c:pt>
                <c:pt idx="4854">
                  <c:v>15558630</c:v>
                </c:pt>
                <c:pt idx="4855">
                  <c:v>10017490</c:v>
                </c:pt>
                <c:pt idx="4856">
                  <c:v>15543530</c:v>
                </c:pt>
                <c:pt idx="4857">
                  <c:v>10035790</c:v>
                </c:pt>
                <c:pt idx="4858">
                  <c:v>15502460</c:v>
                </c:pt>
                <c:pt idx="4859">
                  <c:v>10046020</c:v>
                </c:pt>
                <c:pt idx="4860">
                  <c:v>15559390</c:v>
                </c:pt>
                <c:pt idx="4861">
                  <c:v>10019470</c:v>
                </c:pt>
                <c:pt idx="4862">
                  <c:v>15530080</c:v>
                </c:pt>
                <c:pt idx="4863">
                  <c:v>10022010</c:v>
                </c:pt>
                <c:pt idx="4864">
                  <c:v>15487320</c:v>
                </c:pt>
                <c:pt idx="4865">
                  <c:v>10041210</c:v>
                </c:pt>
                <c:pt idx="4866">
                  <c:v>15426150</c:v>
                </c:pt>
                <c:pt idx="4867">
                  <c:v>10017620</c:v>
                </c:pt>
                <c:pt idx="4868">
                  <c:v>15517330</c:v>
                </c:pt>
                <c:pt idx="4869">
                  <c:v>10041390</c:v>
                </c:pt>
                <c:pt idx="4870">
                  <c:v>15543460</c:v>
                </c:pt>
                <c:pt idx="4871">
                  <c:v>10040370</c:v>
                </c:pt>
                <c:pt idx="4872">
                  <c:v>15608010</c:v>
                </c:pt>
                <c:pt idx="4873">
                  <c:v>10019700</c:v>
                </c:pt>
                <c:pt idx="4874">
                  <c:v>15575750</c:v>
                </c:pt>
                <c:pt idx="4875">
                  <c:v>10028600</c:v>
                </c:pt>
                <c:pt idx="4876">
                  <c:v>15576920</c:v>
                </c:pt>
                <c:pt idx="4877">
                  <c:v>10026610</c:v>
                </c:pt>
                <c:pt idx="4878">
                  <c:v>15469350</c:v>
                </c:pt>
                <c:pt idx="4879">
                  <c:v>10014310</c:v>
                </c:pt>
                <c:pt idx="4880">
                  <c:v>15513090</c:v>
                </c:pt>
                <c:pt idx="4881">
                  <c:v>10017430</c:v>
                </c:pt>
                <c:pt idx="4882">
                  <c:v>15527480</c:v>
                </c:pt>
                <c:pt idx="4883">
                  <c:v>10043450</c:v>
                </c:pt>
                <c:pt idx="4884">
                  <c:v>15572990</c:v>
                </c:pt>
                <c:pt idx="4885">
                  <c:v>10049080</c:v>
                </c:pt>
                <c:pt idx="4886">
                  <c:v>15441670</c:v>
                </c:pt>
                <c:pt idx="4887">
                  <c:v>10029050</c:v>
                </c:pt>
                <c:pt idx="4888">
                  <c:v>15496310</c:v>
                </c:pt>
                <c:pt idx="4889">
                  <c:v>10026750</c:v>
                </c:pt>
                <c:pt idx="4890">
                  <c:v>15518560</c:v>
                </c:pt>
                <c:pt idx="4891">
                  <c:v>10022690</c:v>
                </c:pt>
                <c:pt idx="4892">
                  <c:v>15446820</c:v>
                </c:pt>
                <c:pt idx="4893">
                  <c:v>10030850</c:v>
                </c:pt>
                <c:pt idx="4894">
                  <c:v>15592300</c:v>
                </c:pt>
                <c:pt idx="4895">
                  <c:v>10029670</c:v>
                </c:pt>
                <c:pt idx="4896">
                  <c:v>15520640</c:v>
                </c:pt>
                <c:pt idx="4897">
                  <c:v>10045850</c:v>
                </c:pt>
                <c:pt idx="4898">
                  <c:v>15534680</c:v>
                </c:pt>
                <c:pt idx="4899">
                  <c:v>10027940</c:v>
                </c:pt>
                <c:pt idx="4900">
                  <c:v>15537820</c:v>
                </c:pt>
                <c:pt idx="4901">
                  <c:v>10018910</c:v>
                </c:pt>
                <c:pt idx="4902">
                  <c:v>15518260</c:v>
                </c:pt>
                <c:pt idx="4903">
                  <c:v>10037230</c:v>
                </c:pt>
                <c:pt idx="4904">
                  <c:v>15498170</c:v>
                </c:pt>
                <c:pt idx="4905">
                  <c:v>10014530</c:v>
                </c:pt>
                <c:pt idx="4906">
                  <c:v>15648200</c:v>
                </c:pt>
                <c:pt idx="4907">
                  <c:v>10032640</c:v>
                </c:pt>
                <c:pt idx="4908">
                  <c:v>15583000</c:v>
                </c:pt>
                <c:pt idx="4909">
                  <c:v>10048620</c:v>
                </c:pt>
                <c:pt idx="4910">
                  <c:v>15555630</c:v>
                </c:pt>
                <c:pt idx="4911">
                  <c:v>10031380</c:v>
                </c:pt>
                <c:pt idx="4912">
                  <c:v>15610700</c:v>
                </c:pt>
                <c:pt idx="4913">
                  <c:v>10049870</c:v>
                </c:pt>
                <c:pt idx="4914">
                  <c:v>15478860</c:v>
                </c:pt>
                <c:pt idx="4915">
                  <c:v>10039460</c:v>
                </c:pt>
                <c:pt idx="4916">
                  <c:v>15529800</c:v>
                </c:pt>
                <c:pt idx="4917">
                  <c:v>10035730</c:v>
                </c:pt>
                <c:pt idx="4918">
                  <c:v>15548400</c:v>
                </c:pt>
                <c:pt idx="4919">
                  <c:v>10022390</c:v>
                </c:pt>
                <c:pt idx="4920">
                  <c:v>15583790</c:v>
                </c:pt>
                <c:pt idx="4921">
                  <c:v>10032920</c:v>
                </c:pt>
                <c:pt idx="4922">
                  <c:v>15519320</c:v>
                </c:pt>
                <c:pt idx="4923">
                  <c:v>10037150</c:v>
                </c:pt>
                <c:pt idx="4924">
                  <c:v>15496830</c:v>
                </c:pt>
                <c:pt idx="4925">
                  <c:v>10035030</c:v>
                </c:pt>
                <c:pt idx="4926">
                  <c:v>15521250</c:v>
                </c:pt>
                <c:pt idx="4927">
                  <c:v>10023800</c:v>
                </c:pt>
                <c:pt idx="4928">
                  <c:v>15558600</c:v>
                </c:pt>
                <c:pt idx="4929">
                  <c:v>10030580</c:v>
                </c:pt>
                <c:pt idx="4930">
                  <c:v>15546530</c:v>
                </c:pt>
                <c:pt idx="4931">
                  <c:v>10011740</c:v>
                </c:pt>
                <c:pt idx="4932">
                  <c:v>15447360</c:v>
                </c:pt>
                <c:pt idx="4933">
                  <c:v>10029180</c:v>
                </c:pt>
                <c:pt idx="4934">
                  <c:v>15502840</c:v>
                </c:pt>
                <c:pt idx="4935">
                  <c:v>10058970</c:v>
                </c:pt>
                <c:pt idx="4936">
                  <c:v>15523900</c:v>
                </c:pt>
                <c:pt idx="4937">
                  <c:v>10044850</c:v>
                </c:pt>
                <c:pt idx="4938">
                  <c:v>15514810</c:v>
                </c:pt>
                <c:pt idx="4939">
                  <c:v>10031580</c:v>
                </c:pt>
                <c:pt idx="4940">
                  <c:v>15556110</c:v>
                </c:pt>
                <c:pt idx="4941">
                  <c:v>10054730</c:v>
                </c:pt>
                <c:pt idx="4942">
                  <c:v>15494290</c:v>
                </c:pt>
                <c:pt idx="4943">
                  <c:v>10023340</c:v>
                </c:pt>
                <c:pt idx="4944">
                  <c:v>15573760</c:v>
                </c:pt>
                <c:pt idx="4945">
                  <c:v>10024340</c:v>
                </c:pt>
                <c:pt idx="4946">
                  <c:v>15492570</c:v>
                </c:pt>
                <c:pt idx="4947">
                  <c:v>10021210</c:v>
                </c:pt>
                <c:pt idx="4948">
                  <c:v>15573920</c:v>
                </c:pt>
                <c:pt idx="4949">
                  <c:v>10023680</c:v>
                </c:pt>
                <c:pt idx="4950">
                  <c:v>15628900</c:v>
                </c:pt>
                <c:pt idx="4951">
                  <c:v>10041150</c:v>
                </c:pt>
                <c:pt idx="4952">
                  <c:v>15535620</c:v>
                </c:pt>
                <c:pt idx="4953">
                  <c:v>10033550</c:v>
                </c:pt>
                <c:pt idx="4954">
                  <c:v>15509210</c:v>
                </c:pt>
                <c:pt idx="4955">
                  <c:v>10038280</c:v>
                </c:pt>
                <c:pt idx="4956">
                  <c:v>15507210</c:v>
                </c:pt>
                <c:pt idx="4957">
                  <c:v>10042710</c:v>
                </c:pt>
                <c:pt idx="4958">
                  <c:v>15624020</c:v>
                </c:pt>
                <c:pt idx="4959">
                  <c:v>10027460</c:v>
                </c:pt>
                <c:pt idx="4960">
                  <c:v>15560290</c:v>
                </c:pt>
                <c:pt idx="4961">
                  <c:v>10037950</c:v>
                </c:pt>
                <c:pt idx="4962">
                  <c:v>15494540</c:v>
                </c:pt>
                <c:pt idx="4963">
                  <c:v>10027960</c:v>
                </c:pt>
                <c:pt idx="4964">
                  <c:v>15509590</c:v>
                </c:pt>
                <c:pt idx="4965">
                  <c:v>10015100</c:v>
                </c:pt>
                <c:pt idx="4966">
                  <c:v>15512640</c:v>
                </c:pt>
                <c:pt idx="4967">
                  <c:v>10035900</c:v>
                </c:pt>
                <c:pt idx="4968">
                  <c:v>15544490</c:v>
                </c:pt>
                <c:pt idx="4969">
                  <c:v>10012120</c:v>
                </c:pt>
                <c:pt idx="4970">
                  <c:v>15502100</c:v>
                </c:pt>
                <c:pt idx="4971">
                  <c:v>10038840</c:v>
                </c:pt>
                <c:pt idx="4972">
                  <c:v>15546390</c:v>
                </c:pt>
                <c:pt idx="4973">
                  <c:v>10039290</c:v>
                </c:pt>
                <c:pt idx="4974">
                  <c:v>15503010</c:v>
                </c:pt>
                <c:pt idx="4975">
                  <c:v>10035210</c:v>
                </c:pt>
                <c:pt idx="4976">
                  <c:v>15556570</c:v>
                </c:pt>
                <c:pt idx="4977">
                  <c:v>10040330</c:v>
                </c:pt>
                <c:pt idx="4978">
                  <c:v>15459420</c:v>
                </c:pt>
                <c:pt idx="4979">
                  <c:v>10034790</c:v>
                </c:pt>
                <c:pt idx="4980">
                  <c:v>15492970</c:v>
                </c:pt>
                <c:pt idx="4981">
                  <c:v>10034250</c:v>
                </c:pt>
                <c:pt idx="4982">
                  <c:v>15546760</c:v>
                </c:pt>
                <c:pt idx="4983">
                  <c:v>10028160</c:v>
                </c:pt>
                <c:pt idx="4984">
                  <c:v>15518800</c:v>
                </c:pt>
                <c:pt idx="4985">
                  <c:v>10021480</c:v>
                </c:pt>
                <c:pt idx="4986">
                  <c:v>15492070</c:v>
                </c:pt>
                <c:pt idx="4987">
                  <c:v>10019440</c:v>
                </c:pt>
                <c:pt idx="4988">
                  <c:v>15508110</c:v>
                </c:pt>
                <c:pt idx="4989">
                  <c:v>10020760</c:v>
                </c:pt>
                <c:pt idx="4990">
                  <c:v>15457880</c:v>
                </c:pt>
                <c:pt idx="4991">
                  <c:v>10017340</c:v>
                </c:pt>
                <c:pt idx="4992">
                  <c:v>15532590</c:v>
                </c:pt>
                <c:pt idx="4993">
                  <c:v>10025910</c:v>
                </c:pt>
                <c:pt idx="4994">
                  <c:v>15529400</c:v>
                </c:pt>
                <c:pt idx="4995">
                  <c:v>10002730</c:v>
                </c:pt>
                <c:pt idx="4996">
                  <c:v>15489450</c:v>
                </c:pt>
                <c:pt idx="4997">
                  <c:v>10038600</c:v>
                </c:pt>
                <c:pt idx="4998">
                  <c:v>15495900</c:v>
                </c:pt>
                <c:pt idx="4999">
                  <c:v>10038080</c:v>
                </c:pt>
                <c:pt idx="5000">
                  <c:v>15566010</c:v>
                </c:pt>
                <c:pt idx="5001">
                  <c:v>10040640</c:v>
                </c:pt>
                <c:pt idx="5002">
                  <c:v>15569500</c:v>
                </c:pt>
                <c:pt idx="5003">
                  <c:v>10057200</c:v>
                </c:pt>
                <c:pt idx="5004">
                  <c:v>15484960</c:v>
                </c:pt>
                <c:pt idx="5005">
                  <c:v>10015610</c:v>
                </c:pt>
                <c:pt idx="5006">
                  <c:v>15564940</c:v>
                </c:pt>
                <c:pt idx="5007">
                  <c:v>10033000</c:v>
                </c:pt>
                <c:pt idx="5008">
                  <c:v>15594470</c:v>
                </c:pt>
                <c:pt idx="5009">
                  <c:v>10059040</c:v>
                </c:pt>
                <c:pt idx="5010">
                  <c:v>15429260</c:v>
                </c:pt>
                <c:pt idx="5011">
                  <c:v>10004080</c:v>
                </c:pt>
                <c:pt idx="5012">
                  <c:v>15597470</c:v>
                </c:pt>
                <c:pt idx="5013">
                  <c:v>10017320</c:v>
                </c:pt>
                <c:pt idx="5014">
                  <c:v>15530840</c:v>
                </c:pt>
                <c:pt idx="5015">
                  <c:v>10043590</c:v>
                </c:pt>
                <c:pt idx="5016">
                  <c:v>15624660</c:v>
                </c:pt>
                <c:pt idx="5017">
                  <c:v>10045100</c:v>
                </c:pt>
                <c:pt idx="5018">
                  <c:v>15490950</c:v>
                </c:pt>
                <c:pt idx="5019">
                  <c:v>10025860</c:v>
                </c:pt>
                <c:pt idx="5020">
                  <c:v>15546400</c:v>
                </c:pt>
                <c:pt idx="5021">
                  <c:v>10012650</c:v>
                </c:pt>
                <c:pt idx="5022">
                  <c:v>15547130</c:v>
                </c:pt>
                <c:pt idx="5023">
                  <c:v>10043380</c:v>
                </c:pt>
                <c:pt idx="5024">
                  <c:v>15535840</c:v>
                </c:pt>
                <c:pt idx="5025">
                  <c:v>10025350</c:v>
                </c:pt>
                <c:pt idx="5026">
                  <c:v>15513560</c:v>
                </c:pt>
                <c:pt idx="5027">
                  <c:v>10028460</c:v>
                </c:pt>
                <c:pt idx="5028">
                  <c:v>15548690</c:v>
                </c:pt>
                <c:pt idx="5029">
                  <c:v>10045200</c:v>
                </c:pt>
                <c:pt idx="5030">
                  <c:v>15478680</c:v>
                </c:pt>
                <c:pt idx="5031">
                  <c:v>10041210</c:v>
                </c:pt>
                <c:pt idx="5032">
                  <c:v>15590890</c:v>
                </c:pt>
                <c:pt idx="5033">
                  <c:v>10020710</c:v>
                </c:pt>
                <c:pt idx="5034">
                  <c:v>15507930</c:v>
                </c:pt>
                <c:pt idx="5035">
                  <c:v>10023650</c:v>
                </c:pt>
                <c:pt idx="5036">
                  <c:v>15523670</c:v>
                </c:pt>
                <c:pt idx="5037">
                  <c:v>10030220</c:v>
                </c:pt>
                <c:pt idx="5038">
                  <c:v>15451250</c:v>
                </c:pt>
                <c:pt idx="5039">
                  <c:v>10042650</c:v>
                </c:pt>
                <c:pt idx="5040">
                  <c:v>15558040</c:v>
                </c:pt>
                <c:pt idx="5041">
                  <c:v>10005970</c:v>
                </c:pt>
                <c:pt idx="5042">
                  <c:v>15501760</c:v>
                </c:pt>
                <c:pt idx="5043">
                  <c:v>10038520</c:v>
                </c:pt>
                <c:pt idx="5044">
                  <c:v>15515960</c:v>
                </c:pt>
                <c:pt idx="5045">
                  <c:v>10053270</c:v>
                </c:pt>
                <c:pt idx="5046">
                  <c:v>15528660</c:v>
                </c:pt>
                <c:pt idx="5047">
                  <c:v>10021240</c:v>
                </c:pt>
                <c:pt idx="5048">
                  <c:v>15447890</c:v>
                </c:pt>
                <c:pt idx="5049">
                  <c:v>10046990</c:v>
                </c:pt>
                <c:pt idx="5050">
                  <c:v>15515010</c:v>
                </c:pt>
                <c:pt idx="5051">
                  <c:v>10042340</c:v>
                </c:pt>
                <c:pt idx="5052">
                  <c:v>15533840</c:v>
                </c:pt>
                <c:pt idx="5053">
                  <c:v>10029310</c:v>
                </c:pt>
                <c:pt idx="5054">
                  <c:v>15550700</c:v>
                </c:pt>
                <c:pt idx="5055">
                  <c:v>10010230</c:v>
                </c:pt>
                <c:pt idx="5056">
                  <c:v>15572850</c:v>
                </c:pt>
                <c:pt idx="5057">
                  <c:v>10021710</c:v>
                </c:pt>
                <c:pt idx="5058">
                  <c:v>15541310</c:v>
                </c:pt>
                <c:pt idx="5059">
                  <c:v>10022080</c:v>
                </c:pt>
                <c:pt idx="5060">
                  <c:v>15601870</c:v>
                </c:pt>
                <c:pt idx="5061">
                  <c:v>10042240</c:v>
                </c:pt>
                <c:pt idx="5062">
                  <c:v>15598780</c:v>
                </c:pt>
                <c:pt idx="5063">
                  <c:v>10011040</c:v>
                </c:pt>
                <c:pt idx="5064">
                  <c:v>15588830</c:v>
                </c:pt>
                <c:pt idx="5065">
                  <c:v>10037330</c:v>
                </c:pt>
                <c:pt idx="5066">
                  <c:v>15597070</c:v>
                </c:pt>
                <c:pt idx="5067">
                  <c:v>10005370</c:v>
                </c:pt>
                <c:pt idx="5068">
                  <c:v>15513200</c:v>
                </c:pt>
                <c:pt idx="5069">
                  <c:v>10039000</c:v>
                </c:pt>
                <c:pt idx="5070">
                  <c:v>15547480</c:v>
                </c:pt>
                <c:pt idx="5071">
                  <c:v>10034410</c:v>
                </c:pt>
                <c:pt idx="5072">
                  <c:v>15546480</c:v>
                </c:pt>
                <c:pt idx="5073">
                  <c:v>10049150</c:v>
                </c:pt>
                <c:pt idx="5074">
                  <c:v>15552310</c:v>
                </c:pt>
                <c:pt idx="5075">
                  <c:v>10062680</c:v>
                </c:pt>
                <c:pt idx="5076">
                  <c:v>15560020</c:v>
                </c:pt>
                <c:pt idx="5077">
                  <c:v>10050990</c:v>
                </c:pt>
                <c:pt idx="5078">
                  <c:v>15609000</c:v>
                </c:pt>
                <c:pt idx="5079">
                  <c:v>10014340</c:v>
                </c:pt>
                <c:pt idx="5080">
                  <c:v>15559310</c:v>
                </c:pt>
                <c:pt idx="5081">
                  <c:v>10020630</c:v>
                </c:pt>
                <c:pt idx="5082">
                  <c:v>15539040</c:v>
                </c:pt>
                <c:pt idx="5083">
                  <c:v>10062260</c:v>
                </c:pt>
                <c:pt idx="5084">
                  <c:v>15554310</c:v>
                </c:pt>
                <c:pt idx="5085">
                  <c:v>10033590</c:v>
                </c:pt>
                <c:pt idx="5086">
                  <c:v>15449120</c:v>
                </c:pt>
                <c:pt idx="5087">
                  <c:v>10038740</c:v>
                </c:pt>
                <c:pt idx="5088">
                  <c:v>15571620</c:v>
                </c:pt>
                <c:pt idx="5089">
                  <c:v>10022900</c:v>
                </c:pt>
                <c:pt idx="5090">
                  <c:v>15470370</c:v>
                </c:pt>
                <c:pt idx="5091">
                  <c:v>10024510</c:v>
                </c:pt>
                <c:pt idx="5092">
                  <c:v>15571140</c:v>
                </c:pt>
                <c:pt idx="5093">
                  <c:v>10049350</c:v>
                </c:pt>
                <c:pt idx="5094">
                  <c:v>15543370</c:v>
                </c:pt>
                <c:pt idx="5095">
                  <c:v>10040140</c:v>
                </c:pt>
                <c:pt idx="5096">
                  <c:v>15598840</c:v>
                </c:pt>
                <c:pt idx="5097">
                  <c:v>10023310</c:v>
                </c:pt>
                <c:pt idx="5098">
                  <c:v>15554490</c:v>
                </c:pt>
                <c:pt idx="5099">
                  <c:v>10042820</c:v>
                </c:pt>
                <c:pt idx="5100">
                  <c:v>15534740</c:v>
                </c:pt>
                <c:pt idx="5101">
                  <c:v>10073250</c:v>
                </c:pt>
                <c:pt idx="5102">
                  <c:v>15547650</c:v>
                </c:pt>
                <c:pt idx="5103">
                  <c:v>10016110</c:v>
                </c:pt>
                <c:pt idx="5104">
                  <c:v>15570430</c:v>
                </c:pt>
                <c:pt idx="5105">
                  <c:v>10032200</c:v>
                </c:pt>
                <c:pt idx="5106">
                  <c:v>15437970</c:v>
                </c:pt>
                <c:pt idx="5107">
                  <c:v>10021910</c:v>
                </c:pt>
                <c:pt idx="5108">
                  <c:v>15547520</c:v>
                </c:pt>
                <c:pt idx="5109">
                  <c:v>10059080</c:v>
                </c:pt>
                <c:pt idx="5110">
                  <c:v>15524170</c:v>
                </c:pt>
                <c:pt idx="5111">
                  <c:v>10030090</c:v>
                </c:pt>
                <c:pt idx="5112">
                  <c:v>15563310</c:v>
                </c:pt>
                <c:pt idx="5113">
                  <c:v>10049720</c:v>
                </c:pt>
                <c:pt idx="5114">
                  <c:v>15500790</c:v>
                </c:pt>
                <c:pt idx="5115">
                  <c:v>10044350</c:v>
                </c:pt>
                <c:pt idx="5116">
                  <c:v>15568000</c:v>
                </c:pt>
                <c:pt idx="5117">
                  <c:v>10028750</c:v>
                </c:pt>
                <c:pt idx="5118">
                  <c:v>15574400</c:v>
                </c:pt>
                <c:pt idx="5119">
                  <c:v>10032040</c:v>
                </c:pt>
                <c:pt idx="5120">
                  <c:v>15647250</c:v>
                </c:pt>
                <c:pt idx="5121">
                  <c:v>10053260</c:v>
                </c:pt>
                <c:pt idx="5122">
                  <c:v>15568960</c:v>
                </c:pt>
                <c:pt idx="5123">
                  <c:v>10039780</c:v>
                </c:pt>
                <c:pt idx="5124">
                  <c:v>15521700</c:v>
                </c:pt>
                <c:pt idx="5125">
                  <c:v>10052070</c:v>
                </c:pt>
                <c:pt idx="5126">
                  <c:v>15550090</c:v>
                </c:pt>
                <c:pt idx="5127">
                  <c:v>10017490</c:v>
                </c:pt>
                <c:pt idx="5128">
                  <c:v>15522480</c:v>
                </c:pt>
                <c:pt idx="5129">
                  <c:v>10022940</c:v>
                </c:pt>
                <c:pt idx="5130">
                  <c:v>15592900</c:v>
                </c:pt>
                <c:pt idx="5131">
                  <c:v>10045090</c:v>
                </c:pt>
                <c:pt idx="5132">
                  <c:v>15507880</c:v>
                </c:pt>
                <c:pt idx="5133">
                  <c:v>10016270</c:v>
                </c:pt>
                <c:pt idx="5134">
                  <c:v>15557290</c:v>
                </c:pt>
                <c:pt idx="5135">
                  <c:v>10033320</c:v>
                </c:pt>
                <c:pt idx="5136">
                  <c:v>15604900</c:v>
                </c:pt>
                <c:pt idx="5137">
                  <c:v>10025380</c:v>
                </c:pt>
                <c:pt idx="5138">
                  <c:v>15497750</c:v>
                </c:pt>
                <c:pt idx="5139">
                  <c:v>10012040</c:v>
                </c:pt>
                <c:pt idx="5140">
                  <c:v>15515730</c:v>
                </c:pt>
                <c:pt idx="5141">
                  <c:v>10049380</c:v>
                </c:pt>
                <c:pt idx="5142">
                  <c:v>15542180</c:v>
                </c:pt>
                <c:pt idx="5143">
                  <c:v>10048580</c:v>
                </c:pt>
                <c:pt idx="5144">
                  <c:v>15479380</c:v>
                </c:pt>
                <c:pt idx="5145">
                  <c:v>10037460</c:v>
                </c:pt>
                <c:pt idx="5146">
                  <c:v>15445230</c:v>
                </c:pt>
                <c:pt idx="5147">
                  <c:v>10044050</c:v>
                </c:pt>
                <c:pt idx="5148">
                  <c:v>15474500</c:v>
                </c:pt>
                <c:pt idx="5149">
                  <c:v>10008650</c:v>
                </c:pt>
                <c:pt idx="5150">
                  <c:v>15415710</c:v>
                </c:pt>
                <c:pt idx="5151">
                  <c:v>10019500</c:v>
                </c:pt>
                <c:pt idx="5152">
                  <c:v>15597140</c:v>
                </c:pt>
                <c:pt idx="5153">
                  <c:v>10014350</c:v>
                </c:pt>
                <c:pt idx="5154">
                  <c:v>15558760</c:v>
                </c:pt>
                <c:pt idx="5155">
                  <c:v>10036000</c:v>
                </c:pt>
                <c:pt idx="5156">
                  <c:v>15534530</c:v>
                </c:pt>
                <c:pt idx="5157">
                  <c:v>10024190</c:v>
                </c:pt>
                <c:pt idx="5158">
                  <c:v>15656310</c:v>
                </c:pt>
                <c:pt idx="5159">
                  <c:v>10026300</c:v>
                </c:pt>
                <c:pt idx="5160">
                  <c:v>15585890</c:v>
                </c:pt>
                <c:pt idx="5161">
                  <c:v>10030330</c:v>
                </c:pt>
                <c:pt idx="5162">
                  <c:v>15415640</c:v>
                </c:pt>
                <c:pt idx="5163">
                  <c:v>10032000</c:v>
                </c:pt>
                <c:pt idx="5164">
                  <c:v>15533140</c:v>
                </c:pt>
                <c:pt idx="5165">
                  <c:v>10032520</c:v>
                </c:pt>
                <c:pt idx="5166">
                  <c:v>15491190</c:v>
                </c:pt>
                <c:pt idx="5167">
                  <c:v>10027870</c:v>
                </c:pt>
                <c:pt idx="5168">
                  <c:v>15564730</c:v>
                </c:pt>
                <c:pt idx="5169">
                  <c:v>10049390</c:v>
                </c:pt>
                <c:pt idx="5170">
                  <c:v>15519100</c:v>
                </c:pt>
                <c:pt idx="5171">
                  <c:v>10039920</c:v>
                </c:pt>
                <c:pt idx="5172">
                  <c:v>15562710</c:v>
                </c:pt>
                <c:pt idx="5173">
                  <c:v>10034660</c:v>
                </c:pt>
                <c:pt idx="5174">
                  <c:v>15522220</c:v>
                </c:pt>
                <c:pt idx="5175">
                  <c:v>10039090</c:v>
                </c:pt>
                <c:pt idx="5176">
                  <c:v>15579250</c:v>
                </c:pt>
                <c:pt idx="5177">
                  <c:v>10052170</c:v>
                </c:pt>
                <c:pt idx="5178">
                  <c:v>15528340</c:v>
                </c:pt>
                <c:pt idx="5179">
                  <c:v>10052190</c:v>
                </c:pt>
                <c:pt idx="5180">
                  <c:v>15512490</c:v>
                </c:pt>
                <c:pt idx="5181">
                  <c:v>10026530</c:v>
                </c:pt>
                <c:pt idx="5182">
                  <c:v>15534280</c:v>
                </c:pt>
                <c:pt idx="5183">
                  <c:v>10053050</c:v>
                </c:pt>
                <c:pt idx="5184">
                  <c:v>15495780</c:v>
                </c:pt>
                <c:pt idx="5185">
                  <c:v>10041760</c:v>
                </c:pt>
                <c:pt idx="5186">
                  <c:v>15534990</c:v>
                </c:pt>
                <c:pt idx="5187">
                  <c:v>10049610</c:v>
                </c:pt>
                <c:pt idx="5188">
                  <c:v>15525810</c:v>
                </c:pt>
                <c:pt idx="5189">
                  <c:v>10009990</c:v>
                </c:pt>
                <c:pt idx="5190">
                  <c:v>15523490</c:v>
                </c:pt>
                <c:pt idx="5191">
                  <c:v>10034110</c:v>
                </c:pt>
                <c:pt idx="5192">
                  <c:v>15475580</c:v>
                </c:pt>
                <c:pt idx="5193">
                  <c:v>10045200</c:v>
                </c:pt>
                <c:pt idx="5194">
                  <c:v>15617150</c:v>
                </c:pt>
                <c:pt idx="5195">
                  <c:v>10031780</c:v>
                </c:pt>
                <c:pt idx="5196">
                  <c:v>15582000</c:v>
                </c:pt>
                <c:pt idx="5197">
                  <c:v>10022790</c:v>
                </c:pt>
                <c:pt idx="5198">
                  <c:v>15469230</c:v>
                </c:pt>
                <c:pt idx="5199">
                  <c:v>10045850</c:v>
                </c:pt>
                <c:pt idx="5200">
                  <c:v>15503320</c:v>
                </c:pt>
                <c:pt idx="5201">
                  <c:v>10050440</c:v>
                </c:pt>
                <c:pt idx="5202">
                  <c:v>15632870</c:v>
                </c:pt>
                <c:pt idx="5203">
                  <c:v>10016800</c:v>
                </c:pt>
                <c:pt idx="5204">
                  <c:v>15515780</c:v>
                </c:pt>
                <c:pt idx="5205">
                  <c:v>10031650</c:v>
                </c:pt>
                <c:pt idx="5206">
                  <c:v>15524280</c:v>
                </c:pt>
                <c:pt idx="5207">
                  <c:v>10023550</c:v>
                </c:pt>
                <c:pt idx="5208">
                  <c:v>15526550</c:v>
                </c:pt>
                <c:pt idx="5209">
                  <c:v>10031450</c:v>
                </c:pt>
                <c:pt idx="5210">
                  <c:v>15578560</c:v>
                </c:pt>
                <c:pt idx="5211">
                  <c:v>10021100</c:v>
                </c:pt>
                <c:pt idx="5212">
                  <c:v>15500380</c:v>
                </c:pt>
                <c:pt idx="5213">
                  <c:v>10052740</c:v>
                </c:pt>
                <c:pt idx="5214">
                  <c:v>15653480</c:v>
                </c:pt>
                <c:pt idx="5215">
                  <c:v>10060190</c:v>
                </c:pt>
                <c:pt idx="5216">
                  <c:v>15514820</c:v>
                </c:pt>
                <c:pt idx="5217">
                  <c:v>10014360</c:v>
                </c:pt>
                <c:pt idx="5218">
                  <c:v>15614000</c:v>
                </c:pt>
                <c:pt idx="5219">
                  <c:v>10038770</c:v>
                </c:pt>
                <c:pt idx="5220">
                  <c:v>15533030</c:v>
                </c:pt>
                <c:pt idx="5221">
                  <c:v>10035090</c:v>
                </c:pt>
                <c:pt idx="5222">
                  <c:v>15502620</c:v>
                </c:pt>
                <c:pt idx="5223">
                  <c:v>10029940</c:v>
                </c:pt>
                <c:pt idx="5224">
                  <c:v>15516250</c:v>
                </c:pt>
                <c:pt idx="5225">
                  <c:v>10010150</c:v>
                </c:pt>
                <c:pt idx="5226">
                  <c:v>15461610</c:v>
                </c:pt>
                <c:pt idx="5227">
                  <c:v>10038260</c:v>
                </c:pt>
                <c:pt idx="5228">
                  <c:v>15540430</c:v>
                </c:pt>
                <c:pt idx="5229">
                  <c:v>10045250</c:v>
                </c:pt>
                <c:pt idx="5230">
                  <c:v>15554640</c:v>
                </c:pt>
                <c:pt idx="5231">
                  <c:v>10022330</c:v>
                </c:pt>
                <c:pt idx="5232">
                  <c:v>15584820</c:v>
                </c:pt>
                <c:pt idx="5233">
                  <c:v>10043280</c:v>
                </c:pt>
                <c:pt idx="5234">
                  <c:v>15536250</c:v>
                </c:pt>
                <c:pt idx="5235">
                  <c:v>10042090</c:v>
                </c:pt>
                <c:pt idx="5236">
                  <c:v>15585290</c:v>
                </c:pt>
                <c:pt idx="5237">
                  <c:v>10042740</c:v>
                </c:pt>
                <c:pt idx="5238">
                  <c:v>15519590</c:v>
                </c:pt>
                <c:pt idx="5239">
                  <c:v>10043070</c:v>
                </c:pt>
                <c:pt idx="5240">
                  <c:v>15512000</c:v>
                </c:pt>
                <c:pt idx="5241">
                  <c:v>10038200</c:v>
                </c:pt>
                <c:pt idx="5242">
                  <c:v>15459300</c:v>
                </c:pt>
                <c:pt idx="5243">
                  <c:v>10009660</c:v>
                </c:pt>
                <c:pt idx="5244">
                  <c:v>15537370</c:v>
                </c:pt>
                <c:pt idx="5245">
                  <c:v>10020730</c:v>
                </c:pt>
                <c:pt idx="5246">
                  <c:v>15479660</c:v>
                </c:pt>
                <c:pt idx="5247">
                  <c:v>10041370</c:v>
                </c:pt>
                <c:pt idx="5248">
                  <c:v>15509240</c:v>
                </c:pt>
                <c:pt idx="5249">
                  <c:v>10034520</c:v>
                </c:pt>
                <c:pt idx="5250">
                  <c:v>15513780</c:v>
                </c:pt>
                <c:pt idx="5251">
                  <c:v>10034870</c:v>
                </c:pt>
                <c:pt idx="5252">
                  <c:v>15612050</c:v>
                </c:pt>
                <c:pt idx="5253">
                  <c:v>10037180</c:v>
                </c:pt>
                <c:pt idx="5254">
                  <c:v>15535550</c:v>
                </c:pt>
                <c:pt idx="5255">
                  <c:v>10051970</c:v>
                </c:pt>
                <c:pt idx="5256">
                  <c:v>15501170</c:v>
                </c:pt>
                <c:pt idx="5257">
                  <c:v>10037930</c:v>
                </c:pt>
                <c:pt idx="5258">
                  <c:v>15583340</c:v>
                </c:pt>
                <c:pt idx="5259">
                  <c:v>10024510</c:v>
                </c:pt>
                <c:pt idx="5260">
                  <c:v>15540230</c:v>
                </c:pt>
                <c:pt idx="5261">
                  <c:v>10028390</c:v>
                </c:pt>
                <c:pt idx="5262">
                  <c:v>15662260</c:v>
                </c:pt>
                <c:pt idx="5263">
                  <c:v>10041070</c:v>
                </c:pt>
                <c:pt idx="5264">
                  <c:v>15608240</c:v>
                </c:pt>
                <c:pt idx="5265">
                  <c:v>10019780</c:v>
                </c:pt>
                <c:pt idx="5266">
                  <c:v>15565120</c:v>
                </c:pt>
                <c:pt idx="5267">
                  <c:v>10040880</c:v>
                </c:pt>
                <c:pt idx="5268">
                  <c:v>15493290</c:v>
                </c:pt>
                <c:pt idx="5269">
                  <c:v>10036030</c:v>
                </c:pt>
                <c:pt idx="5270">
                  <c:v>15561610</c:v>
                </c:pt>
                <c:pt idx="5271">
                  <c:v>10026870</c:v>
                </c:pt>
                <c:pt idx="5272">
                  <c:v>15608740</c:v>
                </c:pt>
                <c:pt idx="5273">
                  <c:v>10022600</c:v>
                </c:pt>
                <c:pt idx="5274">
                  <c:v>15532580</c:v>
                </c:pt>
                <c:pt idx="5275">
                  <c:v>10038480</c:v>
                </c:pt>
                <c:pt idx="5276">
                  <c:v>15530790</c:v>
                </c:pt>
                <c:pt idx="5277">
                  <c:v>10025190</c:v>
                </c:pt>
                <c:pt idx="5278">
                  <c:v>15513670</c:v>
                </c:pt>
                <c:pt idx="5279">
                  <c:v>10065360</c:v>
                </c:pt>
                <c:pt idx="5280">
                  <c:v>15502360</c:v>
                </c:pt>
                <c:pt idx="5281">
                  <c:v>10038560</c:v>
                </c:pt>
                <c:pt idx="5282">
                  <c:v>15513730</c:v>
                </c:pt>
                <c:pt idx="5283">
                  <c:v>10040850</c:v>
                </c:pt>
                <c:pt idx="5284">
                  <c:v>15432480</c:v>
                </c:pt>
                <c:pt idx="5285">
                  <c:v>10029190</c:v>
                </c:pt>
                <c:pt idx="5286">
                  <c:v>15581110</c:v>
                </c:pt>
                <c:pt idx="5287">
                  <c:v>10041710</c:v>
                </c:pt>
                <c:pt idx="5288">
                  <c:v>15501460</c:v>
                </c:pt>
                <c:pt idx="5289">
                  <c:v>10037540</c:v>
                </c:pt>
                <c:pt idx="5290">
                  <c:v>15550590</c:v>
                </c:pt>
                <c:pt idx="5291">
                  <c:v>10026560</c:v>
                </c:pt>
                <c:pt idx="5292">
                  <c:v>15571990</c:v>
                </c:pt>
                <c:pt idx="5293">
                  <c:v>10053310</c:v>
                </c:pt>
                <c:pt idx="5294">
                  <c:v>15435560</c:v>
                </c:pt>
                <c:pt idx="5295">
                  <c:v>10019260</c:v>
                </c:pt>
                <c:pt idx="5296">
                  <c:v>15555200</c:v>
                </c:pt>
                <c:pt idx="5297">
                  <c:v>10051880</c:v>
                </c:pt>
                <c:pt idx="5298">
                  <c:v>15635170</c:v>
                </c:pt>
                <c:pt idx="5299">
                  <c:v>10050010</c:v>
                </c:pt>
                <c:pt idx="5300">
                  <c:v>15532840</c:v>
                </c:pt>
                <c:pt idx="5301">
                  <c:v>10034520</c:v>
                </c:pt>
                <c:pt idx="5302">
                  <c:v>15533880</c:v>
                </c:pt>
                <c:pt idx="5303">
                  <c:v>10013520</c:v>
                </c:pt>
                <c:pt idx="5304">
                  <c:v>15537570</c:v>
                </c:pt>
                <c:pt idx="5305">
                  <c:v>10025890</c:v>
                </c:pt>
                <c:pt idx="5306">
                  <c:v>15610680</c:v>
                </c:pt>
                <c:pt idx="5307">
                  <c:v>10057880</c:v>
                </c:pt>
                <c:pt idx="5308">
                  <c:v>15529870</c:v>
                </c:pt>
                <c:pt idx="5309">
                  <c:v>10032690</c:v>
                </c:pt>
                <c:pt idx="5310">
                  <c:v>15591430</c:v>
                </c:pt>
                <c:pt idx="5311">
                  <c:v>10043640</c:v>
                </c:pt>
                <c:pt idx="5312">
                  <c:v>15588380</c:v>
                </c:pt>
                <c:pt idx="5313">
                  <c:v>10033710</c:v>
                </c:pt>
                <c:pt idx="5314">
                  <c:v>15509510</c:v>
                </c:pt>
                <c:pt idx="5315">
                  <c:v>10066980</c:v>
                </c:pt>
                <c:pt idx="5316">
                  <c:v>15513060</c:v>
                </c:pt>
                <c:pt idx="5317">
                  <c:v>10053740</c:v>
                </c:pt>
                <c:pt idx="5318">
                  <c:v>15509840</c:v>
                </c:pt>
                <c:pt idx="5319">
                  <c:v>10050650</c:v>
                </c:pt>
                <c:pt idx="5320">
                  <c:v>15620050</c:v>
                </c:pt>
                <c:pt idx="5321">
                  <c:v>10034500</c:v>
                </c:pt>
                <c:pt idx="5322">
                  <c:v>15538210</c:v>
                </c:pt>
                <c:pt idx="5323">
                  <c:v>10039830</c:v>
                </c:pt>
                <c:pt idx="5324">
                  <c:v>15542390</c:v>
                </c:pt>
                <c:pt idx="5325">
                  <c:v>10028300</c:v>
                </c:pt>
                <c:pt idx="5326">
                  <c:v>15494010</c:v>
                </c:pt>
                <c:pt idx="5327">
                  <c:v>10031920</c:v>
                </c:pt>
                <c:pt idx="5328">
                  <c:v>15527710</c:v>
                </c:pt>
                <c:pt idx="5329">
                  <c:v>10051060</c:v>
                </c:pt>
                <c:pt idx="5330">
                  <c:v>15530060</c:v>
                </c:pt>
                <c:pt idx="5331">
                  <c:v>10041320</c:v>
                </c:pt>
                <c:pt idx="5332">
                  <c:v>15576620</c:v>
                </c:pt>
                <c:pt idx="5333">
                  <c:v>10020060</c:v>
                </c:pt>
                <c:pt idx="5334">
                  <c:v>15520610</c:v>
                </c:pt>
                <c:pt idx="5335">
                  <c:v>10023090</c:v>
                </c:pt>
                <c:pt idx="5336">
                  <c:v>15574890</c:v>
                </c:pt>
                <c:pt idx="5337">
                  <c:v>10033800</c:v>
                </c:pt>
                <c:pt idx="5338">
                  <c:v>15551280</c:v>
                </c:pt>
                <c:pt idx="5339">
                  <c:v>10025290</c:v>
                </c:pt>
                <c:pt idx="5340">
                  <c:v>15554230</c:v>
                </c:pt>
                <c:pt idx="5341">
                  <c:v>10031070</c:v>
                </c:pt>
                <c:pt idx="5342">
                  <c:v>15436160</c:v>
                </c:pt>
                <c:pt idx="5343">
                  <c:v>10053710</c:v>
                </c:pt>
                <c:pt idx="5344">
                  <c:v>15560060</c:v>
                </c:pt>
                <c:pt idx="5345">
                  <c:v>10030950</c:v>
                </c:pt>
                <c:pt idx="5346">
                  <c:v>15625180</c:v>
                </c:pt>
                <c:pt idx="5347">
                  <c:v>10055540</c:v>
                </c:pt>
                <c:pt idx="5348">
                  <c:v>15587150</c:v>
                </c:pt>
                <c:pt idx="5349">
                  <c:v>10032380</c:v>
                </c:pt>
                <c:pt idx="5350">
                  <c:v>15506880</c:v>
                </c:pt>
                <c:pt idx="5351">
                  <c:v>10031970</c:v>
                </c:pt>
                <c:pt idx="5352">
                  <c:v>15503030</c:v>
                </c:pt>
                <c:pt idx="5353">
                  <c:v>10019770</c:v>
                </c:pt>
                <c:pt idx="5354">
                  <c:v>15579470</c:v>
                </c:pt>
                <c:pt idx="5355">
                  <c:v>10052400</c:v>
                </c:pt>
                <c:pt idx="5356">
                  <c:v>15571850</c:v>
                </c:pt>
                <c:pt idx="5357">
                  <c:v>10039570</c:v>
                </c:pt>
                <c:pt idx="5358">
                  <c:v>15607520</c:v>
                </c:pt>
                <c:pt idx="5359">
                  <c:v>10063710</c:v>
                </c:pt>
                <c:pt idx="5360">
                  <c:v>15500330</c:v>
                </c:pt>
                <c:pt idx="5361">
                  <c:v>10023480</c:v>
                </c:pt>
                <c:pt idx="5362">
                  <c:v>15601070</c:v>
                </c:pt>
                <c:pt idx="5363">
                  <c:v>10043010</c:v>
                </c:pt>
                <c:pt idx="5364">
                  <c:v>15482170</c:v>
                </c:pt>
                <c:pt idx="5365">
                  <c:v>10038560</c:v>
                </c:pt>
                <c:pt idx="5366">
                  <c:v>15634300</c:v>
                </c:pt>
                <c:pt idx="5367">
                  <c:v>10053980</c:v>
                </c:pt>
                <c:pt idx="5368">
                  <c:v>15512130</c:v>
                </c:pt>
                <c:pt idx="5369">
                  <c:v>10046740</c:v>
                </c:pt>
                <c:pt idx="5370">
                  <c:v>15552100</c:v>
                </c:pt>
                <c:pt idx="5371">
                  <c:v>10047120</c:v>
                </c:pt>
                <c:pt idx="5372">
                  <c:v>15482700</c:v>
                </c:pt>
                <c:pt idx="5373">
                  <c:v>10034400</c:v>
                </c:pt>
                <c:pt idx="5374">
                  <c:v>15596530</c:v>
                </c:pt>
                <c:pt idx="5375">
                  <c:v>10028380</c:v>
                </c:pt>
                <c:pt idx="5376">
                  <c:v>15552240</c:v>
                </c:pt>
                <c:pt idx="5377">
                  <c:v>10026930</c:v>
                </c:pt>
                <c:pt idx="5378">
                  <c:v>15608760</c:v>
                </c:pt>
                <c:pt idx="5379">
                  <c:v>10021820</c:v>
                </c:pt>
                <c:pt idx="5380">
                  <c:v>15485200</c:v>
                </c:pt>
                <c:pt idx="5381">
                  <c:v>10021150</c:v>
                </c:pt>
                <c:pt idx="5382">
                  <c:v>15481840</c:v>
                </c:pt>
                <c:pt idx="5383">
                  <c:v>10024910</c:v>
                </c:pt>
                <c:pt idx="5384">
                  <c:v>15534700</c:v>
                </c:pt>
                <c:pt idx="5385">
                  <c:v>10059720</c:v>
                </c:pt>
                <c:pt idx="5386">
                  <c:v>15529200</c:v>
                </c:pt>
                <c:pt idx="5387">
                  <c:v>10040420</c:v>
                </c:pt>
                <c:pt idx="5388">
                  <c:v>15526880</c:v>
                </c:pt>
                <c:pt idx="5389">
                  <c:v>10040100</c:v>
                </c:pt>
                <c:pt idx="5390">
                  <c:v>15527510</c:v>
                </c:pt>
                <c:pt idx="5391">
                  <c:v>10029830</c:v>
                </c:pt>
                <c:pt idx="5392">
                  <c:v>15506390</c:v>
                </c:pt>
                <c:pt idx="5393">
                  <c:v>10045510</c:v>
                </c:pt>
                <c:pt idx="5394">
                  <c:v>15564570</c:v>
                </c:pt>
                <c:pt idx="5395">
                  <c:v>10039490</c:v>
                </c:pt>
                <c:pt idx="5396">
                  <c:v>15515150</c:v>
                </c:pt>
                <c:pt idx="5397">
                  <c:v>10033230</c:v>
                </c:pt>
                <c:pt idx="5398">
                  <c:v>15525830</c:v>
                </c:pt>
                <c:pt idx="5399">
                  <c:v>10040910</c:v>
                </c:pt>
                <c:pt idx="5400">
                  <c:v>15510060</c:v>
                </c:pt>
                <c:pt idx="5401">
                  <c:v>10050630</c:v>
                </c:pt>
                <c:pt idx="5402">
                  <c:v>15573430</c:v>
                </c:pt>
                <c:pt idx="5403">
                  <c:v>10049450</c:v>
                </c:pt>
                <c:pt idx="5404">
                  <c:v>15594280</c:v>
                </c:pt>
                <c:pt idx="5405">
                  <c:v>10036600</c:v>
                </c:pt>
                <c:pt idx="5406">
                  <c:v>15549260</c:v>
                </c:pt>
                <c:pt idx="5407">
                  <c:v>10043010</c:v>
                </c:pt>
                <c:pt idx="5408">
                  <c:v>15588800</c:v>
                </c:pt>
                <c:pt idx="5409">
                  <c:v>10043050</c:v>
                </c:pt>
                <c:pt idx="5410">
                  <c:v>15597910</c:v>
                </c:pt>
                <c:pt idx="5411">
                  <c:v>10035360</c:v>
                </c:pt>
                <c:pt idx="5412">
                  <c:v>15550790</c:v>
                </c:pt>
                <c:pt idx="5413">
                  <c:v>10034410</c:v>
                </c:pt>
                <c:pt idx="5414">
                  <c:v>15473710</c:v>
                </c:pt>
                <c:pt idx="5415">
                  <c:v>10032410</c:v>
                </c:pt>
                <c:pt idx="5416">
                  <c:v>15563520</c:v>
                </c:pt>
                <c:pt idx="5417">
                  <c:v>10056550</c:v>
                </c:pt>
                <c:pt idx="5418">
                  <c:v>15533050</c:v>
                </c:pt>
                <c:pt idx="5419">
                  <c:v>10021490</c:v>
                </c:pt>
                <c:pt idx="5420">
                  <c:v>15589500</c:v>
                </c:pt>
                <c:pt idx="5421">
                  <c:v>10034980</c:v>
                </c:pt>
                <c:pt idx="5422">
                  <c:v>15574990</c:v>
                </c:pt>
                <c:pt idx="5423">
                  <c:v>10027290</c:v>
                </c:pt>
                <c:pt idx="5424">
                  <c:v>15568240</c:v>
                </c:pt>
                <c:pt idx="5425">
                  <c:v>10036680</c:v>
                </c:pt>
                <c:pt idx="5426">
                  <c:v>15578240</c:v>
                </c:pt>
                <c:pt idx="5427">
                  <c:v>10029280</c:v>
                </c:pt>
                <c:pt idx="5428">
                  <c:v>15569380</c:v>
                </c:pt>
                <c:pt idx="5429">
                  <c:v>10036150</c:v>
                </c:pt>
                <c:pt idx="5430">
                  <c:v>15519480</c:v>
                </c:pt>
                <c:pt idx="5431">
                  <c:v>10030090</c:v>
                </c:pt>
                <c:pt idx="5432">
                  <c:v>15596490</c:v>
                </c:pt>
                <c:pt idx="5433">
                  <c:v>10044760</c:v>
                </c:pt>
                <c:pt idx="5434">
                  <c:v>15549610</c:v>
                </c:pt>
                <c:pt idx="5435">
                  <c:v>10039280</c:v>
                </c:pt>
                <c:pt idx="5436">
                  <c:v>15572020</c:v>
                </c:pt>
                <c:pt idx="5437">
                  <c:v>10041650</c:v>
                </c:pt>
                <c:pt idx="5438">
                  <c:v>15530980</c:v>
                </c:pt>
                <c:pt idx="5439">
                  <c:v>10039230</c:v>
                </c:pt>
                <c:pt idx="5440">
                  <c:v>15511020</c:v>
                </c:pt>
                <c:pt idx="5441">
                  <c:v>10004630</c:v>
                </c:pt>
                <c:pt idx="5442">
                  <c:v>15535570</c:v>
                </c:pt>
                <c:pt idx="5443">
                  <c:v>10057260</c:v>
                </c:pt>
                <c:pt idx="5444">
                  <c:v>15524320</c:v>
                </c:pt>
                <c:pt idx="5445">
                  <c:v>10020090</c:v>
                </c:pt>
                <c:pt idx="5446">
                  <c:v>15564590</c:v>
                </c:pt>
                <c:pt idx="5447">
                  <c:v>10028320</c:v>
                </c:pt>
                <c:pt idx="5448">
                  <c:v>15480100</c:v>
                </c:pt>
                <c:pt idx="5449">
                  <c:v>10038790</c:v>
                </c:pt>
                <c:pt idx="5450">
                  <c:v>15522330</c:v>
                </c:pt>
                <c:pt idx="5451">
                  <c:v>10041030</c:v>
                </c:pt>
                <c:pt idx="5452">
                  <c:v>15503740</c:v>
                </c:pt>
                <c:pt idx="5453">
                  <c:v>10037520</c:v>
                </c:pt>
                <c:pt idx="5454">
                  <c:v>15492990</c:v>
                </c:pt>
                <c:pt idx="5455">
                  <c:v>10046560</c:v>
                </c:pt>
                <c:pt idx="5456">
                  <c:v>15448330</c:v>
                </c:pt>
                <c:pt idx="5457">
                  <c:v>10058610</c:v>
                </c:pt>
                <c:pt idx="5458">
                  <c:v>15589210</c:v>
                </c:pt>
                <c:pt idx="5459">
                  <c:v>10044640</c:v>
                </c:pt>
                <c:pt idx="5460">
                  <c:v>15478130</c:v>
                </c:pt>
                <c:pt idx="5461">
                  <c:v>10031540</c:v>
                </c:pt>
                <c:pt idx="5462">
                  <c:v>15571880</c:v>
                </c:pt>
                <c:pt idx="5463">
                  <c:v>10027350</c:v>
                </c:pt>
                <c:pt idx="5464">
                  <c:v>15548370</c:v>
                </c:pt>
                <c:pt idx="5465">
                  <c:v>10038030</c:v>
                </c:pt>
                <c:pt idx="5466">
                  <c:v>15565310</c:v>
                </c:pt>
                <c:pt idx="5467">
                  <c:v>10041630</c:v>
                </c:pt>
                <c:pt idx="5468">
                  <c:v>15508740</c:v>
                </c:pt>
                <c:pt idx="5469">
                  <c:v>10016130</c:v>
                </c:pt>
                <c:pt idx="5470">
                  <c:v>15555410</c:v>
                </c:pt>
                <c:pt idx="5471">
                  <c:v>10018740</c:v>
                </c:pt>
                <c:pt idx="5472">
                  <c:v>15640920</c:v>
                </c:pt>
                <c:pt idx="5473">
                  <c:v>10026330</c:v>
                </c:pt>
                <c:pt idx="5474">
                  <c:v>15477420</c:v>
                </c:pt>
                <c:pt idx="5475">
                  <c:v>10033350</c:v>
                </c:pt>
                <c:pt idx="5476">
                  <c:v>15516350</c:v>
                </c:pt>
                <c:pt idx="5477">
                  <c:v>10030700</c:v>
                </c:pt>
                <c:pt idx="5478">
                  <c:v>15554430</c:v>
                </c:pt>
                <c:pt idx="5479">
                  <c:v>10038150</c:v>
                </c:pt>
                <c:pt idx="5480">
                  <c:v>15592190</c:v>
                </c:pt>
                <c:pt idx="5481">
                  <c:v>10024170</c:v>
                </c:pt>
                <c:pt idx="5482">
                  <c:v>15514500</c:v>
                </c:pt>
                <c:pt idx="5483">
                  <c:v>10049920</c:v>
                </c:pt>
                <c:pt idx="5484">
                  <c:v>15636200</c:v>
                </c:pt>
                <c:pt idx="5485">
                  <c:v>10040290</c:v>
                </c:pt>
                <c:pt idx="5486">
                  <c:v>15552940</c:v>
                </c:pt>
                <c:pt idx="5487">
                  <c:v>10056200</c:v>
                </c:pt>
                <c:pt idx="5488">
                  <c:v>15526470</c:v>
                </c:pt>
                <c:pt idx="5489">
                  <c:v>10068360</c:v>
                </c:pt>
                <c:pt idx="5490">
                  <c:v>15575970</c:v>
                </c:pt>
                <c:pt idx="5491">
                  <c:v>10014460</c:v>
                </c:pt>
                <c:pt idx="5492">
                  <c:v>15588930</c:v>
                </c:pt>
                <c:pt idx="5493">
                  <c:v>10054600</c:v>
                </c:pt>
                <c:pt idx="5494">
                  <c:v>15568280</c:v>
                </c:pt>
                <c:pt idx="5495">
                  <c:v>10047530</c:v>
                </c:pt>
                <c:pt idx="5496">
                  <c:v>15560130</c:v>
                </c:pt>
                <c:pt idx="5497">
                  <c:v>10027240</c:v>
                </c:pt>
                <c:pt idx="5498">
                  <c:v>15511880</c:v>
                </c:pt>
                <c:pt idx="5499">
                  <c:v>10027270</c:v>
                </c:pt>
                <c:pt idx="5500">
                  <c:v>15520790</c:v>
                </c:pt>
                <c:pt idx="5501">
                  <c:v>10030020</c:v>
                </c:pt>
                <c:pt idx="5502">
                  <c:v>15561010</c:v>
                </c:pt>
                <c:pt idx="5503">
                  <c:v>10038350</c:v>
                </c:pt>
                <c:pt idx="5504">
                  <c:v>15661040</c:v>
                </c:pt>
                <c:pt idx="5505">
                  <c:v>10012250</c:v>
                </c:pt>
                <c:pt idx="5506">
                  <c:v>15518020</c:v>
                </c:pt>
                <c:pt idx="5507">
                  <c:v>10026830</c:v>
                </c:pt>
                <c:pt idx="5508">
                  <c:v>15541300</c:v>
                </c:pt>
                <c:pt idx="5509">
                  <c:v>10030650</c:v>
                </c:pt>
                <c:pt idx="5510">
                  <c:v>15634900</c:v>
                </c:pt>
                <c:pt idx="5511">
                  <c:v>10025720</c:v>
                </c:pt>
                <c:pt idx="5512">
                  <c:v>15534800</c:v>
                </c:pt>
                <c:pt idx="5513">
                  <c:v>10046320</c:v>
                </c:pt>
                <c:pt idx="5514">
                  <c:v>15596420</c:v>
                </c:pt>
                <c:pt idx="5515">
                  <c:v>10051940</c:v>
                </c:pt>
                <c:pt idx="5516">
                  <c:v>15531370</c:v>
                </c:pt>
                <c:pt idx="5517">
                  <c:v>10030590</c:v>
                </c:pt>
                <c:pt idx="5518">
                  <c:v>15513420</c:v>
                </c:pt>
                <c:pt idx="5519">
                  <c:v>10023760</c:v>
                </c:pt>
                <c:pt idx="5520">
                  <c:v>15529470</c:v>
                </c:pt>
                <c:pt idx="5521">
                  <c:v>10062670</c:v>
                </c:pt>
                <c:pt idx="5522">
                  <c:v>15560390</c:v>
                </c:pt>
                <c:pt idx="5523">
                  <c:v>10038080</c:v>
                </c:pt>
                <c:pt idx="5524">
                  <c:v>15521720</c:v>
                </c:pt>
                <c:pt idx="5525">
                  <c:v>10018780</c:v>
                </c:pt>
                <c:pt idx="5526">
                  <c:v>15476100</c:v>
                </c:pt>
                <c:pt idx="5527">
                  <c:v>10033200</c:v>
                </c:pt>
                <c:pt idx="5528">
                  <c:v>15570630</c:v>
                </c:pt>
                <c:pt idx="5529">
                  <c:v>10073040</c:v>
                </c:pt>
                <c:pt idx="5530">
                  <c:v>15578680</c:v>
                </c:pt>
                <c:pt idx="5531">
                  <c:v>10037170</c:v>
                </c:pt>
                <c:pt idx="5532">
                  <c:v>15516300</c:v>
                </c:pt>
                <c:pt idx="5533">
                  <c:v>10039610</c:v>
                </c:pt>
                <c:pt idx="5534">
                  <c:v>15548550</c:v>
                </c:pt>
                <c:pt idx="5535">
                  <c:v>10046810</c:v>
                </c:pt>
                <c:pt idx="5536">
                  <c:v>15534010</c:v>
                </c:pt>
                <c:pt idx="5537">
                  <c:v>10045960</c:v>
                </c:pt>
                <c:pt idx="5538">
                  <c:v>15561470</c:v>
                </c:pt>
                <c:pt idx="5539">
                  <c:v>10000890</c:v>
                </c:pt>
                <c:pt idx="5540">
                  <c:v>15452790</c:v>
                </c:pt>
                <c:pt idx="5541">
                  <c:v>10026390</c:v>
                </c:pt>
                <c:pt idx="5542">
                  <c:v>15540920</c:v>
                </c:pt>
                <c:pt idx="5543">
                  <c:v>10042630</c:v>
                </c:pt>
                <c:pt idx="5544">
                  <c:v>15578390</c:v>
                </c:pt>
                <c:pt idx="5545">
                  <c:v>10057970</c:v>
                </c:pt>
                <c:pt idx="5546">
                  <c:v>15480450</c:v>
                </c:pt>
                <c:pt idx="5547">
                  <c:v>10057900</c:v>
                </c:pt>
                <c:pt idx="5548">
                  <c:v>15455520</c:v>
                </c:pt>
                <c:pt idx="5549">
                  <c:v>10062880</c:v>
                </c:pt>
                <c:pt idx="5550">
                  <c:v>15577010</c:v>
                </c:pt>
                <c:pt idx="5551">
                  <c:v>10054840</c:v>
                </c:pt>
                <c:pt idx="5552">
                  <c:v>15570750</c:v>
                </c:pt>
                <c:pt idx="5553">
                  <c:v>10045240</c:v>
                </c:pt>
                <c:pt idx="5554">
                  <c:v>15557900</c:v>
                </c:pt>
                <c:pt idx="5555">
                  <c:v>10039110</c:v>
                </c:pt>
                <c:pt idx="5556">
                  <c:v>15622180</c:v>
                </c:pt>
                <c:pt idx="5557">
                  <c:v>10002470</c:v>
                </c:pt>
                <c:pt idx="5558">
                  <c:v>15609970</c:v>
                </c:pt>
                <c:pt idx="5559">
                  <c:v>10033340</c:v>
                </c:pt>
                <c:pt idx="5560">
                  <c:v>15538390</c:v>
                </c:pt>
                <c:pt idx="5561">
                  <c:v>10035900</c:v>
                </c:pt>
                <c:pt idx="5562">
                  <c:v>15520930</c:v>
                </c:pt>
                <c:pt idx="5563">
                  <c:v>10065440</c:v>
                </c:pt>
                <c:pt idx="5564">
                  <c:v>15478890</c:v>
                </c:pt>
                <c:pt idx="5565">
                  <c:v>10042860</c:v>
                </c:pt>
                <c:pt idx="5566">
                  <c:v>15586490</c:v>
                </c:pt>
                <c:pt idx="5567">
                  <c:v>10029820</c:v>
                </c:pt>
                <c:pt idx="5568">
                  <c:v>15640740</c:v>
                </c:pt>
                <c:pt idx="5569">
                  <c:v>10045840</c:v>
                </c:pt>
                <c:pt idx="5570">
                  <c:v>15554580</c:v>
                </c:pt>
                <c:pt idx="5571">
                  <c:v>10036230</c:v>
                </c:pt>
                <c:pt idx="5572">
                  <c:v>15556230</c:v>
                </c:pt>
                <c:pt idx="5573">
                  <c:v>10041970</c:v>
                </c:pt>
                <c:pt idx="5574">
                  <c:v>15501200</c:v>
                </c:pt>
                <c:pt idx="5575">
                  <c:v>10050900</c:v>
                </c:pt>
                <c:pt idx="5576">
                  <c:v>15508470</c:v>
                </c:pt>
                <c:pt idx="5577">
                  <c:v>10051880</c:v>
                </c:pt>
                <c:pt idx="5578">
                  <c:v>15573750</c:v>
                </c:pt>
                <c:pt idx="5579">
                  <c:v>10035510</c:v>
                </c:pt>
                <c:pt idx="5580">
                  <c:v>15551130</c:v>
                </c:pt>
                <c:pt idx="5581">
                  <c:v>10049310</c:v>
                </c:pt>
                <c:pt idx="5582">
                  <c:v>15535000</c:v>
                </c:pt>
                <c:pt idx="5583">
                  <c:v>10049350</c:v>
                </c:pt>
                <c:pt idx="5584">
                  <c:v>15540030</c:v>
                </c:pt>
                <c:pt idx="5585">
                  <c:v>10021400</c:v>
                </c:pt>
                <c:pt idx="5586">
                  <c:v>15463710</c:v>
                </c:pt>
                <c:pt idx="5587">
                  <c:v>10018870</c:v>
                </c:pt>
                <c:pt idx="5588">
                  <c:v>15537960</c:v>
                </c:pt>
                <c:pt idx="5589">
                  <c:v>10037000</c:v>
                </c:pt>
                <c:pt idx="5590">
                  <c:v>15580130</c:v>
                </c:pt>
                <c:pt idx="5591">
                  <c:v>10043880</c:v>
                </c:pt>
                <c:pt idx="5592">
                  <c:v>15541810</c:v>
                </c:pt>
                <c:pt idx="5593">
                  <c:v>10040610</c:v>
                </c:pt>
                <c:pt idx="5594">
                  <c:v>15454460</c:v>
                </c:pt>
                <c:pt idx="5595">
                  <c:v>10052610</c:v>
                </c:pt>
                <c:pt idx="5596">
                  <c:v>15571110</c:v>
                </c:pt>
                <c:pt idx="5597">
                  <c:v>10035980</c:v>
                </c:pt>
                <c:pt idx="5598">
                  <c:v>15506280</c:v>
                </c:pt>
                <c:pt idx="5599">
                  <c:v>10061300</c:v>
                </c:pt>
                <c:pt idx="5600">
                  <c:v>15572470</c:v>
                </c:pt>
                <c:pt idx="5601">
                  <c:v>10034940</c:v>
                </c:pt>
                <c:pt idx="5602">
                  <c:v>15505370</c:v>
                </c:pt>
                <c:pt idx="5603">
                  <c:v>10043950</c:v>
                </c:pt>
                <c:pt idx="5604">
                  <c:v>15550510</c:v>
                </c:pt>
                <c:pt idx="5605">
                  <c:v>10026000</c:v>
                </c:pt>
                <c:pt idx="5606">
                  <c:v>15553550</c:v>
                </c:pt>
                <c:pt idx="5607">
                  <c:v>10036710</c:v>
                </c:pt>
                <c:pt idx="5608">
                  <c:v>15555570</c:v>
                </c:pt>
                <c:pt idx="5609">
                  <c:v>10024180</c:v>
                </c:pt>
                <c:pt idx="5610">
                  <c:v>15556510</c:v>
                </c:pt>
                <c:pt idx="5611">
                  <c:v>10028600</c:v>
                </c:pt>
                <c:pt idx="5612">
                  <c:v>15614930</c:v>
                </c:pt>
                <c:pt idx="5613">
                  <c:v>10048480</c:v>
                </c:pt>
                <c:pt idx="5614">
                  <c:v>15518310</c:v>
                </c:pt>
                <c:pt idx="5615">
                  <c:v>10030320</c:v>
                </c:pt>
                <c:pt idx="5616">
                  <c:v>15608350</c:v>
                </c:pt>
                <c:pt idx="5617">
                  <c:v>10071130</c:v>
                </c:pt>
                <c:pt idx="5618">
                  <c:v>15609700</c:v>
                </c:pt>
                <c:pt idx="5619">
                  <c:v>10016230</c:v>
                </c:pt>
                <c:pt idx="5620">
                  <c:v>15544220</c:v>
                </c:pt>
                <c:pt idx="5621">
                  <c:v>10038030</c:v>
                </c:pt>
                <c:pt idx="5622">
                  <c:v>15573710</c:v>
                </c:pt>
                <c:pt idx="5623">
                  <c:v>10013450</c:v>
                </c:pt>
                <c:pt idx="5624">
                  <c:v>15527440</c:v>
                </c:pt>
                <c:pt idx="5625">
                  <c:v>10045050</c:v>
                </c:pt>
                <c:pt idx="5626">
                  <c:v>15574860</c:v>
                </c:pt>
                <c:pt idx="5627">
                  <c:v>10044790</c:v>
                </c:pt>
                <c:pt idx="5628">
                  <c:v>15575430</c:v>
                </c:pt>
                <c:pt idx="5629">
                  <c:v>10042920</c:v>
                </c:pt>
                <c:pt idx="5630">
                  <c:v>15526320</c:v>
                </c:pt>
                <c:pt idx="5631">
                  <c:v>10031230</c:v>
                </c:pt>
                <c:pt idx="5632">
                  <c:v>15583180</c:v>
                </c:pt>
                <c:pt idx="5633">
                  <c:v>10061010</c:v>
                </c:pt>
                <c:pt idx="5634">
                  <c:v>15489010</c:v>
                </c:pt>
                <c:pt idx="5635">
                  <c:v>10041730</c:v>
                </c:pt>
                <c:pt idx="5636">
                  <c:v>15487780</c:v>
                </c:pt>
                <c:pt idx="5637">
                  <c:v>10036880</c:v>
                </c:pt>
                <c:pt idx="5638">
                  <c:v>15532230</c:v>
                </c:pt>
                <c:pt idx="5639">
                  <c:v>10015270</c:v>
                </c:pt>
                <c:pt idx="5640">
                  <c:v>15588260</c:v>
                </c:pt>
                <c:pt idx="5641">
                  <c:v>10059690</c:v>
                </c:pt>
                <c:pt idx="5642">
                  <c:v>15596720</c:v>
                </c:pt>
                <c:pt idx="5643">
                  <c:v>10040640</c:v>
                </c:pt>
                <c:pt idx="5644">
                  <c:v>15593880</c:v>
                </c:pt>
                <c:pt idx="5645">
                  <c:v>10062390</c:v>
                </c:pt>
                <c:pt idx="5646">
                  <c:v>15589740</c:v>
                </c:pt>
                <c:pt idx="5647">
                  <c:v>10069680</c:v>
                </c:pt>
                <c:pt idx="5648">
                  <c:v>15507340</c:v>
                </c:pt>
                <c:pt idx="5649">
                  <c:v>10042630</c:v>
                </c:pt>
                <c:pt idx="5650">
                  <c:v>15559420</c:v>
                </c:pt>
                <c:pt idx="5651">
                  <c:v>10054190</c:v>
                </c:pt>
                <c:pt idx="5652">
                  <c:v>15503470</c:v>
                </c:pt>
                <c:pt idx="5653">
                  <c:v>10042670</c:v>
                </c:pt>
                <c:pt idx="5654">
                  <c:v>15525150</c:v>
                </c:pt>
                <c:pt idx="5655">
                  <c:v>10027350</c:v>
                </c:pt>
                <c:pt idx="5656">
                  <c:v>15618680</c:v>
                </c:pt>
                <c:pt idx="5657">
                  <c:v>10024270</c:v>
                </c:pt>
                <c:pt idx="5658">
                  <c:v>15554950</c:v>
                </c:pt>
                <c:pt idx="5659">
                  <c:v>10048030</c:v>
                </c:pt>
                <c:pt idx="5660">
                  <c:v>15588520</c:v>
                </c:pt>
                <c:pt idx="5661">
                  <c:v>10019750</c:v>
                </c:pt>
                <c:pt idx="5662">
                  <c:v>15537570</c:v>
                </c:pt>
                <c:pt idx="5663">
                  <c:v>10042910</c:v>
                </c:pt>
                <c:pt idx="5664">
                  <c:v>15547700</c:v>
                </c:pt>
                <c:pt idx="5665">
                  <c:v>10029350</c:v>
                </c:pt>
                <c:pt idx="5666">
                  <c:v>15609060</c:v>
                </c:pt>
                <c:pt idx="5667">
                  <c:v>10035340</c:v>
                </c:pt>
                <c:pt idx="5668">
                  <c:v>15517820</c:v>
                </c:pt>
                <c:pt idx="5669">
                  <c:v>10034340</c:v>
                </c:pt>
                <c:pt idx="5670">
                  <c:v>15581860</c:v>
                </c:pt>
                <c:pt idx="5671">
                  <c:v>10020500</c:v>
                </c:pt>
                <c:pt idx="5672">
                  <c:v>15536900</c:v>
                </c:pt>
                <c:pt idx="5673">
                  <c:v>10035080</c:v>
                </c:pt>
                <c:pt idx="5674">
                  <c:v>15569350</c:v>
                </c:pt>
                <c:pt idx="5675">
                  <c:v>10029780</c:v>
                </c:pt>
                <c:pt idx="5676">
                  <c:v>15491280</c:v>
                </c:pt>
                <c:pt idx="5677">
                  <c:v>10017450</c:v>
                </c:pt>
                <c:pt idx="5678">
                  <c:v>15508290</c:v>
                </c:pt>
                <c:pt idx="5679">
                  <c:v>10022850</c:v>
                </c:pt>
                <c:pt idx="5680">
                  <c:v>15565510</c:v>
                </c:pt>
                <c:pt idx="5681">
                  <c:v>10044660</c:v>
                </c:pt>
                <c:pt idx="5682">
                  <c:v>15552980</c:v>
                </c:pt>
                <c:pt idx="5683">
                  <c:v>10036770</c:v>
                </c:pt>
                <c:pt idx="5684">
                  <c:v>15561760</c:v>
                </c:pt>
                <c:pt idx="5685">
                  <c:v>10048390</c:v>
                </c:pt>
                <c:pt idx="5686">
                  <c:v>15548480</c:v>
                </c:pt>
                <c:pt idx="5687">
                  <c:v>10037060</c:v>
                </c:pt>
                <c:pt idx="5688">
                  <c:v>15577080</c:v>
                </c:pt>
                <c:pt idx="5689">
                  <c:v>10044410</c:v>
                </c:pt>
                <c:pt idx="5690">
                  <c:v>15645010</c:v>
                </c:pt>
                <c:pt idx="5691">
                  <c:v>10030460</c:v>
                </c:pt>
                <c:pt idx="5692">
                  <c:v>15525500</c:v>
                </c:pt>
                <c:pt idx="5693">
                  <c:v>10049340</c:v>
                </c:pt>
                <c:pt idx="5694">
                  <c:v>15561980</c:v>
                </c:pt>
                <c:pt idx="5695">
                  <c:v>10040070</c:v>
                </c:pt>
                <c:pt idx="5696">
                  <c:v>15428460</c:v>
                </c:pt>
                <c:pt idx="5697">
                  <c:v>10031630</c:v>
                </c:pt>
                <c:pt idx="5698">
                  <c:v>15603290</c:v>
                </c:pt>
                <c:pt idx="5699">
                  <c:v>10052510</c:v>
                </c:pt>
                <c:pt idx="5700">
                  <c:v>15549350</c:v>
                </c:pt>
                <c:pt idx="5701">
                  <c:v>10059250</c:v>
                </c:pt>
                <c:pt idx="5702">
                  <c:v>15620570</c:v>
                </c:pt>
                <c:pt idx="5703">
                  <c:v>10031890</c:v>
                </c:pt>
                <c:pt idx="5704">
                  <c:v>15587110</c:v>
                </c:pt>
                <c:pt idx="5705">
                  <c:v>10021410</c:v>
                </c:pt>
                <c:pt idx="5706">
                  <c:v>15583300</c:v>
                </c:pt>
                <c:pt idx="5707">
                  <c:v>10036930</c:v>
                </c:pt>
                <c:pt idx="5708">
                  <c:v>15517640</c:v>
                </c:pt>
                <c:pt idx="5709">
                  <c:v>10052380</c:v>
                </c:pt>
                <c:pt idx="5710">
                  <c:v>15565770</c:v>
                </c:pt>
                <c:pt idx="5711">
                  <c:v>10055390</c:v>
                </c:pt>
                <c:pt idx="5712">
                  <c:v>15501790</c:v>
                </c:pt>
                <c:pt idx="5713">
                  <c:v>10033550</c:v>
                </c:pt>
                <c:pt idx="5714">
                  <c:v>15496930</c:v>
                </c:pt>
                <c:pt idx="5715">
                  <c:v>10039080</c:v>
                </c:pt>
                <c:pt idx="5716">
                  <c:v>15497040</c:v>
                </c:pt>
                <c:pt idx="5717">
                  <c:v>10047040</c:v>
                </c:pt>
                <c:pt idx="5718">
                  <c:v>15568840</c:v>
                </c:pt>
                <c:pt idx="5719">
                  <c:v>10040320</c:v>
                </c:pt>
                <c:pt idx="5720">
                  <c:v>15566250</c:v>
                </c:pt>
                <c:pt idx="5721">
                  <c:v>10045110</c:v>
                </c:pt>
                <c:pt idx="5722">
                  <c:v>15500430</c:v>
                </c:pt>
                <c:pt idx="5723">
                  <c:v>10054770</c:v>
                </c:pt>
                <c:pt idx="5724">
                  <c:v>15483160</c:v>
                </c:pt>
                <c:pt idx="5725">
                  <c:v>10057910</c:v>
                </c:pt>
                <c:pt idx="5726">
                  <c:v>15616730</c:v>
                </c:pt>
                <c:pt idx="5727">
                  <c:v>10037940</c:v>
                </c:pt>
                <c:pt idx="5728">
                  <c:v>15515350</c:v>
                </c:pt>
                <c:pt idx="5729">
                  <c:v>10053020</c:v>
                </c:pt>
                <c:pt idx="5730">
                  <c:v>15607820</c:v>
                </c:pt>
                <c:pt idx="5731">
                  <c:v>10044270</c:v>
                </c:pt>
                <c:pt idx="5732">
                  <c:v>15587830</c:v>
                </c:pt>
                <c:pt idx="5733">
                  <c:v>10049450</c:v>
                </c:pt>
                <c:pt idx="5734">
                  <c:v>15617930</c:v>
                </c:pt>
                <c:pt idx="5735">
                  <c:v>10031400</c:v>
                </c:pt>
                <c:pt idx="5736">
                  <c:v>15592010</c:v>
                </c:pt>
                <c:pt idx="5737">
                  <c:v>10030500</c:v>
                </c:pt>
                <c:pt idx="5738">
                  <c:v>15501110</c:v>
                </c:pt>
                <c:pt idx="5739">
                  <c:v>10040130</c:v>
                </c:pt>
                <c:pt idx="5740">
                  <c:v>15523050</c:v>
                </c:pt>
                <c:pt idx="5741">
                  <c:v>10049590</c:v>
                </c:pt>
                <c:pt idx="5742">
                  <c:v>15583190</c:v>
                </c:pt>
                <c:pt idx="5743">
                  <c:v>10025950</c:v>
                </c:pt>
                <c:pt idx="5744">
                  <c:v>15634620</c:v>
                </c:pt>
                <c:pt idx="5745">
                  <c:v>10061390</c:v>
                </c:pt>
                <c:pt idx="5746">
                  <c:v>15488070</c:v>
                </c:pt>
                <c:pt idx="5747">
                  <c:v>10049430</c:v>
                </c:pt>
                <c:pt idx="5748">
                  <c:v>15567520</c:v>
                </c:pt>
                <c:pt idx="5749">
                  <c:v>10038330</c:v>
                </c:pt>
                <c:pt idx="5750">
                  <c:v>15518830</c:v>
                </c:pt>
                <c:pt idx="5751">
                  <c:v>10041000</c:v>
                </c:pt>
                <c:pt idx="5752">
                  <c:v>15584200</c:v>
                </c:pt>
                <c:pt idx="5753">
                  <c:v>10049090</c:v>
                </c:pt>
                <c:pt idx="5754">
                  <c:v>15544720</c:v>
                </c:pt>
                <c:pt idx="5755">
                  <c:v>10033820</c:v>
                </c:pt>
                <c:pt idx="5756">
                  <c:v>15480620</c:v>
                </c:pt>
                <c:pt idx="5757">
                  <c:v>10055350</c:v>
                </c:pt>
                <c:pt idx="5758">
                  <c:v>15554920</c:v>
                </c:pt>
                <c:pt idx="5759">
                  <c:v>10028630</c:v>
                </c:pt>
                <c:pt idx="5760">
                  <c:v>15595670</c:v>
                </c:pt>
                <c:pt idx="5761">
                  <c:v>10023020</c:v>
                </c:pt>
                <c:pt idx="5762">
                  <c:v>15576530</c:v>
                </c:pt>
                <c:pt idx="5763">
                  <c:v>10024530</c:v>
                </c:pt>
                <c:pt idx="5764">
                  <c:v>15520020</c:v>
                </c:pt>
                <c:pt idx="5765">
                  <c:v>10059070</c:v>
                </c:pt>
                <c:pt idx="5766">
                  <c:v>15567870</c:v>
                </c:pt>
                <c:pt idx="5767">
                  <c:v>10043780</c:v>
                </c:pt>
                <c:pt idx="5768">
                  <c:v>15556530</c:v>
                </c:pt>
                <c:pt idx="5769">
                  <c:v>10033640</c:v>
                </c:pt>
                <c:pt idx="5770">
                  <c:v>15579920</c:v>
                </c:pt>
                <c:pt idx="5771">
                  <c:v>10058100</c:v>
                </c:pt>
                <c:pt idx="5772">
                  <c:v>15560930</c:v>
                </c:pt>
                <c:pt idx="5773">
                  <c:v>10054530</c:v>
                </c:pt>
                <c:pt idx="5774">
                  <c:v>15654390</c:v>
                </c:pt>
                <c:pt idx="5775">
                  <c:v>10048880</c:v>
                </c:pt>
                <c:pt idx="5776">
                  <c:v>15510910</c:v>
                </c:pt>
                <c:pt idx="5777">
                  <c:v>10053520</c:v>
                </c:pt>
                <c:pt idx="5778">
                  <c:v>15510670</c:v>
                </c:pt>
                <c:pt idx="5779">
                  <c:v>10027660</c:v>
                </c:pt>
                <c:pt idx="5780">
                  <c:v>15508530</c:v>
                </c:pt>
                <c:pt idx="5781">
                  <c:v>10057170</c:v>
                </c:pt>
                <c:pt idx="5782">
                  <c:v>15529670</c:v>
                </c:pt>
                <c:pt idx="5783">
                  <c:v>10054840</c:v>
                </c:pt>
                <c:pt idx="5784">
                  <c:v>15573550</c:v>
                </c:pt>
                <c:pt idx="5785">
                  <c:v>10060220</c:v>
                </c:pt>
                <c:pt idx="5786">
                  <c:v>15516870</c:v>
                </c:pt>
                <c:pt idx="5787">
                  <c:v>10041390</c:v>
                </c:pt>
                <c:pt idx="5788">
                  <c:v>15552710</c:v>
                </c:pt>
                <c:pt idx="5789">
                  <c:v>10055790</c:v>
                </c:pt>
                <c:pt idx="5790">
                  <c:v>15626490</c:v>
                </c:pt>
                <c:pt idx="5791">
                  <c:v>10019570</c:v>
                </c:pt>
                <c:pt idx="5792">
                  <c:v>15523680</c:v>
                </c:pt>
                <c:pt idx="5793">
                  <c:v>10057280</c:v>
                </c:pt>
                <c:pt idx="5794">
                  <c:v>15511640</c:v>
                </c:pt>
                <c:pt idx="5795">
                  <c:v>10041580</c:v>
                </c:pt>
                <c:pt idx="5796">
                  <c:v>15510670</c:v>
                </c:pt>
                <c:pt idx="5797">
                  <c:v>10042200</c:v>
                </c:pt>
                <c:pt idx="5798">
                  <c:v>15579910</c:v>
                </c:pt>
                <c:pt idx="5799">
                  <c:v>10077080</c:v>
                </c:pt>
                <c:pt idx="5800">
                  <c:v>15465200</c:v>
                </c:pt>
                <c:pt idx="5801">
                  <c:v>10050570</c:v>
                </c:pt>
                <c:pt idx="5802">
                  <c:v>15523380</c:v>
                </c:pt>
                <c:pt idx="5803">
                  <c:v>10044100</c:v>
                </c:pt>
                <c:pt idx="5804">
                  <c:v>15551530</c:v>
                </c:pt>
                <c:pt idx="5805">
                  <c:v>10027140</c:v>
                </c:pt>
                <c:pt idx="5806">
                  <c:v>15604910</c:v>
                </c:pt>
                <c:pt idx="5807">
                  <c:v>10043100</c:v>
                </c:pt>
                <c:pt idx="5808">
                  <c:v>15518500</c:v>
                </c:pt>
                <c:pt idx="5809">
                  <c:v>10037390</c:v>
                </c:pt>
                <c:pt idx="5810">
                  <c:v>15540760</c:v>
                </c:pt>
                <c:pt idx="5811">
                  <c:v>10019670</c:v>
                </c:pt>
                <c:pt idx="5812">
                  <c:v>15601510</c:v>
                </c:pt>
                <c:pt idx="5813">
                  <c:v>10053900</c:v>
                </c:pt>
                <c:pt idx="5814">
                  <c:v>15571160</c:v>
                </c:pt>
                <c:pt idx="5815">
                  <c:v>10045070</c:v>
                </c:pt>
                <c:pt idx="5816">
                  <c:v>15479160</c:v>
                </c:pt>
                <c:pt idx="5817">
                  <c:v>10053820</c:v>
                </c:pt>
                <c:pt idx="5818">
                  <c:v>15570560</c:v>
                </c:pt>
                <c:pt idx="5819">
                  <c:v>10027040</c:v>
                </c:pt>
                <c:pt idx="5820">
                  <c:v>15561610</c:v>
                </c:pt>
                <c:pt idx="5821">
                  <c:v>10048470</c:v>
                </c:pt>
                <c:pt idx="5822">
                  <c:v>15483910</c:v>
                </c:pt>
                <c:pt idx="5823">
                  <c:v>10063320</c:v>
                </c:pt>
                <c:pt idx="5824">
                  <c:v>15532200</c:v>
                </c:pt>
                <c:pt idx="5825">
                  <c:v>10032590</c:v>
                </c:pt>
                <c:pt idx="5826">
                  <c:v>15685510</c:v>
                </c:pt>
                <c:pt idx="5827">
                  <c:v>10049740</c:v>
                </c:pt>
                <c:pt idx="5828">
                  <c:v>15499280</c:v>
                </c:pt>
                <c:pt idx="5829">
                  <c:v>10022630</c:v>
                </c:pt>
                <c:pt idx="5830">
                  <c:v>15486100</c:v>
                </c:pt>
                <c:pt idx="5831">
                  <c:v>10042720</c:v>
                </c:pt>
                <c:pt idx="5832">
                  <c:v>15553560</c:v>
                </c:pt>
                <c:pt idx="5833">
                  <c:v>10059540</c:v>
                </c:pt>
                <c:pt idx="5834">
                  <c:v>15528270</c:v>
                </c:pt>
                <c:pt idx="5835">
                  <c:v>10041610</c:v>
                </c:pt>
                <c:pt idx="5836">
                  <c:v>15549710</c:v>
                </c:pt>
                <c:pt idx="5837">
                  <c:v>10023700</c:v>
                </c:pt>
                <c:pt idx="5838">
                  <c:v>15526210</c:v>
                </c:pt>
                <c:pt idx="5839">
                  <c:v>10040520</c:v>
                </c:pt>
                <c:pt idx="5840">
                  <c:v>15551260</c:v>
                </c:pt>
                <c:pt idx="5841">
                  <c:v>10026730</c:v>
                </c:pt>
                <c:pt idx="5842">
                  <c:v>15594990</c:v>
                </c:pt>
                <c:pt idx="5843">
                  <c:v>10025540</c:v>
                </c:pt>
                <c:pt idx="5844">
                  <c:v>15530230</c:v>
                </c:pt>
                <c:pt idx="5845">
                  <c:v>10032200</c:v>
                </c:pt>
                <c:pt idx="5846">
                  <c:v>15562030</c:v>
                </c:pt>
                <c:pt idx="5847">
                  <c:v>10036970</c:v>
                </c:pt>
                <c:pt idx="5848">
                  <c:v>15618080</c:v>
                </c:pt>
                <c:pt idx="5849">
                  <c:v>10021420</c:v>
                </c:pt>
                <c:pt idx="5850">
                  <c:v>15616710</c:v>
                </c:pt>
                <c:pt idx="5851">
                  <c:v>10051160</c:v>
                </c:pt>
                <c:pt idx="5852">
                  <c:v>15590360</c:v>
                </c:pt>
                <c:pt idx="5853">
                  <c:v>10060040</c:v>
                </c:pt>
                <c:pt idx="5854">
                  <c:v>15522340</c:v>
                </c:pt>
                <c:pt idx="5855">
                  <c:v>10010330</c:v>
                </c:pt>
                <c:pt idx="5856">
                  <c:v>15500120</c:v>
                </c:pt>
                <c:pt idx="5857">
                  <c:v>10034190</c:v>
                </c:pt>
                <c:pt idx="5858">
                  <c:v>15599360</c:v>
                </c:pt>
                <c:pt idx="5859">
                  <c:v>10047070</c:v>
                </c:pt>
                <c:pt idx="5860">
                  <c:v>15580310</c:v>
                </c:pt>
                <c:pt idx="5861">
                  <c:v>10035410</c:v>
                </c:pt>
                <c:pt idx="5862">
                  <c:v>15556610</c:v>
                </c:pt>
                <c:pt idx="5863">
                  <c:v>10045520</c:v>
                </c:pt>
                <c:pt idx="5864">
                  <c:v>15585760</c:v>
                </c:pt>
                <c:pt idx="5865">
                  <c:v>10052780</c:v>
                </c:pt>
                <c:pt idx="5866">
                  <c:v>15506240</c:v>
                </c:pt>
                <c:pt idx="5867">
                  <c:v>10033980</c:v>
                </c:pt>
                <c:pt idx="5868">
                  <c:v>15526400</c:v>
                </c:pt>
                <c:pt idx="5869">
                  <c:v>10064580</c:v>
                </c:pt>
                <c:pt idx="5870">
                  <c:v>15615320</c:v>
                </c:pt>
                <c:pt idx="5871">
                  <c:v>10045310</c:v>
                </c:pt>
                <c:pt idx="5872">
                  <c:v>15567720</c:v>
                </c:pt>
                <c:pt idx="5873">
                  <c:v>10030890</c:v>
                </c:pt>
                <c:pt idx="5874">
                  <c:v>15618210</c:v>
                </c:pt>
                <c:pt idx="5875">
                  <c:v>10052100</c:v>
                </c:pt>
                <c:pt idx="5876">
                  <c:v>15548160</c:v>
                </c:pt>
                <c:pt idx="5877">
                  <c:v>10036650</c:v>
                </c:pt>
                <c:pt idx="5878">
                  <c:v>15509940</c:v>
                </c:pt>
                <c:pt idx="5879">
                  <c:v>10027990</c:v>
                </c:pt>
                <c:pt idx="5880">
                  <c:v>15560820</c:v>
                </c:pt>
                <c:pt idx="5881">
                  <c:v>10053210</c:v>
                </c:pt>
                <c:pt idx="5882">
                  <c:v>15510330</c:v>
                </c:pt>
                <c:pt idx="5883">
                  <c:v>10039010</c:v>
                </c:pt>
                <c:pt idx="5884">
                  <c:v>15466760</c:v>
                </c:pt>
                <c:pt idx="5885">
                  <c:v>10058620</c:v>
                </c:pt>
                <c:pt idx="5886">
                  <c:v>15545680</c:v>
                </c:pt>
                <c:pt idx="5887">
                  <c:v>10031620</c:v>
                </c:pt>
                <c:pt idx="5888">
                  <c:v>15533900</c:v>
                </c:pt>
                <c:pt idx="5889">
                  <c:v>10045100</c:v>
                </c:pt>
                <c:pt idx="5890">
                  <c:v>15508960</c:v>
                </c:pt>
                <c:pt idx="5891">
                  <c:v>10050850</c:v>
                </c:pt>
                <c:pt idx="5892">
                  <c:v>15641390</c:v>
                </c:pt>
                <c:pt idx="5893">
                  <c:v>10041520</c:v>
                </c:pt>
                <c:pt idx="5894">
                  <c:v>15557830</c:v>
                </c:pt>
                <c:pt idx="5895">
                  <c:v>10043750</c:v>
                </c:pt>
                <c:pt idx="5896">
                  <c:v>15528070</c:v>
                </c:pt>
                <c:pt idx="5897">
                  <c:v>10047740</c:v>
                </c:pt>
                <c:pt idx="5898">
                  <c:v>15541730</c:v>
                </c:pt>
                <c:pt idx="5899">
                  <c:v>10026350</c:v>
                </c:pt>
                <c:pt idx="5900">
                  <c:v>15620400</c:v>
                </c:pt>
                <c:pt idx="5901">
                  <c:v>10058140</c:v>
                </c:pt>
                <c:pt idx="5902">
                  <c:v>15496880</c:v>
                </c:pt>
                <c:pt idx="5903">
                  <c:v>10052200</c:v>
                </c:pt>
                <c:pt idx="5904">
                  <c:v>15580550</c:v>
                </c:pt>
                <c:pt idx="5905">
                  <c:v>10076920</c:v>
                </c:pt>
                <c:pt idx="5906">
                  <c:v>15501940</c:v>
                </c:pt>
                <c:pt idx="5907">
                  <c:v>10029920</c:v>
                </c:pt>
                <c:pt idx="5908">
                  <c:v>15562540</c:v>
                </c:pt>
                <c:pt idx="5909">
                  <c:v>10013720</c:v>
                </c:pt>
                <c:pt idx="5910">
                  <c:v>15583750</c:v>
                </c:pt>
                <c:pt idx="5911">
                  <c:v>10054410</c:v>
                </c:pt>
                <c:pt idx="5912">
                  <c:v>15494540</c:v>
                </c:pt>
                <c:pt idx="5913">
                  <c:v>10045830</c:v>
                </c:pt>
                <c:pt idx="5914">
                  <c:v>15526620</c:v>
                </c:pt>
                <c:pt idx="5915">
                  <c:v>10041790</c:v>
                </c:pt>
                <c:pt idx="5916">
                  <c:v>15614130</c:v>
                </c:pt>
                <c:pt idx="5917">
                  <c:v>10033900</c:v>
                </c:pt>
                <c:pt idx="5918">
                  <c:v>15538770</c:v>
                </c:pt>
                <c:pt idx="5919">
                  <c:v>10047530</c:v>
                </c:pt>
                <c:pt idx="5920">
                  <c:v>15538350</c:v>
                </c:pt>
                <c:pt idx="5921">
                  <c:v>10040590</c:v>
                </c:pt>
                <c:pt idx="5922">
                  <c:v>15549050</c:v>
                </c:pt>
                <c:pt idx="5923">
                  <c:v>10036420</c:v>
                </c:pt>
                <c:pt idx="5924">
                  <c:v>15478850</c:v>
                </c:pt>
                <c:pt idx="5925">
                  <c:v>10026220</c:v>
                </c:pt>
                <c:pt idx="5926">
                  <c:v>15500410</c:v>
                </c:pt>
                <c:pt idx="5927">
                  <c:v>10017670</c:v>
                </c:pt>
                <c:pt idx="5928">
                  <c:v>15473480</c:v>
                </c:pt>
                <c:pt idx="5929">
                  <c:v>10031960</c:v>
                </c:pt>
                <c:pt idx="5930">
                  <c:v>15473060</c:v>
                </c:pt>
                <c:pt idx="5931">
                  <c:v>10029390</c:v>
                </c:pt>
                <c:pt idx="5932">
                  <c:v>15702450</c:v>
                </c:pt>
                <c:pt idx="5933">
                  <c:v>10061970</c:v>
                </c:pt>
                <c:pt idx="5934">
                  <c:v>15515750</c:v>
                </c:pt>
                <c:pt idx="5935">
                  <c:v>10035290</c:v>
                </c:pt>
                <c:pt idx="5936">
                  <c:v>15603320</c:v>
                </c:pt>
                <c:pt idx="5937">
                  <c:v>10031140</c:v>
                </c:pt>
                <c:pt idx="5938">
                  <c:v>15613420</c:v>
                </c:pt>
                <c:pt idx="5939">
                  <c:v>10066520</c:v>
                </c:pt>
                <c:pt idx="5940">
                  <c:v>15636270</c:v>
                </c:pt>
                <c:pt idx="5941">
                  <c:v>10025440</c:v>
                </c:pt>
                <c:pt idx="5942">
                  <c:v>15518320</c:v>
                </c:pt>
                <c:pt idx="5943">
                  <c:v>10027790</c:v>
                </c:pt>
                <c:pt idx="5944">
                  <c:v>15571900</c:v>
                </c:pt>
                <c:pt idx="5945">
                  <c:v>10013330</c:v>
                </c:pt>
                <c:pt idx="5946">
                  <c:v>15530460</c:v>
                </c:pt>
                <c:pt idx="5947">
                  <c:v>10036050</c:v>
                </c:pt>
                <c:pt idx="5948">
                  <c:v>15490800</c:v>
                </c:pt>
                <c:pt idx="5949">
                  <c:v>10035450</c:v>
                </c:pt>
                <c:pt idx="5950">
                  <c:v>15544280</c:v>
                </c:pt>
                <c:pt idx="5951">
                  <c:v>10056190</c:v>
                </c:pt>
                <c:pt idx="5952">
                  <c:v>15562770</c:v>
                </c:pt>
                <c:pt idx="5953">
                  <c:v>10054120</c:v>
                </c:pt>
                <c:pt idx="5954">
                  <c:v>15577160</c:v>
                </c:pt>
                <c:pt idx="5955">
                  <c:v>10024710</c:v>
                </c:pt>
                <c:pt idx="5956">
                  <c:v>15576600</c:v>
                </c:pt>
                <c:pt idx="5957">
                  <c:v>10062600</c:v>
                </c:pt>
                <c:pt idx="5958">
                  <c:v>15612740</c:v>
                </c:pt>
                <c:pt idx="5959">
                  <c:v>10039550</c:v>
                </c:pt>
                <c:pt idx="5960">
                  <c:v>15560130</c:v>
                </c:pt>
                <c:pt idx="5961">
                  <c:v>10019660</c:v>
                </c:pt>
                <c:pt idx="5962">
                  <c:v>15539110</c:v>
                </c:pt>
                <c:pt idx="5963">
                  <c:v>10032390</c:v>
                </c:pt>
                <c:pt idx="5964">
                  <c:v>15558040</c:v>
                </c:pt>
                <c:pt idx="5965">
                  <c:v>10066540</c:v>
                </c:pt>
                <c:pt idx="5966">
                  <c:v>15566070</c:v>
                </c:pt>
                <c:pt idx="5967">
                  <c:v>10056750</c:v>
                </c:pt>
                <c:pt idx="5968">
                  <c:v>15520530</c:v>
                </c:pt>
                <c:pt idx="5969">
                  <c:v>10031820</c:v>
                </c:pt>
                <c:pt idx="5970">
                  <c:v>15581150</c:v>
                </c:pt>
                <c:pt idx="5971">
                  <c:v>10043290</c:v>
                </c:pt>
                <c:pt idx="5972">
                  <c:v>15590750</c:v>
                </c:pt>
                <c:pt idx="5973">
                  <c:v>10036900</c:v>
                </c:pt>
                <c:pt idx="5974">
                  <c:v>15538030</c:v>
                </c:pt>
                <c:pt idx="5975">
                  <c:v>10052220</c:v>
                </c:pt>
                <c:pt idx="5976">
                  <c:v>15477370</c:v>
                </c:pt>
                <c:pt idx="5977">
                  <c:v>10047330</c:v>
                </c:pt>
                <c:pt idx="5978">
                  <c:v>15546040</c:v>
                </c:pt>
                <c:pt idx="5979">
                  <c:v>10028140</c:v>
                </c:pt>
                <c:pt idx="5980">
                  <c:v>15535660</c:v>
                </c:pt>
                <c:pt idx="5981">
                  <c:v>10039470</c:v>
                </c:pt>
                <c:pt idx="5982">
                  <c:v>15553140</c:v>
                </c:pt>
                <c:pt idx="5983">
                  <c:v>10040710</c:v>
                </c:pt>
                <c:pt idx="5984">
                  <c:v>15581220</c:v>
                </c:pt>
                <c:pt idx="5985">
                  <c:v>10050340</c:v>
                </c:pt>
                <c:pt idx="5986">
                  <c:v>15591500</c:v>
                </c:pt>
                <c:pt idx="5987">
                  <c:v>10032430</c:v>
                </c:pt>
                <c:pt idx="5988">
                  <c:v>15537750</c:v>
                </c:pt>
                <c:pt idx="5989">
                  <c:v>10050250</c:v>
                </c:pt>
                <c:pt idx="5990">
                  <c:v>15476210</c:v>
                </c:pt>
                <c:pt idx="5991">
                  <c:v>10034600</c:v>
                </c:pt>
                <c:pt idx="5992">
                  <c:v>15588810</c:v>
                </c:pt>
                <c:pt idx="5993">
                  <c:v>10047070</c:v>
                </c:pt>
                <c:pt idx="5994">
                  <c:v>15528620</c:v>
                </c:pt>
                <c:pt idx="5995">
                  <c:v>10057460</c:v>
                </c:pt>
                <c:pt idx="5996">
                  <c:v>15556620</c:v>
                </c:pt>
                <c:pt idx="5997">
                  <c:v>10056610</c:v>
                </c:pt>
                <c:pt idx="5998">
                  <c:v>15543300</c:v>
                </c:pt>
                <c:pt idx="5999">
                  <c:v>10023080</c:v>
                </c:pt>
                <c:pt idx="6000">
                  <c:v>15526060</c:v>
                </c:pt>
                <c:pt idx="6001">
                  <c:v>10064600</c:v>
                </c:pt>
                <c:pt idx="6002">
                  <c:v>15526610</c:v>
                </c:pt>
                <c:pt idx="6003">
                  <c:v>10043960</c:v>
                </c:pt>
                <c:pt idx="6004">
                  <c:v>15568890</c:v>
                </c:pt>
                <c:pt idx="6005">
                  <c:v>10045690</c:v>
                </c:pt>
                <c:pt idx="6006">
                  <c:v>15524140</c:v>
                </c:pt>
                <c:pt idx="6007">
                  <c:v>10057630</c:v>
                </c:pt>
                <c:pt idx="6008">
                  <c:v>15451230</c:v>
                </c:pt>
                <c:pt idx="6009">
                  <c:v>10014470</c:v>
                </c:pt>
                <c:pt idx="6010">
                  <c:v>15569640</c:v>
                </c:pt>
                <c:pt idx="6011">
                  <c:v>10046020</c:v>
                </c:pt>
                <c:pt idx="6012">
                  <c:v>15617680</c:v>
                </c:pt>
                <c:pt idx="6013">
                  <c:v>10043110</c:v>
                </c:pt>
                <c:pt idx="6014">
                  <c:v>15534210</c:v>
                </c:pt>
                <c:pt idx="6015">
                  <c:v>10066260</c:v>
                </c:pt>
                <c:pt idx="6016">
                  <c:v>15478710</c:v>
                </c:pt>
                <c:pt idx="6017">
                  <c:v>10031780</c:v>
                </c:pt>
                <c:pt idx="6018">
                  <c:v>15582060</c:v>
                </c:pt>
                <c:pt idx="6019">
                  <c:v>10035700</c:v>
                </c:pt>
                <c:pt idx="6020">
                  <c:v>15586660</c:v>
                </c:pt>
                <c:pt idx="6021">
                  <c:v>10037790</c:v>
                </c:pt>
                <c:pt idx="6022">
                  <c:v>15523700</c:v>
                </c:pt>
                <c:pt idx="6023">
                  <c:v>10052900</c:v>
                </c:pt>
                <c:pt idx="6024">
                  <c:v>15552540</c:v>
                </c:pt>
                <c:pt idx="6025">
                  <c:v>10048020</c:v>
                </c:pt>
                <c:pt idx="6026">
                  <c:v>15466260</c:v>
                </c:pt>
                <c:pt idx="6027">
                  <c:v>10054000</c:v>
                </c:pt>
                <c:pt idx="6028">
                  <c:v>15619240</c:v>
                </c:pt>
                <c:pt idx="6029">
                  <c:v>10066260</c:v>
                </c:pt>
                <c:pt idx="6030">
                  <c:v>15570280</c:v>
                </c:pt>
                <c:pt idx="6031">
                  <c:v>10025110</c:v>
                </c:pt>
                <c:pt idx="6032">
                  <c:v>15494920</c:v>
                </c:pt>
                <c:pt idx="6033">
                  <c:v>10056110</c:v>
                </c:pt>
                <c:pt idx="6034">
                  <c:v>15546250</c:v>
                </c:pt>
                <c:pt idx="6035">
                  <c:v>10069560</c:v>
                </c:pt>
                <c:pt idx="6036">
                  <c:v>15546950</c:v>
                </c:pt>
                <c:pt idx="6037">
                  <c:v>10058830</c:v>
                </c:pt>
                <c:pt idx="6038">
                  <c:v>15606960</c:v>
                </c:pt>
                <c:pt idx="6039">
                  <c:v>10049900</c:v>
                </c:pt>
                <c:pt idx="6040">
                  <c:v>15550070</c:v>
                </c:pt>
                <c:pt idx="6041">
                  <c:v>10042660</c:v>
                </c:pt>
                <c:pt idx="6042">
                  <c:v>15576700</c:v>
                </c:pt>
                <c:pt idx="6043">
                  <c:v>10056840</c:v>
                </c:pt>
                <c:pt idx="6044">
                  <c:v>15674730</c:v>
                </c:pt>
                <c:pt idx="6045">
                  <c:v>10053800</c:v>
                </c:pt>
                <c:pt idx="6046">
                  <c:v>15573220</c:v>
                </c:pt>
                <c:pt idx="6047">
                  <c:v>10030550</c:v>
                </c:pt>
                <c:pt idx="6048">
                  <c:v>15511640</c:v>
                </c:pt>
                <c:pt idx="6049">
                  <c:v>10040660</c:v>
                </c:pt>
                <c:pt idx="6050">
                  <c:v>15600570</c:v>
                </c:pt>
                <c:pt idx="6051">
                  <c:v>10042730</c:v>
                </c:pt>
                <c:pt idx="6052">
                  <c:v>15537550</c:v>
                </c:pt>
                <c:pt idx="6053">
                  <c:v>10068570</c:v>
                </c:pt>
                <c:pt idx="6054">
                  <c:v>15533390</c:v>
                </c:pt>
                <c:pt idx="6055">
                  <c:v>10061290</c:v>
                </c:pt>
                <c:pt idx="6056">
                  <c:v>15557380</c:v>
                </c:pt>
                <c:pt idx="6057">
                  <c:v>10037690</c:v>
                </c:pt>
                <c:pt idx="6058">
                  <c:v>15544420</c:v>
                </c:pt>
                <c:pt idx="6059">
                  <c:v>10048510</c:v>
                </c:pt>
                <c:pt idx="6060">
                  <c:v>15495850</c:v>
                </c:pt>
                <c:pt idx="6061">
                  <c:v>10024180</c:v>
                </c:pt>
                <c:pt idx="6062">
                  <c:v>15632990</c:v>
                </c:pt>
                <c:pt idx="6063">
                  <c:v>10044630</c:v>
                </c:pt>
                <c:pt idx="6064">
                  <c:v>15515790</c:v>
                </c:pt>
                <c:pt idx="6065">
                  <c:v>10013710</c:v>
                </c:pt>
                <c:pt idx="6066">
                  <c:v>15556310</c:v>
                </c:pt>
                <c:pt idx="6067">
                  <c:v>10064170</c:v>
                </c:pt>
                <c:pt idx="6068">
                  <c:v>15517330</c:v>
                </c:pt>
                <c:pt idx="6069">
                  <c:v>10050560</c:v>
                </c:pt>
                <c:pt idx="6070">
                  <c:v>15503360</c:v>
                </c:pt>
                <c:pt idx="6071">
                  <c:v>10052890</c:v>
                </c:pt>
                <c:pt idx="6072">
                  <c:v>15563840</c:v>
                </c:pt>
                <c:pt idx="6073">
                  <c:v>10047360</c:v>
                </c:pt>
                <c:pt idx="6074">
                  <c:v>15540670</c:v>
                </c:pt>
                <c:pt idx="6075">
                  <c:v>10013850</c:v>
                </c:pt>
                <c:pt idx="6076">
                  <c:v>15524140</c:v>
                </c:pt>
                <c:pt idx="6077">
                  <c:v>10031820</c:v>
                </c:pt>
                <c:pt idx="6078">
                  <c:v>15518550</c:v>
                </c:pt>
                <c:pt idx="6079">
                  <c:v>10045140</c:v>
                </c:pt>
                <c:pt idx="6080">
                  <c:v>15569450</c:v>
                </c:pt>
                <c:pt idx="6081">
                  <c:v>10057790</c:v>
                </c:pt>
                <c:pt idx="6082">
                  <c:v>15563250</c:v>
                </c:pt>
                <c:pt idx="6083">
                  <c:v>10038330</c:v>
                </c:pt>
                <c:pt idx="6084">
                  <c:v>15560150</c:v>
                </c:pt>
                <c:pt idx="6085">
                  <c:v>10038890</c:v>
                </c:pt>
                <c:pt idx="6086">
                  <c:v>15569220</c:v>
                </c:pt>
                <c:pt idx="6087">
                  <c:v>10027940</c:v>
                </c:pt>
                <c:pt idx="6088">
                  <c:v>15529120</c:v>
                </c:pt>
                <c:pt idx="6089">
                  <c:v>10023250</c:v>
                </c:pt>
                <c:pt idx="6090">
                  <c:v>15560830</c:v>
                </c:pt>
                <c:pt idx="6091">
                  <c:v>10033120</c:v>
                </c:pt>
                <c:pt idx="6092">
                  <c:v>15540370</c:v>
                </c:pt>
                <c:pt idx="6093">
                  <c:v>10039170</c:v>
                </c:pt>
                <c:pt idx="6094">
                  <c:v>15701600</c:v>
                </c:pt>
                <c:pt idx="6095">
                  <c:v>10038500</c:v>
                </c:pt>
                <c:pt idx="6096">
                  <c:v>15508560</c:v>
                </c:pt>
                <c:pt idx="6097">
                  <c:v>10039000</c:v>
                </c:pt>
                <c:pt idx="6098">
                  <c:v>15573470</c:v>
                </c:pt>
                <c:pt idx="6099">
                  <c:v>10047040</c:v>
                </c:pt>
                <c:pt idx="6100">
                  <c:v>15540670</c:v>
                </c:pt>
                <c:pt idx="6101">
                  <c:v>10034220</c:v>
                </c:pt>
                <c:pt idx="6102">
                  <c:v>15574600</c:v>
                </c:pt>
                <c:pt idx="6103">
                  <c:v>10052910</c:v>
                </c:pt>
                <c:pt idx="6104">
                  <c:v>15450040</c:v>
                </c:pt>
                <c:pt idx="6105">
                  <c:v>10045870</c:v>
                </c:pt>
                <c:pt idx="6106">
                  <c:v>15604410</c:v>
                </c:pt>
                <c:pt idx="6107">
                  <c:v>10020640</c:v>
                </c:pt>
                <c:pt idx="6108">
                  <c:v>15517220</c:v>
                </c:pt>
                <c:pt idx="6109">
                  <c:v>10051430</c:v>
                </c:pt>
                <c:pt idx="6110">
                  <c:v>15513200</c:v>
                </c:pt>
                <c:pt idx="6111">
                  <c:v>10072270</c:v>
                </c:pt>
                <c:pt idx="6112">
                  <c:v>15526190</c:v>
                </c:pt>
                <c:pt idx="6113">
                  <c:v>10053660</c:v>
                </c:pt>
                <c:pt idx="6114">
                  <c:v>15596530</c:v>
                </c:pt>
                <c:pt idx="6115">
                  <c:v>10038760</c:v>
                </c:pt>
                <c:pt idx="6116">
                  <c:v>15599320</c:v>
                </c:pt>
                <c:pt idx="6117">
                  <c:v>10028940</c:v>
                </c:pt>
                <c:pt idx="6118">
                  <c:v>15565190</c:v>
                </c:pt>
                <c:pt idx="6119">
                  <c:v>10046620</c:v>
                </c:pt>
                <c:pt idx="6120">
                  <c:v>15586270</c:v>
                </c:pt>
                <c:pt idx="6121">
                  <c:v>10036540</c:v>
                </c:pt>
                <c:pt idx="6122">
                  <c:v>15580490</c:v>
                </c:pt>
                <c:pt idx="6123">
                  <c:v>10046040</c:v>
                </c:pt>
                <c:pt idx="6124">
                  <c:v>15529700</c:v>
                </c:pt>
                <c:pt idx="6125">
                  <c:v>10039930</c:v>
                </c:pt>
                <c:pt idx="6126">
                  <c:v>15605520</c:v>
                </c:pt>
                <c:pt idx="6127">
                  <c:v>10040670</c:v>
                </c:pt>
                <c:pt idx="6128">
                  <c:v>15610530</c:v>
                </c:pt>
                <c:pt idx="6129">
                  <c:v>10035180</c:v>
                </c:pt>
                <c:pt idx="6130">
                  <c:v>15472500</c:v>
                </c:pt>
                <c:pt idx="6131">
                  <c:v>10066060</c:v>
                </c:pt>
                <c:pt idx="6132">
                  <c:v>15556580</c:v>
                </c:pt>
                <c:pt idx="6133">
                  <c:v>10047980</c:v>
                </c:pt>
                <c:pt idx="6134">
                  <c:v>15537640</c:v>
                </c:pt>
                <c:pt idx="6135">
                  <c:v>10035850</c:v>
                </c:pt>
                <c:pt idx="6136">
                  <c:v>15620740</c:v>
                </c:pt>
                <c:pt idx="6137">
                  <c:v>10030600</c:v>
                </c:pt>
                <c:pt idx="6138">
                  <c:v>15559580</c:v>
                </c:pt>
                <c:pt idx="6139">
                  <c:v>10042070</c:v>
                </c:pt>
                <c:pt idx="6140">
                  <c:v>15551310</c:v>
                </c:pt>
                <c:pt idx="6141">
                  <c:v>10035280</c:v>
                </c:pt>
                <c:pt idx="6142">
                  <c:v>15546610</c:v>
                </c:pt>
                <c:pt idx="6143">
                  <c:v>10044550</c:v>
                </c:pt>
                <c:pt idx="6144">
                  <c:v>15498360</c:v>
                </c:pt>
                <c:pt idx="6145">
                  <c:v>10026450</c:v>
                </c:pt>
                <c:pt idx="6146">
                  <c:v>15517570</c:v>
                </c:pt>
                <c:pt idx="6147">
                  <c:v>10054370</c:v>
                </c:pt>
                <c:pt idx="6148">
                  <c:v>15560640</c:v>
                </c:pt>
                <c:pt idx="6149">
                  <c:v>10044030</c:v>
                </c:pt>
                <c:pt idx="6150">
                  <c:v>15590410</c:v>
                </c:pt>
                <c:pt idx="6151">
                  <c:v>10057960</c:v>
                </c:pt>
                <c:pt idx="6152">
                  <c:v>15622890</c:v>
                </c:pt>
                <c:pt idx="6153">
                  <c:v>10056770</c:v>
                </c:pt>
                <c:pt idx="6154">
                  <c:v>15610840</c:v>
                </c:pt>
                <c:pt idx="6155">
                  <c:v>10050750</c:v>
                </c:pt>
                <c:pt idx="6156">
                  <c:v>15604030</c:v>
                </c:pt>
                <c:pt idx="6157">
                  <c:v>10022330</c:v>
                </c:pt>
                <c:pt idx="6158">
                  <c:v>15635800</c:v>
                </c:pt>
                <c:pt idx="6159">
                  <c:v>10061880</c:v>
                </c:pt>
                <c:pt idx="6160">
                  <c:v>15592680</c:v>
                </c:pt>
                <c:pt idx="6161">
                  <c:v>10047300</c:v>
                </c:pt>
                <c:pt idx="6162">
                  <c:v>15561630</c:v>
                </c:pt>
                <c:pt idx="6163">
                  <c:v>10033940</c:v>
                </c:pt>
                <c:pt idx="6164">
                  <c:v>15519790</c:v>
                </c:pt>
                <c:pt idx="6165">
                  <c:v>10029020</c:v>
                </c:pt>
                <c:pt idx="6166">
                  <c:v>15512070</c:v>
                </c:pt>
                <c:pt idx="6167">
                  <c:v>10068570</c:v>
                </c:pt>
                <c:pt idx="6168">
                  <c:v>15504000</c:v>
                </c:pt>
                <c:pt idx="6169">
                  <c:v>10046830</c:v>
                </c:pt>
                <c:pt idx="6170">
                  <c:v>15577510</c:v>
                </c:pt>
                <c:pt idx="6171">
                  <c:v>10019780</c:v>
                </c:pt>
                <c:pt idx="6172">
                  <c:v>15610230</c:v>
                </c:pt>
                <c:pt idx="6173">
                  <c:v>10028260</c:v>
                </c:pt>
                <c:pt idx="6174">
                  <c:v>15558380</c:v>
                </c:pt>
                <c:pt idx="6175">
                  <c:v>10039510</c:v>
                </c:pt>
                <c:pt idx="6176">
                  <c:v>15656330</c:v>
                </c:pt>
                <c:pt idx="6177">
                  <c:v>10031740</c:v>
                </c:pt>
                <c:pt idx="6178">
                  <c:v>15522200</c:v>
                </c:pt>
                <c:pt idx="6179">
                  <c:v>10027510</c:v>
                </c:pt>
                <c:pt idx="6180">
                  <c:v>15600650</c:v>
                </c:pt>
                <c:pt idx="6181">
                  <c:v>10046900</c:v>
                </c:pt>
                <c:pt idx="6182">
                  <c:v>15525940</c:v>
                </c:pt>
                <c:pt idx="6183">
                  <c:v>10042400</c:v>
                </c:pt>
                <c:pt idx="6184">
                  <c:v>15623700</c:v>
                </c:pt>
                <c:pt idx="6185">
                  <c:v>10039830</c:v>
                </c:pt>
                <c:pt idx="6186">
                  <c:v>15441720</c:v>
                </c:pt>
                <c:pt idx="6187">
                  <c:v>10029850</c:v>
                </c:pt>
                <c:pt idx="6188">
                  <c:v>15652240</c:v>
                </c:pt>
                <c:pt idx="6189">
                  <c:v>10045210</c:v>
                </c:pt>
                <c:pt idx="6190">
                  <c:v>15544920</c:v>
                </c:pt>
                <c:pt idx="6191">
                  <c:v>10022120</c:v>
                </c:pt>
                <c:pt idx="6192">
                  <c:v>15504050</c:v>
                </c:pt>
                <c:pt idx="6193">
                  <c:v>10034920</c:v>
                </c:pt>
                <c:pt idx="6194">
                  <c:v>15589550</c:v>
                </c:pt>
                <c:pt idx="6195">
                  <c:v>10038260</c:v>
                </c:pt>
                <c:pt idx="6196">
                  <c:v>15632180</c:v>
                </c:pt>
                <c:pt idx="6197">
                  <c:v>10040700</c:v>
                </c:pt>
                <c:pt idx="6198">
                  <c:v>15529220</c:v>
                </c:pt>
                <c:pt idx="6199">
                  <c:v>10056340</c:v>
                </c:pt>
                <c:pt idx="6200">
                  <c:v>15582190</c:v>
                </c:pt>
                <c:pt idx="6201">
                  <c:v>10049680</c:v>
                </c:pt>
                <c:pt idx="6202">
                  <c:v>15468930</c:v>
                </c:pt>
                <c:pt idx="6203">
                  <c:v>10067780</c:v>
                </c:pt>
                <c:pt idx="6204">
                  <c:v>15543290</c:v>
                </c:pt>
                <c:pt idx="6205">
                  <c:v>10046860</c:v>
                </c:pt>
                <c:pt idx="6206">
                  <c:v>15583250</c:v>
                </c:pt>
                <c:pt idx="6207">
                  <c:v>10032460</c:v>
                </c:pt>
                <c:pt idx="6208">
                  <c:v>15682500</c:v>
                </c:pt>
                <c:pt idx="6209">
                  <c:v>10028370</c:v>
                </c:pt>
                <c:pt idx="6210">
                  <c:v>15566210</c:v>
                </c:pt>
                <c:pt idx="6211">
                  <c:v>10030810</c:v>
                </c:pt>
                <c:pt idx="6212">
                  <c:v>15513620</c:v>
                </c:pt>
                <c:pt idx="6213">
                  <c:v>10060100</c:v>
                </c:pt>
                <c:pt idx="6214">
                  <c:v>15498330</c:v>
                </c:pt>
                <c:pt idx="6215">
                  <c:v>10031800</c:v>
                </c:pt>
                <c:pt idx="6216">
                  <c:v>15590160</c:v>
                </c:pt>
                <c:pt idx="6217">
                  <c:v>10035780</c:v>
                </c:pt>
                <c:pt idx="6218">
                  <c:v>15544680</c:v>
                </c:pt>
                <c:pt idx="6219">
                  <c:v>10039200</c:v>
                </c:pt>
                <c:pt idx="6220">
                  <c:v>15648880</c:v>
                </c:pt>
                <c:pt idx="6221">
                  <c:v>10032120</c:v>
                </c:pt>
                <c:pt idx="6222">
                  <c:v>15534910</c:v>
                </c:pt>
                <c:pt idx="6223">
                  <c:v>10057450</c:v>
                </c:pt>
                <c:pt idx="6224">
                  <c:v>15586650</c:v>
                </c:pt>
                <c:pt idx="6225">
                  <c:v>10056110</c:v>
                </c:pt>
                <c:pt idx="6226">
                  <c:v>15569190</c:v>
                </c:pt>
                <c:pt idx="6227">
                  <c:v>10044960</c:v>
                </c:pt>
                <c:pt idx="6228">
                  <c:v>15552010</c:v>
                </c:pt>
                <c:pt idx="6229">
                  <c:v>10046210</c:v>
                </c:pt>
                <c:pt idx="6230">
                  <c:v>15609200</c:v>
                </c:pt>
                <c:pt idx="6231">
                  <c:v>10053840</c:v>
                </c:pt>
                <c:pt idx="6232">
                  <c:v>15511770</c:v>
                </c:pt>
                <c:pt idx="6233">
                  <c:v>10049020</c:v>
                </c:pt>
                <c:pt idx="6234">
                  <c:v>15519190</c:v>
                </c:pt>
                <c:pt idx="6235">
                  <c:v>10052640</c:v>
                </c:pt>
                <c:pt idx="6236">
                  <c:v>15543360</c:v>
                </c:pt>
                <c:pt idx="6237">
                  <c:v>10024300</c:v>
                </c:pt>
                <c:pt idx="6238">
                  <c:v>15614020</c:v>
                </c:pt>
                <c:pt idx="6239">
                  <c:v>10053220</c:v>
                </c:pt>
                <c:pt idx="6240">
                  <c:v>15612680</c:v>
                </c:pt>
                <c:pt idx="6241">
                  <c:v>10063990</c:v>
                </c:pt>
                <c:pt idx="6242">
                  <c:v>15568850</c:v>
                </c:pt>
                <c:pt idx="6243">
                  <c:v>10048200</c:v>
                </c:pt>
                <c:pt idx="6244">
                  <c:v>15598880</c:v>
                </c:pt>
                <c:pt idx="6245">
                  <c:v>10067040</c:v>
                </c:pt>
                <c:pt idx="6246">
                  <c:v>15513150</c:v>
                </c:pt>
                <c:pt idx="6247">
                  <c:v>10046400</c:v>
                </c:pt>
                <c:pt idx="6248">
                  <c:v>15557190</c:v>
                </c:pt>
                <c:pt idx="6249">
                  <c:v>10044300</c:v>
                </c:pt>
                <c:pt idx="6250">
                  <c:v>15532710</c:v>
                </c:pt>
                <c:pt idx="6251">
                  <c:v>10054940</c:v>
                </c:pt>
                <c:pt idx="6252">
                  <c:v>15532590</c:v>
                </c:pt>
                <c:pt idx="6253">
                  <c:v>10041390</c:v>
                </c:pt>
                <c:pt idx="6254">
                  <c:v>15627350</c:v>
                </c:pt>
                <c:pt idx="6255">
                  <c:v>10047130</c:v>
                </c:pt>
                <c:pt idx="6256">
                  <c:v>15577080</c:v>
                </c:pt>
                <c:pt idx="6257">
                  <c:v>10046810</c:v>
                </c:pt>
                <c:pt idx="6258">
                  <c:v>15559480</c:v>
                </c:pt>
                <c:pt idx="6259">
                  <c:v>10025800</c:v>
                </c:pt>
                <c:pt idx="6260">
                  <c:v>15644600</c:v>
                </c:pt>
                <c:pt idx="6261">
                  <c:v>10061960</c:v>
                </c:pt>
                <c:pt idx="6262">
                  <c:v>15591900</c:v>
                </c:pt>
                <c:pt idx="6263">
                  <c:v>10025350</c:v>
                </c:pt>
                <c:pt idx="6264">
                  <c:v>15541520</c:v>
                </c:pt>
                <c:pt idx="6265">
                  <c:v>10069690</c:v>
                </c:pt>
                <c:pt idx="6266">
                  <c:v>15510860</c:v>
                </c:pt>
                <c:pt idx="6267">
                  <c:v>10054010</c:v>
                </c:pt>
                <c:pt idx="6268">
                  <c:v>15534210</c:v>
                </c:pt>
                <c:pt idx="6269">
                  <c:v>10063140</c:v>
                </c:pt>
                <c:pt idx="6270">
                  <c:v>15564630</c:v>
                </c:pt>
                <c:pt idx="6271">
                  <c:v>10028260</c:v>
                </c:pt>
                <c:pt idx="6272">
                  <c:v>15539480</c:v>
                </c:pt>
                <c:pt idx="6273">
                  <c:v>10044800</c:v>
                </c:pt>
                <c:pt idx="6274">
                  <c:v>15551700</c:v>
                </c:pt>
                <c:pt idx="6275">
                  <c:v>10032540</c:v>
                </c:pt>
                <c:pt idx="6276">
                  <c:v>15604310</c:v>
                </c:pt>
                <c:pt idx="6277">
                  <c:v>10026860</c:v>
                </c:pt>
                <c:pt idx="6278">
                  <c:v>15528920</c:v>
                </c:pt>
                <c:pt idx="6279">
                  <c:v>10032950</c:v>
                </c:pt>
                <c:pt idx="6280">
                  <c:v>15606770</c:v>
                </c:pt>
                <c:pt idx="6281">
                  <c:v>10034790</c:v>
                </c:pt>
                <c:pt idx="6282">
                  <c:v>15582930</c:v>
                </c:pt>
                <c:pt idx="6283">
                  <c:v>10045590</c:v>
                </c:pt>
                <c:pt idx="6284">
                  <c:v>15516980</c:v>
                </c:pt>
                <c:pt idx="6285">
                  <c:v>10046200</c:v>
                </c:pt>
                <c:pt idx="6286">
                  <c:v>15572190</c:v>
                </c:pt>
                <c:pt idx="6287">
                  <c:v>10048640</c:v>
                </c:pt>
                <c:pt idx="6288">
                  <c:v>15582590</c:v>
                </c:pt>
                <c:pt idx="6289">
                  <c:v>10033190</c:v>
                </c:pt>
                <c:pt idx="6290">
                  <c:v>15569030</c:v>
                </c:pt>
                <c:pt idx="6291">
                  <c:v>10044620</c:v>
                </c:pt>
                <c:pt idx="6292">
                  <c:v>15511960</c:v>
                </c:pt>
                <c:pt idx="6293">
                  <c:v>10052230</c:v>
                </c:pt>
                <c:pt idx="6294">
                  <c:v>15607120</c:v>
                </c:pt>
                <c:pt idx="6295">
                  <c:v>10043110</c:v>
                </c:pt>
                <c:pt idx="6296">
                  <c:v>15563580</c:v>
                </c:pt>
                <c:pt idx="6297">
                  <c:v>10060290</c:v>
                </c:pt>
                <c:pt idx="6298">
                  <c:v>15629260</c:v>
                </c:pt>
                <c:pt idx="6299">
                  <c:v>10037280</c:v>
                </c:pt>
                <c:pt idx="6300">
                  <c:v>15488930</c:v>
                </c:pt>
                <c:pt idx="6301">
                  <c:v>10042720</c:v>
                </c:pt>
                <c:pt idx="6302">
                  <c:v>15555040</c:v>
                </c:pt>
                <c:pt idx="6303">
                  <c:v>10030410</c:v>
                </c:pt>
                <c:pt idx="6304">
                  <c:v>15563880</c:v>
                </c:pt>
                <c:pt idx="6305">
                  <c:v>10033450</c:v>
                </c:pt>
                <c:pt idx="6306">
                  <c:v>15567750</c:v>
                </c:pt>
                <c:pt idx="6307">
                  <c:v>10040610</c:v>
                </c:pt>
                <c:pt idx="6308">
                  <c:v>15561120</c:v>
                </c:pt>
                <c:pt idx="6309">
                  <c:v>10034080</c:v>
                </c:pt>
                <c:pt idx="6310">
                  <c:v>15519540</c:v>
                </c:pt>
                <c:pt idx="6311">
                  <c:v>10052550</c:v>
                </c:pt>
                <c:pt idx="6312">
                  <c:v>15606320</c:v>
                </c:pt>
                <c:pt idx="6313">
                  <c:v>10028400</c:v>
                </c:pt>
                <c:pt idx="6314">
                  <c:v>15508820</c:v>
                </c:pt>
                <c:pt idx="6315">
                  <c:v>10036310</c:v>
                </c:pt>
                <c:pt idx="6316">
                  <c:v>15489740</c:v>
                </c:pt>
                <c:pt idx="6317">
                  <c:v>10039530</c:v>
                </c:pt>
                <c:pt idx="6318">
                  <c:v>15539850</c:v>
                </c:pt>
                <c:pt idx="6319">
                  <c:v>10050600</c:v>
                </c:pt>
                <c:pt idx="6320">
                  <c:v>15598300</c:v>
                </c:pt>
                <c:pt idx="6321">
                  <c:v>10065160</c:v>
                </c:pt>
                <c:pt idx="6322">
                  <c:v>15584670</c:v>
                </c:pt>
                <c:pt idx="6323">
                  <c:v>10024920</c:v>
                </c:pt>
                <c:pt idx="6324">
                  <c:v>15548370</c:v>
                </c:pt>
                <c:pt idx="6325">
                  <c:v>10060370</c:v>
                </c:pt>
                <c:pt idx="6326">
                  <c:v>15585470</c:v>
                </c:pt>
                <c:pt idx="6327">
                  <c:v>10039330</c:v>
                </c:pt>
                <c:pt idx="6328">
                  <c:v>15620940</c:v>
                </c:pt>
                <c:pt idx="6329">
                  <c:v>10041890</c:v>
                </c:pt>
                <c:pt idx="6330">
                  <c:v>15555020</c:v>
                </c:pt>
                <c:pt idx="6331">
                  <c:v>10045790</c:v>
                </c:pt>
                <c:pt idx="6332">
                  <c:v>15633790</c:v>
                </c:pt>
                <c:pt idx="6333">
                  <c:v>10047780</c:v>
                </c:pt>
                <c:pt idx="6334">
                  <c:v>15563430</c:v>
                </c:pt>
                <c:pt idx="6335">
                  <c:v>10055270</c:v>
                </c:pt>
                <c:pt idx="6336">
                  <c:v>15585740</c:v>
                </c:pt>
                <c:pt idx="6337">
                  <c:v>10052450</c:v>
                </c:pt>
                <c:pt idx="6338">
                  <c:v>15522940</c:v>
                </c:pt>
                <c:pt idx="6339">
                  <c:v>10054310</c:v>
                </c:pt>
                <c:pt idx="6340">
                  <c:v>15545780</c:v>
                </c:pt>
                <c:pt idx="6341">
                  <c:v>10064890</c:v>
                </c:pt>
                <c:pt idx="6342">
                  <c:v>15573890</c:v>
                </c:pt>
                <c:pt idx="6343">
                  <c:v>10062400</c:v>
                </c:pt>
                <c:pt idx="6344">
                  <c:v>15548730</c:v>
                </c:pt>
                <c:pt idx="6345">
                  <c:v>10039830</c:v>
                </c:pt>
                <c:pt idx="6346">
                  <c:v>15441360</c:v>
                </c:pt>
                <c:pt idx="6347">
                  <c:v>10051910</c:v>
                </c:pt>
                <c:pt idx="6348">
                  <c:v>15580990</c:v>
                </c:pt>
                <c:pt idx="6349">
                  <c:v>10041090</c:v>
                </c:pt>
                <c:pt idx="6350">
                  <c:v>15503260</c:v>
                </c:pt>
                <c:pt idx="6351">
                  <c:v>10030040</c:v>
                </c:pt>
                <c:pt idx="6352">
                  <c:v>15450280</c:v>
                </c:pt>
                <c:pt idx="6353">
                  <c:v>10027550</c:v>
                </c:pt>
                <c:pt idx="6354">
                  <c:v>15591390</c:v>
                </c:pt>
                <c:pt idx="6355">
                  <c:v>10073060</c:v>
                </c:pt>
                <c:pt idx="6356">
                  <c:v>15605880</c:v>
                </c:pt>
                <c:pt idx="6357">
                  <c:v>10069850</c:v>
                </c:pt>
                <c:pt idx="6358">
                  <c:v>15557130</c:v>
                </c:pt>
                <c:pt idx="6359">
                  <c:v>10056140</c:v>
                </c:pt>
                <c:pt idx="6360">
                  <c:v>15585630</c:v>
                </c:pt>
                <c:pt idx="6361">
                  <c:v>10045680</c:v>
                </c:pt>
                <c:pt idx="6362">
                  <c:v>15645300</c:v>
                </c:pt>
                <c:pt idx="6363">
                  <c:v>10067130</c:v>
                </c:pt>
                <c:pt idx="6364">
                  <c:v>15498030</c:v>
                </c:pt>
                <c:pt idx="6365">
                  <c:v>10048570</c:v>
                </c:pt>
                <c:pt idx="6366">
                  <c:v>15545350</c:v>
                </c:pt>
                <c:pt idx="6367">
                  <c:v>10065190</c:v>
                </c:pt>
                <c:pt idx="6368">
                  <c:v>15571460</c:v>
                </c:pt>
                <c:pt idx="6369">
                  <c:v>10055720</c:v>
                </c:pt>
                <c:pt idx="6370">
                  <c:v>15622610</c:v>
                </c:pt>
                <c:pt idx="6371">
                  <c:v>10038590</c:v>
                </c:pt>
                <c:pt idx="6372">
                  <c:v>15545810</c:v>
                </c:pt>
                <c:pt idx="6373">
                  <c:v>10042930</c:v>
                </c:pt>
                <c:pt idx="6374">
                  <c:v>15534610</c:v>
                </c:pt>
                <c:pt idx="6375">
                  <c:v>10056010</c:v>
                </c:pt>
                <c:pt idx="6376">
                  <c:v>15521860</c:v>
                </c:pt>
                <c:pt idx="6377">
                  <c:v>10033600</c:v>
                </c:pt>
                <c:pt idx="6378">
                  <c:v>15551540</c:v>
                </c:pt>
                <c:pt idx="6379">
                  <c:v>10058640</c:v>
                </c:pt>
                <c:pt idx="6380">
                  <c:v>15566650</c:v>
                </c:pt>
                <c:pt idx="6381">
                  <c:v>10051180</c:v>
                </c:pt>
                <c:pt idx="6382">
                  <c:v>15587620</c:v>
                </c:pt>
                <c:pt idx="6383">
                  <c:v>10043660</c:v>
                </c:pt>
                <c:pt idx="6384">
                  <c:v>15538620</c:v>
                </c:pt>
                <c:pt idx="6385">
                  <c:v>10046890</c:v>
                </c:pt>
                <c:pt idx="6386">
                  <c:v>15604440</c:v>
                </c:pt>
                <c:pt idx="6387">
                  <c:v>10051550</c:v>
                </c:pt>
                <c:pt idx="6388">
                  <c:v>15624820</c:v>
                </c:pt>
                <c:pt idx="6389">
                  <c:v>10067280</c:v>
                </c:pt>
                <c:pt idx="6390">
                  <c:v>15543440</c:v>
                </c:pt>
                <c:pt idx="6391">
                  <c:v>10050710</c:v>
                </c:pt>
                <c:pt idx="6392">
                  <c:v>15554230</c:v>
                </c:pt>
                <c:pt idx="6393">
                  <c:v>10043640</c:v>
                </c:pt>
                <c:pt idx="6394">
                  <c:v>15540480</c:v>
                </c:pt>
                <c:pt idx="6395">
                  <c:v>10037790</c:v>
                </c:pt>
                <c:pt idx="6396">
                  <c:v>15538600</c:v>
                </c:pt>
                <c:pt idx="6397">
                  <c:v>10038580</c:v>
                </c:pt>
                <c:pt idx="6398">
                  <c:v>15498770</c:v>
                </c:pt>
                <c:pt idx="6399">
                  <c:v>10027610</c:v>
                </c:pt>
                <c:pt idx="6400">
                  <c:v>15624760</c:v>
                </c:pt>
                <c:pt idx="6401">
                  <c:v>10046880</c:v>
                </c:pt>
                <c:pt idx="6402">
                  <c:v>15543440</c:v>
                </c:pt>
                <c:pt idx="6403">
                  <c:v>10034990</c:v>
                </c:pt>
                <c:pt idx="6404">
                  <c:v>15550250</c:v>
                </c:pt>
                <c:pt idx="6405">
                  <c:v>10033810</c:v>
                </c:pt>
                <c:pt idx="6406">
                  <c:v>15614950</c:v>
                </c:pt>
                <c:pt idx="6407">
                  <c:v>10064080</c:v>
                </c:pt>
                <c:pt idx="6408">
                  <c:v>15593050</c:v>
                </c:pt>
                <c:pt idx="6409">
                  <c:v>10047040</c:v>
                </c:pt>
                <c:pt idx="6410">
                  <c:v>15497580</c:v>
                </c:pt>
                <c:pt idx="6411">
                  <c:v>10030790</c:v>
                </c:pt>
                <c:pt idx="6412">
                  <c:v>15588370</c:v>
                </c:pt>
                <c:pt idx="6413">
                  <c:v>10044480</c:v>
                </c:pt>
                <c:pt idx="6414">
                  <c:v>15532100</c:v>
                </c:pt>
                <c:pt idx="6415">
                  <c:v>10049550</c:v>
                </c:pt>
                <c:pt idx="6416">
                  <c:v>15620310</c:v>
                </c:pt>
                <c:pt idx="6417">
                  <c:v>10053160</c:v>
                </c:pt>
                <c:pt idx="6418">
                  <c:v>15563790</c:v>
                </c:pt>
                <c:pt idx="6419">
                  <c:v>10063750</c:v>
                </c:pt>
                <c:pt idx="6420">
                  <c:v>15452740</c:v>
                </c:pt>
                <c:pt idx="6421">
                  <c:v>10026770</c:v>
                </c:pt>
                <c:pt idx="6422">
                  <c:v>15592300</c:v>
                </c:pt>
                <c:pt idx="6423">
                  <c:v>10044520</c:v>
                </c:pt>
                <c:pt idx="6424">
                  <c:v>15495590</c:v>
                </c:pt>
                <c:pt idx="6425">
                  <c:v>10045390</c:v>
                </c:pt>
                <c:pt idx="6426">
                  <c:v>15605730</c:v>
                </c:pt>
                <c:pt idx="6427">
                  <c:v>10063460</c:v>
                </c:pt>
                <c:pt idx="6428">
                  <c:v>15470260</c:v>
                </c:pt>
                <c:pt idx="6429">
                  <c:v>10045430</c:v>
                </c:pt>
                <c:pt idx="6430">
                  <c:v>15591120</c:v>
                </c:pt>
                <c:pt idx="6431">
                  <c:v>10048060</c:v>
                </c:pt>
                <c:pt idx="6432">
                  <c:v>15587430</c:v>
                </c:pt>
                <c:pt idx="6433">
                  <c:v>10031390</c:v>
                </c:pt>
                <c:pt idx="6434">
                  <c:v>15560750</c:v>
                </c:pt>
                <c:pt idx="6435">
                  <c:v>10042000</c:v>
                </c:pt>
                <c:pt idx="6436">
                  <c:v>15560170</c:v>
                </c:pt>
                <c:pt idx="6437">
                  <c:v>10039520</c:v>
                </c:pt>
                <c:pt idx="6438">
                  <c:v>15508420</c:v>
                </c:pt>
                <c:pt idx="6439">
                  <c:v>10065040</c:v>
                </c:pt>
                <c:pt idx="6440">
                  <c:v>15546570</c:v>
                </c:pt>
                <c:pt idx="6441">
                  <c:v>10029840</c:v>
                </c:pt>
                <c:pt idx="6442">
                  <c:v>15555840</c:v>
                </c:pt>
                <c:pt idx="6443">
                  <c:v>10038760</c:v>
                </c:pt>
                <c:pt idx="6444">
                  <c:v>15544500</c:v>
                </c:pt>
                <c:pt idx="6445">
                  <c:v>10039000</c:v>
                </c:pt>
                <c:pt idx="6446">
                  <c:v>15612630</c:v>
                </c:pt>
                <c:pt idx="6447">
                  <c:v>10040230</c:v>
                </c:pt>
                <c:pt idx="6448">
                  <c:v>15591540</c:v>
                </c:pt>
                <c:pt idx="6449">
                  <c:v>10074750</c:v>
                </c:pt>
                <c:pt idx="6450">
                  <c:v>15507760</c:v>
                </c:pt>
                <c:pt idx="6451">
                  <c:v>10051660</c:v>
                </c:pt>
                <c:pt idx="6452">
                  <c:v>15605180</c:v>
                </c:pt>
                <c:pt idx="6453">
                  <c:v>10045390</c:v>
                </c:pt>
                <c:pt idx="6454">
                  <c:v>15561210</c:v>
                </c:pt>
                <c:pt idx="6455">
                  <c:v>10045600</c:v>
                </c:pt>
                <c:pt idx="6456">
                  <c:v>15610000</c:v>
                </c:pt>
                <c:pt idx="6457">
                  <c:v>10053700</c:v>
                </c:pt>
                <c:pt idx="6458">
                  <c:v>15555680</c:v>
                </c:pt>
                <c:pt idx="6459">
                  <c:v>10050550</c:v>
                </c:pt>
                <c:pt idx="6460">
                  <c:v>15566010</c:v>
                </c:pt>
                <c:pt idx="6461">
                  <c:v>10050810</c:v>
                </c:pt>
                <c:pt idx="6462">
                  <c:v>15634640</c:v>
                </c:pt>
                <c:pt idx="6463">
                  <c:v>10053510</c:v>
                </c:pt>
                <c:pt idx="6464">
                  <c:v>15554320</c:v>
                </c:pt>
                <c:pt idx="6465">
                  <c:v>10053770</c:v>
                </c:pt>
                <c:pt idx="6466">
                  <c:v>15622850</c:v>
                </c:pt>
                <c:pt idx="6467">
                  <c:v>10011540</c:v>
                </c:pt>
                <c:pt idx="6468">
                  <c:v>15573240</c:v>
                </c:pt>
                <c:pt idx="6469">
                  <c:v>10037900</c:v>
                </c:pt>
                <c:pt idx="6470">
                  <c:v>15591310</c:v>
                </c:pt>
                <c:pt idx="6471">
                  <c:v>10035940</c:v>
                </c:pt>
                <c:pt idx="6472">
                  <c:v>15549010</c:v>
                </c:pt>
                <c:pt idx="6473">
                  <c:v>10046240</c:v>
                </c:pt>
                <c:pt idx="6474">
                  <c:v>15523050</c:v>
                </c:pt>
                <c:pt idx="6475">
                  <c:v>10032080</c:v>
                </c:pt>
                <c:pt idx="6476">
                  <c:v>15521440</c:v>
                </c:pt>
                <c:pt idx="6477">
                  <c:v>10044100</c:v>
                </c:pt>
                <c:pt idx="6478">
                  <c:v>15510280</c:v>
                </c:pt>
                <c:pt idx="6479">
                  <c:v>10055830</c:v>
                </c:pt>
                <c:pt idx="6480">
                  <c:v>15557100</c:v>
                </c:pt>
                <c:pt idx="6481">
                  <c:v>10039020</c:v>
                </c:pt>
                <c:pt idx="6482">
                  <c:v>15613270</c:v>
                </c:pt>
                <c:pt idx="6483">
                  <c:v>10054480</c:v>
                </c:pt>
                <c:pt idx="6484">
                  <c:v>15560030</c:v>
                </c:pt>
                <c:pt idx="6485">
                  <c:v>10045930</c:v>
                </c:pt>
                <c:pt idx="6486">
                  <c:v>15580340</c:v>
                </c:pt>
                <c:pt idx="6487">
                  <c:v>10046180</c:v>
                </c:pt>
                <c:pt idx="6488">
                  <c:v>15468190</c:v>
                </c:pt>
                <c:pt idx="6489">
                  <c:v>10045110</c:v>
                </c:pt>
                <c:pt idx="6490">
                  <c:v>15574010</c:v>
                </c:pt>
                <c:pt idx="6491">
                  <c:v>10021240</c:v>
                </c:pt>
                <c:pt idx="6492">
                  <c:v>15559190</c:v>
                </c:pt>
                <c:pt idx="6493">
                  <c:v>10036970</c:v>
                </c:pt>
                <c:pt idx="6494">
                  <c:v>15522360</c:v>
                </c:pt>
                <c:pt idx="6495">
                  <c:v>10057410</c:v>
                </c:pt>
                <c:pt idx="6496">
                  <c:v>15525200</c:v>
                </c:pt>
                <c:pt idx="6497">
                  <c:v>10057600</c:v>
                </c:pt>
                <c:pt idx="6498">
                  <c:v>15556200</c:v>
                </c:pt>
                <c:pt idx="6499">
                  <c:v>10051010</c:v>
                </c:pt>
                <c:pt idx="6500">
                  <c:v>15624740</c:v>
                </c:pt>
                <c:pt idx="6501">
                  <c:v>10030900</c:v>
                </c:pt>
                <c:pt idx="6502">
                  <c:v>15524400</c:v>
                </c:pt>
                <c:pt idx="6503">
                  <c:v>10054790</c:v>
                </c:pt>
                <c:pt idx="6504">
                  <c:v>15633100</c:v>
                </c:pt>
                <c:pt idx="6505">
                  <c:v>10065790</c:v>
                </c:pt>
                <c:pt idx="6506">
                  <c:v>15575850</c:v>
                </c:pt>
                <c:pt idx="6507">
                  <c:v>10040630</c:v>
                </c:pt>
                <c:pt idx="6508">
                  <c:v>15672670</c:v>
                </c:pt>
                <c:pt idx="6509">
                  <c:v>10065010</c:v>
                </c:pt>
                <c:pt idx="6510">
                  <c:v>15557180</c:v>
                </c:pt>
                <c:pt idx="6511">
                  <c:v>10043950</c:v>
                </c:pt>
                <c:pt idx="6512">
                  <c:v>15631520</c:v>
                </c:pt>
                <c:pt idx="6513">
                  <c:v>10043100</c:v>
                </c:pt>
                <c:pt idx="6514">
                  <c:v>15551830</c:v>
                </c:pt>
                <c:pt idx="6515">
                  <c:v>10045010</c:v>
                </c:pt>
                <c:pt idx="6516">
                  <c:v>15529590</c:v>
                </c:pt>
                <c:pt idx="6517">
                  <c:v>10027000</c:v>
                </c:pt>
                <c:pt idx="6518">
                  <c:v>15482370</c:v>
                </c:pt>
                <c:pt idx="6519">
                  <c:v>10050100</c:v>
                </c:pt>
                <c:pt idx="6520">
                  <c:v>15571980</c:v>
                </c:pt>
                <c:pt idx="6521">
                  <c:v>10043950</c:v>
                </c:pt>
                <c:pt idx="6522">
                  <c:v>15636660</c:v>
                </c:pt>
                <c:pt idx="6523">
                  <c:v>10055580</c:v>
                </c:pt>
                <c:pt idx="6524">
                  <c:v>15670490</c:v>
                </c:pt>
                <c:pt idx="6525">
                  <c:v>10043820</c:v>
                </c:pt>
                <c:pt idx="6526">
                  <c:v>15576180</c:v>
                </c:pt>
                <c:pt idx="6527">
                  <c:v>10066470</c:v>
                </c:pt>
                <c:pt idx="6528">
                  <c:v>15465840</c:v>
                </c:pt>
                <c:pt idx="6529">
                  <c:v>10059040</c:v>
                </c:pt>
                <c:pt idx="6530">
                  <c:v>15528980</c:v>
                </c:pt>
                <c:pt idx="6531">
                  <c:v>10056180</c:v>
                </c:pt>
                <c:pt idx="6532">
                  <c:v>15457700</c:v>
                </c:pt>
                <c:pt idx="6533">
                  <c:v>10042850</c:v>
                </c:pt>
                <c:pt idx="6534">
                  <c:v>15504050</c:v>
                </c:pt>
                <c:pt idx="6535">
                  <c:v>10071120</c:v>
                </c:pt>
                <c:pt idx="6536">
                  <c:v>15547720</c:v>
                </c:pt>
                <c:pt idx="6537">
                  <c:v>10043850</c:v>
                </c:pt>
                <c:pt idx="6538">
                  <c:v>15579290</c:v>
                </c:pt>
                <c:pt idx="6539">
                  <c:v>10052510</c:v>
                </c:pt>
                <c:pt idx="6540">
                  <c:v>15621760</c:v>
                </c:pt>
                <c:pt idx="6541">
                  <c:v>10029360</c:v>
                </c:pt>
                <c:pt idx="6542">
                  <c:v>15568080</c:v>
                </c:pt>
                <c:pt idx="6543">
                  <c:v>10031040</c:v>
                </c:pt>
                <c:pt idx="6544">
                  <c:v>15570550</c:v>
                </c:pt>
                <c:pt idx="6545">
                  <c:v>10068230</c:v>
                </c:pt>
                <c:pt idx="6546">
                  <c:v>15582270</c:v>
                </c:pt>
                <c:pt idx="6547">
                  <c:v>10054330</c:v>
                </c:pt>
                <c:pt idx="6548">
                  <c:v>15542720</c:v>
                </c:pt>
                <c:pt idx="6549">
                  <c:v>10037860</c:v>
                </c:pt>
                <c:pt idx="6550">
                  <c:v>15542440</c:v>
                </c:pt>
                <c:pt idx="6551">
                  <c:v>10055080</c:v>
                </c:pt>
                <c:pt idx="6552">
                  <c:v>15600500</c:v>
                </c:pt>
                <c:pt idx="6553">
                  <c:v>10056750</c:v>
                </c:pt>
                <c:pt idx="6554">
                  <c:v>15583550</c:v>
                </c:pt>
                <c:pt idx="6555">
                  <c:v>10061920</c:v>
                </c:pt>
                <c:pt idx="6556">
                  <c:v>15533000</c:v>
                </c:pt>
                <c:pt idx="6557">
                  <c:v>10053080</c:v>
                </c:pt>
                <c:pt idx="6558">
                  <c:v>15583690</c:v>
                </c:pt>
                <c:pt idx="6559">
                  <c:v>10031770</c:v>
                </c:pt>
                <c:pt idx="6560">
                  <c:v>15557510</c:v>
                </c:pt>
                <c:pt idx="6561">
                  <c:v>10045570</c:v>
                </c:pt>
                <c:pt idx="6562">
                  <c:v>15597980</c:v>
                </c:pt>
                <c:pt idx="6563">
                  <c:v>10045770</c:v>
                </c:pt>
                <c:pt idx="6564">
                  <c:v>15479800</c:v>
                </c:pt>
                <c:pt idx="6565">
                  <c:v>10050220</c:v>
                </c:pt>
                <c:pt idx="6566">
                  <c:v>15558460</c:v>
                </c:pt>
                <c:pt idx="6567">
                  <c:v>10040880</c:v>
                </c:pt>
                <c:pt idx="6568">
                  <c:v>15532650</c:v>
                </c:pt>
                <c:pt idx="6569">
                  <c:v>10048790</c:v>
                </c:pt>
                <c:pt idx="6570">
                  <c:v>15571360</c:v>
                </c:pt>
                <c:pt idx="6571">
                  <c:v>10056890</c:v>
                </c:pt>
                <c:pt idx="6572">
                  <c:v>15557340</c:v>
                </c:pt>
                <c:pt idx="6573">
                  <c:v>10038060</c:v>
                </c:pt>
                <c:pt idx="6574">
                  <c:v>15593630</c:v>
                </c:pt>
                <c:pt idx="6575">
                  <c:v>10040160</c:v>
                </c:pt>
                <c:pt idx="6576">
                  <c:v>15563140</c:v>
                </c:pt>
                <c:pt idx="6577">
                  <c:v>10059310</c:v>
                </c:pt>
                <c:pt idx="6578">
                  <c:v>15534870</c:v>
                </c:pt>
                <c:pt idx="6579">
                  <c:v>10031030</c:v>
                </c:pt>
                <c:pt idx="6580">
                  <c:v>15502430</c:v>
                </c:pt>
                <c:pt idx="6581">
                  <c:v>10049510</c:v>
                </c:pt>
                <c:pt idx="6582">
                  <c:v>15581160</c:v>
                </c:pt>
                <c:pt idx="6583">
                  <c:v>10035010</c:v>
                </c:pt>
                <c:pt idx="6584">
                  <c:v>15624330</c:v>
                </c:pt>
                <c:pt idx="6585">
                  <c:v>10054050</c:v>
                </c:pt>
                <c:pt idx="6586">
                  <c:v>15585310</c:v>
                </c:pt>
                <c:pt idx="6587">
                  <c:v>10081410</c:v>
                </c:pt>
                <c:pt idx="6588">
                  <c:v>15523680</c:v>
                </c:pt>
                <c:pt idx="6589">
                  <c:v>10056880</c:v>
                </c:pt>
                <c:pt idx="6590">
                  <c:v>15554100</c:v>
                </c:pt>
                <c:pt idx="6591">
                  <c:v>10044330</c:v>
                </c:pt>
                <c:pt idx="6592">
                  <c:v>15536650</c:v>
                </c:pt>
                <c:pt idx="6593">
                  <c:v>10040540</c:v>
                </c:pt>
                <c:pt idx="6594">
                  <c:v>15532560</c:v>
                </c:pt>
                <c:pt idx="6595">
                  <c:v>10041820</c:v>
                </c:pt>
                <c:pt idx="6596">
                  <c:v>15535710</c:v>
                </c:pt>
                <c:pt idx="6597">
                  <c:v>10054710</c:v>
                </c:pt>
                <c:pt idx="6598">
                  <c:v>15549430</c:v>
                </c:pt>
                <c:pt idx="6599">
                  <c:v>10051450</c:v>
                </c:pt>
                <c:pt idx="6600">
                  <c:v>15588930</c:v>
                </c:pt>
                <c:pt idx="6601">
                  <c:v>10078640</c:v>
                </c:pt>
                <c:pt idx="6602">
                  <c:v>15638480</c:v>
                </c:pt>
                <c:pt idx="6603">
                  <c:v>10047980</c:v>
                </c:pt>
                <c:pt idx="6604">
                  <c:v>15558490</c:v>
                </c:pt>
                <c:pt idx="6605">
                  <c:v>10038960</c:v>
                </c:pt>
                <c:pt idx="6606">
                  <c:v>15628070</c:v>
                </c:pt>
                <c:pt idx="6607">
                  <c:v>10046450</c:v>
                </c:pt>
                <c:pt idx="6608">
                  <c:v>15522240</c:v>
                </c:pt>
                <c:pt idx="6609">
                  <c:v>10049800</c:v>
                </c:pt>
                <c:pt idx="6610">
                  <c:v>15489770</c:v>
                </c:pt>
                <c:pt idx="6611">
                  <c:v>10058480</c:v>
                </c:pt>
                <c:pt idx="6612">
                  <c:v>15466420</c:v>
                </c:pt>
                <c:pt idx="6613">
                  <c:v>10068990</c:v>
                </c:pt>
                <c:pt idx="6614">
                  <c:v>15658840</c:v>
                </c:pt>
                <c:pt idx="6615">
                  <c:v>10074920</c:v>
                </c:pt>
                <c:pt idx="6616">
                  <c:v>15535350</c:v>
                </c:pt>
                <c:pt idx="6617">
                  <c:v>10039420</c:v>
                </c:pt>
                <c:pt idx="6618">
                  <c:v>15608560</c:v>
                </c:pt>
                <c:pt idx="6619">
                  <c:v>10029300</c:v>
                </c:pt>
                <c:pt idx="6620">
                  <c:v>15563920</c:v>
                </c:pt>
                <c:pt idx="6621">
                  <c:v>10046430</c:v>
                </c:pt>
                <c:pt idx="6622">
                  <c:v>15602800</c:v>
                </c:pt>
                <c:pt idx="6623">
                  <c:v>10038200</c:v>
                </c:pt>
                <c:pt idx="6624">
                  <c:v>15509580</c:v>
                </c:pt>
                <c:pt idx="6625">
                  <c:v>10052930</c:v>
                </c:pt>
                <c:pt idx="6626">
                  <c:v>15595200</c:v>
                </c:pt>
                <c:pt idx="6627">
                  <c:v>10036150</c:v>
                </c:pt>
                <c:pt idx="6628">
                  <c:v>15619130</c:v>
                </c:pt>
                <c:pt idx="6629">
                  <c:v>10055760</c:v>
                </c:pt>
                <c:pt idx="6630">
                  <c:v>15491720</c:v>
                </c:pt>
                <c:pt idx="6631">
                  <c:v>10068530</c:v>
                </c:pt>
                <c:pt idx="6632">
                  <c:v>15595860</c:v>
                </c:pt>
                <c:pt idx="6633">
                  <c:v>10040500</c:v>
                </c:pt>
                <c:pt idx="6634">
                  <c:v>15607990</c:v>
                </c:pt>
                <c:pt idx="6635">
                  <c:v>10038860</c:v>
                </c:pt>
                <c:pt idx="6636">
                  <c:v>15583400</c:v>
                </c:pt>
                <c:pt idx="6637">
                  <c:v>10050060</c:v>
                </c:pt>
                <c:pt idx="6638">
                  <c:v>15503300</c:v>
                </c:pt>
                <c:pt idx="6639">
                  <c:v>10049650</c:v>
                </c:pt>
                <c:pt idx="6640">
                  <c:v>15622950</c:v>
                </c:pt>
                <c:pt idx="6641">
                  <c:v>10064190</c:v>
                </c:pt>
                <c:pt idx="6642">
                  <c:v>15578310</c:v>
                </c:pt>
                <c:pt idx="6643">
                  <c:v>10061740</c:v>
                </c:pt>
                <c:pt idx="6644">
                  <c:v>15573090</c:v>
                </c:pt>
                <c:pt idx="6645">
                  <c:v>10027730</c:v>
                </c:pt>
                <c:pt idx="6646">
                  <c:v>15509380</c:v>
                </c:pt>
                <c:pt idx="6647">
                  <c:v>10057990</c:v>
                </c:pt>
                <c:pt idx="6648">
                  <c:v>15525770</c:v>
                </c:pt>
                <c:pt idx="6649">
                  <c:v>10061800</c:v>
                </c:pt>
                <c:pt idx="6650">
                  <c:v>15517530</c:v>
                </c:pt>
                <c:pt idx="6651">
                  <c:v>10037370</c:v>
                </c:pt>
                <c:pt idx="6652">
                  <c:v>15591370</c:v>
                </c:pt>
                <c:pt idx="6653">
                  <c:v>10063650</c:v>
                </c:pt>
                <c:pt idx="6654">
                  <c:v>15514510</c:v>
                </c:pt>
                <c:pt idx="6655">
                  <c:v>10037630</c:v>
                </c:pt>
                <c:pt idx="6656">
                  <c:v>15538320</c:v>
                </c:pt>
                <c:pt idx="6657">
                  <c:v>10041370</c:v>
                </c:pt>
                <c:pt idx="6658">
                  <c:v>15505210</c:v>
                </c:pt>
                <c:pt idx="6659">
                  <c:v>10040150</c:v>
                </c:pt>
                <c:pt idx="6660">
                  <c:v>15667670</c:v>
                </c:pt>
                <c:pt idx="6661">
                  <c:v>10048650</c:v>
                </c:pt>
                <c:pt idx="6662">
                  <c:v>15650890</c:v>
                </c:pt>
                <c:pt idx="6663">
                  <c:v>10053210</c:v>
                </c:pt>
                <c:pt idx="6664">
                  <c:v>15511320</c:v>
                </c:pt>
                <c:pt idx="6665">
                  <c:v>10081310</c:v>
                </c:pt>
                <c:pt idx="6666">
                  <c:v>15532430</c:v>
                </c:pt>
                <c:pt idx="6667">
                  <c:v>10034150</c:v>
                </c:pt>
                <c:pt idx="6668">
                  <c:v>15574330</c:v>
                </c:pt>
                <c:pt idx="6669">
                  <c:v>10028960</c:v>
                </c:pt>
                <c:pt idx="6670">
                  <c:v>15586670</c:v>
                </c:pt>
                <c:pt idx="6671">
                  <c:v>10049850</c:v>
                </c:pt>
                <c:pt idx="6672">
                  <c:v>15545750</c:v>
                </c:pt>
                <c:pt idx="6673">
                  <c:v>10041020</c:v>
                </c:pt>
                <c:pt idx="6674">
                  <c:v>15626120</c:v>
                </c:pt>
                <c:pt idx="6675">
                  <c:v>10039720</c:v>
                </c:pt>
                <c:pt idx="6676">
                  <c:v>15519050</c:v>
                </c:pt>
                <c:pt idx="6677">
                  <c:v>10036840</c:v>
                </c:pt>
                <c:pt idx="6678">
                  <c:v>15655280</c:v>
                </c:pt>
                <c:pt idx="6679">
                  <c:v>10040870</c:v>
                </c:pt>
                <c:pt idx="6680">
                  <c:v>15533050</c:v>
                </c:pt>
                <c:pt idx="6681">
                  <c:v>10045840</c:v>
                </c:pt>
                <c:pt idx="6682">
                  <c:v>15641590</c:v>
                </c:pt>
                <c:pt idx="6683">
                  <c:v>10048820</c:v>
                </c:pt>
                <c:pt idx="6684">
                  <c:v>15569370</c:v>
                </c:pt>
                <c:pt idx="6685">
                  <c:v>10049470</c:v>
                </c:pt>
                <c:pt idx="6686">
                  <c:v>15557140</c:v>
                </c:pt>
                <c:pt idx="6687">
                  <c:v>10058840</c:v>
                </c:pt>
                <c:pt idx="6688">
                  <c:v>15465800</c:v>
                </c:pt>
                <c:pt idx="6689">
                  <c:v>10060040</c:v>
                </c:pt>
                <c:pt idx="6690">
                  <c:v>15595420</c:v>
                </c:pt>
                <c:pt idx="6691">
                  <c:v>10058540</c:v>
                </c:pt>
                <c:pt idx="6692">
                  <c:v>15671410</c:v>
                </c:pt>
                <c:pt idx="6693">
                  <c:v>10046780</c:v>
                </c:pt>
                <c:pt idx="6694">
                  <c:v>15558640</c:v>
                </c:pt>
                <c:pt idx="6695">
                  <c:v>10053860</c:v>
                </c:pt>
                <c:pt idx="6696">
                  <c:v>15524040</c:v>
                </c:pt>
                <c:pt idx="6697">
                  <c:v>10044240</c:v>
                </c:pt>
                <c:pt idx="6698">
                  <c:v>15558890</c:v>
                </c:pt>
                <c:pt idx="6699">
                  <c:v>10027420</c:v>
                </c:pt>
                <c:pt idx="6700">
                  <c:v>15548740</c:v>
                </c:pt>
                <c:pt idx="6701">
                  <c:v>10046070</c:v>
                </c:pt>
                <c:pt idx="6702">
                  <c:v>15553720</c:v>
                </c:pt>
                <c:pt idx="6703">
                  <c:v>10028000</c:v>
                </c:pt>
                <c:pt idx="6704">
                  <c:v>15584940</c:v>
                </c:pt>
                <c:pt idx="6705">
                  <c:v>10047120</c:v>
                </c:pt>
                <c:pt idx="6706">
                  <c:v>15534500</c:v>
                </c:pt>
                <c:pt idx="6707">
                  <c:v>10038440</c:v>
                </c:pt>
                <c:pt idx="6708">
                  <c:v>15540190</c:v>
                </c:pt>
                <c:pt idx="6709">
                  <c:v>10029270</c:v>
                </c:pt>
                <c:pt idx="6710">
                  <c:v>15653400</c:v>
                </c:pt>
                <c:pt idx="6711">
                  <c:v>10032000</c:v>
                </c:pt>
                <c:pt idx="6712">
                  <c:v>15580780</c:v>
                </c:pt>
                <c:pt idx="6713">
                  <c:v>10046410</c:v>
                </c:pt>
                <c:pt idx="6714">
                  <c:v>15550450</c:v>
                </c:pt>
                <c:pt idx="6715">
                  <c:v>10052670</c:v>
                </c:pt>
                <c:pt idx="6716">
                  <c:v>15525300</c:v>
                </c:pt>
                <c:pt idx="6717">
                  <c:v>10023320</c:v>
                </c:pt>
                <c:pt idx="6718">
                  <c:v>15567260</c:v>
                </c:pt>
                <c:pt idx="6719">
                  <c:v>10040920</c:v>
                </c:pt>
                <c:pt idx="6720">
                  <c:v>15580610</c:v>
                </c:pt>
                <c:pt idx="6721">
                  <c:v>10041460</c:v>
                </c:pt>
                <c:pt idx="6722">
                  <c:v>15577820</c:v>
                </c:pt>
                <c:pt idx="6723">
                  <c:v>10031850</c:v>
                </c:pt>
                <c:pt idx="6724">
                  <c:v>15506850</c:v>
                </c:pt>
                <c:pt idx="6725">
                  <c:v>10055020</c:v>
                </c:pt>
                <c:pt idx="6726">
                  <c:v>15549170</c:v>
                </c:pt>
                <c:pt idx="6727">
                  <c:v>10037400</c:v>
                </c:pt>
                <c:pt idx="6728">
                  <c:v>15521710</c:v>
                </c:pt>
                <c:pt idx="6729">
                  <c:v>10037700</c:v>
                </c:pt>
                <c:pt idx="6730">
                  <c:v>15631860</c:v>
                </c:pt>
                <c:pt idx="6731">
                  <c:v>10057180</c:v>
                </c:pt>
                <c:pt idx="6732">
                  <c:v>15516820</c:v>
                </c:pt>
                <c:pt idx="6733">
                  <c:v>10056090</c:v>
                </c:pt>
                <c:pt idx="6734">
                  <c:v>15607800</c:v>
                </c:pt>
                <c:pt idx="6735">
                  <c:v>10061820</c:v>
                </c:pt>
                <c:pt idx="6736">
                  <c:v>15691470</c:v>
                </c:pt>
                <c:pt idx="6737">
                  <c:v>10026200</c:v>
                </c:pt>
                <c:pt idx="6738">
                  <c:v>15560580</c:v>
                </c:pt>
                <c:pt idx="6739">
                  <c:v>10041870</c:v>
                </c:pt>
                <c:pt idx="6740">
                  <c:v>15640370</c:v>
                </c:pt>
                <c:pt idx="6741">
                  <c:v>10049510</c:v>
                </c:pt>
                <c:pt idx="6742">
                  <c:v>15491000</c:v>
                </c:pt>
                <c:pt idx="6743">
                  <c:v>10043980</c:v>
                </c:pt>
                <c:pt idx="6744">
                  <c:v>15647510</c:v>
                </c:pt>
                <c:pt idx="6745">
                  <c:v>10055310</c:v>
                </c:pt>
                <c:pt idx="6746">
                  <c:v>15515030</c:v>
                </c:pt>
                <c:pt idx="6747">
                  <c:v>10063000</c:v>
                </c:pt>
                <c:pt idx="6748">
                  <c:v>15544480</c:v>
                </c:pt>
                <c:pt idx="6749">
                  <c:v>10036530</c:v>
                </c:pt>
                <c:pt idx="6750">
                  <c:v>15556980</c:v>
                </c:pt>
                <c:pt idx="6751">
                  <c:v>10046460</c:v>
                </c:pt>
                <c:pt idx="6752">
                  <c:v>15559830</c:v>
                </c:pt>
                <c:pt idx="6753">
                  <c:v>10044420</c:v>
                </c:pt>
                <c:pt idx="6754">
                  <c:v>15517130</c:v>
                </c:pt>
                <c:pt idx="6755">
                  <c:v>10028960</c:v>
                </c:pt>
                <c:pt idx="6756">
                  <c:v>15565630</c:v>
                </c:pt>
                <c:pt idx="6757">
                  <c:v>10078260</c:v>
                </c:pt>
                <c:pt idx="6758">
                  <c:v>15595540</c:v>
                </c:pt>
                <c:pt idx="6759">
                  <c:v>10023280</c:v>
                </c:pt>
                <c:pt idx="6760">
                  <c:v>15565260</c:v>
                </c:pt>
                <c:pt idx="6761">
                  <c:v>10056000</c:v>
                </c:pt>
                <c:pt idx="6762">
                  <c:v>15554410</c:v>
                </c:pt>
                <c:pt idx="6763">
                  <c:v>10046390</c:v>
                </c:pt>
                <c:pt idx="6764">
                  <c:v>15556440</c:v>
                </c:pt>
                <c:pt idx="6765">
                  <c:v>10032170</c:v>
                </c:pt>
                <c:pt idx="6766">
                  <c:v>15543920</c:v>
                </c:pt>
                <c:pt idx="6767">
                  <c:v>10038510</c:v>
                </c:pt>
                <c:pt idx="6768">
                  <c:v>15568100</c:v>
                </c:pt>
                <c:pt idx="6769">
                  <c:v>10049670</c:v>
                </c:pt>
                <c:pt idx="6770">
                  <c:v>15520740</c:v>
                </c:pt>
                <c:pt idx="6771">
                  <c:v>10024450</c:v>
                </c:pt>
                <c:pt idx="6772">
                  <c:v>15605850</c:v>
                </c:pt>
                <c:pt idx="6773">
                  <c:v>10050630</c:v>
                </c:pt>
                <c:pt idx="6774">
                  <c:v>15613370</c:v>
                </c:pt>
                <c:pt idx="6775">
                  <c:v>10032440</c:v>
                </c:pt>
                <c:pt idx="6776">
                  <c:v>15578690</c:v>
                </c:pt>
                <c:pt idx="6777">
                  <c:v>10068090</c:v>
                </c:pt>
                <c:pt idx="6778">
                  <c:v>15518040</c:v>
                </c:pt>
                <c:pt idx="6779">
                  <c:v>10051540</c:v>
                </c:pt>
                <c:pt idx="6780">
                  <c:v>15601370</c:v>
                </c:pt>
                <c:pt idx="6781">
                  <c:v>10038130</c:v>
                </c:pt>
                <c:pt idx="6782">
                  <c:v>15534470</c:v>
                </c:pt>
                <c:pt idx="6783">
                  <c:v>10040510</c:v>
                </c:pt>
                <c:pt idx="6784">
                  <c:v>15513790</c:v>
                </c:pt>
                <c:pt idx="6785">
                  <c:v>10044150</c:v>
                </c:pt>
                <c:pt idx="6786">
                  <c:v>15565150</c:v>
                </c:pt>
                <c:pt idx="6787">
                  <c:v>10040170</c:v>
                </c:pt>
                <c:pt idx="6788">
                  <c:v>15587280</c:v>
                </c:pt>
                <c:pt idx="6789">
                  <c:v>10055600</c:v>
                </c:pt>
                <c:pt idx="6790">
                  <c:v>15551210</c:v>
                </c:pt>
                <c:pt idx="6791">
                  <c:v>10050160</c:v>
                </c:pt>
                <c:pt idx="6792">
                  <c:v>15484560</c:v>
                </c:pt>
                <c:pt idx="6793">
                  <c:v>10054120</c:v>
                </c:pt>
                <c:pt idx="6794">
                  <c:v>15574800</c:v>
                </c:pt>
                <c:pt idx="6795">
                  <c:v>10036590</c:v>
                </c:pt>
                <c:pt idx="6796">
                  <c:v>15541830</c:v>
                </c:pt>
                <c:pt idx="6797">
                  <c:v>10045810</c:v>
                </c:pt>
                <c:pt idx="6798">
                  <c:v>15575830</c:v>
                </c:pt>
                <c:pt idx="6799">
                  <c:v>10046240</c:v>
                </c:pt>
                <c:pt idx="6800">
                  <c:v>15575850</c:v>
                </c:pt>
                <c:pt idx="6801">
                  <c:v>10055060</c:v>
                </c:pt>
                <c:pt idx="6802">
                  <c:v>15557850</c:v>
                </c:pt>
                <c:pt idx="6803">
                  <c:v>10053150</c:v>
                </c:pt>
                <c:pt idx="6804">
                  <c:v>15698170</c:v>
                </c:pt>
                <c:pt idx="6805">
                  <c:v>10041340</c:v>
                </c:pt>
                <c:pt idx="6806">
                  <c:v>15594780</c:v>
                </c:pt>
                <c:pt idx="6807">
                  <c:v>10040140</c:v>
                </c:pt>
                <c:pt idx="6808">
                  <c:v>15522680</c:v>
                </c:pt>
                <c:pt idx="6809">
                  <c:v>10056100</c:v>
                </c:pt>
                <c:pt idx="6810">
                  <c:v>15625400</c:v>
                </c:pt>
                <c:pt idx="6811">
                  <c:v>10049860</c:v>
                </c:pt>
                <c:pt idx="6812">
                  <c:v>15580760</c:v>
                </c:pt>
                <c:pt idx="6813">
                  <c:v>10061940</c:v>
                </c:pt>
                <c:pt idx="6814">
                  <c:v>15509180</c:v>
                </c:pt>
                <c:pt idx="6815">
                  <c:v>10044630</c:v>
                </c:pt>
                <c:pt idx="6816">
                  <c:v>15604740</c:v>
                </c:pt>
                <c:pt idx="6817">
                  <c:v>10066280</c:v>
                </c:pt>
                <c:pt idx="6818">
                  <c:v>15560370</c:v>
                </c:pt>
                <c:pt idx="6819">
                  <c:v>10036850</c:v>
                </c:pt>
                <c:pt idx="6820">
                  <c:v>15556880</c:v>
                </c:pt>
                <c:pt idx="6821">
                  <c:v>10048740</c:v>
                </c:pt>
                <c:pt idx="6822">
                  <c:v>15483840</c:v>
                </c:pt>
                <c:pt idx="6823">
                  <c:v>10026780</c:v>
                </c:pt>
                <c:pt idx="6824">
                  <c:v>15540950</c:v>
                </c:pt>
                <c:pt idx="6825">
                  <c:v>10051770</c:v>
                </c:pt>
                <c:pt idx="6826">
                  <c:v>15627660</c:v>
                </c:pt>
                <c:pt idx="6827">
                  <c:v>10036440</c:v>
                </c:pt>
                <c:pt idx="6828">
                  <c:v>15584230</c:v>
                </c:pt>
                <c:pt idx="6829">
                  <c:v>10046860</c:v>
                </c:pt>
                <c:pt idx="6830">
                  <c:v>15553800</c:v>
                </c:pt>
                <c:pt idx="6831">
                  <c:v>10048450</c:v>
                </c:pt>
                <c:pt idx="6832">
                  <c:v>15598870</c:v>
                </c:pt>
                <c:pt idx="6833">
                  <c:v>10043710</c:v>
                </c:pt>
                <c:pt idx="6834">
                  <c:v>15559400</c:v>
                </c:pt>
                <c:pt idx="6835">
                  <c:v>10045040</c:v>
                </c:pt>
                <c:pt idx="6836">
                  <c:v>15649240</c:v>
                </c:pt>
                <c:pt idx="6837">
                  <c:v>9980716</c:v>
                </c:pt>
                <c:pt idx="6838">
                  <c:v>15351110</c:v>
                </c:pt>
                <c:pt idx="6839">
                  <c:v>9928733</c:v>
                </c:pt>
                <c:pt idx="6840">
                  <c:v>15219000</c:v>
                </c:pt>
                <c:pt idx="6841">
                  <c:v>9849559</c:v>
                </c:pt>
                <c:pt idx="6842">
                  <c:v>15051620</c:v>
                </c:pt>
                <c:pt idx="6843">
                  <c:v>9827219</c:v>
                </c:pt>
                <c:pt idx="6844">
                  <c:v>14988210</c:v>
                </c:pt>
                <c:pt idx="6845">
                  <c:v>9761792</c:v>
                </c:pt>
                <c:pt idx="6846">
                  <c:v>14924730</c:v>
                </c:pt>
                <c:pt idx="6847">
                  <c:v>9742059</c:v>
                </c:pt>
                <c:pt idx="6848">
                  <c:v>14783490</c:v>
                </c:pt>
                <c:pt idx="6849">
                  <c:v>9747180</c:v>
                </c:pt>
                <c:pt idx="6850">
                  <c:v>14743460</c:v>
                </c:pt>
                <c:pt idx="6851">
                  <c:v>9713608</c:v>
                </c:pt>
                <c:pt idx="6852">
                  <c:v>14737030</c:v>
                </c:pt>
                <c:pt idx="6853">
                  <c:v>9676948</c:v>
                </c:pt>
                <c:pt idx="6854">
                  <c:v>14677670</c:v>
                </c:pt>
                <c:pt idx="6855">
                  <c:v>9675548</c:v>
                </c:pt>
                <c:pt idx="6856">
                  <c:v>14621420</c:v>
                </c:pt>
                <c:pt idx="6857">
                  <c:v>9648540</c:v>
                </c:pt>
                <c:pt idx="6858">
                  <c:v>14681170</c:v>
                </c:pt>
                <c:pt idx="6859">
                  <c:v>9656195</c:v>
                </c:pt>
                <c:pt idx="6860">
                  <c:v>14596030</c:v>
                </c:pt>
                <c:pt idx="6861">
                  <c:v>9644029</c:v>
                </c:pt>
                <c:pt idx="6862">
                  <c:v>14586150</c:v>
                </c:pt>
                <c:pt idx="6863">
                  <c:v>9636874</c:v>
                </c:pt>
                <c:pt idx="6864">
                  <c:v>14520910</c:v>
                </c:pt>
                <c:pt idx="6865">
                  <c:v>9644175</c:v>
                </c:pt>
                <c:pt idx="6866">
                  <c:v>14609170</c:v>
                </c:pt>
                <c:pt idx="6867">
                  <c:v>9633097</c:v>
                </c:pt>
                <c:pt idx="6868">
                  <c:v>14705610</c:v>
                </c:pt>
                <c:pt idx="6869">
                  <c:v>9623349</c:v>
                </c:pt>
                <c:pt idx="6870">
                  <c:v>14547730</c:v>
                </c:pt>
                <c:pt idx="6871">
                  <c:v>9610255</c:v>
                </c:pt>
                <c:pt idx="6872">
                  <c:v>14591130</c:v>
                </c:pt>
                <c:pt idx="6873">
                  <c:v>9628307</c:v>
                </c:pt>
                <c:pt idx="6874">
                  <c:v>14544530</c:v>
                </c:pt>
                <c:pt idx="6875">
                  <c:v>9619134</c:v>
                </c:pt>
                <c:pt idx="6876">
                  <c:v>14539090</c:v>
                </c:pt>
                <c:pt idx="6877">
                  <c:v>9593181</c:v>
                </c:pt>
                <c:pt idx="6878">
                  <c:v>14568050</c:v>
                </c:pt>
                <c:pt idx="6879">
                  <c:v>9587575</c:v>
                </c:pt>
                <c:pt idx="6880">
                  <c:v>14531690</c:v>
                </c:pt>
                <c:pt idx="6881">
                  <c:v>9593712</c:v>
                </c:pt>
                <c:pt idx="6882">
                  <c:v>14513830</c:v>
                </c:pt>
                <c:pt idx="6883">
                  <c:v>9585163</c:v>
                </c:pt>
                <c:pt idx="6884">
                  <c:v>14482340</c:v>
                </c:pt>
                <c:pt idx="6885">
                  <c:v>9576620</c:v>
                </c:pt>
                <c:pt idx="6886">
                  <c:v>14540360</c:v>
                </c:pt>
                <c:pt idx="6887">
                  <c:v>9575269</c:v>
                </c:pt>
                <c:pt idx="6888">
                  <c:v>14586790</c:v>
                </c:pt>
                <c:pt idx="6889">
                  <c:v>9569507</c:v>
                </c:pt>
                <c:pt idx="6890">
                  <c:v>14475320</c:v>
                </c:pt>
                <c:pt idx="6891">
                  <c:v>9576267</c:v>
                </c:pt>
                <c:pt idx="6892">
                  <c:v>14537090</c:v>
                </c:pt>
                <c:pt idx="6893">
                  <c:v>9563174</c:v>
                </c:pt>
                <c:pt idx="6894">
                  <c:v>14461260</c:v>
                </c:pt>
                <c:pt idx="6895">
                  <c:v>9538274</c:v>
                </c:pt>
                <c:pt idx="6896">
                  <c:v>14467720</c:v>
                </c:pt>
                <c:pt idx="6897">
                  <c:v>9562579</c:v>
                </c:pt>
                <c:pt idx="6898">
                  <c:v>14412550</c:v>
                </c:pt>
                <c:pt idx="6899">
                  <c:v>9543682</c:v>
                </c:pt>
                <c:pt idx="6900">
                  <c:v>14495100</c:v>
                </c:pt>
                <c:pt idx="6901">
                  <c:v>9545372</c:v>
                </c:pt>
                <c:pt idx="6902">
                  <c:v>14437060</c:v>
                </c:pt>
                <c:pt idx="6903">
                  <c:v>9548039</c:v>
                </c:pt>
                <c:pt idx="6904">
                  <c:v>14382540</c:v>
                </c:pt>
                <c:pt idx="6905">
                  <c:v>9545645</c:v>
                </c:pt>
                <c:pt idx="6906">
                  <c:v>14406180</c:v>
                </c:pt>
                <c:pt idx="6907">
                  <c:v>9536215</c:v>
                </c:pt>
                <c:pt idx="6908">
                  <c:v>14388880</c:v>
                </c:pt>
                <c:pt idx="6909">
                  <c:v>9517619</c:v>
                </c:pt>
                <c:pt idx="6910">
                  <c:v>14308100</c:v>
                </c:pt>
                <c:pt idx="6911">
                  <c:v>9523017</c:v>
                </c:pt>
                <c:pt idx="6912">
                  <c:v>14433360</c:v>
                </c:pt>
                <c:pt idx="6913">
                  <c:v>9486380</c:v>
                </c:pt>
                <c:pt idx="6914">
                  <c:v>14330420</c:v>
                </c:pt>
                <c:pt idx="6915">
                  <c:v>9508116</c:v>
                </c:pt>
                <c:pt idx="6916">
                  <c:v>14381220</c:v>
                </c:pt>
                <c:pt idx="6917">
                  <c:v>9509568</c:v>
                </c:pt>
                <c:pt idx="6918">
                  <c:v>14331470</c:v>
                </c:pt>
                <c:pt idx="6919">
                  <c:v>9530800</c:v>
                </c:pt>
                <c:pt idx="6920">
                  <c:v>14399400</c:v>
                </c:pt>
                <c:pt idx="6921">
                  <c:v>9492409</c:v>
                </c:pt>
                <c:pt idx="6922">
                  <c:v>14341380</c:v>
                </c:pt>
                <c:pt idx="6923">
                  <c:v>9523090</c:v>
                </c:pt>
                <c:pt idx="6924">
                  <c:v>14429640</c:v>
                </c:pt>
                <c:pt idx="6925">
                  <c:v>9483001</c:v>
                </c:pt>
                <c:pt idx="6926">
                  <c:v>14370550</c:v>
                </c:pt>
                <c:pt idx="6927">
                  <c:v>9485484</c:v>
                </c:pt>
                <c:pt idx="6928">
                  <c:v>14378720</c:v>
                </c:pt>
                <c:pt idx="6929">
                  <c:v>9474469</c:v>
                </c:pt>
                <c:pt idx="6930">
                  <c:v>14232810</c:v>
                </c:pt>
                <c:pt idx="6931">
                  <c:v>9485683</c:v>
                </c:pt>
                <c:pt idx="6932">
                  <c:v>14433960</c:v>
                </c:pt>
                <c:pt idx="6933">
                  <c:v>9474200</c:v>
                </c:pt>
                <c:pt idx="6934">
                  <c:v>14229750</c:v>
                </c:pt>
                <c:pt idx="6935">
                  <c:v>9472346</c:v>
                </c:pt>
                <c:pt idx="6936">
                  <c:v>14306240</c:v>
                </c:pt>
                <c:pt idx="6937">
                  <c:v>9498474</c:v>
                </c:pt>
                <c:pt idx="6938">
                  <c:v>14331430</c:v>
                </c:pt>
                <c:pt idx="6939">
                  <c:v>9465681</c:v>
                </c:pt>
                <c:pt idx="6940">
                  <c:v>14230380</c:v>
                </c:pt>
                <c:pt idx="6941">
                  <c:v>9475890</c:v>
                </c:pt>
                <c:pt idx="6942">
                  <c:v>14171710</c:v>
                </c:pt>
                <c:pt idx="6943">
                  <c:v>9450814</c:v>
                </c:pt>
                <c:pt idx="6944">
                  <c:v>14322480</c:v>
                </c:pt>
                <c:pt idx="6945">
                  <c:v>9484857</c:v>
                </c:pt>
                <c:pt idx="6946">
                  <c:v>14233670</c:v>
                </c:pt>
                <c:pt idx="6947">
                  <c:v>9443475</c:v>
                </c:pt>
                <c:pt idx="6948">
                  <c:v>14263550</c:v>
                </c:pt>
                <c:pt idx="6949">
                  <c:v>9443076</c:v>
                </c:pt>
                <c:pt idx="6950">
                  <c:v>14225280</c:v>
                </c:pt>
                <c:pt idx="6951">
                  <c:v>9449824</c:v>
                </c:pt>
                <c:pt idx="6952">
                  <c:v>14230160</c:v>
                </c:pt>
                <c:pt idx="6953">
                  <c:v>9436491</c:v>
                </c:pt>
                <c:pt idx="6954">
                  <c:v>14195040</c:v>
                </c:pt>
                <c:pt idx="6955">
                  <c:v>9470191</c:v>
                </c:pt>
                <c:pt idx="6956">
                  <c:v>14388230</c:v>
                </c:pt>
                <c:pt idx="6957">
                  <c:v>9513808</c:v>
                </c:pt>
                <c:pt idx="6958">
                  <c:v>14453550</c:v>
                </c:pt>
                <c:pt idx="6959">
                  <c:v>9560688</c:v>
                </c:pt>
                <c:pt idx="6960">
                  <c:v>14507950</c:v>
                </c:pt>
                <c:pt idx="6961">
                  <c:v>9611923</c:v>
                </c:pt>
                <c:pt idx="6962">
                  <c:v>14531020</c:v>
                </c:pt>
                <c:pt idx="6963">
                  <c:v>9616862</c:v>
                </c:pt>
                <c:pt idx="6964">
                  <c:v>14595660</c:v>
                </c:pt>
                <c:pt idx="6965">
                  <c:v>9628784</c:v>
                </c:pt>
                <c:pt idx="6966">
                  <c:v>14648470</c:v>
                </c:pt>
                <c:pt idx="6967">
                  <c:v>9645043</c:v>
                </c:pt>
                <c:pt idx="6968">
                  <c:v>14627050</c:v>
                </c:pt>
                <c:pt idx="6969">
                  <c:v>9633040</c:v>
                </c:pt>
                <c:pt idx="6970">
                  <c:v>14547170</c:v>
                </c:pt>
                <c:pt idx="6971">
                  <c:v>9648045</c:v>
                </c:pt>
                <c:pt idx="6972">
                  <c:v>14720670</c:v>
                </c:pt>
                <c:pt idx="6973">
                  <c:v>9656141</c:v>
                </c:pt>
                <c:pt idx="6974">
                  <c:v>14732040</c:v>
                </c:pt>
                <c:pt idx="6975">
                  <c:v>9678819</c:v>
                </c:pt>
                <c:pt idx="6976">
                  <c:v>14755390</c:v>
                </c:pt>
                <c:pt idx="6977">
                  <c:v>9671057</c:v>
                </c:pt>
                <c:pt idx="6978">
                  <c:v>14829110</c:v>
                </c:pt>
                <c:pt idx="6979">
                  <c:v>9682285</c:v>
                </c:pt>
                <c:pt idx="6980">
                  <c:v>14839910</c:v>
                </c:pt>
                <c:pt idx="6981">
                  <c:v>9699556</c:v>
                </c:pt>
                <c:pt idx="6982">
                  <c:v>14800760</c:v>
                </c:pt>
                <c:pt idx="6983">
                  <c:v>9695165</c:v>
                </c:pt>
                <c:pt idx="6984">
                  <c:v>14914010</c:v>
                </c:pt>
                <c:pt idx="6985">
                  <c:v>9714328</c:v>
                </c:pt>
                <c:pt idx="6986">
                  <c:v>14887090</c:v>
                </c:pt>
                <c:pt idx="6987">
                  <c:v>9695135</c:v>
                </c:pt>
                <c:pt idx="6988">
                  <c:v>14804970</c:v>
                </c:pt>
                <c:pt idx="6989">
                  <c:v>9703299</c:v>
                </c:pt>
                <c:pt idx="6990">
                  <c:v>14854360</c:v>
                </c:pt>
                <c:pt idx="6991">
                  <c:v>9699387</c:v>
                </c:pt>
                <c:pt idx="6992">
                  <c:v>14777830</c:v>
                </c:pt>
                <c:pt idx="6993">
                  <c:v>9704308</c:v>
                </c:pt>
                <c:pt idx="6994">
                  <c:v>14835690</c:v>
                </c:pt>
                <c:pt idx="6995">
                  <c:v>9704846</c:v>
                </c:pt>
                <c:pt idx="6996">
                  <c:v>14758900</c:v>
                </c:pt>
                <c:pt idx="6997">
                  <c:v>9705312</c:v>
                </c:pt>
                <c:pt idx="6998">
                  <c:v>14823210</c:v>
                </c:pt>
                <c:pt idx="6999">
                  <c:v>9719505</c:v>
                </c:pt>
                <c:pt idx="7000">
                  <c:v>14837650</c:v>
                </c:pt>
                <c:pt idx="7001">
                  <c:v>9714114</c:v>
                </c:pt>
                <c:pt idx="7002">
                  <c:v>14859620</c:v>
                </c:pt>
                <c:pt idx="7003">
                  <c:v>9733191</c:v>
                </c:pt>
                <c:pt idx="7004">
                  <c:v>14828220</c:v>
                </c:pt>
                <c:pt idx="7005">
                  <c:v>9741576</c:v>
                </c:pt>
                <c:pt idx="7006">
                  <c:v>14849180</c:v>
                </c:pt>
                <c:pt idx="7007">
                  <c:v>9731906</c:v>
                </c:pt>
                <c:pt idx="7008">
                  <c:v>14862770</c:v>
                </c:pt>
                <c:pt idx="7009">
                  <c:v>9745113</c:v>
                </c:pt>
                <c:pt idx="7010">
                  <c:v>14843490</c:v>
                </c:pt>
                <c:pt idx="7011">
                  <c:v>9721491</c:v>
                </c:pt>
                <c:pt idx="7012">
                  <c:v>14859250</c:v>
                </c:pt>
                <c:pt idx="7013">
                  <c:v>9737382</c:v>
                </c:pt>
                <c:pt idx="7014">
                  <c:v>14892300</c:v>
                </c:pt>
                <c:pt idx="7015">
                  <c:v>9734884</c:v>
                </c:pt>
                <c:pt idx="7016">
                  <c:v>14911680</c:v>
                </c:pt>
                <c:pt idx="7017">
                  <c:v>9755339</c:v>
                </c:pt>
                <c:pt idx="7018">
                  <c:v>14914730</c:v>
                </c:pt>
                <c:pt idx="7019">
                  <c:v>9729914</c:v>
                </c:pt>
                <c:pt idx="7020">
                  <c:v>14913500</c:v>
                </c:pt>
                <c:pt idx="7021">
                  <c:v>9729214</c:v>
                </c:pt>
                <c:pt idx="7022">
                  <c:v>14963320</c:v>
                </c:pt>
                <c:pt idx="7023">
                  <c:v>9752561</c:v>
                </c:pt>
                <c:pt idx="7024">
                  <c:v>15006240</c:v>
                </c:pt>
                <c:pt idx="7025">
                  <c:v>9730912</c:v>
                </c:pt>
                <c:pt idx="7026">
                  <c:v>15008990</c:v>
                </c:pt>
                <c:pt idx="7027">
                  <c:v>9721063</c:v>
                </c:pt>
                <c:pt idx="7028">
                  <c:v>14950490</c:v>
                </c:pt>
                <c:pt idx="7029">
                  <c:v>9766011</c:v>
                </c:pt>
                <c:pt idx="7030">
                  <c:v>14914030</c:v>
                </c:pt>
                <c:pt idx="7031">
                  <c:v>9756835</c:v>
                </c:pt>
                <c:pt idx="7032">
                  <c:v>14874480</c:v>
                </c:pt>
                <c:pt idx="7033">
                  <c:v>9744203</c:v>
                </c:pt>
                <c:pt idx="7034">
                  <c:v>14954690</c:v>
                </c:pt>
                <c:pt idx="7035">
                  <c:v>9772735</c:v>
                </c:pt>
                <c:pt idx="7036">
                  <c:v>14908940</c:v>
                </c:pt>
                <c:pt idx="7037">
                  <c:v>9772360</c:v>
                </c:pt>
                <c:pt idx="7038">
                  <c:v>14927800</c:v>
                </c:pt>
                <c:pt idx="7039">
                  <c:v>9733788</c:v>
                </c:pt>
                <c:pt idx="7040">
                  <c:v>14946180</c:v>
                </c:pt>
                <c:pt idx="7041">
                  <c:v>9748538</c:v>
                </c:pt>
                <c:pt idx="7042">
                  <c:v>14935170</c:v>
                </c:pt>
                <c:pt idx="7043">
                  <c:v>9748110</c:v>
                </c:pt>
                <c:pt idx="7044">
                  <c:v>15004080</c:v>
                </c:pt>
                <c:pt idx="7045">
                  <c:v>9777969</c:v>
                </c:pt>
                <c:pt idx="7046">
                  <c:v>14968450</c:v>
                </c:pt>
                <c:pt idx="7047">
                  <c:v>9783780</c:v>
                </c:pt>
                <c:pt idx="7048">
                  <c:v>14966150</c:v>
                </c:pt>
                <c:pt idx="7049">
                  <c:v>9762037</c:v>
                </c:pt>
                <c:pt idx="7050">
                  <c:v>14963580</c:v>
                </c:pt>
                <c:pt idx="7051">
                  <c:v>9768596</c:v>
                </c:pt>
                <c:pt idx="7052">
                  <c:v>15041100</c:v>
                </c:pt>
                <c:pt idx="7053">
                  <c:v>9787231</c:v>
                </c:pt>
                <c:pt idx="7054">
                  <c:v>14906560</c:v>
                </c:pt>
                <c:pt idx="7055">
                  <c:v>9775883</c:v>
                </c:pt>
                <c:pt idx="7056">
                  <c:v>14939030</c:v>
                </c:pt>
                <c:pt idx="7057">
                  <c:v>9762515</c:v>
                </c:pt>
                <c:pt idx="7058">
                  <c:v>14856760</c:v>
                </c:pt>
                <c:pt idx="7059">
                  <c:v>9767975</c:v>
                </c:pt>
                <c:pt idx="7060">
                  <c:v>14961830</c:v>
                </c:pt>
                <c:pt idx="7061">
                  <c:v>9773964</c:v>
                </c:pt>
                <c:pt idx="7062">
                  <c:v>14945360</c:v>
                </c:pt>
                <c:pt idx="7063">
                  <c:v>9795517</c:v>
                </c:pt>
                <c:pt idx="7064">
                  <c:v>15056280</c:v>
                </c:pt>
                <c:pt idx="7065">
                  <c:v>9772408</c:v>
                </c:pt>
                <c:pt idx="7066">
                  <c:v>14949420</c:v>
                </c:pt>
                <c:pt idx="7067">
                  <c:v>9785152</c:v>
                </c:pt>
                <c:pt idx="7068">
                  <c:v>14999080</c:v>
                </c:pt>
                <c:pt idx="7069">
                  <c:v>9757842</c:v>
                </c:pt>
                <c:pt idx="7070">
                  <c:v>15031030</c:v>
                </c:pt>
                <c:pt idx="7071">
                  <c:v>9785274</c:v>
                </c:pt>
                <c:pt idx="7072">
                  <c:v>15042950</c:v>
                </c:pt>
                <c:pt idx="7073">
                  <c:v>9769549</c:v>
                </c:pt>
                <c:pt idx="7074">
                  <c:v>14981020</c:v>
                </c:pt>
                <c:pt idx="7075">
                  <c:v>9754252</c:v>
                </c:pt>
                <c:pt idx="7076">
                  <c:v>15009290</c:v>
                </c:pt>
                <c:pt idx="7077">
                  <c:v>9769827</c:v>
                </c:pt>
                <c:pt idx="7078">
                  <c:v>15031170</c:v>
                </c:pt>
                <c:pt idx="7079">
                  <c:v>9776192</c:v>
                </c:pt>
                <c:pt idx="7080">
                  <c:v>14985660</c:v>
                </c:pt>
                <c:pt idx="7081">
                  <c:v>9785301</c:v>
                </c:pt>
                <c:pt idx="7082">
                  <c:v>14989060</c:v>
                </c:pt>
                <c:pt idx="7083">
                  <c:v>9786597</c:v>
                </c:pt>
                <c:pt idx="7084">
                  <c:v>14949660</c:v>
                </c:pt>
                <c:pt idx="7085">
                  <c:v>9772399</c:v>
                </c:pt>
                <c:pt idx="7086">
                  <c:v>14954360</c:v>
                </c:pt>
                <c:pt idx="7087">
                  <c:v>9774949</c:v>
                </c:pt>
                <c:pt idx="7088">
                  <c:v>15028010</c:v>
                </c:pt>
                <c:pt idx="7089">
                  <c:v>9785922</c:v>
                </c:pt>
                <c:pt idx="7090">
                  <c:v>14996450</c:v>
                </c:pt>
                <c:pt idx="7091">
                  <c:v>9792123</c:v>
                </c:pt>
                <c:pt idx="7092">
                  <c:v>15016470</c:v>
                </c:pt>
                <c:pt idx="7093">
                  <c:v>9775319</c:v>
                </c:pt>
                <c:pt idx="7094">
                  <c:v>15021030</c:v>
                </c:pt>
                <c:pt idx="7095">
                  <c:v>9794224</c:v>
                </c:pt>
                <c:pt idx="7096">
                  <c:v>14995660</c:v>
                </c:pt>
                <c:pt idx="7097">
                  <c:v>9790293</c:v>
                </c:pt>
                <c:pt idx="7098">
                  <c:v>15040720</c:v>
                </c:pt>
                <c:pt idx="7099">
                  <c:v>9783171</c:v>
                </c:pt>
                <c:pt idx="7100">
                  <c:v>15010660</c:v>
                </c:pt>
                <c:pt idx="7101">
                  <c:v>9786447</c:v>
                </c:pt>
                <c:pt idx="7102">
                  <c:v>14941130</c:v>
                </c:pt>
                <c:pt idx="7103">
                  <c:v>9782733</c:v>
                </c:pt>
                <c:pt idx="7104">
                  <c:v>15020950</c:v>
                </c:pt>
                <c:pt idx="7105">
                  <c:v>9803337</c:v>
                </c:pt>
                <c:pt idx="7106">
                  <c:v>15009900</c:v>
                </c:pt>
                <c:pt idx="7107">
                  <c:v>9800442</c:v>
                </c:pt>
                <c:pt idx="7108">
                  <c:v>15105480</c:v>
                </c:pt>
                <c:pt idx="7109">
                  <c:v>9777112</c:v>
                </c:pt>
                <c:pt idx="7110">
                  <c:v>15019990</c:v>
                </c:pt>
                <c:pt idx="7111">
                  <c:v>9782110</c:v>
                </c:pt>
                <c:pt idx="7112">
                  <c:v>15027790</c:v>
                </c:pt>
                <c:pt idx="7113">
                  <c:v>9802682</c:v>
                </c:pt>
                <c:pt idx="7114">
                  <c:v>14965910</c:v>
                </c:pt>
                <c:pt idx="7115">
                  <c:v>9774147</c:v>
                </c:pt>
                <c:pt idx="7116">
                  <c:v>15061490</c:v>
                </c:pt>
                <c:pt idx="7117">
                  <c:v>9801950</c:v>
                </c:pt>
                <c:pt idx="7118">
                  <c:v>15077290</c:v>
                </c:pt>
                <c:pt idx="7119">
                  <c:v>9776822</c:v>
                </c:pt>
                <c:pt idx="7120">
                  <c:v>15012820</c:v>
                </c:pt>
                <c:pt idx="7121">
                  <c:v>9769136</c:v>
                </c:pt>
                <c:pt idx="7122">
                  <c:v>14990090</c:v>
                </c:pt>
                <c:pt idx="7123">
                  <c:v>9816810</c:v>
                </c:pt>
                <c:pt idx="7124">
                  <c:v>15051290</c:v>
                </c:pt>
                <c:pt idx="7125">
                  <c:v>9773211</c:v>
                </c:pt>
                <c:pt idx="7126">
                  <c:v>15083190</c:v>
                </c:pt>
                <c:pt idx="7127">
                  <c:v>9809380</c:v>
                </c:pt>
                <c:pt idx="7128">
                  <c:v>15012260</c:v>
                </c:pt>
                <c:pt idx="7129">
                  <c:v>9792370</c:v>
                </c:pt>
                <c:pt idx="7130">
                  <c:v>15025520</c:v>
                </c:pt>
                <c:pt idx="7131">
                  <c:v>9803686</c:v>
                </c:pt>
                <c:pt idx="7132">
                  <c:v>15116260</c:v>
                </c:pt>
                <c:pt idx="7133">
                  <c:v>9772923</c:v>
                </c:pt>
                <c:pt idx="7134">
                  <c:v>15070640</c:v>
                </c:pt>
                <c:pt idx="7135">
                  <c:v>9780831</c:v>
                </c:pt>
                <c:pt idx="7136">
                  <c:v>15122480</c:v>
                </c:pt>
                <c:pt idx="7137">
                  <c:v>9796841</c:v>
                </c:pt>
                <c:pt idx="7138">
                  <c:v>15040980</c:v>
                </c:pt>
                <c:pt idx="7139">
                  <c:v>9800712</c:v>
                </c:pt>
                <c:pt idx="7140">
                  <c:v>15066690</c:v>
                </c:pt>
                <c:pt idx="7141">
                  <c:v>9799084</c:v>
                </c:pt>
                <c:pt idx="7142">
                  <c:v>15109380</c:v>
                </c:pt>
                <c:pt idx="7143">
                  <c:v>9824172</c:v>
                </c:pt>
                <c:pt idx="7144">
                  <c:v>15021860</c:v>
                </c:pt>
                <c:pt idx="7145">
                  <c:v>9809924</c:v>
                </c:pt>
                <c:pt idx="7146">
                  <c:v>14986750</c:v>
                </c:pt>
                <c:pt idx="7147">
                  <c:v>9793139</c:v>
                </c:pt>
                <c:pt idx="7148">
                  <c:v>15058050</c:v>
                </c:pt>
                <c:pt idx="7149">
                  <c:v>9809297</c:v>
                </c:pt>
                <c:pt idx="7150">
                  <c:v>15036520</c:v>
                </c:pt>
                <c:pt idx="7151">
                  <c:v>9787605</c:v>
                </c:pt>
                <c:pt idx="7152">
                  <c:v>15101530</c:v>
                </c:pt>
                <c:pt idx="7153">
                  <c:v>9798346</c:v>
                </c:pt>
                <c:pt idx="7154">
                  <c:v>15065550</c:v>
                </c:pt>
                <c:pt idx="7155">
                  <c:v>9794447</c:v>
                </c:pt>
                <c:pt idx="7156">
                  <c:v>15004480</c:v>
                </c:pt>
                <c:pt idx="7157">
                  <c:v>9798703</c:v>
                </c:pt>
                <c:pt idx="7158">
                  <c:v>15091190</c:v>
                </c:pt>
                <c:pt idx="7159">
                  <c:v>9772071</c:v>
                </c:pt>
                <c:pt idx="7160">
                  <c:v>15061610</c:v>
                </c:pt>
                <c:pt idx="7161">
                  <c:v>9781848</c:v>
                </c:pt>
                <c:pt idx="7162">
                  <c:v>15112150</c:v>
                </c:pt>
                <c:pt idx="7163">
                  <c:v>9767833</c:v>
                </c:pt>
                <c:pt idx="7164">
                  <c:v>14973940</c:v>
                </c:pt>
                <c:pt idx="7165">
                  <c:v>9805308</c:v>
                </c:pt>
                <c:pt idx="7166">
                  <c:v>15053340</c:v>
                </c:pt>
                <c:pt idx="7167">
                  <c:v>9779876</c:v>
                </c:pt>
                <c:pt idx="7168">
                  <c:v>15031320</c:v>
                </c:pt>
                <c:pt idx="7169">
                  <c:v>9796642</c:v>
                </c:pt>
                <c:pt idx="7170">
                  <c:v>14941730</c:v>
                </c:pt>
                <c:pt idx="7171">
                  <c:v>9798107</c:v>
                </c:pt>
                <c:pt idx="7172">
                  <c:v>14955110</c:v>
                </c:pt>
                <c:pt idx="7173">
                  <c:v>9785474</c:v>
                </c:pt>
                <c:pt idx="7174">
                  <c:v>15048700</c:v>
                </c:pt>
                <c:pt idx="7175">
                  <c:v>9788538</c:v>
                </c:pt>
                <c:pt idx="7176">
                  <c:v>15132520</c:v>
                </c:pt>
                <c:pt idx="7177">
                  <c:v>9784139</c:v>
                </c:pt>
                <c:pt idx="7178">
                  <c:v>15040720</c:v>
                </c:pt>
                <c:pt idx="7179">
                  <c:v>9817264</c:v>
                </c:pt>
                <c:pt idx="7180">
                  <c:v>15079160</c:v>
                </c:pt>
                <c:pt idx="7181">
                  <c:v>9798318</c:v>
                </c:pt>
                <c:pt idx="7182">
                  <c:v>15005490</c:v>
                </c:pt>
                <c:pt idx="7183">
                  <c:v>9802954</c:v>
                </c:pt>
                <c:pt idx="7184">
                  <c:v>15037700</c:v>
                </c:pt>
                <c:pt idx="7185">
                  <c:v>9793277</c:v>
                </c:pt>
                <c:pt idx="7186">
                  <c:v>15052370</c:v>
                </c:pt>
                <c:pt idx="7187">
                  <c:v>9808293</c:v>
                </c:pt>
                <c:pt idx="7188">
                  <c:v>15162550</c:v>
                </c:pt>
                <c:pt idx="7189">
                  <c:v>9811020</c:v>
                </c:pt>
                <c:pt idx="7190">
                  <c:v>14989700</c:v>
                </c:pt>
                <c:pt idx="7191">
                  <c:v>9808264</c:v>
                </c:pt>
                <c:pt idx="7192">
                  <c:v>15059670</c:v>
                </c:pt>
                <c:pt idx="7193">
                  <c:v>9810702</c:v>
                </c:pt>
                <c:pt idx="7194">
                  <c:v>15025970</c:v>
                </c:pt>
                <c:pt idx="7195">
                  <c:v>9810575</c:v>
                </c:pt>
                <c:pt idx="7196">
                  <c:v>15030750</c:v>
                </c:pt>
                <c:pt idx="7197">
                  <c:v>9802341</c:v>
                </c:pt>
                <c:pt idx="7198">
                  <c:v>15144700</c:v>
                </c:pt>
                <c:pt idx="7199">
                  <c:v>9800194</c:v>
                </c:pt>
                <c:pt idx="7200">
                  <c:v>15050600</c:v>
                </c:pt>
                <c:pt idx="7201">
                  <c:v>9795465</c:v>
                </c:pt>
                <c:pt idx="7202">
                  <c:v>15100530</c:v>
                </c:pt>
                <c:pt idx="7203">
                  <c:v>9794032</c:v>
                </c:pt>
                <c:pt idx="7204">
                  <c:v>15075930</c:v>
                </c:pt>
                <c:pt idx="7205">
                  <c:v>9818779</c:v>
                </c:pt>
                <c:pt idx="7206">
                  <c:v>14932030</c:v>
                </c:pt>
                <c:pt idx="7207">
                  <c:v>9791126</c:v>
                </c:pt>
                <c:pt idx="7208">
                  <c:v>15068050</c:v>
                </c:pt>
                <c:pt idx="7209">
                  <c:v>9783490</c:v>
                </c:pt>
                <c:pt idx="7210">
                  <c:v>15017180</c:v>
                </c:pt>
                <c:pt idx="7211">
                  <c:v>9822914</c:v>
                </c:pt>
                <c:pt idx="7212">
                  <c:v>15042170</c:v>
                </c:pt>
                <c:pt idx="7213">
                  <c:v>9797876</c:v>
                </c:pt>
                <c:pt idx="7214">
                  <c:v>15014220</c:v>
                </c:pt>
                <c:pt idx="7215">
                  <c:v>9809388</c:v>
                </c:pt>
                <c:pt idx="7216">
                  <c:v>15094290</c:v>
                </c:pt>
                <c:pt idx="7217">
                  <c:v>9806225</c:v>
                </c:pt>
                <c:pt idx="7218">
                  <c:v>15157250</c:v>
                </c:pt>
                <c:pt idx="7219">
                  <c:v>9791741</c:v>
                </c:pt>
                <c:pt idx="7220">
                  <c:v>15090130</c:v>
                </c:pt>
                <c:pt idx="7221">
                  <c:v>9802043</c:v>
                </c:pt>
                <c:pt idx="7222">
                  <c:v>15014360</c:v>
                </c:pt>
                <c:pt idx="7223">
                  <c:v>9804089</c:v>
                </c:pt>
                <c:pt idx="7224">
                  <c:v>15070640</c:v>
                </c:pt>
                <c:pt idx="7225">
                  <c:v>9787441</c:v>
                </c:pt>
                <c:pt idx="7226">
                  <c:v>15147860</c:v>
                </c:pt>
                <c:pt idx="7227">
                  <c:v>9797694</c:v>
                </c:pt>
                <c:pt idx="7228">
                  <c:v>15122510</c:v>
                </c:pt>
                <c:pt idx="7229">
                  <c:v>9796939</c:v>
                </c:pt>
                <c:pt idx="7230">
                  <c:v>15070850</c:v>
                </c:pt>
                <c:pt idx="7231">
                  <c:v>9810426</c:v>
                </c:pt>
                <c:pt idx="7232">
                  <c:v>15022240</c:v>
                </c:pt>
                <c:pt idx="7233">
                  <c:v>9807820</c:v>
                </c:pt>
                <c:pt idx="7234">
                  <c:v>15063710</c:v>
                </c:pt>
                <c:pt idx="7235">
                  <c:v>9773499</c:v>
                </c:pt>
                <c:pt idx="7236">
                  <c:v>15053440</c:v>
                </c:pt>
                <c:pt idx="7237">
                  <c:v>9785432</c:v>
                </c:pt>
                <c:pt idx="7238">
                  <c:v>14998080</c:v>
                </c:pt>
                <c:pt idx="7239">
                  <c:v>9806809</c:v>
                </c:pt>
                <c:pt idx="7240">
                  <c:v>15052070</c:v>
                </c:pt>
                <c:pt idx="7241">
                  <c:v>9810738</c:v>
                </c:pt>
                <c:pt idx="7242">
                  <c:v>15106090</c:v>
                </c:pt>
                <c:pt idx="7243">
                  <c:v>9797751</c:v>
                </c:pt>
                <c:pt idx="7244">
                  <c:v>15037270</c:v>
                </c:pt>
                <c:pt idx="7245">
                  <c:v>9784250</c:v>
                </c:pt>
                <c:pt idx="7246">
                  <c:v>15077800</c:v>
                </c:pt>
                <c:pt idx="7247">
                  <c:v>9810227</c:v>
                </c:pt>
                <c:pt idx="7248">
                  <c:v>15058260</c:v>
                </c:pt>
                <c:pt idx="7249">
                  <c:v>9789634</c:v>
                </c:pt>
                <c:pt idx="7250">
                  <c:v>15122640</c:v>
                </c:pt>
                <c:pt idx="7251">
                  <c:v>9816397</c:v>
                </c:pt>
                <c:pt idx="7252">
                  <c:v>15062240</c:v>
                </c:pt>
                <c:pt idx="7253">
                  <c:v>9820121</c:v>
                </c:pt>
                <c:pt idx="7254">
                  <c:v>14989220</c:v>
                </c:pt>
                <c:pt idx="7255">
                  <c:v>9820555</c:v>
                </c:pt>
                <c:pt idx="7256">
                  <c:v>15079090</c:v>
                </c:pt>
                <c:pt idx="7257">
                  <c:v>9804136</c:v>
                </c:pt>
                <c:pt idx="7258">
                  <c:v>15034370</c:v>
                </c:pt>
                <c:pt idx="7259">
                  <c:v>9821248</c:v>
                </c:pt>
                <c:pt idx="7260">
                  <c:v>15013380</c:v>
                </c:pt>
                <c:pt idx="7261">
                  <c:v>9809679</c:v>
                </c:pt>
                <c:pt idx="7262">
                  <c:v>15062820</c:v>
                </c:pt>
                <c:pt idx="7263">
                  <c:v>9810697</c:v>
                </c:pt>
                <c:pt idx="7264">
                  <c:v>15082690</c:v>
                </c:pt>
                <c:pt idx="7265">
                  <c:v>9792284</c:v>
                </c:pt>
                <c:pt idx="7266">
                  <c:v>15090570</c:v>
                </c:pt>
                <c:pt idx="7267">
                  <c:v>9837273</c:v>
                </c:pt>
                <c:pt idx="7268">
                  <c:v>15038420</c:v>
                </c:pt>
                <c:pt idx="7269">
                  <c:v>9805557</c:v>
                </c:pt>
                <c:pt idx="7270">
                  <c:v>15133840</c:v>
                </c:pt>
                <c:pt idx="7271">
                  <c:v>9799431</c:v>
                </c:pt>
                <c:pt idx="7272">
                  <c:v>15053040</c:v>
                </c:pt>
                <c:pt idx="7273">
                  <c:v>9813795</c:v>
                </c:pt>
                <c:pt idx="7274">
                  <c:v>15081910</c:v>
                </c:pt>
                <c:pt idx="7275">
                  <c:v>9816094</c:v>
                </c:pt>
                <c:pt idx="7276">
                  <c:v>15043910</c:v>
                </c:pt>
                <c:pt idx="7277">
                  <c:v>9821247</c:v>
                </c:pt>
                <c:pt idx="7278">
                  <c:v>14992550</c:v>
                </c:pt>
                <c:pt idx="7279">
                  <c:v>9834027</c:v>
                </c:pt>
                <c:pt idx="7280">
                  <c:v>15078260</c:v>
                </c:pt>
                <c:pt idx="7281">
                  <c:v>9789282</c:v>
                </c:pt>
                <c:pt idx="7282">
                  <c:v>15051120</c:v>
                </c:pt>
                <c:pt idx="7283">
                  <c:v>9805794</c:v>
                </c:pt>
                <c:pt idx="7284">
                  <c:v>14977510</c:v>
                </c:pt>
                <c:pt idx="7285">
                  <c:v>9808611</c:v>
                </c:pt>
                <c:pt idx="7286">
                  <c:v>15041850</c:v>
                </c:pt>
                <c:pt idx="7287">
                  <c:v>9799736</c:v>
                </c:pt>
                <c:pt idx="7288">
                  <c:v>15084350</c:v>
                </c:pt>
                <c:pt idx="7289">
                  <c:v>9815795</c:v>
                </c:pt>
                <c:pt idx="7290">
                  <c:v>15041580</c:v>
                </c:pt>
                <c:pt idx="7291">
                  <c:v>9797066</c:v>
                </c:pt>
                <c:pt idx="7292">
                  <c:v>15058310</c:v>
                </c:pt>
                <c:pt idx="7293">
                  <c:v>9811967</c:v>
                </c:pt>
                <c:pt idx="7294">
                  <c:v>15057600</c:v>
                </c:pt>
                <c:pt idx="7295">
                  <c:v>9813801</c:v>
                </c:pt>
                <c:pt idx="7296">
                  <c:v>15094810</c:v>
                </c:pt>
                <c:pt idx="7297">
                  <c:v>9821131</c:v>
                </c:pt>
                <c:pt idx="7298">
                  <c:v>15058520</c:v>
                </c:pt>
                <c:pt idx="7299">
                  <c:v>9824088</c:v>
                </c:pt>
                <c:pt idx="7300">
                  <c:v>15078240</c:v>
                </c:pt>
                <c:pt idx="7301">
                  <c:v>9841249</c:v>
                </c:pt>
                <c:pt idx="7302">
                  <c:v>15072700</c:v>
                </c:pt>
                <c:pt idx="7303">
                  <c:v>9825527</c:v>
                </c:pt>
                <c:pt idx="7304">
                  <c:v>15110360</c:v>
                </c:pt>
                <c:pt idx="7305">
                  <c:v>9804699</c:v>
                </c:pt>
                <c:pt idx="7306">
                  <c:v>15061390</c:v>
                </c:pt>
                <c:pt idx="7307">
                  <c:v>9824430</c:v>
                </c:pt>
                <c:pt idx="7308">
                  <c:v>15030470</c:v>
                </c:pt>
                <c:pt idx="7309">
                  <c:v>9830863</c:v>
                </c:pt>
                <c:pt idx="7310">
                  <c:v>15066430</c:v>
                </c:pt>
                <c:pt idx="7311">
                  <c:v>9811566</c:v>
                </c:pt>
                <c:pt idx="7312">
                  <c:v>15058230</c:v>
                </c:pt>
                <c:pt idx="7313">
                  <c:v>9818958</c:v>
                </c:pt>
                <c:pt idx="7314">
                  <c:v>15166240</c:v>
                </c:pt>
                <c:pt idx="7315">
                  <c:v>9810516</c:v>
                </c:pt>
                <c:pt idx="7316">
                  <c:v>15049530</c:v>
                </c:pt>
                <c:pt idx="7317">
                  <c:v>9806223</c:v>
                </c:pt>
                <c:pt idx="7318">
                  <c:v>15109050</c:v>
                </c:pt>
                <c:pt idx="7319">
                  <c:v>9831286</c:v>
                </c:pt>
                <c:pt idx="7320">
                  <c:v>15005010</c:v>
                </c:pt>
                <c:pt idx="7321">
                  <c:v>9807523</c:v>
                </c:pt>
                <c:pt idx="7322">
                  <c:v>15093740</c:v>
                </c:pt>
                <c:pt idx="7323">
                  <c:v>9822214</c:v>
                </c:pt>
                <c:pt idx="7324">
                  <c:v>15093130</c:v>
                </c:pt>
                <c:pt idx="7325">
                  <c:v>9817968</c:v>
                </c:pt>
                <c:pt idx="7326">
                  <c:v>15086580</c:v>
                </c:pt>
                <c:pt idx="7327">
                  <c:v>9821712</c:v>
                </c:pt>
                <c:pt idx="7328">
                  <c:v>15153340</c:v>
                </c:pt>
                <c:pt idx="7329">
                  <c:v>9807625</c:v>
                </c:pt>
                <c:pt idx="7330">
                  <c:v>15041220</c:v>
                </c:pt>
                <c:pt idx="7331">
                  <c:v>9844711</c:v>
                </c:pt>
                <c:pt idx="7332">
                  <c:v>15093310</c:v>
                </c:pt>
                <c:pt idx="7333">
                  <c:v>9813899</c:v>
                </c:pt>
                <c:pt idx="7334">
                  <c:v>15133230</c:v>
                </c:pt>
                <c:pt idx="7335">
                  <c:v>9836554</c:v>
                </c:pt>
                <c:pt idx="7336">
                  <c:v>15123390</c:v>
                </c:pt>
                <c:pt idx="7337">
                  <c:v>9813843</c:v>
                </c:pt>
                <c:pt idx="7338">
                  <c:v>15040450</c:v>
                </c:pt>
                <c:pt idx="7339">
                  <c:v>9805475</c:v>
                </c:pt>
                <c:pt idx="7340">
                  <c:v>15096610</c:v>
                </c:pt>
                <c:pt idx="7341">
                  <c:v>9818434</c:v>
                </c:pt>
                <c:pt idx="7342">
                  <c:v>15048030</c:v>
                </c:pt>
                <c:pt idx="7343">
                  <c:v>9823000</c:v>
                </c:pt>
                <c:pt idx="7344">
                  <c:v>15092560</c:v>
                </c:pt>
                <c:pt idx="7345">
                  <c:v>9821125</c:v>
                </c:pt>
                <c:pt idx="7346">
                  <c:v>15061100</c:v>
                </c:pt>
                <c:pt idx="7347">
                  <c:v>9826637</c:v>
                </c:pt>
                <c:pt idx="7348">
                  <c:v>15069270</c:v>
                </c:pt>
                <c:pt idx="7349">
                  <c:v>9803774</c:v>
                </c:pt>
                <c:pt idx="7350">
                  <c:v>15093560</c:v>
                </c:pt>
                <c:pt idx="7351">
                  <c:v>9824864</c:v>
                </c:pt>
                <c:pt idx="7352">
                  <c:v>15103030</c:v>
                </c:pt>
                <c:pt idx="7353">
                  <c:v>9822059</c:v>
                </c:pt>
                <c:pt idx="7354">
                  <c:v>15133150</c:v>
                </c:pt>
                <c:pt idx="7355">
                  <c:v>9837118</c:v>
                </c:pt>
                <c:pt idx="7356">
                  <c:v>15144780</c:v>
                </c:pt>
                <c:pt idx="7357">
                  <c:v>9791624</c:v>
                </c:pt>
                <c:pt idx="7358">
                  <c:v>15083970</c:v>
                </c:pt>
                <c:pt idx="7359">
                  <c:v>9793940</c:v>
                </c:pt>
                <c:pt idx="7360">
                  <c:v>15088800</c:v>
                </c:pt>
                <c:pt idx="7361">
                  <c:v>9819745</c:v>
                </c:pt>
                <c:pt idx="7362">
                  <c:v>15068300</c:v>
                </c:pt>
                <c:pt idx="7363">
                  <c:v>9800670</c:v>
                </c:pt>
                <c:pt idx="7364">
                  <c:v>15093620</c:v>
                </c:pt>
                <c:pt idx="7365">
                  <c:v>9812840</c:v>
                </c:pt>
                <c:pt idx="7366">
                  <c:v>15067690</c:v>
                </c:pt>
                <c:pt idx="7367">
                  <c:v>9823133</c:v>
                </c:pt>
                <c:pt idx="7368">
                  <c:v>15080370</c:v>
                </c:pt>
                <c:pt idx="7369">
                  <c:v>9817382</c:v>
                </c:pt>
                <c:pt idx="7370">
                  <c:v>15118850</c:v>
                </c:pt>
                <c:pt idx="7371">
                  <c:v>9801048</c:v>
                </c:pt>
                <c:pt idx="7372">
                  <c:v>15113550</c:v>
                </c:pt>
                <c:pt idx="7373">
                  <c:v>9810633</c:v>
                </c:pt>
                <c:pt idx="7374">
                  <c:v>15073170</c:v>
                </c:pt>
                <c:pt idx="7375">
                  <c:v>9791360</c:v>
                </c:pt>
                <c:pt idx="7376">
                  <c:v>15118770</c:v>
                </c:pt>
                <c:pt idx="7377">
                  <c:v>9822716</c:v>
                </c:pt>
                <c:pt idx="7378">
                  <c:v>15089110</c:v>
                </c:pt>
                <c:pt idx="7379">
                  <c:v>9801731</c:v>
                </c:pt>
                <c:pt idx="7380">
                  <c:v>15176780</c:v>
                </c:pt>
                <c:pt idx="7381">
                  <c:v>9811828</c:v>
                </c:pt>
                <c:pt idx="7382">
                  <c:v>15033830</c:v>
                </c:pt>
                <c:pt idx="7383">
                  <c:v>9825668</c:v>
                </c:pt>
                <c:pt idx="7384">
                  <c:v>15054060</c:v>
                </c:pt>
                <c:pt idx="7385">
                  <c:v>9821082</c:v>
                </c:pt>
                <c:pt idx="7386">
                  <c:v>15088990</c:v>
                </c:pt>
                <c:pt idx="7387">
                  <c:v>9811020</c:v>
                </c:pt>
                <c:pt idx="7388">
                  <c:v>15023960</c:v>
                </c:pt>
                <c:pt idx="7389">
                  <c:v>9825897</c:v>
                </c:pt>
                <c:pt idx="7390">
                  <c:v>15148490</c:v>
                </c:pt>
                <c:pt idx="7391">
                  <c:v>9789214</c:v>
                </c:pt>
                <c:pt idx="7392">
                  <c:v>15039250</c:v>
                </c:pt>
                <c:pt idx="7393">
                  <c:v>9831112</c:v>
                </c:pt>
                <c:pt idx="7394">
                  <c:v>15116850</c:v>
                </c:pt>
                <c:pt idx="7395">
                  <c:v>9803495</c:v>
                </c:pt>
                <c:pt idx="7396">
                  <c:v>15076700</c:v>
                </c:pt>
                <c:pt idx="7397">
                  <c:v>9774318</c:v>
                </c:pt>
                <c:pt idx="7398">
                  <c:v>15110340</c:v>
                </c:pt>
                <c:pt idx="7399">
                  <c:v>9824048</c:v>
                </c:pt>
                <c:pt idx="7400">
                  <c:v>15164160</c:v>
                </c:pt>
                <c:pt idx="7401">
                  <c:v>9820036</c:v>
                </c:pt>
                <c:pt idx="7402">
                  <c:v>15067180</c:v>
                </c:pt>
                <c:pt idx="7403">
                  <c:v>9817279</c:v>
                </c:pt>
                <c:pt idx="7404">
                  <c:v>15100660</c:v>
                </c:pt>
                <c:pt idx="7405">
                  <c:v>9825609</c:v>
                </c:pt>
                <c:pt idx="7406">
                  <c:v>15063410</c:v>
                </c:pt>
                <c:pt idx="7407">
                  <c:v>9796615</c:v>
                </c:pt>
                <c:pt idx="7408">
                  <c:v>15151480</c:v>
                </c:pt>
                <c:pt idx="7409">
                  <c:v>9817092</c:v>
                </c:pt>
                <c:pt idx="7410">
                  <c:v>15143490</c:v>
                </c:pt>
                <c:pt idx="7411">
                  <c:v>9816942</c:v>
                </c:pt>
                <c:pt idx="7412">
                  <c:v>15165760</c:v>
                </c:pt>
                <c:pt idx="7413">
                  <c:v>9814649</c:v>
                </c:pt>
                <c:pt idx="7414">
                  <c:v>15052330</c:v>
                </c:pt>
                <c:pt idx="7415">
                  <c:v>9815412</c:v>
                </c:pt>
                <c:pt idx="7416">
                  <c:v>15097030</c:v>
                </c:pt>
                <c:pt idx="7417">
                  <c:v>9795198</c:v>
                </c:pt>
                <c:pt idx="7418">
                  <c:v>15139660</c:v>
                </c:pt>
                <c:pt idx="7419">
                  <c:v>9819024</c:v>
                </c:pt>
                <c:pt idx="7420">
                  <c:v>15108220</c:v>
                </c:pt>
                <c:pt idx="7421">
                  <c:v>9820075</c:v>
                </c:pt>
                <c:pt idx="7422">
                  <c:v>15061550</c:v>
                </c:pt>
                <c:pt idx="7423">
                  <c:v>9818671</c:v>
                </c:pt>
                <c:pt idx="7424">
                  <c:v>15037980</c:v>
                </c:pt>
                <c:pt idx="7425">
                  <c:v>9801489</c:v>
                </c:pt>
                <c:pt idx="7426">
                  <c:v>15096150</c:v>
                </c:pt>
                <c:pt idx="7427">
                  <c:v>9811090</c:v>
                </c:pt>
                <c:pt idx="7428">
                  <c:v>15042760</c:v>
                </c:pt>
                <c:pt idx="7429">
                  <c:v>9799271</c:v>
                </c:pt>
                <c:pt idx="7430">
                  <c:v>15119890</c:v>
                </c:pt>
                <c:pt idx="7431">
                  <c:v>9815131</c:v>
                </c:pt>
                <c:pt idx="7432">
                  <c:v>15086100</c:v>
                </c:pt>
                <c:pt idx="7433">
                  <c:v>9812798</c:v>
                </c:pt>
                <c:pt idx="7434">
                  <c:v>15064590</c:v>
                </c:pt>
                <c:pt idx="7435">
                  <c:v>9828097</c:v>
                </c:pt>
                <c:pt idx="7436">
                  <c:v>15103150</c:v>
                </c:pt>
                <c:pt idx="7437">
                  <c:v>9818377</c:v>
                </c:pt>
                <c:pt idx="7438">
                  <c:v>15038140</c:v>
                </c:pt>
                <c:pt idx="7439">
                  <c:v>9830290</c:v>
                </c:pt>
                <c:pt idx="7440">
                  <c:v>15084030</c:v>
                </c:pt>
                <c:pt idx="7441">
                  <c:v>9814554</c:v>
                </c:pt>
                <c:pt idx="7442">
                  <c:v>15061130</c:v>
                </c:pt>
                <c:pt idx="7443">
                  <c:v>9832273</c:v>
                </c:pt>
                <c:pt idx="7444">
                  <c:v>15109000</c:v>
                </c:pt>
                <c:pt idx="7445">
                  <c:v>9834045</c:v>
                </c:pt>
                <c:pt idx="7446">
                  <c:v>15069710</c:v>
                </c:pt>
                <c:pt idx="7447">
                  <c:v>9830604</c:v>
                </c:pt>
                <c:pt idx="7448">
                  <c:v>15119580</c:v>
                </c:pt>
                <c:pt idx="7449">
                  <c:v>9816367</c:v>
                </c:pt>
                <c:pt idx="7450">
                  <c:v>15068330</c:v>
                </c:pt>
                <c:pt idx="7451">
                  <c:v>9826602</c:v>
                </c:pt>
                <c:pt idx="7452">
                  <c:v>15053190</c:v>
                </c:pt>
                <c:pt idx="7453">
                  <c:v>9823733</c:v>
                </c:pt>
                <c:pt idx="7454">
                  <c:v>15124290</c:v>
                </c:pt>
                <c:pt idx="7455">
                  <c:v>9794626</c:v>
                </c:pt>
                <c:pt idx="7456">
                  <c:v>15167710</c:v>
                </c:pt>
                <c:pt idx="7457">
                  <c:v>9833666</c:v>
                </c:pt>
                <c:pt idx="7458">
                  <c:v>15027800</c:v>
                </c:pt>
                <c:pt idx="7459">
                  <c:v>9810989</c:v>
                </c:pt>
                <c:pt idx="7460">
                  <c:v>15125720</c:v>
                </c:pt>
                <c:pt idx="7461">
                  <c:v>9817743</c:v>
                </c:pt>
                <c:pt idx="7462">
                  <c:v>15095110</c:v>
                </c:pt>
                <c:pt idx="7463">
                  <c:v>9812337</c:v>
                </c:pt>
                <c:pt idx="7464">
                  <c:v>15152650</c:v>
                </c:pt>
                <c:pt idx="7465">
                  <c:v>9813799</c:v>
                </c:pt>
                <c:pt idx="7466">
                  <c:v>15117960</c:v>
                </c:pt>
                <c:pt idx="7467">
                  <c:v>9812893</c:v>
                </c:pt>
                <c:pt idx="7468">
                  <c:v>15214030</c:v>
                </c:pt>
                <c:pt idx="7469">
                  <c:v>9828322</c:v>
                </c:pt>
                <c:pt idx="7470">
                  <c:v>15054950</c:v>
                </c:pt>
                <c:pt idx="7471">
                  <c:v>9805975</c:v>
                </c:pt>
                <c:pt idx="7472">
                  <c:v>15151590</c:v>
                </c:pt>
                <c:pt idx="7473">
                  <c:v>9817305</c:v>
                </c:pt>
                <c:pt idx="7474">
                  <c:v>15081210</c:v>
                </c:pt>
                <c:pt idx="7475">
                  <c:v>9839669</c:v>
                </c:pt>
                <c:pt idx="7476">
                  <c:v>15065740</c:v>
                </c:pt>
                <c:pt idx="7477">
                  <c:v>9839404</c:v>
                </c:pt>
                <c:pt idx="7478">
                  <c:v>15099040</c:v>
                </c:pt>
                <c:pt idx="7479">
                  <c:v>9795627</c:v>
                </c:pt>
                <c:pt idx="7480">
                  <c:v>15132860</c:v>
                </c:pt>
                <c:pt idx="7481">
                  <c:v>9835155</c:v>
                </c:pt>
                <c:pt idx="7482">
                  <c:v>15129560</c:v>
                </c:pt>
                <c:pt idx="7483">
                  <c:v>9845986</c:v>
                </c:pt>
                <c:pt idx="7484">
                  <c:v>15072410</c:v>
                </c:pt>
                <c:pt idx="7485">
                  <c:v>9819886</c:v>
                </c:pt>
                <c:pt idx="7486">
                  <c:v>15155990</c:v>
                </c:pt>
                <c:pt idx="7487">
                  <c:v>9807897</c:v>
                </c:pt>
                <c:pt idx="7488">
                  <c:v>15069620</c:v>
                </c:pt>
                <c:pt idx="7489">
                  <c:v>9848303</c:v>
                </c:pt>
                <c:pt idx="7490">
                  <c:v>15129750</c:v>
                </c:pt>
                <c:pt idx="7491">
                  <c:v>9818330</c:v>
                </c:pt>
                <c:pt idx="7492">
                  <c:v>15096980</c:v>
                </c:pt>
                <c:pt idx="7493">
                  <c:v>9828433</c:v>
                </c:pt>
                <c:pt idx="7494">
                  <c:v>15119820</c:v>
                </c:pt>
                <c:pt idx="7495">
                  <c:v>9812905</c:v>
                </c:pt>
                <c:pt idx="7496">
                  <c:v>15082700</c:v>
                </c:pt>
                <c:pt idx="7497">
                  <c:v>9825489</c:v>
                </c:pt>
                <c:pt idx="7498">
                  <c:v>15122850</c:v>
                </c:pt>
                <c:pt idx="7499">
                  <c:v>9805206</c:v>
                </c:pt>
                <c:pt idx="7500">
                  <c:v>15056070</c:v>
                </c:pt>
                <c:pt idx="7501">
                  <c:v>9816750</c:v>
                </c:pt>
                <c:pt idx="7502">
                  <c:v>15093790</c:v>
                </c:pt>
                <c:pt idx="7503">
                  <c:v>9822294</c:v>
                </c:pt>
                <c:pt idx="7504">
                  <c:v>15124960</c:v>
                </c:pt>
                <c:pt idx="7505">
                  <c:v>9816804</c:v>
                </c:pt>
                <c:pt idx="7506">
                  <c:v>15181990</c:v>
                </c:pt>
                <c:pt idx="7507">
                  <c:v>9824377</c:v>
                </c:pt>
                <c:pt idx="7508">
                  <c:v>15120720</c:v>
                </c:pt>
                <c:pt idx="7509">
                  <c:v>9812822</c:v>
                </c:pt>
                <c:pt idx="7510">
                  <c:v>15003870</c:v>
                </c:pt>
                <c:pt idx="7511">
                  <c:v>9805428</c:v>
                </c:pt>
                <c:pt idx="7512">
                  <c:v>15095540</c:v>
                </c:pt>
                <c:pt idx="7513">
                  <c:v>9803877</c:v>
                </c:pt>
                <c:pt idx="7514">
                  <c:v>15107960</c:v>
                </c:pt>
                <c:pt idx="7515">
                  <c:v>9809125</c:v>
                </c:pt>
                <c:pt idx="7516">
                  <c:v>15031450</c:v>
                </c:pt>
                <c:pt idx="7517">
                  <c:v>9820332</c:v>
                </c:pt>
                <c:pt idx="7518">
                  <c:v>15068300</c:v>
                </c:pt>
                <c:pt idx="7519">
                  <c:v>9830261</c:v>
                </c:pt>
                <c:pt idx="7520">
                  <c:v>15086670</c:v>
                </c:pt>
                <c:pt idx="7521">
                  <c:v>9835699</c:v>
                </c:pt>
                <c:pt idx="7522">
                  <c:v>15131970</c:v>
                </c:pt>
                <c:pt idx="7523">
                  <c:v>9826629</c:v>
                </c:pt>
                <c:pt idx="7524">
                  <c:v>15074620</c:v>
                </c:pt>
                <c:pt idx="7525">
                  <c:v>9826625</c:v>
                </c:pt>
                <c:pt idx="7526">
                  <c:v>15100010</c:v>
                </c:pt>
                <c:pt idx="7527">
                  <c:v>9822722</c:v>
                </c:pt>
                <c:pt idx="7528">
                  <c:v>15178450</c:v>
                </c:pt>
                <c:pt idx="7529">
                  <c:v>9826128</c:v>
                </c:pt>
                <c:pt idx="7530">
                  <c:v>15107290</c:v>
                </c:pt>
                <c:pt idx="7531">
                  <c:v>9842753</c:v>
                </c:pt>
                <c:pt idx="7532">
                  <c:v>15130590</c:v>
                </c:pt>
                <c:pt idx="7533">
                  <c:v>9808019</c:v>
                </c:pt>
                <c:pt idx="7534">
                  <c:v>15080180</c:v>
                </c:pt>
                <c:pt idx="7535">
                  <c:v>9827072</c:v>
                </c:pt>
                <c:pt idx="7536">
                  <c:v>15169180</c:v>
                </c:pt>
                <c:pt idx="7537">
                  <c:v>9820379</c:v>
                </c:pt>
                <c:pt idx="7538">
                  <c:v>15152640</c:v>
                </c:pt>
                <c:pt idx="7539">
                  <c:v>9839296</c:v>
                </c:pt>
                <c:pt idx="7540">
                  <c:v>15147490</c:v>
                </c:pt>
                <c:pt idx="7541">
                  <c:v>9815106</c:v>
                </c:pt>
                <c:pt idx="7542">
                  <c:v>15094340</c:v>
                </c:pt>
                <c:pt idx="7543">
                  <c:v>9817021</c:v>
                </c:pt>
                <c:pt idx="7544">
                  <c:v>15116530</c:v>
                </c:pt>
                <c:pt idx="7545">
                  <c:v>9790295</c:v>
                </c:pt>
                <c:pt idx="7546">
                  <c:v>15158110</c:v>
                </c:pt>
                <c:pt idx="7547">
                  <c:v>9815967</c:v>
                </c:pt>
                <c:pt idx="7548">
                  <c:v>15145260</c:v>
                </c:pt>
                <c:pt idx="7549">
                  <c:v>9827342</c:v>
                </c:pt>
                <c:pt idx="7550">
                  <c:v>15153840</c:v>
                </c:pt>
                <c:pt idx="7551">
                  <c:v>9824249</c:v>
                </c:pt>
                <c:pt idx="7552">
                  <c:v>15171150</c:v>
                </c:pt>
                <c:pt idx="7553">
                  <c:v>9819870</c:v>
                </c:pt>
                <c:pt idx="7554">
                  <c:v>15025780</c:v>
                </c:pt>
                <c:pt idx="7555">
                  <c:v>9826572</c:v>
                </c:pt>
                <c:pt idx="7556">
                  <c:v>15061830</c:v>
                </c:pt>
                <c:pt idx="7557">
                  <c:v>9836624</c:v>
                </c:pt>
                <c:pt idx="7558">
                  <c:v>15105500</c:v>
                </c:pt>
                <c:pt idx="7559">
                  <c:v>9811006</c:v>
                </c:pt>
                <c:pt idx="7560">
                  <c:v>15131790</c:v>
                </c:pt>
                <c:pt idx="7561">
                  <c:v>9814370</c:v>
                </c:pt>
                <c:pt idx="7562">
                  <c:v>15066640</c:v>
                </c:pt>
                <c:pt idx="7563">
                  <c:v>9836217</c:v>
                </c:pt>
                <c:pt idx="7564">
                  <c:v>15100700</c:v>
                </c:pt>
                <c:pt idx="7565">
                  <c:v>9823252</c:v>
                </c:pt>
                <c:pt idx="7566">
                  <c:v>15079470</c:v>
                </c:pt>
                <c:pt idx="7567">
                  <c:v>9809748</c:v>
                </c:pt>
                <c:pt idx="7568">
                  <c:v>15097690</c:v>
                </c:pt>
                <c:pt idx="7569">
                  <c:v>9818302</c:v>
                </c:pt>
                <c:pt idx="7570">
                  <c:v>15151650</c:v>
                </c:pt>
                <c:pt idx="7571">
                  <c:v>9836708</c:v>
                </c:pt>
                <c:pt idx="7572">
                  <c:v>15073740</c:v>
                </c:pt>
                <c:pt idx="7573">
                  <c:v>9811052</c:v>
                </c:pt>
                <c:pt idx="7574">
                  <c:v>15127890</c:v>
                </c:pt>
                <c:pt idx="7575">
                  <c:v>9830480</c:v>
                </c:pt>
                <c:pt idx="7576">
                  <c:v>15092090</c:v>
                </c:pt>
                <c:pt idx="7577">
                  <c:v>9811411</c:v>
                </c:pt>
                <c:pt idx="7578">
                  <c:v>15067820</c:v>
                </c:pt>
                <c:pt idx="7579">
                  <c:v>9807057</c:v>
                </c:pt>
                <c:pt idx="7580">
                  <c:v>15041910</c:v>
                </c:pt>
                <c:pt idx="7581">
                  <c:v>9814759</c:v>
                </c:pt>
                <c:pt idx="7582">
                  <c:v>15093640</c:v>
                </c:pt>
                <c:pt idx="7583">
                  <c:v>9837449</c:v>
                </c:pt>
                <c:pt idx="7584">
                  <c:v>15076310</c:v>
                </c:pt>
                <c:pt idx="7585">
                  <c:v>9827816</c:v>
                </c:pt>
                <c:pt idx="7586">
                  <c:v>15115960</c:v>
                </c:pt>
                <c:pt idx="7587">
                  <c:v>9825482</c:v>
                </c:pt>
                <c:pt idx="7588">
                  <c:v>15140360</c:v>
                </c:pt>
                <c:pt idx="7589">
                  <c:v>9815115</c:v>
                </c:pt>
                <c:pt idx="7590">
                  <c:v>15090060</c:v>
                </c:pt>
                <c:pt idx="7591">
                  <c:v>9828478</c:v>
                </c:pt>
                <c:pt idx="7592">
                  <c:v>15090180</c:v>
                </c:pt>
                <c:pt idx="7593">
                  <c:v>9819784</c:v>
                </c:pt>
                <c:pt idx="7594">
                  <c:v>15075350</c:v>
                </c:pt>
                <c:pt idx="7595">
                  <c:v>9813805</c:v>
                </c:pt>
                <c:pt idx="7596">
                  <c:v>15121610</c:v>
                </c:pt>
                <c:pt idx="7597">
                  <c:v>9832405</c:v>
                </c:pt>
                <c:pt idx="7598">
                  <c:v>15088660</c:v>
                </c:pt>
                <c:pt idx="7599">
                  <c:v>9857724</c:v>
                </c:pt>
                <c:pt idx="7600">
                  <c:v>15139250</c:v>
                </c:pt>
                <c:pt idx="7601">
                  <c:v>9813103</c:v>
                </c:pt>
                <c:pt idx="7602">
                  <c:v>15172580</c:v>
                </c:pt>
                <c:pt idx="7603">
                  <c:v>9830754</c:v>
                </c:pt>
                <c:pt idx="7604">
                  <c:v>15102270</c:v>
                </c:pt>
                <c:pt idx="7605">
                  <c:v>9848494</c:v>
                </c:pt>
                <c:pt idx="7606">
                  <c:v>15091890</c:v>
                </c:pt>
                <c:pt idx="7607">
                  <c:v>9821211</c:v>
                </c:pt>
                <c:pt idx="7608">
                  <c:v>15036880</c:v>
                </c:pt>
                <c:pt idx="7609">
                  <c:v>9857835</c:v>
                </c:pt>
                <c:pt idx="7610">
                  <c:v>15055990</c:v>
                </c:pt>
                <c:pt idx="7611">
                  <c:v>9816953</c:v>
                </c:pt>
                <c:pt idx="7612">
                  <c:v>15026150</c:v>
                </c:pt>
                <c:pt idx="7613">
                  <c:v>9828997</c:v>
                </c:pt>
                <c:pt idx="7614">
                  <c:v>15186230</c:v>
                </c:pt>
                <c:pt idx="7615">
                  <c:v>9811411</c:v>
                </c:pt>
                <c:pt idx="7616">
                  <c:v>15132260</c:v>
                </c:pt>
                <c:pt idx="7617">
                  <c:v>9824060</c:v>
                </c:pt>
                <c:pt idx="7618">
                  <c:v>15121420</c:v>
                </c:pt>
                <c:pt idx="7619">
                  <c:v>9837560</c:v>
                </c:pt>
                <c:pt idx="7620">
                  <c:v>15066310</c:v>
                </c:pt>
                <c:pt idx="7621">
                  <c:v>9829862</c:v>
                </c:pt>
                <c:pt idx="7622">
                  <c:v>15130500</c:v>
                </c:pt>
                <c:pt idx="7623">
                  <c:v>9825782</c:v>
                </c:pt>
                <c:pt idx="7624">
                  <c:v>15055980</c:v>
                </c:pt>
                <c:pt idx="7625">
                  <c:v>9818495</c:v>
                </c:pt>
                <c:pt idx="7626">
                  <c:v>15071440</c:v>
                </c:pt>
                <c:pt idx="7627">
                  <c:v>9835125</c:v>
                </c:pt>
                <c:pt idx="7628">
                  <c:v>15122580</c:v>
                </c:pt>
                <c:pt idx="7629">
                  <c:v>9838688</c:v>
                </c:pt>
                <c:pt idx="7630">
                  <c:v>15060950</c:v>
                </c:pt>
                <c:pt idx="7631">
                  <c:v>9832993</c:v>
                </c:pt>
                <c:pt idx="7632">
                  <c:v>15076280</c:v>
                </c:pt>
                <c:pt idx="7633">
                  <c:v>9813201</c:v>
                </c:pt>
                <c:pt idx="7634">
                  <c:v>15051000</c:v>
                </c:pt>
                <c:pt idx="7635">
                  <c:v>9816444</c:v>
                </c:pt>
                <c:pt idx="7636">
                  <c:v>15081830</c:v>
                </c:pt>
                <c:pt idx="7637">
                  <c:v>9832665</c:v>
                </c:pt>
                <c:pt idx="7638">
                  <c:v>15104560</c:v>
                </c:pt>
                <c:pt idx="7639">
                  <c:v>9866093</c:v>
                </c:pt>
                <c:pt idx="7640">
                  <c:v>15132810</c:v>
                </c:pt>
                <c:pt idx="7641">
                  <c:v>9853361</c:v>
                </c:pt>
                <c:pt idx="7642">
                  <c:v>15011540</c:v>
                </c:pt>
                <c:pt idx="7643">
                  <c:v>9821996</c:v>
                </c:pt>
                <c:pt idx="7644">
                  <c:v>15108000</c:v>
                </c:pt>
                <c:pt idx="7645">
                  <c:v>9837194</c:v>
                </c:pt>
                <c:pt idx="7646">
                  <c:v>15088810</c:v>
                </c:pt>
                <c:pt idx="7647">
                  <c:v>9816669</c:v>
                </c:pt>
                <c:pt idx="7648">
                  <c:v>15099850</c:v>
                </c:pt>
                <c:pt idx="7649">
                  <c:v>9833669</c:v>
                </c:pt>
                <c:pt idx="7650">
                  <c:v>15163120</c:v>
                </c:pt>
                <c:pt idx="7651">
                  <c:v>9842235</c:v>
                </c:pt>
                <c:pt idx="7652">
                  <c:v>15172090</c:v>
                </c:pt>
                <c:pt idx="7653">
                  <c:v>9828548</c:v>
                </c:pt>
                <c:pt idx="7654">
                  <c:v>14959930</c:v>
                </c:pt>
                <c:pt idx="7655">
                  <c:v>9707221</c:v>
                </c:pt>
                <c:pt idx="7656">
                  <c:v>14760610</c:v>
                </c:pt>
                <c:pt idx="7657">
                  <c:v>9642168</c:v>
                </c:pt>
                <c:pt idx="7658">
                  <c:v>14627100</c:v>
                </c:pt>
                <c:pt idx="7659">
                  <c:v>9782471</c:v>
                </c:pt>
                <c:pt idx="7660">
                  <c:v>14522410</c:v>
                </c:pt>
                <c:pt idx="7661">
                  <c:v>9525124</c:v>
                </c:pt>
                <c:pt idx="7662">
                  <c:v>14381520</c:v>
                </c:pt>
                <c:pt idx="7663">
                  <c:v>9521576</c:v>
                </c:pt>
                <c:pt idx="7664">
                  <c:v>14402910</c:v>
                </c:pt>
                <c:pt idx="7665">
                  <c:v>9493171</c:v>
                </c:pt>
                <c:pt idx="7666">
                  <c:v>14281580</c:v>
                </c:pt>
                <c:pt idx="7667">
                  <c:v>9468996</c:v>
                </c:pt>
                <c:pt idx="7668">
                  <c:v>14342510</c:v>
                </c:pt>
                <c:pt idx="7669">
                  <c:v>9435869</c:v>
                </c:pt>
                <c:pt idx="7670">
                  <c:v>14235570</c:v>
                </c:pt>
                <c:pt idx="7671">
                  <c:v>9443967</c:v>
                </c:pt>
                <c:pt idx="7672">
                  <c:v>14298080</c:v>
                </c:pt>
                <c:pt idx="7673">
                  <c:v>9430886</c:v>
                </c:pt>
                <c:pt idx="7674">
                  <c:v>14198140</c:v>
                </c:pt>
                <c:pt idx="7675">
                  <c:v>9425936</c:v>
                </c:pt>
                <c:pt idx="7676">
                  <c:v>14136630</c:v>
                </c:pt>
                <c:pt idx="7677">
                  <c:v>9405150</c:v>
                </c:pt>
                <c:pt idx="7678">
                  <c:v>14173040</c:v>
                </c:pt>
                <c:pt idx="7679">
                  <c:v>9417874</c:v>
                </c:pt>
                <c:pt idx="7680">
                  <c:v>14108360</c:v>
                </c:pt>
                <c:pt idx="7681">
                  <c:v>9402428</c:v>
                </c:pt>
                <c:pt idx="7682">
                  <c:v>14149550</c:v>
                </c:pt>
                <c:pt idx="7683">
                  <c:v>9381736</c:v>
                </c:pt>
                <c:pt idx="7684">
                  <c:v>14158990</c:v>
                </c:pt>
                <c:pt idx="7685">
                  <c:v>9387389</c:v>
                </c:pt>
                <c:pt idx="7686">
                  <c:v>14178170</c:v>
                </c:pt>
                <c:pt idx="7687">
                  <c:v>9386380</c:v>
                </c:pt>
                <c:pt idx="7688">
                  <c:v>14146670</c:v>
                </c:pt>
                <c:pt idx="7689">
                  <c:v>9374834</c:v>
                </c:pt>
                <c:pt idx="7690">
                  <c:v>14143760</c:v>
                </c:pt>
                <c:pt idx="7691">
                  <c:v>9386958</c:v>
                </c:pt>
                <c:pt idx="7692">
                  <c:v>14032550</c:v>
                </c:pt>
                <c:pt idx="7693">
                  <c:v>9359117</c:v>
                </c:pt>
                <c:pt idx="7694">
                  <c:v>14084290</c:v>
                </c:pt>
                <c:pt idx="7695">
                  <c:v>9366709</c:v>
                </c:pt>
                <c:pt idx="7696">
                  <c:v>14065680</c:v>
                </c:pt>
                <c:pt idx="7697">
                  <c:v>9383894</c:v>
                </c:pt>
                <c:pt idx="7698">
                  <c:v>14077940</c:v>
                </c:pt>
                <c:pt idx="7699">
                  <c:v>9365672</c:v>
                </c:pt>
                <c:pt idx="7700">
                  <c:v>14013840</c:v>
                </c:pt>
                <c:pt idx="7701">
                  <c:v>9350477</c:v>
                </c:pt>
                <c:pt idx="7702">
                  <c:v>14045180</c:v>
                </c:pt>
                <c:pt idx="7703">
                  <c:v>9366416</c:v>
                </c:pt>
                <c:pt idx="7704">
                  <c:v>14043300</c:v>
                </c:pt>
                <c:pt idx="7705">
                  <c:v>9339132</c:v>
                </c:pt>
                <c:pt idx="7706">
                  <c:v>14021410</c:v>
                </c:pt>
                <c:pt idx="7707">
                  <c:v>9353156</c:v>
                </c:pt>
                <c:pt idx="7708">
                  <c:v>14116490</c:v>
                </c:pt>
                <c:pt idx="7709">
                  <c:v>9330408</c:v>
                </c:pt>
                <c:pt idx="7710">
                  <c:v>14005580</c:v>
                </c:pt>
                <c:pt idx="7711">
                  <c:v>9336991</c:v>
                </c:pt>
                <c:pt idx="7712">
                  <c:v>14032320</c:v>
                </c:pt>
                <c:pt idx="7713">
                  <c:v>9363397</c:v>
                </c:pt>
                <c:pt idx="7714">
                  <c:v>14064380</c:v>
                </c:pt>
                <c:pt idx="7715">
                  <c:v>9341480</c:v>
                </c:pt>
                <c:pt idx="7716">
                  <c:v>14030040</c:v>
                </c:pt>
                <c:pt idx="7717">
                  <c:v>9312017</c:v>
                </c:pt>
                <c:pt idx="7718">
                  <c:v>14017890</c:v>
                </c:pt>
                <c:pt idx="7719">
                  <c:v>9321053</c:v>
                </c:pt>
                <c:pt idx="7720">
                  <c:v>13974080</c:v>
                </c:pt>
                <c:pt idx="7721">
                  <c:v>9317845</c:v>
                </c:pt>
                <c:pt idx="7722">
                  <c:v>13994520</c:v>
                </c:pt>
                <c:pt idx="7723">
                  <c:v>9336628</c:v>
                </c:pt>
                <c:pt idx="7724">
                  <c:v>13949700</c:v>
                </c:pt>
                <c:pt idx="7725">
                  <c:v>9304283</c:v>
                </c:pt>
                <c:pt idx="7726">
                  <c:v>13933030</c:v>
                </c:pt>
                <c:pt idx="7727">
                  <c:v>9289938</c:v>
                </c:pt>
                <c:pt idx="7728">
                  <c:v>14040280</c:v>
                </c:pt>
                <c:pt idx="7729">
                  <c:v>9327926</c:v>
                </c:pt>
                <c:pt idx="7730">
                  <c:v>13918940</c:v>
                </c:pt>
                <c:pt idx="7731">
                  <c:v>9292673</c:v>
                </c:pt>
                <c:pt idx="7732">
                  <c:v>13965420</c:v>
                </c:pt>
                <c:pt idx="7733">
                  <c:v>9299401</c:v>
                </c:pt>
                <c:pt idx="7734">
                  <c:v>13954390</c:v>
                </c:pt>
                <c:pt idx="7735">
                  <c:v>9293505</c:v>
                </c:pt>
                <c:pt idx="7736">
                  <c:v>13942070</c:v>
                </c:pt>
                <c:pt idx="7737">
                  <c:v>9292541</c:v>
                </c:pt>
                <c:pt idx="7738">
                  <c:v>13919730</c:v>
                </c:pt>
                <c:pt idx="7739">
                  <c:v>9301977</c:v>
                </c:pt>
                <c:pt idx="7740">
                  <c:v>13986230</c:v>
                </c:pt>
                <c:pt idx="7741">
                  <c:v>9299286</c:v>
                </c:pt>
                <c:pt idx="7742">
                  <c:v>13924810</c:v>
                </c:pt>
                <c:pt idx="7743">
                  <c:v>9294818</c:v>
                </c:pt>
                <c:pt idx="7744">
                  <c:v>13820950</c:v>
                </c:pt>
                <c:pt idx="7745">
                  <c:v>9275938</c:v>
                </c:pt>
                <c:pt idx="7746">
                  <c:v>13876320</c:v>
                </c:pt>
                <c:pt idx="7747">
                  <c:v>9275326</c:v>
                </c:pt>
                <c:pt idx="7748">
                  <c:v>13932730</c:v>
                </c:pt>
                <c:pt idx="7749">
                  <c:v>9292375</c:v>
                </c:pt>
                <c:pt idx="7750">
                  <c:v>13926850</c:v>
                </c:pt>
                <c:pt idx="7751">
                  <c:v>9309069</c:v>
                </c:pt>
                <c:pt idx="7752">
                  <c:v>13921900</c:v>
                </c:pt>
                <c:pt idx="7753">
                  <c:v>9280001</c:v>
                </c:pt>
                <c:pt idx="7754">
                  <c:v>13825910</c:v>
                </c:pt>
                <c:pt idx="7755">
                  <c:v>9272351</c:v>
                </c:pt>
                <c:pt idx="7756">
                  <c:v>13877410</c:v>
                </c:pt>
                <c:pt idx="7757">
                  <c:v>9265339</c:v>
                </c:pt>
                <c:pt idx="7758">
                  <c:v>13900090</c:v>
                </c:pt>
                <c:pt idx="7759">
                  <c:v>9272654</c:v>
                </c:pt>
                <c:pt idx="7760">
                  <c:v>13911430</c:v>
                </c:pt>
                <c:pt idx="7761">
                  <c:v>9262365</c:v>
                </c:pt>
                <c:pt idx="7762">
                  <c:v>13853660</c:v>
                </c:pt>
                <c:pt idx="7763">
                  <c:v>9278251</c:v>
                </c:pt>
                <c:pt idx="7764">
                  <c:v>13843310</c:v>
                </c:pt>
                <c:pt idx="7765">
                  <c:v>9266511</c:v>
                </c:pt>
                <c:pt idx="7766">
                  <c:v>13848830</c:v>
                </c:pt>
                <c:pt idx="7767">
                  <c:v>9255913</c:v>
                </c:pt>
                <c:pt idx="7768">
                  <c:v>13816910</c:v>
                </c:pt>
                <c:pt idx="7769">
                  <c:v>9267665</c:v>
                </c:pt>
                <c:pt idx="7770">
                  <c:v>13815430</c:v>
                </c:pt>
                <c:pt idx="7771">
                  <c:v>9220863</c:v>
                </c:pt>
                <c:pt idx="7772">
                  <c:v>13935770</c:v>
                </c:pt>
                <c:pt idx="7773">
                  <c:v>9279932</c:v>
                </c:pt>
                <c:pt idx="7774">
                  <c:v>13986330</c:v>
                </c:pt>
                <c:pt idx="7775">
                  <c:v>9363759</c:v>
                </c:pt>
                <c:pt idx="7776">
                  <c:v>14092040</c:v>
                </c:pt>
                <c:pt idx="7777">
                  <c:v>9368132</c:v>
                </c:pt>
                <c:pt idx="7778">
                  <c:v>14220300</c:v>
                </c:pt>
                <c:pt idx="7779">
                  <c:v>9382211</c:v>
                </c:pt>
                <c:pt idx="7780">
                  <c:v>14223260</c:v>
                </c:pt>
                <c:pt idx="7781">
                  <c:v>9433533</c:v>
                </c:pt>
                <c:pt idx="7782">
                  <c:v>14307500</c:v>
                </c:pt>
                <c:pt idx="7783">
                  <c:v>9422405</c:v>
                </c:pt>
                <c:pt idx="7784">
                  <c:v>14224100</c:v>
                </c:pt>
                <c:pt idx="7785">
                  <c:v>9462514</c:v>
                </c:pt>
                <c:pt idx="7786">
                  <c:v>14282560</c:v>
                </c:pt>
                <c:pt idx="7787">
                  <c:v>9457609</c:v>
                </c:pt>
                <c:pt idx="7788">
                  <c:v>14350060</c:v>
                </c:pt>
                <c:pt idx="7789">
                  <c:v>9458391</c:v>
                </c:pt>
                <c:pt idx="7790">
                  <c:v>14328420</c:v>
                </c:pt>
                <c:pt idx="7791">
                  <c:v>9474506</c:v>
                </c:pt>
                <c:pt idx="7792">
                  <c:v>14415500</c:v>
                </c:pt>
                <c:pt idx="7793">
                  <c:v>9462880</c:v>
                </c:pt>
                <c:pt idx="7794">
                  <c:v>14354420</c:v>
                </c:pt>
                <c:pt idx="7795">
                  <c:v>9474068</c:v>
                </c:pt>
                <c:pt idx="7796">
                  <c:v>14357610</c:v>
                </c:pt>
                <c:pt idx="7797">
                  <c:v>9514783</c:v>
                </c:pt>
                <c:pt idx="7798">
                  <c:v>14438590</c:v>
                </c:pt>
                <c:pt idx="7799">
                  <c:v>9502820</c:v>
                </c:pt>
                <c:pt idx="7800">
                  <c:v>14404990</c:v>
                </c:pt>
                <c:pt idx="7801">
                  <c:v>9481505</c:v>
                </c:pt>
                <c:pt idx="7802">
                  <c:v>14445720</c:v>
                </c:pt>
                <c:pt idx="7803">
                  <c:v>9500523</c:v>
                </c:pt>
                <c:pt idx="7804">
                  <c:v>14453090</c:v>
                </c:pt>
                <c:pt idx="7805">
                  <c:v>9513801</c:v>
                </c:pt>
                <c:pt idx="7806">
                  <c:v>14387650</c:v>
                </c:pt>
                <c:pt idx="7807">
                  <c:v>9506155</c:v>
                </c:pt>
                <c:pt idx="7808">
                  <c:v>14479820</c:v>
                </c:pt>
                <c:pt idx="7809">
                  <c:v>9530904</c:v>
                </c:pt>
                <c:pt idx="7810">
                  <c:v>14425690</c:v>
                </c:pt>
                <c:pt idx="7811">
                  <c:v>9534675</c:v>
                </c:pt>
                <c:pt idx="7812">
                  <c:v>14492860</c:v>
                </c:pt>
                <c:pt idx="7813">
                  <c:v>9517151</c:v>
                </c:pt>
                <c:pt idx="7814">
                  <c:v>14501700</c:v>
                </c:pt>
                <c:pt idx="7815">
                  <c:v>9509008</c:v>
                </c:pt>
                <c:pt idx="7816">
                  <c:v>14417770</c:v>
                </c:pt>
                <c:pt idx="7817">
                  <c:v>9539265</c:v>
                </c:pt>
                <c:pt idx="7818">
                  <c:v>14518260</c:v>
                </c:pt>
                <c:pt idx="7819">
                  <c:v>9544606</c:v>
                </c:pt>
                <c:pt idx="7820">
                  <c:v>14471400</c:v>
                </c:pt>
                <c:pt idx="7821">
                  <c:v>9558097</c:v>
                </c:pt>
                <c:pt idx="7822">
                  <c:v>14486610</c:v>
                </c:pt>
                <c:pt idx="7823">
                  <c:v>9552359</c:v>
                </c:pt>
                <c:pt idx="7824">
                  <c:v>14469380</c:v>
                </c:pt>
                <c:pt idx="7825">
                  <c:v>9548831</c:v>
                </c:pt>
                <c:pt idx="7826">
                  <c:v>14568400</c:v>
                </c:pt>
                <c:pt idx="7827">
                  <c:v>9539306</c:v>
                </c:pt>
                <c:pt idx="7828">
                  <c:v>14502110</c:v>
                </c:pt>
                <c:pt idx="7829">
                  <c:v>9562570</c:v>
                </c:pt>
                <c:pt idx="7830">
                  <c:v>14477310</c:v>
                </c:pt>
                <c:pt idx="7831">
                  <c:v>9562824</c:v>
                </c:pt>
                <c:pt idx="7832">
                  <c:v>14523700</c:v>
                </c:pt>
                <c:pt idx="7833">
                  <c:v>9550934</c:v>
                </c:pt>
                <c:pt idx="7834">
                  <c:v>14610430</c:v>
                </c:pt>
                <c:pt idx="7835">
                  <c:v>9563792</c:v>
                </c:pt>
                <c:pt idx="7836">
                  <c:v>14548760</c:v>
                </c:pt>
                <c:pt idx="7837">
                  <c:v>9596893</c:v>
                </c:pt>
                <c:pt idx="7838">
                  <c:v>14502410</c:v>
                </c:pt>
                <c:pt idx="7839">
                  <c:v>9547743</c:v>
                </c:pt>
                <c:pt idx="7840">
                  <c:v>14610570</c:v>
                </c:pt>
                <c:pt idx="7841">
                  <c:v>9557464</c:v>
                </c:pt>
                <c:pt idx="7842">
                  <c:v>14545550</c:v>
                </c:pt>
                <c:pt idx="7843">
                  <c:v>9562069</c:v>
                </c:pt>
                <c:pt idx="7844">
                  <c:v>14587790</c:v>
                </c:pt>
                <c:pt idx="7845">
                  <c:v>9544586</c:v>
                </c:pt>
                <c:pt idx="7846">
                  <c:v>14541990</c:v>
                </c:pt>
                <c:pt idx="7847">
                  <c:v>9557515</c:v>
                </c:pt>
                <c:pt idx="7848">
                  <c:v>14507760</c:v>
                </c:pt>
                <c:pt idx="7849">
                  <c:v>9586096</c:v>
                </c:pt>
                <c:pt idx="7850">
                  <c:v>14613100</c:v>
                </c:pt>
                <c:pt idx="7851">
                  <c:v>9548970</c:v>
                </c:pt>
                <c:pt idx="7852">
                  <c:v>14561430</c:v>
                </c:pt>
                <c:pt idx="7853">
                  <c:v>9601681</c:v>
                </c:pt>
                <c:pt idx="7854">
                  <c:v>14622510</c:v>
                </c:pt>
                <c:pt idx="7855">
                  <c:v>9538579</c:v>
                </c:pt>
                <c:pt idx="7856">
                  <c:v>14570300</c:v>
                </c:pt>
                <c:pt idx="7857">
                  <c:v>9577721</c:v>
                </c:pt>
                <c:pt idx="7858">
                  <c:v>14533640</c:v>
                </c:pt>
                <c:pt idx="7859">
                  <c:v>9569068</c:v>
                </c:pt>
                <c:pt idx="7860">
                  <c:v>14615360</c:v>
                </c:pt>
                <c:pt idx="7861">
                  <c:v>9563854</c:v>
                </c:pt>
                <c:pt idx="7862">
                  <c:v>14558010</c:v>
                </c:pt>
                <c:pt idx="7863">
                  <c:v>9566889</c:v>
                </c:pt>
                <c:pt idx="7864">
                  <c:v>14601600</c:v>
                </c:pt>
                <c:pt idx="7865">
                  <c:v>9590842</c:v>
                </c:pt>
                <c:pt idx="7866">
                  <c:v>14567140</c:v>
                </c:pt>
                <c:pt idx="7867">
                  <c:v>9603007</c:v>
                </c:pt>
                <c:pt idx="7868">
                  <c:v>14629470</c:v>
                </c:pt>
                <c:pt idx="7869">
                  <c:v>9614017</c:v>
                </c:pt>
                <c:pt idx="7870">
                  <c:v>14590820</c:v>
                </c:pt>
                <c:pt idx="7871">
                  <c:v>9577560</c:v>
                </c:pt>
                <c:pt idx="7872">
                  <c:v>14735260</c:v>
                </c:pt>
                <c:pt idx="7873">
                  <c:v>9608714</c:v>
                </c:pt>
                <c:pt idx="7874">
                  <c:v>14523830</c:v>
                </c:pt>
                <c:pt idx="7875">
                  <c:v>9570018</c:v>
                </c:pt>
                <c:pt idx="7876">
                  <c:v>14581770</c:v>
                </c:pt>
                <c:pt idx="7877">
                  <c:v>9569295</c:v>
                </c:pt>
                <c:pt idx="7878">
                  <c:v>14725900</c:v>
                </c:pt>
                <c:pt idx="7879">
                  <c:v>9594946</c:v>
                </c:pt>
                <c:pt idx="7880">
                  <c:v>14638830</c:v>
                </c:pt>
                <c:pt idx="7881">
                  <c:v>9595854</c:v>
                </c:pt>
                <c:pt idx="7882">
                  <c:v>14632750</c:v>
                </c:pt>
                <c:pt idx="7883">
                  <c:v>9606930</c:v>
                </c:pt>
                <c:pt idx="7884">
                  <c:v>14692740</c:v>
                </c:pt>
                <c:pt idx="7885">
                  <c:v>9577756</c:v>
                </c:pt>
                <c:pt idx="7886">
                  <c:v>14680980</c:v>
                </c:pt>
                <c:pt idx="7887">
                  <c:v>9612119</c:v>
                </c:pt>
                <c:pt idx="7888">
                  <c:v>14636500</c:v>
                </c:pt>
                <c:pt idx="7889">
                  <c:v>9567182</c:v>
                </c:pt>
                <c:pt idx="7890">
                  <c:v>14711200</c:v>
                </c:pt>
                <c:pt idx="7891">
                  <c:v>9593008</c:v>
                </c:pt>
                <c:pt idx="7892">
                  <c:v>14590450</c:v>
                </c:pt>
                <c:pt idx="7893">
                  <c:v>9579942</c:v>
                </c:pt>
                <c:pt idx="7894">
                  <c:v>14678130</c:v>
                </c:pt>
                <c:pt idx="7895">
                  <c:v>9582486</c:v>
                </c:pt>
                <c:pt idx="7896">
                  <c:v>14572290</c:v>
                </c:pt>
                <c:pt idx="7897">
                  <c:v>9602219</c:v>
                </c:pt>
                <c:pt idx="7898">
                  <c:v>14593430</c:v>
                </c:pt>
                <c:pt idx="7899">
                  <c:v>9588095</c:v>
                </c:pt>
                <c:pt idx="7900">
                  <c:v>14627130</c:v>
                </c:pt>
                <c:pt idx="7901">
                  <c:v>9597064</c:v>
                </c:pt>
                <c:pt idx="7902">
                  <c:v>14735660</c:v>
                </c:pt>
                <c:pt idx="7903">
                  <c:v>9613261</c:v>
                </c:pt>
                <c:pt idx="7904">
                  <c:v>14689280</c:v>
                </c:pt>
                <c:pt idx="7905">
                  <c:v>9603703</c:v>
                </c:pt>
                <c:pt idx="7906">
                  <c:v>14705990</c:v>
                </c:pt>
                <c:pt idx="7907">
                  <c:v>9604762</c:v>
                </c:pt>
                <c:pt idx="7908">
                  <c:v>14570830</c:v>
                </c:pt>
                <c:pt idx="7909">
                  <c:v>9631190</c:v>
                </c:pt>
                <c:pt idx="7910">
                  <c:v>14611240</c:v>
                </c:pt>
                <c:pt idx="7911">
                  <c:v>9596259</c:v>
                </c:pt>
                <c:pt idx="7912">
                  <c:v>14583390</c:v>
                </c:pt>
                <c:pt idx="7913">
                  <c:v>9615362</c:v>
                </c:pt>
                <c:pt idx="7914">
                  <c:v>14661170</c:v>
                </c:pt>
                <c:pt idx="7915">
                  <c:v>9620954</c:v>
                </c:pt>
                <c:pt idx="7916">
                  <c:v>14738880</c:v>
                </c:pt>
                <c:pt idx="7917">
                  <c:v>9600567</c:v>
                </c:pt>
                <c:pt idx="7918">
                  <c:v>14658850</c:v>
                </c:pt>
                <c:pt idx="7919">
                  <c:v>9592082</c:v>
                </c:pt>
                <c:pt idx="7920">
                  <c:v>14593320</c:v>
                </c:pt>
                <c:pt idx="7921">
                  <c:v>9610558</c:v>
                </c:pt>
                <c:pt idx="7922">
                  <c:v>14599720</c:v>
                </c:pt>
                <c:pt idx="7923">
                  <c:v>9622236</c:v>
                </c:pt>
                <c:pt idx="7924">
                  <c:v>14646200</c:v>
                </c:pt>
                <c:pt idx="7925">
                  <c:v>9604430</c:v>
                </c:pt>
                <c:pt idx="7926">
                  <c:v>14658090</c:v>
                </c:pt>
                <c:pt idx="7927">
                  <c:v>9602281</c:v>
                </c:pt>
                <c:pt idx="7928">
                  <c:v>14663260</c:v>
                </c:pt>
                <c:pt idx="7929">
                  <c:v>9604250</c:v>
                </c:pt>
                <c:pt idx="7930">
                  <c:v>14609820</c:v>
                </c:pt>
                <c:pt idx="7931">
                  <c:v>9607199</c:v>
                </c:pt>
                <c:pt idx="7932">
                  <c:v>14708010</c:v>
                </c:pt>
                <c:pt idx="7933">
                  <c:v>9629981</c:v>
                </c:pt>
                <c:pt idx="7934">
                  <c:v>14722130</c:v>
                </c:pt>
                <c:pt idx="7935">
                  <c:v>9604985</c:v>
                </c:pt>
                <c:pt idx="7936">
                  <c:v>14748180</c:v>
                </c:pt>
                <c:pt idx="7937">
                  <c:v>9633887</c:v>
                </c:pt>
                <c:pt idx="7938">
                  <c:v>14765590</c:v>
                </c:pt>
                <c:pt idx="7939">
                  <c:v>9596528</c:v>
                </c:pt>
                <c:pt idx="7940">
                  <c:v>14773060</c:v>
                </c:pt>
                <c:pt idx="7941">
                  <c:v>9616047</c:v>
                </c:pt>
                <c:pt idx="7942">
                  <c:v>14706620</c:v>
                </c:pt>
                <c:pt idx="7943">
                  <c:v>9613805</c:v>
                </c:pt>
                <c:pt idx="7944">
                  <c:v>14727980</c:v>
                </c:pt>
                <c:pt idx="7945">
                  <c:v>9610816</c:v>
                </c:pt>
                <c:pt idx="7946">
                  <c:v>14668010</c:v>
                </c:pt>
                <c:pt idx="7947">
                  <c:v>9617383</c:v>
                </c:pt>
                <c:pt idx="7948">
                  <c:v>14738570</c:v>
                </c:pt>
                <c:pt idx="7949">
                  <c:v>9626813</c:v>
                </c:pt>
                <c:pt idx="7950">
                  <c:v>14781130</c:v>
                </c:pt>
                <c:pt idx="7951">
                  <c:v>9616302</c:v>
                </c:pt>
                <c:pt idx="7952">
                  <c:v>14689850</c:v>
                </c:pt>
                <c:pt idx="7953">
                  <c:v>9619465</c:v>
                </c:pt>
                <c:pt idx="7954">
                  <c:v>14679800</c:v>
                </c:pt>
                <c:pt idx="7955">
                  <c:v>9635854</c:v>
                </c:pt>
                <c:pt idx="7956">
                  <c:v>14724120</c:v>
                </c:pt>
                <c:pt idx="7957">
                  <c:v>9605895</c:v>
                </c:pt>
                <c:pt idx="7958">
                  <c:v>14712220</c:v>
                </c:pt>
                <c:pt idx="7959">
                  <c:v>9610987</c:v>
                </c:pt>
                <c:pt idx="7960">
                  <c:v>14712700</c:v>
                </c:pt>
                <c:pt idx="7961">
                  <c:v>9637791</c:v>
                </c:pt>
                <c:pt idx="7962">
                  <c:v>14675890</c:v>
                </c:pt>
                <c:pt idx="7963">
                  <c:v>9606106</c:v>
                </c:pt>
                <c:pt idx="7964">
                  <c:v>14725320</c:v>
                </c:pt>
                <c:pt idx="7965">
                  <c:v>9604469</c:v>
                </c:pt>
                <c:pt idx="7966">
                  <c:v>14677530</c:v>
                </c:pt>
                <c:pt idx="7967">
                  <c:v>9612806</c:v>
                </c:pt>
                <c:pt idx="7968">
                  <c:v>14750830</c:v>
                </c:pt>
                <c:pt idx="7969">
                  <c:v>9636407</c:v>
                </c:pt>
                <c:pt idx="7970">
                  <c:v>14648540</c:v>
                </c:pt>
                <c:pt idx="7971">
                  <c:v>9606020</c:v>
                </c:pt>
                <c:pt idx="7972">
                  <c:v>14738750</c:v>
                </c:pt>
                <c:pt idx="7973">
                  <c:v>9614338</c:v>
                </c:pt>
                <c:pt idx="7974">
                  <c:v>14779910</c:v>
                </c:pt>
                <c:pt idx="7975">
                  <c:v>9628107</c:v>
                </c:pt>
                <c:pt idx="7976">
                  <c:v>14685230</c:v>
                </c:pt>
                <c:pt idx="7977">
                  <c:v>9628870</c:v>
                </c:pt>
                <c:pt idx="7978">
                  <c:v>14825890</c:v>
                </c:pt>
                <c:pt idx="7979">
                  <c:v>9654519</c:v>
                </c:pt>
                <c:pt idx="7980">
                  <c:v>14598360</c:v>
                </c:pt>
                <c:pt idx="7981">
                  <c:v>9636318</c:v>
                </c:pt>
                <c:pt idx="7982">
                  <c:v>14669870</c:v>
                </c:pt>
                <c:pt idx="7983">
                  <c:v>9590676</c:v>
                </c:pt>
                <c:pt idx="7984">
                  <c:v>14761240</c:v>
                </c:pt>
                <c:pt idx="7985">
                  <c:v>9599798</c:v>
                </c:pt>
                <c:pt idx="7986">
                  <c:v>14663990</c:v>
                </c:pt>
                <c:pt idx="7987">
                  <c:v>9633329</c:v>
                </c:pt>
                <c:pt idx="7988">
                  <c:v>14677820</c:v>
                </c:pt>
                <c:pt idx="7989">
                  <c:v>9633306</c:v>
                </c:pt>
                <c:pt idx="7990">
                  <c:v>14762430</c:v>
                </c:pt>
                <c:pt idx="7991">
                  <c:v>9603260</c:v>
                </c:pt>
                <c:pt idx="7992">
                  <c:v>14759400</c:v>
                </c:pt>
                <c:pt idx="7993">
                  <c:v>9619438</c:v>
                </c:pt>
                <c:pt idx="7994">
                  <c:v>14718240</c:v>
                </c:pt>
                <c:pt idx="7995">
                  <c:v>9621985</c:v>
                </c:pt>
                <c:pt idx="7996">
                  <c:v>14631990</c:v>
                </c:pt>
                <c:pt idx="7997">
                  <c:v>9631331</c:v>
                </c:pt>
                <c:pt idx="7998">
                  <c:v>14691120</c:v>
                </c:pt>
                <c:pt idx="7999">
                  <c:v>9632797</c:v>
                </c:pt>
                <c:pt idx="8000">
                  <c:v>14649880</c:v>
                </c:pt>
                <c:pt idx="8001">
                  <c:v>9638809</c:v>
                </c:pt>
                <c:pt idx="8002">
                  <c:v>14711410</c:v>
                </c:pt>
                <c:pt idx="8003">
                  <c:v>9637177</c:v>
                </c:pt>
                <c:pt idx="8004">
                  <c:v>14756670</c:v>
                </c:pt>
                <c:pt idx="8005">
                  <c:v>9656608</c:v>
                </c:pt>
                <c:pt idx="8006">
                  <c:v>14757750</c:v>
                </c:pt>
                <c:pt idx="8007">
                  <c:v>9626041</c:v>
                </c:pt>
                <c:pt idx="8008">
                  <c:v>14745090</c:v>
                </c:pt>
                <c:pt idx="8009">
                  <c:v>9621108</c:v>
                </c:pt>
                <c:pt idx="8010">
                  <c:v>14682470</c:v>
                </c:pt>
                <c:pt idx="8011">
                  <c:v>9641111</c:v>
                </c:pt>
                <c:pt idx="8012">
                  <c:v>14677550</c:v>
                </c:pt>
                <c:pt idx="8013">
                  <c:v>9611930</c:v>
                </c:pt>
                <c:pt idx="8014">
                  <c:v>14705630</c:v>
                </c:pt>
                <c:pt idx="8015">
                  <c:v>9631644</c:v>
                </c:pt>
                <c:pt idx="8016">
                  <c:v>14698680</c:v>
                </c:pt>
                <c:pt idx="8017">
                  <c:v>9634511</c:v>
                </c:pt>
                <c:pt idx="8018">
                  <c:v>14768620</c:v>
                </c:pt>
                <c:pt idx="8019">
                  <c:v>9619547</c:v>
                </c:pt>
                <c:pt idx="8020">
                  <c:v>14777880</c:v>
                </c:pt>
                <c:pt idx="8021">
                  <c:v>9632345</c:v>
                </c:pt>
                <c:pt idx="8022">
                  <c:v>14721980</c:v>
                </c:pt>
                <c:pt idx="8023">
                  <c:v>9635089</c:v>
                </c:pt>
                <c:pt idx="8024">
                  <c:v>14742000</c:v>
                </c:pt>
                <c:pt idx="8025">
                  <c:v>9607319</c:v>
                </c:pt>
                <c:pt idx="8026">
                  <c:v>14733660</c:v>
                </c:pt>
                <c:pt idx="8027">
                  <c:v>9597602</c:v>
                </c:pt>
                <c:pt idx="8028">
                  <c:v>14810260</c:v>
                </c:pt>
                <c:pt idx="8029">
                  <c:v>9635987</c:v>
                </c:pt>
                <c:pt idx="8030">
                  <c:v>14801740</c:v>
                </c:pt>
                <c:pt idx="8031">
                  <c:v>9599662</c:v>
                </c:pt>
                <c:pt idx="8032">
                  <c:v>14787150</c:v>
                </c:pt>
                <c:pt idx="8033">
                  <c:v>9622136</c:v>
                </c:pt>
                <c:pt idx="8034">
                  <c:v>14831710</c:v>
                </c:pt>
                <c:pt idx="8035">
                  <c:v>9645324</c:v>
                </c:pt>
                <c:pt idx="8036">
                  <c:v>14790230</c:v>
                </c:pt>
                <c:pt idx="8037">
                  <c:v>9643463</c:v>
                </c:pt>
                <c:pt idx="8038">
                  <c:v>14747160</c:v>
                </c:pt>
                <c:pt idx="8039">
                  <c:v>9603448</c:v>
                </c:pt>
                <c:pt idx="8040">
                  <c:v>14682860</c:v>
                </c:pt>
                <c:pt idx="8041">
                  <c:v>9629664</c:v>
                </c:pt>
                <c:pt idx="8042">
                  <c:v>14765470</c:v>
                </c:pt>
                <c:pt idx="8043">
                  <c:v>9618468</c:v>
                </c:pt>
                <c:pt idx="8044">
                  <c:v>14674130</c:v>
                </c:pt>
                <c:pt idx="8045">
                  <c:v>9633708</c:v>
                </c:pt>
                <c:pt idx="8046">
                  <c:v>14663120</c:v>
                </c:pt>
                <c:pt idx="8047">
                  <c:v>9616880</c:v>
                </c:pt>
                <c:pt idx="8048">
                  <c:v>14676770</c:v>
                </c:pt>
                <c:pt idx="8049">
                  <c:v>9645428</c:v>
                </c:pt>
                <c:pt idx="8050">
                  <c:v>14661030</c:v>
                </c:pt>
                <c:pt idx="8051">
                  <c:v>9619288</c:v>
                </c:pt>
                <c:pt idx="8052">
                  <c:v>14773220</c:v>
                </c:pt>
                <c:pt idx="8053">
                  <c:v>9606375</c:v>
                </c:pt>
                <c:pt idx="8054">
                  <c:v>14794820</c:v>
                </c:pt>
                <c:pt idx="8055">
                  <c:v>9633864</c:v>
                </c:pt>
                <c:pt idx="8056">
                  <c:v>14625250</c:v>
                </c:pt>
                <c:pt idx="8057">
                  <c:v>9606117</c:v>
                </c:pt>
                <c:pt idx="8058">
                  <c:v>14787810</c:v>
                </c:pt>
                <c:pt idx="8059">
                  <c:v>9628834</c:v>
                </c:pt>
                <c:pt idx="8060">
                  <c:v>14794860</c:v>
                </c:pt>
                <c:pt idx="8061">
                  <c:v>9641984</c:v>
                </c:pt>
                <c:pt idx="8062">
                  <c:v>14772210</c:v>
                </c:pt>
                <c:pt idx="8063">
                  <c:v>9633628</c:v>
                </c:pt>
                <c:pt idx="8064">
                  <c:v>14665370</c:v>
                </c:pt>
                <c:pt idx="8065">
                  <c:v>9650231</c:v>
                </c:pt>
                <c:pt idx="8066">
                  <c:v>14791470</c:v>
                </c:pt>
                <c:pt idx="8067">
                  <c:v>9629417</c:v>
                </c:pt>
                <c:pt idx="8068">
                  <c:v>14728000</c:v>
                </c:pt>
                <c:pt idx="8069">
                  <c:v>9667197</c:v>
                </c:pt>
                <c:pt idx="8070">
                  <c:v>14805090</c:v>
                </c:pt>
                <c:pt idx="8071">
                  <c:v>9616879</c:v>
                </c:pt>
                <c:pt idx="8072">
                  <c:v>14834790</c:v>
                </c:pt>
                <c:pt idx="8073">
                  <c:v>9645568</c:v>
                </c:pt>
                <c:pt idx="8074">
                  <c:v>14736990</c:v>
                </c:pt>
                <c:pt idx="8075">
                  <c:v>9669043</c:v>
                </c:pt>
                <c:pt idx="8076">
                  <c:v>14613840</c:v>
                </c:pt>
                <c:pt idx="8077">
                  <c:v>9652136</c:v>
                </c:pt>
                <c:pt idx="8078">
                  <c:v>14775500</c:v>
                </c:pt>
                <c:pt idx="8079">
                  <c:v>9637199</c:v>
                </c:pt>
                <c:pt idx="8080">
                  <c:v>14799030</c:v>
                </c:pt>
                <c:pt idx="8081">
                  <c:v>9626175</c:v>
                </c:pt>
                <c:pt idx="8082">
                  <c:v>14808530</c:v>
                </c:pt>
                <c:pt idx="8083">
                  <c:v>9639992</c:v>
                </c:pt>
                <c:pt idx="8084">
                  <c:v>14746490</c:v>
                </c:pt>
                <c:pt idx="8085">
                  <c:v>9641715</c:v>
                </c:pt>
                <c:pt idx="8086">
                  <c:v>14684450</c:v>
                </c:pt>
                <c:pt idx="8087">
                  <c:v>9619594</c:v>
                </c:pt>
                <c:pt idx="8088">
                  <c:v>14784610</c:v>
                </c:pt>
                <c:pt idx="8089">
                  <c:v>9645043</c:v>
                </c:pt>
                <c:pt idx="8090">
                  <c:v>14800390</c:v>
                </c:pt>
                <c:pt idx="8091">
                  <c:v>9639269</c:v>
                </c:pt>
                <c:pt idx="8092">
                  <c:v>14812520</c:v>
                </c:pt>
                <c:pt idx="8093">
                  <c:v>9622537</c:v>
                </c:pt>
                <c:pt idx="8094">
                  <c:v>14717760</c:v>
                </c:pt>
                <c:pt idx="8095">
                  <c:v>9632660</c:v>
                </c:pt>
                <c:pt idx="8096">
                  <c:v>14742400</c:v>
                </c:pt>
                <c:pt idx="8097">
                  <c:v>9649874</c:v>
                </c:pt>
                <c:pt idx="8098">
                  <c:v>14687060</c:v>
                </c:pt>
                <c:pt idx="8099">
                  <c:v>9657006</c:v>
                </c:pt>
                <c:pt idx="8100">
                  <c:v>14785090</c:v>
                </c:pt>
                <c:pt idx="8101">
                  <c:v>9636266</c:v>
                </c:pt>
                <c:pt idx="8102">
                  <c:v>14728230</c:v>
                </c:pt>
                <c:pt idx="8103">
                  <c:v>9645978</c:v>
                </c:pt>
                <c:pt idx="8104">
                  <c:v>14757570</c:v>
                </c:pt>
                <c:pt idx="8105">
                  <c:v>9642122</c:v>
                </c:pt>
                <c:pt idx="8106">
                  <c:v>14727280</c:v>
                </c:pt>
                <c:pt idx="8107">
                  <c:v>9641968</c:v>
                </c:pt>
                <c:pt idx="8108">
                  <c:v>14713180</c:v>
                </c:pt>
                <c:pt idx="8109">
                  <c:v>9634180</c:v>
                </c:pt>
                <c:pt idx="8110">
                  <c:v>14843240</c:v>
                </c:pt>
                <c:pt idx="8111">
                  <c:v>9626333</c:v>
                </c:pt>
                <c:pt idx="8112">
                  <c:v>14706240</c:v>
                </c:pt>
                <c:pt idx="8113">
                  <c:v>9630358</c:v>
                </c:pt>
                <c:pt idx="8114">
                  <c:v>14624770</c:v>
                </c:pt>
                <c:pt idx="8115">
                  <c:v>9629312</c:v>
                </c:pt>
                <c:pt idx="8116">
                  <c:v>14622370</c:v>
                </c:pt>
                <c:pt idx="8117">
                  <c:v>9649113</c:v>
                </c:pt>
                <c:pt idx="8118">
                  <c:v>14769780</c:v>
                </c:pt>
                <c:pt idx="8119">
                  <c:v>9620807</c:v>
                </c:pt>
                <c:pt idx="8120">
                  <c:v>14733060</c:v>
                </c:pt>
                <c:pt idx="8121">
                  <c:v>9615794</c:v>
                </c:pt>
                <c:pt idx="8122">
                  <c:v>14730070</c:v>
                </c:pt>
                <c:pt idx="8123">
                  <c:v>9653780</c:v>
                </c:pt>
                <c:pt idx="8124">
                  <c:v>14741600</c:v>
                </c:pt>
                <c:pt idx="8125">
                  <c:v>9637396</c:v>
                </c:pt>
                <c:pt idx="8126">
                  <c:v>14760030</c:v>
                </c:pt>
                <c:pt idx="8127">
                  <c:v>9637715</c:v>
                </c:pt>
                <c:pt idx="8128">
                  <c:v>14749580</c:v>
                </c:pt>
                <c:pt idx="8129">
                  <c:v>9626806</c:v>
                </c:pt>
                <c:pt idx="8130">
                  <c:v>14770210</c:v>
                </c:pt>
                <c:pt idx="8131">
                  <c:v>9641192</c:v>
                </c:pt>
                <c:pt idx="8132">
                  <c:v>14794200</c:v>
                </c:pt>
                <c:pt idx="8133">
                  <c:v>9636631</c:v>
                </c:pt>
                <c:pt idx="8134">
                  <c:v>14730640</c:v>
                </c:pt>
                <c:pt idx="8135">
                  <c:v>9644232</c:v>
                </c:pt>
                <c:pt idx="8136">
                  <c:v>14721390</c:v>
                </c:pt>
                <c:pt idx="8137">
                  <c:v>9630231</c:v>
                </c:pt>
                <c:pt idx="8138">
                  <c:v>14831960</c:v>
                </c:pt>
                <c:pt idx="8139">
                  <c:v>9642992</c:v>
                </c:pt>
                <c:pt idx="8140">
                  <c:v>14812060</c:v>
                </c:pt>
                <c:pt idx="8141">
                  <c:v>9667512</c:v>
                </c:pt>
                <c:pt idx="8142">
                  <c:v>14721530</c:v>
                </c:pt>
                <c:pt idx="8143">
                  <c:v>9649792</c:v>
                </c:pt>
                <c:pt idx="8144">
                  <c:v>14849450</c:v>
                </c:pt>
                <c:pt idx="8145">
                  <c:v>9660400</c:v>
                </c:pt>
                <c:pt idx="8146">
                  <c:v>14734060</c:v>
                </c:pt>
                <c:pt idx="8147">
                  <c:v>9640458</c:v>
                </c:pt>
                <c:pt idx="8148">
                  <c:v>14803410</c:v>
                </c:pt>
                <c:pt idx="8149">
                  <c:v>9620722</c:v>
                </c:pt>
                <c:pt idx="8150">
                  <c:v>14694300</c:v>
                </c:pt>
                <c:pt idx="8151">
                  <c:v>9639207</c:v>
                </c:pt>
                <c:pt idx="8152">
                  <c:v>14732890</c:v>
                </c:pt>
                <c:pt idx="8153">
                  <c:v>9638107</c:v>
                </c:pt>
                <c:pt idx="8154">
                  <c:v>14784610</c:v>
                </c:pt>
                <c:pt idx="8155">
                  <c:v>9661259</c:v>
                </c:pt>
                <c:pt idx="8156">
                  <c:v>14791080</c:v>
                </c:pt>
                <c:pt idx="8157">
                  <c:v>9638244</c:v>
                </c:pt>
                <c:pt idx="8158">
                  <c:v>14737240</c:v>
                </c:pt>
                <c:pt idx="8159">
                  <c:v>9660456</c:v>
                </c:pt>
                <c:pt idx="8160">
                  <c:v>14773790</c:v>
                </c:pt>
                <c:pt idx="8161">
                  <c:v>9643827</c:v>
                </c:pt>
                <c:pt idx="8162">
                  <c:v>14732240</c:v>
                </c:pt>
                <c:pt idx="8163">
                  <c:v>9650850</c:v>
                </c:pt>
                <c:pt idx="8164">
                  <c:v>14783150</c:v>
                </c:pt>
                <c:pt idx="8165">
                  <c:v>9608129</c:v>
                </c:pt>
                <c:pt idx="8166">
                  <c:v>14700800</c:v>
                </c:pt>
                <c:pt idx="8167">
                  <c:v>9635665</c:v>
                </c:pt>
                <c:pt idx="8168">
                  <c:v>14836210</c:v>
                </c:pt>
                <c:pt idx="8169">
                  <c:v>9633442</c:v>
                </c:pt>
                <c:pt idx="8170">
                  <c:v>14774710</c:v>
                </c:pt>
                <c:pt idx="8171">
                  <c:v>9639901</c:v>
                </c:pt>
                <c:pt idx="8172">
                  <c:v>14705080</c:v>
                </c:pt>
                <c:pt idx="8173">
                  <c:v>9650651</c:v>
                </c:pt>
                <c:pt idx="8174">
                  <c:v>14793650</c:v>
                </c:pt>
                <c:pt idx="8175">
                  <c:v>9615722</c:v>
                </c:pt>
                <c:pt idx="8176">
                  <c:v>14770950</c:v>
                </c:pt>
                <c:pt idx="8177">
                  <c:v>9663736</c:v>
                </c:pt>
                <c:pt idx="8178">
                  <c:v>14808030</c:v>
                </c:pt>
                <c:pt idx="8179">
                  <c:v>9668194</c:v>
                </c:pt>
                <c:pt idx="8180">
                  <c:v>14718650</c:v>
                </c:pt>
                <c:pt idx="8181">
                  <c:v>9634054</c:v>
                </c:pt>
                <c:pt idx="8182">
                  <c:v>14811430</c:v>
                </c:pt>
                <c:pt idx="8183">
                  <c:v>9640560</c:v>
                </c:pt>
                <c:pt idx="8184">
                  <c:v>14789470</c:v>
                </c:pt>
                <c:pt idx="8185">
                  <c:v>9656896</c:v>
                </c:pt>
                <c:pt idx="8186">
                  <c:v>14832590</c:v>
                </c:pt>
                <c:pt idx="8187">
                  <c:v>9644881</c:v>
                </c:pt>
                <c:pt idx="8188">
                  <c:v>14742290</c:v>
                </c:pt>
                <c:pt idx="8189">
                  <c:v>9658375</c:v>
                </c:pt>
                <c:pt idx="8190">
                  <c:v>14687400</c:v>
                </c:pt>
                <c:pt idx="8191">
                  <c:v>9635160</c:v>
                </c:pt>
                <c:pt idx="8192">
                  <c:v>14790010</c:v>
                </c:pt>
                <c:pt idx="8193">
                  <c:v>9648342</c:v>
                </c:pt>
                <c:pt idx="8194">
                  <c:v>14706730</c:v>
                </c:pt>
                <c:pt idx="8195">
                  <c:v>9643158</c:v>
                </c:pt>
                <c:pt idx="8196">
                  <c:v>14733560</c:v>
                </c:pt>
                <c:pt idx="8197">
                  <c:v>9629396</c:v>
                </c:pt>
                <c:pt idx="8198">
                  <c:v>14781600</c:v>
                </c:pt>
                <c:pt idx="8199">
                  <c:v>9630902</c:v>
                </c:pt>
                <c:pt idx="8200">
                  <c:v>14723900</c:v>
                </c:pt>
                <c:pt idx="8201">
                  <c:v>9640703</c:v>
                </c:pt>
                <c:pt idx="8202">
                  <c:v>14775860</c:v>
                </c:pt>
                <c:pt idx="8203">
                  <c:v>9661121</c:v>
                </c:pt>
                <c:pt idx="8204">
                  <c:v>14711990</c:v>
                </c:pt>
                <c:pt idx="8205">
                  <c:v>9636533</c:v>
                </c:pt>
                <c:pt idx="8206">
                  <c:v>14725500</c:v>
                </c:pt>
                <c:pt idx="8207">
                  <c:v>9659421</c:v>
                </c:pt>
                <c:pt idx="8208">
                  <c:v>14781190</c:v>
                </c:pt>
                <c:pt idx="8209">
                  <c:v>9615931</c:v>
                </c:pt>
                <c:pt idx="8210">
                  <c:v>14809020</c:v>
                </c:pt>
                <c:pt idx="8211">
                  <c:v>9642004</c:v>
                </c:pt>
                <c:pt idx="8212">
                  <c:v>14734340</c:v>
                </c:pt>
                <c:pt idx="8213">
                  <c:v>9652123</c:v>
                </c:pt>
                <c:pt idx="8214">
                  <c:v>14773450</c:v>
                </c:pt>
                <c:pt idx="8215">
                  <c:v>9627661</c:v>
                </c:pt>
                <c:pt idx="8216">
                  <c:v>14668560</c:v>
                </c:pt>
                <c:pt idx="8217">
                  <c:v>9648933</c:v>
                </c:pt>
                <c:pt idx="8218">
                  <c:v>14743730</c:v>
                </c:pt>
                <c:pt idx="8219">
                  <c:v>9650508</c:v>
                </c:pt>
                <c:pt idx="8220">
                  <c:v>14699840</c:v>
                </c:pt>
                <c:pt idx="8221">
                  <c:v>9648611</c:v>
                </c:pt>
                <c:pt idx="8222">
                  <c:v>14789120</c:v>
                </c:pt>
                <c:pt idx="8223">
                  <c:v>9643173</c:v>
                </c:pt>
                <c:pt idx="8224">
                  <c:v>14678410</c:v>
                </c:pt>
                <c:pt idx="8225">
                  <c:v>9642603</c:v>
                </c:pt>
                <c:pt idx="8226">
                  <c:v>14747220</c:v>
                </c:pt>
                <c:pt idx="8227">
                  <c:v>9683714</c:v>
                </c:pt>
                <c:pt idx="8228">
                  <c:v>14770710</c:v>
                </c:pt>
                <c:pt idx="8229">
                  <c:v>9663756</c:v>
                </c:pt>
                <c:pt idx="8230">
                  <c:v>14834490</c:v>
                </c:pt>
                <c:pt idx="8231">
                  <c:v>9621154</c:v>
                </c:pt>
                <c:pt idx="8232">
                  <c:v>14761900</c:v>
                </c:pt>
                <c:pt idx="8233">
                  <c:v>9630273</c:v>
                </c:pt>
                <c:pt idx="8234">
                  <c:v>14736370</c:v>
                </c:pt>
                <c:pt idx="8235">
                  <c:v>9643475</c:v>
                </c:pt>
                <c:pt idx="8236">
                  <c:v>14805190</c:v>
                </c:pt>
                <c:pt idx="8237">
                  <c:v>9638138</c:v>
                </c:pt>
                <c:pt idx="8238">
                  <c:v>14816620</c:v>
                </c:pt>
                <c:pt idx="8239">
                  <c:v>9669304</c:v>
                </c:pt>
                <c:pt idx="8240">
                  <c:v>14767230</c:v>
                </c:pt>
                <c:pt idx="8241">
                  <c:v>9639129</c:v>
                </c:pt>
                <c:pt idx="8242">
                  <c:v>14842520</c:v>
                </c:pt>
                <c:pt idx="8243">
                  <c:v>9638238</c:v>
                </c:pt>
                <c:pt idx="8244">
                  <c:v>14773030</c:v>
                </c:pt>
                <c:pt idx="8245">
                  <c:v>9635195</c:v>
                </c:pt>
                <c:pt idx="8246">
                  <c:v>14747100</c:v>
                </c:pt>
                <c:pt idx="8247">
                  <c:v>9658204</c:v>
                </c:pt>
                <c:pt idx="8248">
                  <c:v>14771560</c:v>
                </c:pt>
                <c:pt idx="8249">
                  <c:v>9650539</c:v>
                </c:pt>
                <c:pt idx="8250">
                  <c:v>14718160</c:v>
                </c:pt>
                <c:pt idx="8251">
                  <c:v>9637541</c:v>
                </c:pt>
                <c:pt idx="8252">
                  <c:v>14684400</c:v>
                </c:pt>
                <c:pt idx="8253">
                  <c:v>9647109</c:v>
                </c:pt>
                <c:pt idx="8254">
                  <c:v>14835500</c:v>
                </c:pt>
                <c:pt idx="8255">
                  <c:v>9635297</c:v>
                </c:pt>
                <c:pt idx="8256">
                  <c:v>14750890</c:v>
                </c:pt>
                <c:pt idx="8257">
                  <c:v>9643363</c:v>
                </c:pt>
                <c:pt idx="8258">
                  <c:v>14709780</c:v>
                </c:pt>
                <c:pt idx="8259">
                  <c:v>9645542</c:v>
                </c:pt>
                <c:pt idx="8260">
                  <c:v>14773720</c:v>
                </c:pt>
                <c:pt idx="8261">
                  <c:v>9647152</c:v>
                </c:pt>
                <c:pt idx="8262">
                  <c:v>14751910</c:v>
                </c:pt>
                <c:pt idx="8263">
                  <c:v>9658132</c:v>
                </c:pt>
                <c:pt idx="8264">
                  <c:v>14772280</c:v>
                </c:pt>
                <c:pt idx="8265">
                  <c:v>9661520</c:v>
                </c:pt>
                <c:pt idx="8266">
                  <c:v>14753290</c:v>
                </c:pt>
                <c:pt idx="8267">
                  <c:v>9633490</c:v>
                </c:pt>
                <c:pt idx="8268">
                  <c:v>14742910</c:v>
                </c:pt>
                <c:pt idx="8269">
                  <c:v>9677230</c:v>
                </c:pt>
                <c:pt idx="8270">
                  <c:v>14737630</c:v>
                </c:pt>
                <c:pt idx="8271">
                  <c:v>9655770</c:v>
                </c:pt>
                <c:pt idx="8272">
                  <c:v>14757830</c:v>
                </c:pt>
                <c:pt idx="8273">
                  <c:v>9632124</c:v>
                </c:pt>
                <c:pt idx="8274">
                  <c:v>14750600</c:v>
                </c:pt>
                <c:pt idx="8275">
                  <c:v>9682280</c:v>
                </c:pt>
                <c:pt idx="8276">
                  <c:v>14702790</c:v>
                </c:pt>
                <c:pt idx="8277">
                  <c:v>9624329</c:v>
                </c:pt>
                <c:pt idx="8278">
                  <c:v>14819240</c:v>
                </c:pt>
                <c:pt idx="8279">
                  <c:v>9646267</c:v>
                </c:pt>
                <c:pt idx="8280">
                  <c:v>14841170</c:v>
                </c:pt>
                <c:pt idx="8281">
                  <c:v>9631787</c:v>
                </c:pt>
                <c:pt idx="8282">
                  <c:v>14792980</c:v>
                </c:pt>
                <c:pt idx="8283">
                  <c:v>9658668</c:v>
                </c:pt>
                <c:pt idx="8284">
                  <c:v>14744880</c:v>
                </c:pt>
                <c:pt idx="8285">
                  <c:v>9648558</c:v>
                </c:pt>
                <c:pt idx="8286">
                  <c:v>14764940</c:v>
                </c:pt>
                <c:pt idx="8287">
                  <c:v>9634318</c:v>
                </c:pt>
                <c:pt idx="8288">
                  <c:v>14782610</c:v>
                </c:pt>
                <c:pt idx="8289">
                  <c:v>9666318</c:v>
                </c:pt>
                <c:pt idx="8290">
                  <c:v>14791570</c:v>
                </c:pt>
                <c:pt idx="8291">
                  <c:v>9656095</c:v>
                </c:pt>
                <c:pt idx="8292">
                  <c:v>14823940</c:v>
                </c:pt>
                <c:pt idx="8293">
                  <c:v>9646467</c:v>
                </c:pt>
                <c:pt idx="8294">
                  <c:v>14808060</c:v>
                </c:pt>
                <c:pt idx="8295">
                  <c:v>9660637</c:v>
                </c:pt>
                <c:pt idx="8296">
                  <c:v>14759160</c:v>
                </c:pt>
                <c:pt idx="8297">
                  <c:v>9645525</c:v>
                </c:pt>
                <c:pt idx="8298">
                  <c:v>14867640</c:v>
                </c:pt>
                <c:pt idx="8299">
                  <c:v>9642653</c:v>
                </c:pt>
                <c:pt idx="8300">
                  <c:v>14746790</c:v>
                </c:pt>
                <c:pt idx="8301">
                  <c:v>9632492</c:v>
                </c:pt>
                <c:pt idx="8302">
                  <c:v>14719590</c:v>
                </c:pt>
                <c:pt idx="8303">
                  <c:v>9649084</c:v>
                </c:pt>
                <c:pt idx="8304">
                  <c:v>14767550</c:v>
                </c:pt>
                <c:pt idx="8305">
                  <c:v>9678529</c:v>
                </c:pt>
                <c:pt idx="8306">
                  <c:v>14780580</c:v>
                </c:pt>
                <c:pt idx="8307">
                  <c:v>9632352</c:v>
                </c:pt>
                <c:pt idx="8308">
                  <c:v>14757410</c:v>
                </c:pt>
                <c:pt idx="8309">
                  <c:v>9664348</c:v>
                </c:pt>
                <c:pt idx="8310">
                  <c:v>14833950</c:v>
                </c:pt>
                <c:pt idx="8311">
                  <c:v>9670877</c:v>
                </c:pt>
                <c:pt idx="8312">
                  <c:v>14812000</c:v>
                </c:pt>
                <c:pt idx="8313">
                  <c:v>9653641</c:v>
                </c:pt>
                <c:pt idx="8314">
                  <c:v>14816800</c:v>
                </c:pt>
                <c:pt idx="8315">
                  <c:v>9665177</c:v>
                </c:pt>
                <c:pt idx="8316">
                  <c:v>14768750</c:v>
                </c:pt>
                <c:pt idx="8317">
                  <c:v>9672112</c:v>
                </c:pt>
                <c:pt idx="8318">
                  <c:v>14767940</c:v>
                </c:pt>
                <c:pt idx="8319">
                  <c:v>9534286</c:v>
                </c:pt>
                <c:pt idx="8320">
                  <c:v>14389590</c:v>
                </c:pt>
                <c:pt idx="8321">
                  <c:v>9525199</c:v>
                </c:pt>
                <c:pt idx="8322">
                  <c:v>14372680</c:v>
                </c:pt>
                <c:pt idx="8323">
                  <c:v>9433902</c:v>
                </c:pt>
                <c:pt idx="8324">
                  <c:v>14324710</c:v>
                </c:pt>
                <c:pt idx="8325">
                  <c:v>9393546</c:v>
                </c:pt>
                <c:pt idx="8326">
                  <c:v>14140530</c:v>
                </c:pt>
                <c:pt idx="8327">
                  <c:v>9338925</c:v>
                </c:pt>
                <c:pt idx="8328">
                  <c:v>14064410</c:v>
                </c:pt>
                <c:pt idx="8329">
                  <c:v>9293357</c:v>
                </c:pt>
                <c:pt idx="8330">
                  <c:v>14016600</c:v>
                </c:pt>
                <c:pt idx="8331">
                  <c:v>9286958</c:v>
                </c:pt>
                <c:pt idx="8332">
                  <c:v>13916960</c:v>
                </c:pt>
                <c:pt idx="8333">
                  <c:v>9258536</c:v>
                </c:pt>
                <c:pt idx="8334">
                  <c:v>13823890</c:v>
                </c:pt>
                <c:pt idx="8335">
                  <c:v>9259742</c:v>
                </c:pt>
                <c:pt idx="8336">
                  <c:v>13873320</c:v>
                </c:pt>
                <c:pt idx="8337">
                  <c:v>9263932</c:v>
                </c:pt>
                <c:pt idx="8338">
                  <c:v>13924600</c:v>
                </c:pt>
                <c:pt idx="8339">
                  <c:v>9258113</c:v>
                </c:pt>
                <c:pt idx="8340">
                  <c:v>13837750</c:v>
                </c:pt>
                <c:pt idx="8341">
                  <c:v>9233295</c:v>
                </c:pt>
                <c:pt idx="8342">
                  <c:v>13772500</c:v>
                </c:pt>
                <c:pt idx="8343">
                  <c:v>9230827</c:v>
                </c:pt>
                <c:pt idx="8344">
                  <c:v>13836560</c:v>
                </c:pt>
                <c:pt idx="8345">
                  <c:v>9236512</c:v>
                </c:pt>
                <c:pt idx="8346">
                  <c:v>13814190</c:v>
                </c:pt>
                <c:pt idx="8347">
                  <c:v>9207845</c:v>
                </c:pt>
                <c:pt idx="8348">
                  <c:v>13732100</c:v>
                </c:pt>
                <c:pt idx="8349">
                  <c:v>9195808</c:v>
                </c:pt>
                <c:pt idx="8350">
                  <c:v>13913100</c:v>
                </c:pt>
                <c:pt idx="8351">
                  <c:v>9191419</c:v>
                </c:pt>
                <c:pt idx="8352">
                  <c:v>13764530</c:v>
                </c:pt>
                <c:pt idx="8353">
                  <c:v>9197779</c:v>
                </c:pt>
                <c:pt idx="8354">
                  <c:v>13789160</c:v>
                </c:pt>
                <c:pt idx="8355">
                  <c:v>9214540</c:v>
                </c:pt>
                <c:pt idx="8356">
                  <c:v>13763930</c:v>
                </c:pt>
                <c:pt idx="8357">
                  <c:v>9176173</c:v>
                </c:pt>
                <c:pt idx="8358">
                  <c:v>13810420</c:v>
                </c:pt>
                <c:pt idx="8359">
                  <c:v>9209907</c:v>
                </c:pt>
                <c:pt idx="8360">
                  <c:v>13759730</c:v>
                </c:pt>
                <c:pt idx="8361">
                  <c:v>9188160</c:v>
                </c:pt>
                <c:pt idx="8362">
                  <c:v>13716070</c:v>
                </c:pt>
                <c:pt idx="8363">
                  <c:v>9175174</c:v>
                </c:pt>
                <c:pt idx="8364">
                  <c:v>13716750</c:v>
                </c:pt>
                <c:pt idx="8365">
                  <c:v>9184607</c:v>
                </c:pt>
                <c:pt idx="8366">
                  <c:v>13687080</c:v>
                </c:pt>
                <c:pt idx="8367">
                  <c:v>9178432</c:v>
                </c:pt>
                <c:pt idx="8368">
                  <c:v>13698310</c:v>
                </c:pt>
                <c:pt idx="8369">
                  <c:v>9152302</c:v>
                </c:pt>
                <c:pt idx="8370">
                  <c:v>13710870</c:v>
                </c:pt>
                <c:pt idx="8371">
                  <c:v>9158674</c:v>
                </c:pt>
                <c:pt idx="8372">
                  <c:v>13735880</c:v>
                </c:pt>
                <c:pt idx="8373">
                  <c:v>9172123</c:v>
                </c:pt>
                <c:pt idx="8374">
                  <c:v>13746010</c:v>
                </c:pt>
                <c:pt idx="8375">
                  <c:v>9181590</c:v>
                </c:pt>
                <c:pt idx="8376">
                  <c:v>13686810</c:v>
                </c:pt>
                <c:pt idx="8377">
                  <c:v>9158377</c:v>
                </c:pt>
                <c:pt idx="8378">
                  <c:v>13720300</c:v>
                </c:pt>
                <c:pt idx="8379">
                  <c:v>9159851</c:v>
                </c:pt>
                <c:pt idx="8380">
                  <c:v>13707380</c:v>
                </c:pt>
                <c:pt idx="8381">
                  <c:v>9127889</c:v>
                </c:pt>
                <c:pt idx="8382">
                  <c:v>13670460</c:v>
                </c:pt>
                <c:pt idx="8383">
                  <c:v>9257959</c:v>
                </c:pt>
                <c:pt idx="8384">
                  <c:v>13671520</c:v>
                </c:pt>
                <c:pt idx="8385">
                  <c:v>9158432</c:v>
                </c:pt>
                <c:pt idx="8386">
                  <c:v>13670730</c:v>
                </c:pt>
                <c:pt idx="8387">
                  <c:v>9174970</c:v>
                </c:pt>
                <c:pt idx="8388">
                  <c:v>13651210</c:v>
                </c:pt>
                <c:pt idx="8389">
                  <c:v>9145944</c:v>
                </c:pt>
                <c:pt idx="8390">
                  <c:v>13609240</c:v>
                </c:pt>
                <c:pt idx="8391">
                  <c:v>9136595</c:v>
                </c:pt>
                <c:pt idx="8392">
                  <c:v>13698950</c:v>
                </c:pt>
                <c:pt idx="8393">
                  <c:v>9153158</c:v>
                </c:pt>
                <c:pt idx="8394">
                  <c:v>13623880</c:v>
                </c:pt>
                <c:pt idx="8395">
                  <c:v>9162124</c:v>
                </c:pt>
                <c:pt idx="8396">
                  <c:v>13619760</c:v>
                </c:pt>
                <c:pt idx="8397">
                  <c:v>9139753</c:v>
                </c:pt>
                <c:pt idx="8398">
                  <c:v>13648990</c:v>
                </c:pt>
                <c:pt idx="8399">
                  <c:v>9132245</c:v>
                </c:pt>
                <c:pt idx="8400">
                  <c:v>13729590</c:v>
                </c:pt>
                <c:pt idx="8401">
                  <c:v>9129528</c:v>
                </c:pt>
                <c:pt idx="8402">
                  <c:v>13618910</c:v>
                </c:pt>
                <c:pt idx="8403">
                  <c:v>9107747</c:v>
                </c:pt>
                <c:pt idx="8404">
                  <c:v>13630490</c:v>
                </c:pt>
                <c:pt idx="8405">
                  <c:v>9113875</c:v>
                </c:pt>
                <c:pt idx="8406">
                  <c:v>13576850</c:v>
                </c:pt>
                <c:pt idx="8407">
                  <c:v>9120010</c:v>
                </c:pt>
                <c:pt idx="8408">
                  <c:v>13529060</c:v>
                </c:pt>
                <c:pt idx="8409">
                  <c:v>9117102</c:v>
                </c:pt>
                <c:pt idx="8410">
                  <c:v>13568020</c:v>
                </c:pt>
                <c:pt idx="8411">
                  <c:v>9112002</c:v>
                </c:pt>
                <c:pt idx="8412">
                  <c:v>13676020</c:v>
                </c:pt>
                <c:pt idx="8413">
                  <c:v>9098696</c:v>
                </c:pt>
                <c:pt idx="8414">
                  <c:v>13444320</c:v>
                </c:pt>
                <c:pt idx="8415">
                  <c:v>9074192</c:v>
                </c:pt>
                <c:pt idx="8416">
                  <c:v>13536650</c:v>
                </c:pt>
                <c:pt idx="8417">
                  <c:v>9091099</c:v>
                </c:pt>
                <c:pt idx="8418">
                  <c:v>13563050</c:v>
                </c:pt>
                <c:pt idx="8419">
                  <c:v>9098038</c:v>
                </c:pt>
                <c:pt idx="8420">
                  <c:v>13487450</c:v>
                </c:pt>
                <c:pt idx="8421">
                  <c:v>9120198</c:v>
                </c:pt>
                <c:pt idx="8422">
                  <c:v>13474650</c:v>
                </c:pt>
                <c:pt idx="8423">
                  <c:v>9108530</c:v>
                </c:pt>
                <c:pt idx="8424">
                  <c:v>13521180</c:v>
                </c:pt>
                <c:pt idx="8425">
                  <c:v>9100088</c:v>
                </c:pt>
                <c:pt idx="8426">
                  <c:v>13519670</c:v>
                </c:pt>
                <c:pt idx="8427">
                  <c:v>9074068</c:v>
                </c:pt>
                <c:pt idx="8428">
                  <c:v>13511150</c:v>
                </c:pt>
                <c:pt idx="8429">
                  <c:v>9071711</c:v>
                </c:pt>
                <c:pt idx="8430">
                  <c:v>13427210</c:v>
                </c:pt>
                <c:pt idx="8431">
                  <c:v>9072612</c:v>
                </c:pt>
                <c:pt idx="8432">
                  <c:v>13552280</c:v>
                </c:pt>
                <c:pt idx="8433">
                  <c:v>9087977</c:v>
                </c:pt>
                <c:pt idx="8434">
                  <c:v>13434210</c:v>
                </c:pt>
                <c:pt idx="8435">
                  <c:v>9071552</c:v>
                </c:pt>
                <c:pt idx="8436">
                  <c:v>13521040</c:v>
                </c:pt>
                <c:pt idx="8437">
                  <c:v>9046746</c:v>
                </c:pt>
                <c:pt idx="8438">
                  <c:v>13475190</c:v>
                </c:pt>
                <c:pt idx="8439">
                  <c:v>9096074</c:v>
                </c:pt>
                <c:pt idx="8440">
                  <c:v>13419270</c:v>
                </c:pt>
                <c:pt idx="8441">
                  <c:v>9072610</c:v>
                </c:pt>
                <c:pt idx="8442">
                  <c:v>13536160</c:v>
                </c:pt>
                <c:pt idx="8443">
                  <c:v>9061435</c:v>
                </c:pt>
                <c:pt idx="8444">
                  <c:v>13427210</c:v>
                </c:pt>
                <c:pt idx="8445">
                  <c:v>9068355</c:v>
                </c:pt>
                <c:pt idx="8446">
                  <c:v>13521150</c:v>
                </c:pt>
                <c:pt idx="8447">
                  <c:v>9048236</c:v>
                </c:pt>
                <c:pt idx="8448">
                  <c:v>13490740</c:v>
                </c:pt>
                <c:pt idx="8449">
                  <c:v>9056995</c:v>
                </c:pt>
                <c:pt idx="8450">
                  <c:v>13527460</c:v>
                </c:pt>
                <c:pt idx="8451">
                  <c:v>9043598</c:v>
                </c:pt>
                <c:pt idx="8452">
                  <c:v>13545330</c:v>
                </c:pt>
                <c:pt idx="8453">
                  <c:v>9030532</c:v>
                </c:pt>
                <c:pt idx="8454">
                  <c:v>13535680</c:v>
                </c:pt>
                <c:pt idx="8455">
                  <c:v>9042996</c:v>
                </c:pt>
                <c:pt idx="8456">
                  <c:v>13396990</c:v>
                </c:pt>
                <c:pt idx="8457">
                  <c:v>9031192</c:v>
                </c:pt>
                <c:pt idx="8458">
                  <c:v>13493830</c:v>
                </c:pt>
                <c:pt idx="8459">
                  <c:v>9038264</c:v>
                </c:pt>
                <c:pt idx="8460">
                  <c:v>13419400</c:v>
                </c:pt>
                <c:pt idx="8461">
                  <c:v>9052772</c:v>
                </c:pt>
                <c:pt idx="8462">
                  <c:v>13438420</c:v>
                </c:pt>
                <c:pt idx="8463">
                  <c:v>9040281</c:v>
                </c:pt>
                <c:pt idx="8464">
                  <c:v>13481860</c:v>
                </c:pt>
                <c:pt idx="8465">
                  <c:v>9057678</c:v>
                </c:pt>
                <c:pt idx="8466">
                  <c:v>13448640</c:v>
                </c:pt>
                <c:pt idx="8467">
                  <c:v>9037138</c:v>
                </c:pt>
                <c:pt idx="8468">
                  <c:v>13458900</c:v>
                </c:pt>
                <c:pt idx="8469">
                  <c:v>9054122</c:v>
                </c:pt>
                <c:pt idx="8470">
                  <c:v>13475120</c:v>
                </c:pt>
                <c:pt idx="8471">
                  <c:v>9019417</c:v>
                </c:pt>
                <c:pt idx="8472">
                  <c:v>13346070</c:v>
                </c:pt>
                <c:pt idx="8473">
                  <c:v>9043297</c:v>
                </c:pt>
                <c:pt idx="8474">
                  <c:v>13420580</c:v>
                </c:pt>
                <c:pt idx="8475">
                  <c:v>9037694</c:v>
                </c:pt>
                <c:pt idx="8476">
                  <c:v>13467210</c:v>
                </c:pt>
                <c:pt idx="8477">
                  <c:v>9031829</c:v>
                </c:pt>
                <c:pt idx="8478">
                  <c:v>13433120</c:v>
                </c:pt>
                <c:pt idx="8479">
                  <c:v>9011405</c:v>
                </c:pt>
                <c:pt idx="8480">
                  <c:v>13378430</c:v>
                </c:pt>
                <c:pt idx="8481">
                  <c:v>9008336</c:v>
                </c:pt>
                <c:pt idx="8482">
                  <c:v>13409650</c:v>
                </c:pt>
                <c:pt idx="8483">
                  <c:v>9044350</c:v>
                </c:pt>
                <c:pt idx="8484">
                  <c:v>13335580</c:v>
                </c:pt>
                <c:pt idx="8485">
                  <c:v>8972089</c:v>
                </c:pt>
                <c:pt idx="8486">
                  <c:v>13467870</c:v>
                </c:pt>
                <c:pt idx="8487">
                  <c:v>8975642</c:v>
                </c:pt>
                <c:pt idx="8488">
                  <c:v>13436630</c:v>
                </c:pt>
                <c:pt idx="8489">
                  <c:v>9007046</c:v>
                </c:pt>
                <c:pt idx="8490">
                  <c:v>13377020</c:v>
                </c:pt>
                <c:pt idx="8491">
                  <c:v>8984445</c:v>
                </c:pt>
                <c:pt idx="8492">
                  <c:v>13391310</c:v>
                </c:pt>
                <c:pt idx="8493">
                  <c:v>9008897</c:v>
                </c:pt>
                <c:pt idx="8494">
                  <c:v>13351310</c:v>
                </c:pt>
                <c:pt idx="8495">
                  <c:v>8981690</c:v>
                </c:pt>
                <c:pt idx="8496">
                  <c:v>13354000</c:v>
                </c:pt>
                <c:pt idx="8497">
                  <c:v>9002457</c:v>
                </c:pt>
                <c:pt idx="8498">
                  <c:v>13364430</c:v>
                </c:pt>
                <c:pt idx="8499">
                  <c:v>8982788</c:v>
                </c:pt>
                <c:pt idx="8500">
                  <c:v>13431180</c:v>
                </c:pt>
                <c:pt idx="8501">
                  <c:v>9002069</c:v>
                </c:pt>
                <c:pt idx="8502">
                  <c:v>13397160</c:v>
                </c:pt>
                <c:pt idx="8503">
                  <c:v>8986733</c:v>
                </c:pt>
                <c:pt idx="8504">
                  <c:v>13380730</c:v>
                </c:pt>
                <c:pt idx="8505">
                  <c:v>8989837</c:v>
                </c:pt>
                <c:pt idx="8506">
                  <c:v>13307820</c:v>
                </c:pt>
                <c:pt idx="8507">
                  <c:v>8992115</c:v>
                </c:pt>
                <c:pt idx="8508">
                  <c:v>13313480</c:v>
                </c:pt>
                <c:pt idx="8509">
                  <c:v>9008097</c:v>
                </c:pt>
                <c:pt idx="8510">
                  <c:v>13453400</c:v>
                </c:pt>
                <c:pt idx="8511">
                  <c:v>8994766</c:v>
                </c:pt>
                <c:pt idx="8512">
                  <c:v>13396330</c:v>
                </c:pt>
                <c:pt idx="8513">
                  <c:v>8957465</c:v>
                </c:pt>
                <c:pt idx="8514">
                  <c:v>13410790</c:v>
                </c:pt>
                <c:pt idx="8515">
                  <c:v>8974674</c:v>
                </c:pt>
                <c:pt idx="8516">
                  <c:v>13259400</c:v>
                </c:pt>
                <c:pt idx="8517">
                  <c:v>8965600</c:v>
                </c:pt>
                <c:pt idx="8518">
                  <c:v>13311850</c:v>
                </c:pt>
                <c:pt idx="8519">
                  <c:v>8964767</c:v>
                </c:pt>
                <c:pt idx="8520">
                  <c:v>13335120</c:v>
                </c:pt>
                <c:pt idx="8521">
                  <c:v>8969021</c:v>
                </c:pt>
                <c:pt idx="8522">
                  <c:v>13270030</c:v>
                </c:pt>
                <c:pt idx="8523">
                  <c:v>8977474</c:v>
                </c:pt>
                <c:pt idx="8524">
                  <c:v>13266820</c:v>
                </c:pt>
                <c:pt idx="8525">
                  <c:v>8959043</c:v>
                </c:pt>
                <c:pt idx="8526">
                  <c:v>13289000</c:v>
                </c:pt>
                <c:pt idx="8527">
                  <c:v>8940197</c:v>
                </c:pt>
                <c:pt idx="8528">
                  <c:v>13266230</c:v>
                </c:pt>
                <c:pt idx="8529">
                  <c:v>8949197</c:v>
                </c:pt>
                <c:pt idx="8530">
                  <c:v>13321270</c:v>
                </c:pt>
                <c:pt idx="8531">
                  <c:v>8952055</c:v>
                </c:pt>
                <c:pt idx="8532">
                  <c:v>13288400</c:v>
                </c:pt>
                <c:pt idx="8533">
                  <c:v>8950675</c:v>
                </c:pt>
                <c:pt idx="8534">
                  <c:v>13470450</c:v>
                </c:pt>
                <c:pt idx="8535">
                  <c:v>8922281</c:v>
                </c:pt>
                <c:pt idx="8536">
                  <c:v>13291320</c:v>
                </c:pt>
                <c:pt idx="8537">
                  <c:v>8937990</c:v>
                </c:pt>
                <c:pt idx="8538">
                  <c:v>13324910</c:v>
                </c:pt>
                <c:pt idx="8539">
                  <c:v>8963714</c:v>
                </c:pt>
                <c:pt idx="8540">
                  <c:v>13191950</c:v>
                </c:pt>
                <c:pt idx="8541">
                  <c:v>8917044</c:v>
                </c:pt>
                <c:pt idx="8542">
                  <c:v>13275800</c:v>
                </c:pt>
                <c:pt idx="8543">
                  <c:v>8959444</c:v>
                </c:pt>
                <c:pt idx="8544">
                  <c:v>13282920</c:v>
                </c:pt>
                <c:pt idx="8545">
                  <c:v>8954820</c:v>
                </c:pt>
                <c:pt idx="8546">
                  <c:v>13222350</c:v>
                </c:pt>
                <c:pt idx="8547">
                  <c:v>8897268</c:v>
                </c:pt>
                <c:pt idx="8548">
                  <c:v>13213700</c:v>
                </c:pt>
                <c:pt idx="8549">
                  <c:v>8923647</c:v>
                </c:pt>
                <c:pt idx="8550">
                  <c:v>13293180</c:v>
                </c:pt>
                <c:pt idx="8551">
                  <c:v>8931501</c:v>
                </c:pt>
                <c:pt idx="8552">
                  <c:v>13268460</c:v>
                </c:pt>
                <c:pt idx="8553">
                  <c:v>8912782</c:v>
                </c:pt>
                <c:pt idx="8554">
                  <c:v>13471620</c:v>
                </c:pt>
                <c:pt idx="8555">
                  <c:v>8918504</c:v>
                </c:pt>
                <c:pt idx="8556">
                  <c:v>13254300</c:v>
                </c:pt>
                <c:pt idx="8557">
                  <c:v>8908588</c:v>
                </c:pt>
                <c:pt idx="8558">
                  <c:v>13209700</c:v>
                </c:pt>
                <c:pt idx="8559">
                  <c:v>8932197</c:v>
                </c:pt>
                <c:pt idx="8560">
                  <c:v>13221410</c:v>
                </c:pt>
                <c:pt idx="8561">
                  <c:v>8929280</c:v>
                </c:pt>
                <c:pt idx="8562">
                  <c:v>13139610</c:v>
                </c:pt>
                <c:pt idx="8563">
                  <c:v>8896681</c:v>
                </c:pt>
                <c:pt idx="8564">
                  <c:v>13221300</c:v>
                </c:pt>
                <c:pt idx="8565">
                  <c:v>8916240</c:v>
                </c:pt>
                <c:pt idx="8566">
                  <c:v>13214260</c:v>
                </c:pt>
                <c:pt idx="8567">
                  <c:v>8910655</c:v>
                </c:pt>
                <c:pt idx="8568">
                  <c:v>13261580</c:v>
                </c:pt>
                <c:pt idx="8569">
                  <c:v>8881610</c:v>
                </c:pt>
                <c:pt idx="8570">
                  <c:v>13261030</c:v>
                </c:pt>
                <c:pt idx="8571">
                  <c:v>8892355</c:v>
                </c:pt>
                <c:pt idx="8572">
                  <c:v>13232060</c:v>
                </c:pt>
                <c:pt idx="8573">
                  <c:v>8886649</c:v>
                </c:pt>
                <c:pt idx="8574">
                  <c:v>13185930</c:v>
                </c:pt>
                <c:pt idx="8575">
                  <c:v>8884955</c:v>
                </c:pt>
                <c:pt idx="8576">
                  <c:v>13111500</c:v>
                </c:pt>
                <c:pt idx="8577">
                  <c:v>8885502</c:v>
                </c:pt>
                <c:pt idx="8578">
                  <c:v>13209400</c:v>
                </c:pt>
                <c:pt idx="8579">
                  <c:v>8896019</c:v>
                </c:pt>
                <c:pt idx="8580">
                  <c:v>13168280</c:v>
                </c:pt>
                <c:pt idx="8581">
                  <c:v>8882226</c:v>
                </c:pt>
                <c:pt idx="8582">
                  <c:v>13185820</c:v>
                </c:pt>
                <c:pt idx="8583">
                  <c:v>8876559</c:v>
                </c:pt>
                <c:pt idx="8584">
                  <c:v>13183930</c:v>
                </c:pt>
                <c:pt idx="8585">
                  <c:v>8881451</c:v>
                </c:pt>
                <c:pt idx="8586">
                  <c:v>13059060</c:v>
                </c:pt>
                <c:pt idx="8587">
                  <c:v>8893355</c:v>
                </c:pt>
                <c:pt idx="8588">
                  <c:v>13162780</c:v>
                </c:pt>
                <c:pt idx="8589">
                  <c:v>8885598</c:v>
                </c:pt>
                <c:pt idx="8590">
                  <c:v>13197600</c:v>
                </c:pt>
                <c:pt idx="8591">
                  <c:v>8876270</c:v>
                </c:pt>
                <c:pt idx="8592">
                  <c:v>13214200</c:v>
                </c:pt>
                <c:pt idx="8593">
                  <c:v>8847844</c:v>
                </c:pt>
                <c:pt idx="8594">
                  <c:v>13099870</c:v>
                </c:pt>
                <c:pt idx="8595">
                  <c:v>8868353</c:v>
                </c:pt>
                <c:pt idx="8596">
                  <c:v>13153260</c:v>
                </c:pt>
                <c:pt idx="8597">
                  <c:v>8866842</c:v>
                </c:pt>
                <c:pt idx="8598">
                  <c:v>13054570</c:v>
                </c:pt>
                <c:pt idx="8599">
                  <c:v>8857478</c:v>
                </c:pt>
                <c:pt idx="8600">
                  <c:v>13182860</c:v>
                </c:pt>
                <c:pt idx="8601">
                  <c:v>8859954</c:v>
                </c:pt>
                <c:pt idx="8602">
                  <c:v>13197220</c:v>
                </c:pt>
                <c:pt idx="8603">
                  <c:v>8867255</c:v>
                </c:pt>
                <c:pt idx="8604">
                  <c:v>13107230</c:v>
                </c:pt>
                <c:pt idx="8605">
                  <c:v>8846933</c:v>
                </c:pt>
                <c:pt idx="8606">
                  <c:v>13087370</c:v>
                </c:pt>
                <c:pt idx="8607">
                  <c:v>8872985</c:v>
                </c:pt>
                <c:pt idx="8608">
                  <c:v>13190260</c:v>
                </c:pt>
                <c:pt idx="8609">
                  <c:v>8855416</c:v>
                </c:pt>
                <c:pt idx="8610">
                  <c:v>13041910</c:v>
                </c:pt>
                <c:pt idx="8611">
                  <c:v>8851243</c:v>
                </c:pt>
                <c:pt idx="8612">
                  <c:v>13122170</c:v>
                </c:pt>
                <c:pt idx="8613">
                  <c:v>8825918</c:v>
                </c:pt>
                <c:pt idx="8614">
                  <c:v>13080930</c:v>
                </c:pt>
                <c:pt idx="8615">
                  <c:v>8825199</c:v>
                </c:pt>
                <c:pt idx="8616">
                  <c:v>13011100</c:v>
                </c:pt>
                <c:pt idx="8617">
                  <c:v>8834217</c:v>
                </c:pt>
                <c:pt idx="8618">
                  <c:v>13054930</c:v>
                </c:pt>
                <c:pt idx="8619">
                  <c:v>8843937</c:v>
                </c:pt>
                <c:pt idx="8620">
                  <c:v>13042860</c:v>
                </c:pt>
                <c:pt idx="8621">
                  <c:v>8850410</c:v>
                </c:pt>
                <c:pt idx="8622">
                  <c:v>13066620</c:v>
                </c:pt>
                <c:pt idx="8623">
                  <c:v>8811607</c:v>
                </c:pt>
                <c:pt idx="8624">
                  <c:v>13072130</c:v>
                </c:pt>
                <c:pt idx="8625">
                  <c:v>8853421</c:v>
                </c:pt>
                <c:pt idx="8626">
                  <c:v>13061570</c:v>
                </c:pt>
                <c:pt idx="8627">
                  <c:v>8843140</c:v>
                </c:pt>
                <c:pt idx="8628">
                  <c:v>13073410</c:v>
                </c:pt>
                <c:pt idx="8629">
                  <c:v>8859381</c:v>
                </c:pt>
                <c:pt idx="8630">
                  <c:v>13099090</c:v>
                </c:pt>
                <c:pt idx="8631">
                  <c:v>8821685</c:v>
                </c:pt>
                <c:pt idx="8632">
                  <c:v>13020660</c:v>
                </c:pt>
                <c:pt idx="8633">
                  <c:v>8853938</c:v>
                </c:pt>
                <c:pt idx="8634">
                  <c:v>13215700</c:v>
                </c:pt>
                <c:pt idx="8635">
                  <c:v>8854257</c:v>
                </c:pt>
                <c:pt idx="8636">
                  <c:v>13025130</c:v>
                </c:pt>
                <c:pt idx="8637">
                  <c:v>8852955</c:v>
                </c:pt>
                <c:pt idx="8638">
                  <c:v>13087370</c:v>
                </c:pt>
                <c:pt idx="8639">
                  <c:v>8817424</c:v>
                </c:pt>
                <c:pt idx="8640">
                  <c:v>13091060</c:v>
                </c:pt>
                <c:pt idx="8641">
                  <c:v>8773031</c:v>
                </c:pt>
                <c:pt idx="8642">
                  <c:v>12996220</c:v>
                </c:pt>
                <c:pt idx="8643">
                  <c:v>8820604</c:v>
                </c:pt>
                <c:pt idx="8644">
                  <c:v>13132800</c:v>
                </c:pt>
                <c:pt idx="8645">
                  <c:v>8787552</c:v>
                </c:pt>
                <c:pt idx="8646">
                  <c:v>13105910</c:v>
                </c:pt>
                <c:pt idx="8647">
                  <c:v>8825284</c:v>
                </c:pt>
                <c:pt idx="8648">
                  <c:v>12989420</c:v>
                </c:pt>
                <c:pt idx="8649">
                  <c:v>8800085</c:v>
                </c:pt>
                <c:pt idx="8650">
                  <c:v>12981500</c:v>
                </c:pt>
                <c:pt idx="8651">
                  <c:v>8824687</c:v>
                </c:pt>
                <c:pt idx="8652">
                  <c:v>13030170</c:v>
                </c:pt>
                <c:pt idx="8653">
                  <c:v>8801463</c:v>
                </c:pt>
                <c:pt idx="8654">
                  <c:v>13044560</c:v>
                </c:pt>
                <c:pt idx="8655">
                  <c:v>8821823</c:v>
                </c:pt>
                <c:pt idx="8656">
                  <c:v>13082520</c:v>
                </c:pt>
                <c:pt idx="8657">
                  <c:v>8800100</c:v>
                </c:pt>
                <c:pt idx="8658">
                  <c:v>13044790</c:v>
                </c:pt>
                <c:pt idx="8659">
                  <c:v>8776694</c:v>
                </c:pt>
                <c:pt idx="8660">
                  <c:v>13084670</c:v>
                </c:pt>
                <c:pt idx="8661">
                  <c:v>8781544</c:v>
                </c:pt>
                <c:pt idx="8662">
                  <c:v>12979280</c:v>
                </c:pt>
                <c:pt idx="8663">
                  <c:v>8773910</c:v>
                </c:pt>
                <c:pt idx="8664">
                  <c:v>13002560</c:v>
                </c:pt>
                <c:pt idx="8665">
                  <c:v>8772857</c:v>
                </c:pt>
                <c:pt idx="8666">
                  <c:v>12997900</c:v>
                </c:pt>
                <c:pt idx="8667">
                  <c:v>8793131</c:v>
                </c:pt>
                <c:pt idx="8668">
                  <c:v>12999970</c:v>
                </c:pt>
                <c:pt idx="8669">
                  <c:v>8801792</c:v>
                </c:pt>
                <c:pt idx="8670">
                  <c:v>12939190</c:v>
                </c:pt>
                <c:pt idx="8671">
                  <c:v>8778855</c:v>
                </c:pt>
                <c:pt idx="8672">
                  <c:v>13045670</c:v>
                </c:pt>
                <c:pt idx="8673">
                  <c:v>8827497</c:v>
                </c:pt>
                <c:pt idx="8674">
                  <c:v>13107920</c:v>
                </c:pt>
                <c:pt idx="8675">
                  <c:v>8869596</c:v>
                </c:pt>
                <c:pt idx="8676">
                  <c:v>13175500</c:v>
                </c:pt>
                <c:pt idx="8677">
                  <c:v>8921876</c:v>
                </c:pt>
                <c:pt idx="8678">
                  <c:v>13297860</c:v>
                </c:pt>
                <c:pt idx="8679">
                  <c:v>8937535</c:v>
                </c:pt>
                <c:pt idx="8680">
                  <c:v>13402100</c:v>
                </c:pt>
                <c:pt idx="8681">
                  <c:v>8952172</c:v>
                </c:pt>
                <c:pt idx="8682">
                  <c:v>13381470</c:v>
                </c:pt>
                <c:pt idx="8683">
                  <c:v>8946061</c:v>
                </c:pt>
                <c:pt idx="8684">
                  <c:v>13426310</c:v>
                </c:pt>
                <c:pt idx="8685">
                  <c:v>8975141</c:v>
                </c:pt>
                <c:pt idx="8686">
                  <c:v>13465490</c:v>
                </c:pt>
                <c:pt idx="8687">
                  <c:v>8999962</c:v>
                </c:pt>
                <c:pt idx="8688">
                  <c:v>13479340</c:v>
                </c:pt>
                <c:pt idx="8689">
                  <c:v>9001853</c:v>
                </c:pt>
                <c:pt idx="8690">
                  <c:v>13394280</c:v>
                </c:pt>
                <c:pt idx="8691">
                  <c:v>8996060</c:v>
                </c:pt>
                <c:pt idx="8692">
                  <c:v>13600990</c:v>
                </c:pt>
                <c:pt idx="8693">
                  <c:v>9038956</c:v>
                </c:pt>
                <c:pt idx="8694">
                  <c:v>13550490</c:v>
                </c:pt>
                <c:pt idx="8695">
                  <c:v>9019722</c:v>
                </c:pt>
                <c:pt idx="8696">
                  <c:v>13636780</c:v>
                </c:pt>
                <c:pt idx="8697">
                  <c:v>9038903</c:v>
                </c:pt>
                <c:pt idx="8698">
                  <c:v>13635220</c:v>
                </c:pt>
                <c:pt idx="8699">
                  <c:v>9061558</c:v>
                </c:pt>
                <c:pt idx="8700">
                  <c:v>13604230</c:v>
                </c:pt>
                <c:pt idx="8701">
                  <c:v>9031668</c:v>
                </c:pt>
                <c:pt idx="8702">
                  <c:v>13620250</c:v>
                </c:pt>
                <c:pt idx="8703">
                  <c:v>9075318</c:v>
                </c:pt>
                <c:pt idx="8704">
                  <c:v>13564150</c:v>
                </c:pt>
                <c:pt idx="8705">
                  <c:v>9077803</c:v>
                </c:pt>
                <c:pt idx="8706">
                  <c:v>13599150</c:v>
                </c:pt>
                <c:pt idx="8707">
                  <c:v>9046142</c:v>
                </c:pt>
                <c:pt idx="8708">
                  <c:v>13641750</c:v>
                </c:pt>
                <c:pt idx="8709">
                  <c:v>9052990</c:v>
                </c:pt>
                <c:pt idx="8710">
                  <c:v>13654470</c:v>
                </c:pt>
                <c:pt idx="8711">
                  <c:v>9036777</c:v>
                </c:pt>
                <c:pt idx="8712">
                  <c:v>13563500</c:v>
                </c:pt>
                <c:pt idx="8713">
                  <c:v>9092571</c:v>
                </c:pt>
                <c:pt idx="8714">
                  <c:v>13644930</c:v>
                </c:pt>
                <c:pt idx="8715">
                  <c:v>9058010</c:v>
                </c:pt>
                <c:pt idx="8716">
                  <c:v>13669400</c:v>
                </c:pt>
                <c:pt idx="8717">
                  <c:v>9066633</c:v>
                </c:pt>
                <c:pt idx="8718">
                  <c:v>13628050</c:v>
                </c:pt>
                <c:pt idx="8719">
                  <c:v>9078147</c:v>
                </c:pt>
                <c:pt idx="8720">
                  <c:v>13694440</c:v>
                </c:pt>
                <c:pt idx="8721">
                  <c:v>9105612</c:v>
                </c:pt>
                <c:pt idx="8722">
                  <c:v>13669990</c:v>
                </c:pt>
                <c:pt idx="8723">
                  <c:v>9060951</c:v>
                </c:pt>
                <c:pt idx="8724">
                  <c:v>13733960</c:v>
                </c:pt>
                <c:pt idx="8725">
                  <c:v>9094465</c:v>
                </c:pt>
                <c:pt idx="8726">
                  <c:v>13683490</c:v>
                </c:pt>
                <c:pt idx="8727">
                  <c:v>9077262</c:v>
                </c:pt>
                <c:pt idx="8728">
                  <c:v>13680270</c:v>
                </c:pt>
                <c:pt idx="8729">
                  <c:v>9091609</c:v>
                </c:pt>
                <c:pt idx="8730">
                  <c:v>13739920</c:v>
                </c:pt>
                <c:pt idx="8731">
                  <c:v>9069363</c:v>
                </c:pt>
                <c:pt idx="8732">
                  <c:v>13709470</c:v>
                </c:pt>
                <c:pt idx="8733">
                  <c:v>9114892</c:v>
                </c:pt>
                <c:pt idx="8734">
                  <c:v>13764230</c:v>
                </c:pt>
                <c:pt idx="8735">
                  <c:v>9099929</c:v>
                </c:pt>
                <c:pt idx="8736">
                  <c:v>13787600</c:v>
                </c:pt>
                <c:pt idx="8737">
                  <c:v>9115231</c:v>
                </c:pt>
                <c:pt idx="8738">
                  <c:v>13768910</c:v>
                </c:pt>
                <c:pt idx="8739">
                  <c:v>9109098</c:v>
                </c:pt>
                <c:pt idx="8740">
                  <c:v>13678430</c:v>
                </c:pt>
                <c:pt idx="8741">
                  <c:v>9138717</c:v>
                </c:pt>
                <c:pt idx="8742">
                  <c:v>13758960</c:v>
                </c:pt>
                <c:pt idx="8743">
                  <c:v>9139205</c:v>
                </c:pt>
                <c:pt idx="8744">
                  <c:v>13744840</c:v>
                </c:pt>
                <c:pt idx="8745">
                  <c:v>9129961</c:v>
                </c:pt>
                <c:pt idx="8746">
                  <c:v>13716230</c:v>
                </c:pt>
                <c:pt idx="8747">
                  <c:v>9093811</c:v>
                </c:pt>
                <c:pt idx="8748">
                  <c:v>13691580</c:v>
                </c:pt>
                <c:pt idx="8749">
                  <c:v>9109756</c:v>
                </c:pt>
                <c:pt idx="8750">
                  <c:v>13790070</c:v>
                </c:pt>
                <c:pt idx="8751">
                  <c:v>9105170</c:v>
                </c:pt>
                <c:pt idx="8752">
                  <c:v>13764990</c:v>
                </c:pt>
                <c:pt idx="8753">
                  <c:v>9169351</c:v>
                </c:pt>
                <c:pt idx="8754">
                  <c:v>13755630</c:v>
                </c:pt>
                <c:pt idx="8755">
                  <c:v>9116202</c:v>
                </c:pt>
                <c:pt idx="8756">
                  <c:v>13732540</c:v>
                </c:pt>
                <c:pt idx="8757">
                  <c:v>9125395</c:v>
                </c:pt>
                <c:pt idx="8758">
                  <c:v>13851400</c:v>
                </c:pt>
                <c:pt idx="8759">
                  <c:v>9150743</c:v>
                </c:pt>
                <c:pt idx="8760">
                  <c:v>13852600</c:v>
                </c:pt>
                <c:pt idx="8761">
                  <c:v>9127942</c:v>
                </c:pt>
                <c:pt idx="8762">
                  <c:v>13860730</c:v>
                </c:pt>
                <c:pt idx="8763">
                  <c:v>9138212</c:v>
                </c:pt>
                <c:pt idx="8764">
                  <c:v>13769470</c:v>
                </c:pt>
                <c:pt idx="8765">
                  <c:v>9132874</c:v>
                </c:pt>
                <c:pt idx="8766">
                  <c:v>13832580</c:v>
                </c:pt>
                <c:pt idx="8767">
                  <c:v>9126819</c:v>
                </c:pt>
                <c:pt idx="8768">
                  <c:v>13840240</c:v>
                </c:pt>
                <c:pt idx="8769">
                  <c:v>9143675</c:v>
                </c:pt>
                <c:pt idx="8770">
                  <c:v>13821740</c:v>
                </c:pt>
                <c:pt idx="8771">
                  <c:v>9163424</c:v>
                </c:pt>
                <c:pt idx="8772">
                  <c:v>13707080</c:v>
                </c:pt>
                <c:pt idx="8773">
                  <c:v>9120429</c:v>
                </c:pt>
                <c:pt idx="8774">
                  <c:v>13823500</c:v>
                </c:pt>
                <c:pt idx="8775">
                  <c:v>9137512</c:v>
                </c:pt>
                <c:pt idx="8776">
                  <c:v>13881770</c:v>
                </c:pt>
                <c:pt idx="8777">
                  <c:v>9132473</c:v>
                </c:pt>
                <c:pt idx="8778">
                  <c:v>13712810</c:v>
                </c:pt>
                <c:pt idx="8779">
                  <c:v>9148686</c:v>
                </c:pt>
                <c:pt idx="8780">
                  <c:v>13813120</c:v>
                </c:pt>
                <c:pt idx="8781">
                  <c:v>9117813</c:v>
                </c:pt>
                <c:pt idx="8782">
                  <c:v>13779060</c:v>
                </c:pt>
                <c:pt idx="8783">
                  <c:v>9151357</c:v>
                </c:pt>
                <c:pt idx="8784">
                  <c:v>13882540</c:v>
                </c:pt>
                <c:pt idx="8785">
                  <c:v>9156583</c:v>
                </c:pt>
                <c:pt idx="8786">
                  <c:v>13795050</c:v>
                </c:pt>
                <c:pt idx="8787">
                  <c:v>9180213</c:v>
                </c:pt>
                <c:pt idx="8788">
                  <c:v>13777090</c:v>
                </c:pt>
                <c:pt idx="8789">
                  <c:v>9155409</c:v>
                </c:pt>
                <c:pt idx="8790">
                  <c:v>13877180</c:v>
                </c:pt>
                <c:pt idx="8791">
                  <c:v>9165911</c:v>
                </c:pt>
                <c:pt idx="8792">
                  <c:v>13820250</c:v>
                </c:pt>
                <c:pt idx="8793">
                  <c:v>9145143</c:v>
                </c:pt>
                <c:pt idx="8794">
                  <c:v>13915510</c:v>
                </c:pt>
                <c:pt idx="8795">
                  <c:v>9151120</c:v>
                </c:pt>
                <c:pt idx="8796">
                  <c:v>13867480</c:v>
                </c:pt>
                <c:pt idx="8797">
                  <c:v>9176193</c:v>
                </c:pt>
                <c:pt idx="8798">
                  <c:v>13848560</c:v>
                </c:pt>
                <c:pt idx="8799">
                  <c:v>9133298</c:v>
                </c:pt>
                <c:pt idx="8800">
                  <c:v>13828000</c:v>
                </c:pt>
                <c:pt idx="8801">
                  <c:v>9160500</c:v>
                </c:pt>
                <c:pt idx="8802">
                  <c:v>13735090</c:v>
                </c:pt>
                <c:pt idx="8803">
                  <c:v>9151332</c:v>
                </c:pt>
                <c:pt idx="8804">
                  <c:v>13912270</c:v>
                </c:pt>
                <c:pt idx="8805">
                  <c:v>9162553</c:v>
                </c:pt>
                <c:pt idx="8806">
                  <c:v>13845680</c:v>
                </c:pt>
                <c:pt idx="8807">
                  <c:v>9145589</c:v>
                </c:pt>
                <c:pt idx="8808">
                  <c:v>13811400</c:v>
                </c:pt>
                <c:pt idx="8809">
                  <c:v>9159392</c:v>
                </c:pt>
                <c:pt idx="8810">
                  <c:v>13791740</c:v>
                </c:pt>
                <c:pt idx="8811">
                  <c:v>9167696</c:v>
                </c:pt>
                <c:pt idx="8812">
                  <c:v>13785670</c:v>
                </c:pt>
                <c:pt idx="8813">
                  <c:v>9170703</c:v>
                </c:pt>
                <c:pt idx="8814">
                  <c:v>13806420</c:v>
                </c:pt>
                <c:pt idx="8815">
                  <c:v>9184312</c:v>
                </c:pt>
                <c:pt idx="8816">
                  <c:v>13880380</c:v>
                </c:pt>
                <c:pt idx="8817">
                  <c:v>9177044</c:v>
                </c:pt>
                <c:pt idx="8818">
                  <c:v>13877440</c:v>
                </c:pt>
                <c:pt idx="8819">
                  <c:v>9161692</c:v>
                </c:pt>
                <c:pt idx="8820">
                  <c:v>13928670</c:v>
                </c:pt>
                <c:pt idx="8821">
                  <c:v>9155756</c:v>
                </c:pt>
                <c:pt idx="8822">
                  <c:v>13806430</c:v>
                </c:pt>
                <c:pt idx="8823">
                  <c:v>9157040</c:v>
                </c:pt>
                <c:pt idx="8824">
                  <c:v>13832670</c:v>
                </c:pt>
                <c:pt idx="8825">
                  <c:v>9168579</c:v>
                </c:pt>
                <c:pt idx="8826">
                  <c:v>13834940</c:v>
                </c:pt>
                <c:pt idx="8827">
                  <c:v>9150610</c:v>
                </c:pt>
                <c:pt idx="8828">
                  <c:v>13900690</c:v>
                </c:pt>
                <c:pt idx="8829">
                  <c:v>9163263</c:v>
                </c:pt>
                <c:pt idx="8830">
                  <c:v>13781890</c:v>
                </c:pt>
                <c:pt idx="8831">
                  <c:v>9162597</c:v>
                </c:pt>
                <c:pt idx="8832">
                  <c:v>13890150</c:v>
                </c:pt>
                <c:pt idx="8833">
                  <c:v>9169758</c:v>
                </c:pt>
                <c:pt idx="8834">
                  <c:v>13756880</c:v>
                </c:pt>
                <c:pt idx="8835">
                  <c:v>9173757</c:v>
                </c:pt>
                <c:pt idx="8836">
                  <c:v>13797010</c:v>
                </c:pt>
                <c:pt idx="8837">
                  <c:v>9163822</c:v>
                </c:pt>
                <c:pt idx="8838">
                  <c:v>13849930</c:v>
                </c:pt>
                <c:pt idx="8839">
                  <c:v>9166823</c:v>
                </c:pt>
                <c:pt idx="8840">
                  <c:v>13788070</c:v>
                </c:pt>
                <c:pt idx="8841">
                  <c:v>9176533</c:v>
                </c:pt>
                <c:pt idx="8842">
                  <c:v>13912350</c:v>
                </c:pt>
                <c:pt idx="8843">
                  <c:v>9197572</c:v>
                </c:pt>
                <c:pt idx="8844">
                  <c:v>13874470</c:v>
                </c:pt>
                <c:pt idx="8845">
                  <c:v>9169081</c:v>
                </c:pt>
                <c:pt idx="8846">
                  <c:v>13883640</c:v>
                </c:pt>
                <c:pt idx="8847">
                  <c:v>9155026</c:v>
                </c:pt>
                <c:pt idx="8848">
                  <c:v>13892400</c:v>
                </c:pt>
                <c:pt idx="8849">
                  <c:v>9167996</c:v>
                </c:pt>
                <c:pt idx="8850">
                  <c:v>13811230</c:v>
                </c:pt>
                <c:pt idx="8851">
                  <c:v>9180725</c:v>
                </c:pt>
                <c:pt idx="8852">
                  <c:v>13821390</c:v>
                </c:pt>
                <c:pt idx="8853">
                  <c:v>9199041</c:v>
                </c:pt>
                <c:pt idx="8854">
                  <c:v>13890380</c:v>
                </c:pt>
                <c:pt idx="8855">
                  <c:v>9178155</c:v>
                </c:pt>
                <c:pt idx="8856">
                  <c:v>13892270</c:v>
                </c:pt>
                <c:pt idx="8857">
                  <c:v>9201966</c:v>
                </c:pt>
                <c:pt idx="8858">
                  <c:v>13869520</c:v>
                </c:pt>
                <c:pt idx="8859">
                  <c:v>9196403</c:v>
                </c:pt>
                <c:pt idx="8860">
                  <c:v>13828380</c:v>
                </c:pt>
                <c:pt idx="8861">
                  <c:v>9158577</c:v>
                </c:pt>
                <c:pt idx="8862">
                  <c:v>13908620</c:v>
                </c:pt>
                <c:pt idx="8863">
                  <c:v>9172746</c:v>
                </c:pt>
                <c:pt idx="8864">
                  <c:v>13933610</c:v>
                </c:pt>
                <c:pt idx="8865">
                  <c:v>9191589</c:v>
                </c:pt>
                <c:pt idx="8866">
                  <c:v>13907850</c:v>
                </c:pt>
                <c:pt idx="8867">
                  <c:v>9198687</c:v>
                </c:pt>
                <c:pt idx="8868">
                  <c:v>13841210</c:v>
                </c:pt>
                <c:pt idx="8869">
                  <c:v>9187675</c:v>
                </c:pt>
                <c:pt idx="8870">
                  <c:v>13867640</c:v>
                </c:pt>
                <c:pt idx="8871">
                  <c:v>9172706</c:v>
                </c:pt>
                <c:pt idx="8872">
                  <c:v>13906990</c:v>
                </c:pt>
                <c:pt idx="8873">
                  <c:v>9199813</c:v>
                </c:pt>
                <c:pt idx="8874">
                  <c:v>13853820</c:v>
                </c:pt>
                <c:pt idx="8875">
                  <c:v>9193683</c:v>
                </c:pt>
                <c:pt idx="8876">
                  <c:v>13917490</c:v>
                </c:pt>
                <c:pt idx="8877">
                  <c:v>9166408</c:v>
                </c:pt>
                <c:pt idx="8878">
                  <c:v>13853630</c:v>
                </c:pt>
                <c:pt idx="8879">
                  <c:v>9181631</c:v>
                </c:pt>
                <c:pt idx="8880">
                  <c:v>13907330</c:v>
                </c:pt>
                <c:pt idx="8881">
                  <c:v>9142088</c:v>
                </c:pt>
                <c:pt idx="8882">
                  <c:v>13917350</c:v>
                </c:pt>
                <c:pt idx="8883">
                  <c:v>9166470</c:v>
                </c:pt>
                <c:pt idx="8884">
                  <c:v>13815950</c:v>
                </c:pt>
                <c:pt idx="8885">
                  <c:v>9174829</c:v>
                </c:pt>
                <c:pt idx="8886">
                  <c:v>13903930</c:v>
                </c:pt>
                <c:pt idx="8887">
                  <c:v>9188475</c:v>
                </c:pt>
                <c:pt idx="8888">
                  <c:v>13838220</c:v>
                </c:pt>
                <c:pt idx="8889">
                  <c:v>9187762</c:v>
                </c:pt>
                <c:pt idx="8890">
                  <c:v>13864470</c:v>
                </c:pt>
                <c:pt idx="8891">
                  <c:v>9155816</c:v>
                </c:pt>
                <c:pt idx="8892">
                  <c:v>13964230</c:v>
                </c:pt>
                <c:pt idx="8893">
                  <c:v>9178461</c:v>
                </c:pt>
                <c:pt idx="8894">
                  <c:v>13843060</c:v>
                </c:pt>
                <c:pt idx="8895">
                  <c:v>9148561</c:v>
                </c:pt>
                <c:pt idx="8896">
                  <c:v>13838560</c:v>
                </c:pt>
                <c:pt idx="8897">
                  <c:v>9202304</c:v>
                </c:pt>
                <c:pt idx="8898">
                  <c:v>13933780</c:v>
                </c:pt>
                <c:pt idx="8899">
                  <c:v>9202798</c:v>
                </c:pt>
                <c:pt idx="8900">
                  <c:v>13940750</c:v>
                </c:pt>
                <c:pt idx="8901">
                  <c:v>9189969</c:v>
                </c:pt>
                <c:pt idx="8902">
                  <c:v>13883470</c:v>
                </c:pt>
                <c:pt idx="8903">
                  <c:v>9180706</c:v>
                </c:pt>
                <c:pt idx="8904">
                  <c:v>13982330</c:v>
                </c:pt>
                <c:pt idx="8905">
                  <c:v>9185203</c:v>
                </c:pt>
                <c:pt idx="8906">
                  <c:v>13892540</c:v>
                </c:pt>
                <c:pt idx="8907">
                  <c:v>9176325</c:v>
                </c:pt>
                <c:pt idx="8908">
                  <c:v>13915200</c:v>
                </c:pt>
                <c:pt idx="8909">
                  <c:v>9154256</c:v>
                </c:pt>
                <c:pt idx="8910">
                  <c:v>13891470</c:v>
                </c:pt>
                <c:pt idx="8911">
                  <c:v>9174647</c:v>
                </c:pt>
                <c:pt idx="8912">
                  <c:v>13882510</c:v>
                </c:pt>
                <c:pt idx="8913">
                  <c:v>9195908</c:v>
                </c:pt>
                <c:pt idx="8914">
                  <c:v>13934520</c:v>
                </c:pt>
                <c:pt idx="8915">
                  <c:v>9197143</c:v>
                </c:pt>
                <c:pt idx="8916">
                  <c:v>13878790</c:v>
                </c:pt>
                <c:pt idx="8917">
                  <c:v>9190642</c:v>
                </c:pt>
                <c:pt idx="8918">
                  <c:v>13832660</c:v>
                </c:pt>
                <c:pt idx="8919">
                  <c:v>9213667</c:v>
                </c:pt>
                <c:pt idx="8920">
                  <c:v>13905210</c:v>
                </c:pt>
                <c:pt idx="8921">
                  <c:v>9175077</c:v>
                </c:pt>
                <c:pt idx="8922">
                  <c:v>13897440</c:v>
                </c:pt>
                <c:pt idx="8923">
                  <c:v>9212576</c:v>
                </c:pt>
                <c:pt idx="8924">
                  <c:v>13861530</c:v>
                </c:pt>
                <c:pt idx="8925">
                  <c:v>9200815</c:v>
                </c:pt>
                <c:pt idx="8926">
                  <c:v>13936510</c:v>
                </c:pt>
                <c:pt idx="8927">
                  <c:v>9223415</c:v>
                </c:pt>
                <c:pt idx="8928">
                  <c:v>13919480</c:v>
                </c:pt>
                <c:pt idx="8929">
                  <c:v>9191161</c:v>
                </c:pt>
                <c:pt idx="8930">
                  <c:v>13912420</c:v>
                </c:pt>
                <c:pt idx="8931">
                  <c:v>9188529</c:v>
                </c:pt>
                <c:pt idx="8932">
                  <c:v>13859100</c:v>
                </c:pt>
                <c:pt idx="8933">
                  <c:v>9187547</c:v>
                </c:pt>
                <c:pt idx="8934">
                  <c:v>13876570</c:v>
                </c:pt>
                <c:pt idx="8935">
                  <c:v>9202379</c:v>
                </c:pt>
                <c:pt idx="8936">
                  <c:v>13919370</c:v>
                </c:pt>
                <c:pt idx="8937">
                  <c:v>9199783</c:v>
                </c:pt>
                <c:pt idx="8938">
                  <c:v>13952300</c:v>
                </c:pt>
                <c:pt idx="8939">
                  <c:v>9161267</c:v>
                </c:pt>
                <c:pt idx="8940">
                  <c:v>13832900</c:v>
                </c:pt>
                <c:pt idx="8941">
                  <c:v>9207111</c:v>
                </c:pt>
                <c:pt idx="8942">
                  <c:v>13928840</c:v>
                </c:pt>
                <c:pt idx="8943">
                  <c:v>9198252</c:v>
                </c:pt>
                <c:pt idx="8944">
                  <c:v>13996840</c:v>
                </c:pt>
                <c:pt idx="8945">
                  <c:v>9190589</c:v>
                </c:pt>
                <c:pt idx="8946">
                  <c:v>13967250</c:v>
                </c:pt>
                <c:pt idx="8947">
                  <c:v>9194237</c:v>
                </c:pt>
                <c:pt idx="8948">
                  <c:v>13917810</c:v>
                </c:pt>
                <c:pt idx="8949">
                  <c:v>9223074</c:v>
                </c:pt>
                <c:pt idx="8950">
                  <c:v>14002010</c:v>
                </c:pt>
                <c:pt idx="8951">
                  <c:v>9194768</c:v>
                </c:pt>
                <c:pt idx="8952">
                  <c:v>13978110</c:v>
                </c:pt>
                <c:pt idx="8953">
                  <c:v>9225628</c:v>
                </c:pt>
                <c:pt idx="8954">
                  <c:v>13989050</c:v>
                </c:pt>
                <c:pt idx="8955">
                  <c:v>9207695</c:v>
                </c:pt>
                <c:pt idx="8956">
                  <c:v>13897980</c:v>
                </c:pt>
                <c:pt idx="8957">
                  <c:v>9192906</c:v>
                </c:pt>
                <c:pt idx="8958">
                  <c:v>13904050</c:v>
                </c:pt>
                <c:pt idx="8959">
                  <c:v>9201318</c:v>
                </c:pt>
                <c:pt idx="8960">
                  <c:v>13833970</c:v>
                </c:pt>
                <c:pt idx="8961">
                  <c:v>9180747</c:v>
                </c:pt>
                <c:pt idx="8962">
                  <c:v>13930720</c:v>
                </c:pt>
                <c:pt idx="8963">
                  <c:v>9199177</c:v>
                </c:pt>
                <c:pt idx="8964">
                  <c:v>13876150</c:v>
                </c:pt>
                <c:pt idx="8965">
                  <c:v>9187263</c:v>
                </c:pt>
                <c:pt idx="8966">
                  <c:v>13871190</c:v>
                </c:pt>
                <c:pt idx="8967">
                  <c:v>9211294</c:v>
                </c:pt>
                <c:pt idx="8968">
                  <c:v>13887440</c:v>
                </c:pt>
                <c:pt idx="8969">
                  <c:v>9180767</c:v>
                </c:pt>
                <c:pt idx="8970">
                  <c:v>13924770</c:v>
                </c:pt>
                <c:pt idx="8971">
                  <c:v>9193228</c:v>
                </c:pt>
                <c:pt idx="8972">
                  <c:v>13941870</c:v>
                </c:pt>
                <c:pt idx="8973">
                  <c:v>9194945</c:v>
                </c:pt>
                <c:pt idx="8974">
                  <c:v>13892230</c:v>
                </c:pt>
                <c:pt idx="8975">
                  <c:v>9190969</c:v>
                </c:pt>
                <c:pt idx="8976">
                  <c:v>14045770</c:v>
                </c:pt>
                <c:pt idx="8977">
                  <c:v>9200158</c:v>
                </c:pt>
                <c:pt idx="8978">
                  <c:v>14020970</c:v>
                </c:pt>
                <c:pt idx="8979">
                  <c:v>9200100</c:v>
                </c:pt>
                <c:pt idx="8980">
                  <c:v>13926210</c:v>
                </c:pt>
                <c:pt idx="8981">
                  <c:v>9212131</c:v>
                </c:pt>
                <c:pt idx="8982">
                  <c:v>13886660</c:v>
                </c:pt>
                <c:pt idx="8983">
                  <c:v>9184670</c:v>
                </c:pt>
                <c:pt idx="8984">
                  <c:v>13939620</c:v>
                </c:pt>
                <c:pt idx="8985">
                  <c:v>9183770</c:v>
                </c:pt>
                <c:pt idx="8986">
                  <c:v>13946460</c:v>
                </c:pt>
                <c:pt idx="8987">
                  <c:v>9215135</c:v>
                </c:pt>
                <c:pt idx="8988">
                  <c:v>13841320</c:v>
                </c:pt>
                <c:pt idx="8989">
                  <c:v>9221645</c:v>
                </c:pt>
                <c:pt idx="8990">
                  <c:v>13813390</c:v>
                </c:pt>
                <c:pt idx="8991">
                  <c:v>9190170</c:v>
                </c:pt>
                <c:pt idx="8992">
                  <c:v>13890750</c:v>
                </c:pt>
                <c:pt idx="8993">
                  <c:v>9219596</c:v>
                </c:pt>
                <c:pt idx="8994">
                  <c:v>13902730</c:v>
                </c:pt>
                <c:pt idx="8995">
                  <c:v>9176926</c:v>
                </c:pt>
                <c:pt idx="8996">
                  <c:v>13986140</c:v>
                </c:pt>
                <c:pt idx="8997">
                  <c:v>9186281</c:v>
                </c:pt>
                <c:pt idx="8998">
                  <c:v>13925200</c:v>
                </c:pt>
                <c:pt idx="8999">
                  <c:v>9162521</c:v>
                </c:pt>
                <c:pt idx="9000">
                  <c:v>13908440</c:v>
                </c:pt>
                <c:pt idx="9001">
                  <c:v>9196143</c:v>
                </c:pt>
                <c:pt idx="9002">
                  <c:v>13921900</c:v>
                </c:pt>
                <c:pt idx="9003">
                  <c:v>9212079</c:v>
                </c:pt>
                <c:pt idx="9004">
                  <c:v>13992190</c:v>
                </c:pt>
                <c:pt idx="9005">
                  <c:v>9191840</c:v>
                </c:pt>
                <c:pt idx="9006">
                  <c:v>14022980</c:v>
                </c:pt>
                <c:pt idx="9007">
                  <c:v>9193243</c:v>
                </c:pt>
                <c:pt idx="9008">
                  <c:v>13944550</c:v>
                </c:pt>
                <c:pt idx="9009">
                  <c:v>9227922</c:v>
                </c:pt>
                <c:pt idx="9010">
                  <c:v>13930710</c:v>
                </c:pt>
                <c:pt idx="9011">
                  <c:v>9228341</c:v>
                </c:pt>
                <c:pt idx="9012">
                  <c:v>14012400</c:v>
                </c:pt>
                <c:pt idx="9013">
                  <c:v>9174397</c:v>
                </c:pt>
                <c:pt idx="9014">
                  <c:v>13861710</c:v>
                </c:pt>
                <c:pt idx="9015">
                  <c:v>9198909</c:v>
                </c:pt>
                <c:pt idx="9016">
                  <c:v>13884350</c:v>
                </c:pt>
                <c:pt idx="9017">
                  <c:v>9174433</c:v>
                </c:pt>
                <c:pt idx="9018">
                  <c:v>13961230</c:v>
                </c:pt>
                <c:pt idx="9019">
                  <c:v>9186881</c:v>
                </c:pt>
                <c:pt idx="9020">
                  <c:v>13901200</c:v>
                </c:pt>
                <c:pt idx="9021">
                  <c:v>9186154</c:v>
                </c:pt>
                <c:pt idx="9022">
                  <c:v>13928970</c:v>
                </c:pt>
                <c:pt idx="9023">
                  <c:v>9199827</c:v>
                </c:pt>
                <c:pt idx="9024">
                  <c:v>14019330</c:v>
                </c:pt>
                <c:pt idx="9025">
                  <c:v>9192069</c:v>
                </c:pt>
                <c:pt idx="9026">
                  <c:v>13948040</c:v>
                </c:pt>
                <c:pt idx="9027">
                  <c:v>9240589</c:v>
                </c:pt>
                <c:pt idx="9028">
                  <c:v>13945200</c:v>
                </c:pt>
                <c:pt idx="9029">
                  <c:v>9191515</c:v>
                </c:pt>
                <c:pt idx="9030">
                  <c:v>13916810</c:v>
                </c:pt>
                <c:pt idx="9031">
                  <c:v>9187755</c:v>
                </c:pt>
                <c:pt idx="9032">
                  <c:v>13889550</c:v>
                </c:pt>
                <c:pt idx="9033">
                  <c:v>9206104</c:v>
                </c:pt>
                <c:pt idx="9034">
                  <c:v>13937740</c:v>
                </c:pt>
                <c:pt idx="9035">
                  <c:v>9182028</c:v>
                </c:pt>
                <c:pt idx="9036">
                  <c:v>13896630</c:v>
                </c:pt>
                <c:pt idx="9037">
                  <c:v>9180873</c:v>
                </c:pt>
                <c:pt idx="9038">
                  <c:v>13940560</c:v>
                </c:pt>
                <c:pt idx="9039">
                  <c:v>9207735</c:v>
                </c:pt>
                <c:pt idx="9040">
                  <c:v>13706770</c:v>
                </c:pt>
                <c:pt idx="9041">
                  <c:v>9056826</c:v>
                </c:pt>
                <c:pt idx="9042">
                  <c:v>13594990</c:v>
                </c:pt>
                <c:pt idx="9043">
                  <c:v>9043637</c:v>
                </c:pt>
                <c:pt idx="9044">
                  <c:v>13498050</c:v>
                </c:pt>
                <c:pt idx="9045">
                  <c:v>8968769</c:v>
                </c:pt>
                <c:pt idx="9046">
                  <c:v>13338870</c:v>
                </c:pt>
                <c:pt idx="9047">
                  <c:v>8954479</c:v>
                </c:pt>
                <c:pt idx="9048">
                  <c:v>13274410</c:v>
                </c:pt>
                <c:pt idx="9049">
                  <c:v>8884178</c:v>
                </c:pt>
                <c:pt idx="9050">
                  <c:v>13180270</c:v>
                </c:pt>
                <c:pt idx="9051">
                  <c:v>8834987</c:v>
                </c:pt>
                <c:pt idx="9052">
                  <c:v>13151680</c:v>
                </c:pt>
                <c:pt idx="9053">
                  <c:v>8846384</c:v>
                </c:pt>
                <c:pt idx="9054">
                  <c:v>13173200</c:v>
                </c:pt>
                <c:pt idx="9055">
                  <c:v>8805338</c:v>
                </c:pt>
                <c:pt idx="9056">
                  <c:v>13081810</c:v>
                </c:pt>
                <c:pt idx="9057">
                  <c:v>8812436</c:v>
                </c:pt>
                <c:pt idx="9058">
                  <c:v>13094690</c:v>
                </c:pt>
                <c:pt idx="9059">
                  <c:v>8779090</c:v>
                </c:pt>
                <c:pt idx="9060">
                  <c:v>13026250</c:v>
                </c:pt>
                <c:pt idx="9061">
                  <c:v>8814727</c:v>
                </c:pt>
                <c:pt idx="9062">
                  <c:v>12943380</c:v>
                </c:pt>
                <c:pt idx="9063">
                  <c:v>8817268</c:v>
                </c:pt>
                <c:pt idx="9064">
                  <c:v>12919430</c:v>
                </c:pt>
                <c:pt idx="9065">
                  <c:v>8772253</c:v>
                </c:pt>
                <c:pt idx="9066">
                  <c:v>12941910</c:v>
                </c:pt>
                <c:pt idx="9067">
                  <c:v>8760311</c:v>
                </c:pt>
                <c:pt idx="9068">
                  <c:v>12980510</c:v>
                </c:pt>
                <c:pt idx="9069">
                  <c:v>8752156</c:v>
                </c:pt>
                <c:pt idx="9070">
                  <c:v>12930040</c:v>
                </c:pt>
                <c:pt idx="9071">
                  <c:v>8759051</c:v>
                </c:pt>
                <c:pt idx="9072">
                  <c:v>13007970</c:v>
                </c:pt>
                <c:pt idx="9073">
                  <c:v>8765187</c:v>
                </c:pt>
                <c:pt idx="9074">
                  <c:v>13017770</c:v>
                </c:pt>
                <c:pt idx="9075">
                  <c:v>8753353</c:v>
                </c:pt>
                <c:pt idx="9076">
                  <c:v>12937420</c:v>
                </c:pt>
                <c:pt idx="9077">
                  <c:v>8755818</c:v>
                </c:pt>
                <c:pt idx="9078">
                  <c:v>12918570</c:v>
                </c:pt>
                <c:pt idx="9079">
                  <c:v>8741024</c:v>
                </c:pt>
                <c:pt idx="9080">
                  <c:v>12979900</c:v>
                </c:pt>
                <c:pt idx="9081">
                  <c:v>8730815</c:v>
                </c:pt>
                <c:pt idx="9082">
                  <c:v>12911480</c:v>
                </c:pt>
                <c:pt idx="9083">
                  <c:v>8716006</c:v>
                </c:pt>
                <c:pt idx="9084">
                  <c:v>12885850</c:v>
                </c:pt>
                <c:pt idx="9085">
                  <c:v>8726973</c:v>
                </c:pt>
                <c:pt idx="9086">
                  <c:v>12968130</c:v>
                </c:pt>
                <c:pt idx="9087">
                  <c:v>8728089</c:v>
                </c:pt>
                <c:pt idx="9088">
                  <c:v>12917550</c:v>
                </c:pt>
                <c:pt idx="9089">
                  <c:v>8730483</c:v>
                </c:pt>
                <c:pt idx="9090">
                  <c:v>12921590</c:v>
                </c:pt>
                <c:pt idx="9091">
                  <c:v>8739635</c:v>
                </c:pt>
                <c:pt idx="9092">
                  <c:v>12895750</c:v>
                </c:pt>
                <c:pt idx="9093">
                  <c:v>8732834</c:v>
                </c:pt>
                <c:pt idx="9094">
                  <c:v>12896330</c:v>
                </c:pt>
                <c:pt idx="9095">
                  <c:v>8727940</c:v>
                </c:pt>
                <c:pt idx="9096">
                  <c:v>12809450</c:v>
                </c:pt>
                <c:pt idx="9097">
                  <c:v>8701858</c:v>
                </c:pt>
                <c:pt idx="9098">
                  <c:v>12899820</c:v>
                </c:pt>
                <c:pt idx="9099">
                  <c:v>8709373</c:v>
                </c:pt>
                <c:pt idx="9100">
                  <c:v>12899290</c:v>
                </c:pt>
                <c:pt idx="9101">
                  <c:v>8689357</c:v>
                </c:pt>
                <c:pt idx="9102">
                  <c:v>12958650</c:v>
                </c:pt>
                <c:pt idx="9103">
                  <c:v>8681841</c:v>
                </c:pt>
                <c:pt idx="9104">
                  <c:v>12870590</c:v>
                </c:pt>
                <c:pt idx="9105">
                  <c:v>8714849</c:v>
                </c:pt>
                <c:pt idx="9106">
                  <c:v>12863260</c:v>
                </c:pt>
                <c:pt idx="9107">
                  <c:v>8716388</c:v>
                </c:pt>
                <c:pt idx="9108">
                  <c:v>12821210</c:v>
                </c:pt>
                <c:pt idx="9109">
                  <c:v>8678988</c:v>
                </c:pt>
                <c:pt idx="9110">
                  <c:v>12839000</c:v>
                </c:pt>
                <c:pt idx="9111">
                  <c:v>8691130</c:v>
                </c:pt>
                <c:pt idx="9112">
                  <c:v>12876440</c:v>
                </c:pt>
                <c:pt idx="9113">
                  <c:v>8697262</c:v>
                </c:pt>
                <c:pt idx="9114">
                  <c:v>12881940</c:v>
                </c:pt>
                <c:pt idx="9115">
                  <c:v>8663131</c:v>
                </c:pt>
                <c:pt idx="9116">
                  <c:v>12885210</c:v>
                </c:pt>
                <c:pt idx="9117">
                  <c:v>8698334</c:v>
                </c:pt>
                <c:pt idx="9118">
                  <c:v>12801690</c:v>
                </c:pt>
                <c:pt idx="9119">
                  <c:v>8663946</c:v>
                </c:pt>
                <c:pt idx="9120">
                  <c:v>12882210</c:v>
                </c:pt>
                <c:pt idx="9121">
                  <c:v>8687823</c:v>
                </c:pt>
                <c:pt idx="9122">
                  <c:v>12903450</c:v>
                </c:pt>
                <c:pt idx="9123">
                  <c:v>8661519</c:v>
                </c:pt>
                <c:pt idx="9124">
                  <c:v>12825590</c:v>
                </c:pt>
                <c:pt idx="9125">
                  <c:v>8672531</c:v>
                </c:pt>
                <c:pt idx="9126">
                  <c:v>12873510</c:v>
                </c:pt>
                <c:pt idx="9127">
                  <c:v>8696448</c:v>
                </c:pt>
                <c:pt idx="9128">
                  <c:v>12868410</c:v>
                </c:pt>
                <c:pt idx="9129">
                  <c:v>8681033</c:v>
                </c:pt>
                <c:pt idx="9130">
                  <c:v>12798760</c:v>
                </c:pt>
                <c:pt idx="9131">
                  <c:v>8668311</c:v>
                </c:pt>
                <c:pt idx="9132">
                  <c:v>12806280</c:v>
                </c:pt>
                <c:pt idx="9133">
                  <c:v>8666692</c:v>
                </c:pt>
                <c:pt idx="9134">
                  <c:v>12732810</c:v>
                </c:pt>
                <c:pt idx="9135">
                  <c:v>8658382</c:v>
                </c:pt>
                <c:pt idx="9136">
                  <c:v>12793780</c:v>
                </c:pt>
                <c:pt idx="9137">
                  <c:v>8639899</c:v>
                </c:pt>
                <c:pt idx="9138">
                  <c:v>12827670</c:v>
                </c:pt>
                <c:pt idx="9139">
                  <c:v>8673348</c:v>
                </c:pt>
                <c:pt idx="9140">
                  <c:v>12750410</c:v>
                </c:pt>
                <c:pt idx="9141">
                  <c:v>8674693</c:v>
                </c:pt>
                <c:pt idx="9142">
                  <c:v>12788300</c:v>
                </c:pt>
                <c:pt idx="9143">
                  <c:v>8634214</c:v>
                </c:pt>
                <c:pt idx="9144">
                  <c:v>12799820</c:v>
                </c:pt>
                <c:pt idx="9145">
                  <c:v>8637142</c:v>
                </c:pt>
                <c:pt idx="9146">
                  <c:v>12751360</c:v>
                </c:pt>
                <c:pt idx="9147">
                  <c:v>8657992</c:v>
                </c:pt>
                <c:pt idx="9148">
                  <c:v>12820390</c:v>
                </c:pt>
                <c:pt idx="9149">
                  <c:v>8660918</c:v>
                </c:pt>
                <c:pt idx="9150">
                  <c:v>12804350</c:v>
                </c:pt>
                <c:pt idx="9151">
                  <c:v>8647131</c:v>
                </c:pt>
                <c:pt idx="9152">
                  <c:v>12788130</c:v>
                </c:pt>
                <c:pt idx="9153">
                  <c:v>8628099</c:v>
                </c:pt>
                <c:pt idx="9154">
                  <c:v>12696670</c:v>
                </c:pt>
                <c:pt idx="9155">
                  <c:v>8649122</c:v>
                </c:pt>
                <c:pt idx="9156">
                  <c:v>12735320</c:v>
                </c:pt>
                <c:pt idx="9157">
                  <c:v>8668163</c:v>
                </c:pt>
                <c:pt idx="9158">
                  <c:v>12847130</c:v>
                </c:pt>
                <c:pt idx="9159">
                  <c:v>8630509</c:v>
                </c:pt>
                <c:pt idx="9160">
                  <c:v>12699890</c:v>
                </c:pt>
                <c:pt idx="9161">
                  <c:v>8598438</c:v>
                </c:pt>
                <c:pt idx="9162">
                  <c:v>12774890</c:v>
                </c:pt>
                <c:pt idx="9163">
                  <c:v>8625754</c:v>
                </c:pt>
                <c:pt idx="9164">
                  <c:v>12694880</c:v>
                </c:pt>
                <c:pt idx="9165">
                  <c:v>8625368</c:v>
                </c:pt>
                <c:pt idx="9166">
                  <c:v>12731460</c:v>
                </c:pt>
                <c:pt idx="9167">
                  <c:v>8621620</c:v>
                </c:pt>
                <c:pt idx="9168">
                  <c:v>12725360</c:v>
                </c:pt>
                <c:pt idx="9169">
                  <c:v>8614153</c:v>
                </c:pt>
                <c:pt idx="9170">
                  <c:v>12688860</c:v>
                </c:pt>
                <c:pt idx="9171">
                  <c:v>8612976</c:v>
                </c:pt>
                <c:pt idx="9172">
                  <c:v>12727450</c:v>
                </c:pt>
                <c:pt idx="9173">
                  <c:v>8626715</c:v>
                </c:pt>
                <c:pt idx="9174">
                  <c:v>12682860</c:v>
                </c:pt>
                <c:pt idx="9175">
                  <c:v>8673183</c:v>
                </c:pt>
                <c:pt idx="9176">
                  <c:v>12702970</c:v>
                </c:pt>
                <c:pt idx="9177">
                  <c:v>8601896</c:v>
                </c:pt>
                <c:pt idx="9178">
                  <c:v>12670760</c:v>
                </c:pt>
                <c:pt idx="9179">
                  <c:v>8602358</c:v>
                </c:pt>
                <c:pt idx="9180">
                  <c:v>12702650</c:v>
                </c:pt>
                <c:pt idx="9181">
                  <c:v>8626017</c:v>
                </c:pt>
                <c:pt idx="9182">
                  <c:v>12738670</c:v>
                </c:pt>
                <c:pt idx="9183">
                  <c:v>8633434</c:v>
                </c:pt>
                <c:pt idx="9184">
                  <c:v>12650440</c:v>
                </c:pt>
                <c:pt idx="9185">
                  <c:v>8597538</c:v>
                </c:pt>
                <c:pt idx="9186">
                  <c:v>12715790</c:v>
                </c:pt>
                <c:pt idx="9187">
                  <c:v>8603213</c:v>
                </c:pt>
                <c:pt idx="9188">
                  <c:v>12702470</c:v>
                </c:pt>
                <c:pt idx="9189">
                  <c:v>8604537</c:v>
                </c:pt>
                <c:pt idx="9190">
                  <c:v>12678270</c:v>
                </c:pt>
                <c:pt idx="9191">
                  <c:v>8591945</c:v>
                </c:pt>
                <c:pt idx="9192">
                  <c:v>12665420</c:v>
                </c:pt>
                <c:pt idx="9193">
                  <c:v>8594359</c:v>
                </c:pt>
                <c:pt idx="9194">
                  <c:v>12661860</c:v>
                </c:pt>
                <c:pt idx="9195">
                  <c:v>8604768</c:v>
                </c:pt>
                <c:pt idx="9196">
                  <c:v>12638390</c:v>
                </c:pt>
                <c:pt idx="9197">
                  <c:v>8578305</c:v>
                </c:pt>
                <c:pt idx="9198">
                  <c:v>12637740</c:v>
                </c:pt>
                <c:pt idx="9199">
                  <c:v>8589514</c:v>
                </c:pt>
                <c:pt idx="9200">
                  <c:v>12791610</c:v>
                </c:pt>
                <c:pt idx="9201">
                  <c:v>8579500</c:v>
                </c:pt>
                <c:pt idx="9202">
                  <c:v>12719390</c:v>
                </c:pt>
                <c:pt idx="9203">
                  <c:v>8579971</c:v>
                </c:pt>
                <c:pt idx="9204">
                  <c:v>12654020</c:v>
                </c:pt>
                <c:pt idx="9205">
                  <c:v>8582366</c:v>
                </c:pt>
                <c:pt idx="9206">
                  <c:v>12572490</c:v>
                </c:pt>
                <c:pt idx="9207">
                  <c:v>8584252</c:v>
                </c:pt>
                <c:pt idx="9208">
                  <c:v>12668810</c:v>
                </c:pt>
                <c:pt idx="9209">
                  <c:v>8582094</c:v>
                </c:pt>
                <c:pt idx="9210">
                  <c:v>12714690</c:v>
                </c:pt>
                <c:pt idx="9211">
                  <c:v>8585092</c:v>
                </c:pt>
                <c:pt idx="9212">
                  <c:v>12609990</c:v>
                </c:pt>
                <c:pt idx="9213">
                  <c:v>8571330</c:v>
                </c:pt>
                <c:pt idx="9214">
                  <c:v>12604940</c:v>
                </c:pt>
                <c:pt idx="9215">
                  <c:v>8562774</c:v>
                </c:pt>
                <c:pt idx="9216">
                  <c:v>12566750</c:v>
                </c:pt>
                <c:pt idx="9217">
                  <c:v>8554069</c:v>
                </c:pt>
                <c:pt idx="9218">
                  <c:v>12686460</c:v>
                </c:pt>
                <c:pt idx="9219">
                  <c:v>8567235</c:v>
                </c:pt>
                <c:pt idx="9220">
                  <c:v>12700210</c:v>
                </c:pt>
                <c:pt idx="9221">
                  <c:v>8549358</c:v>
                </c:pt>
                <c:pt idx="9222">
                  <c:v>12670670</c:v>
                </c:pt>
                <c:pt idx="9223">
                  <c:v>8569243</c:v>
                </c:pt>
                <c:pt idx="9224">
                  <c:v>12657250</c:v>
                </c:pt>
                <c:pt idx="9225">
                  <c:v>8556570</c:v>
                </c:pt>
                <c:pt idx="9226">
                  <c:v>12674750</c:v>
                </c:pt>
                <c:pt idx="9227">
                  <c:v>8548383</c:v>
                </c:pt>
                <c:pt idx="9228">
                  <c:v>12576140</c:v>
                </c:pt>
                <c:pt idx="9229">
                  <c:v>8563630</c:v>
                </c:pt>
                <c:pt idx="9230">
                  <c:v>12710330</c:v>
                </c:pt>
                <c:pt idx="9231">
                  <c:v>8570114</c:v>
                </c:pt>
                <c:pt idx="9232">
                  <c:v>12604330</c:v>
                </c:pt>
                <c:pt idx="9233">
                  <c:v>8565829</c:v>
                </c:pt>
                <c:pt idx="9234">
                  <c:v>12611280</c:v>
                </c:pt>
                <c:pt idx="9235">
                  <c:v>8567456</c:v>
                </c:pt>
                <c:pt idx="9236">
                  <c:v>12638740</c:v>
                </c:pt>
                <c:pt idx="9237">
                  <c:v>8573621</c:v>
                </c:pt>
                <c:pt idx="9238">
                  <c:v>12745290</c:v>
                </c:pt>
                <c:pt idx="9239">
                  <c:v>8543066</c:v>
                </c:pt>
                <c:pt idx="9240">
                  <c:v>12587130</c:v>
                </c:pt>
                <c:pt idx="9241">
                  <c:v>8540920</c:v>
                </c:pt>
                <c:pt idx="9242">
                  <c:v>12567220</c:v>
                </c:pt>
                <c:pt idx="9243">
                  <c:v>8515444</c:v>
                </c:pt>
                <c:pt idx="9244">
                  <c:v>12614880</c:v>
                </c:pt>
                <c:pt idx="9245">
                  <c:v>8529545</c:v>
                </c:pt>
                <c:pt idx="9246">
                  <c:v>12554970</c:v>
                </c:pt>
                <c:pt idx="9247">
                  <c:v>8536576</c:v>
                </c:pt>
                <c:pt idx="9248">
                  <c:v>12577450</c:v>
                </c:pt>
                <c:pt idx="9249">
                  <c:v>8567906</c:v>
                </c:pt>
                <c:pt idx="9250">
                  <c:v>12516180</c:v>
                </c:pt>
                <c:pt idx="9251">
                  <c:v>8539707</c:v>
                </c:pt>
                <c:pt idx="9252">
                  <c:v>12630300</c:v>
                </c:pt>
                <c:pt idx="9253">
                  <c:v>8495946</c:v>
                </c:pt>
                <c:pt idx="9254">
                  <c:v>12637530</c:v>
                </c:pt>
                <c:pt idx="9255">
                  <c:v>8517314</c:v>
                </c:pt>
                <c:pt idx="9256">
                  <c:v>12571800</c:v>
                </c:pt>
                <c:pt idx="9257">
                  <c:v>8507705</c:v>
                </c:pt>
                <c:pt idx="9258">
                  <c:v>12592450</c:v>
                </c:pt>
                <c:pt idx="9259">
                  <c:v>8536329</c:v>
                </c:pt>
                <c:pt idx="9260">
                  <c:v>12554570</c:v>
                </c:pt>
                <c:pt idx="9261">
                  <c:v>8547742</c:v>
                </c:pt>
                <c:pt idx="9262">
                  <c:v>12602510</c:v>
                </c:pt>
                <c:pt idx="9263">
                  <c:v>8521239</c:v>
                </c:pt>
                <c:pt idx="9264">
                  <c:v>12653320</c:v>
                </c:pt>
                <c:pt idx="9265">
                  <c:v>8526919</c:v>
                </c:pt>
                <c:pt idx="9266">
                  <c:v>12503150</c:v>
                </c:pt>
                <c:pt idx="9267">
                  <c:v>8529966</c:v>
                </c:pt>
                <c:pt idx="9268">
                  <c:v>12528820</c:v>
                </c:pt>
                <c:pt idx="9269">
                  <c:v>8511601</c:v>
                </c:pt>
                <c:pt idx="9270">
                  <c:v>12556000</c:v>
                </c:pt>
                <c:pt idx="9271">
                  <c:v>8515092</c:v>
                </c:pt>
                <c:pt idx="9272">
                  <c:v>12534050</c:v>
                </c:pt>
                <c:pt idx="9273">
                  <c:v>8542178</c:v>
                </c:pt>
                <c:pt idx="9274">
                  <c:v>12581160</c:v>
                </c:pt>
                <c:pt idx="9275">
                  <c:v>8487961</c:v>
                </c:pt>
                <c:pt idx="9276">
                  <c:v>12595750</c:v>
                </c:pt>
                <c:pt idx="9277">
                  <c:v>8506058</c:v>
                </c:pt>
                <c:pt idx="9278">
                  <c:v>12645440</c:v>
                </c:pt>
                <c:pt idx="9279">
                  <c:v>8507648</c:v>
                </c:pt>
                <c:pt idx="9280">
                  <c:v>12471180</c:v>
                </c:pt>
                <c:pt idx="9281">
                  <c:v>8500975</c:v>
                </c:pt>
                <c:pt idx="9282">
                  <c:v>12580800</c:v>
                </c:pt>
                <c:pt idx="9283">
                  <c:v>8482311</c:v>
                </c:pt>
                <c:pt idx="9284">
                  <c:v>12579470</c:v>
                </c:pt>
                <c:pt idx="9285">
                  <c:v>8468767</c:v>
                </c:pt>
                <c:pt idx="9286">
                  <c:v>12494920</c:v>
                </c:pt>
                <c:pt idx="9287">
                  <c:v>8477842</c:v>
                </c:pt>
                <c:pt idx="9288">
                  <c:v>12463950</c:v>
                </c:pt>
                <c:pt idx="9289">
                  <c:v>8517217</c:v>
                </c:pt>
                <c:pt idx="9290">
                  <c:v>12475050</c:v>
                </c:pt>
                <c:pt idx="9291">
                  <c:v>8506788</c:v>
                </c:pt>
                <c:pt idx="9292">
                  <c:v>12543140</c:v>
                </c:pt>
                <c:pt idx="9293">
                  <c:v>8482514</c:v>
                </c:pt>
                <c:pt idx="9294">
                  <c:v>12476170</c:v>
                </c:pt>
                <c:pt idx="9295">
                  <c:v>8506163</c:v>
                </c:pt>
                <c:pt idx="9296">
                  <c:v>12456210</c:v>
                </c:pt>
                <c:pt idx="9297">
                  <c:v>8466169</c:v>
                </c:pt>
                <c:pt idx="9298">
                  <c:v>12559510</c:v>
                </c:pt>
                <c:pt idx="9299">
                  <c:v>8505893</c:v>
                </c:pt>
                <c:pt idx="9300">
                  <c:v>12520850</c:v>
                </c:pt>
                <c:pt idx="9301">
                  <c:v>8489858</c:v>
                </c:pt>
                <c:pt idx="9302">
                  <c:v>12510020</c:v>
                </c:pt>
                <c:pt idx="9303">
                  <c:v>8478224</c:v>
                </c:pt>
                <c:pt idx="9304">
                  <c:v>12471060</c:v>
                </c:pt>
                <c:pt idx="9305">
                  <c:v>8490249</c:v>
                </c:pt>
                <c:pt idx="9306">
                  <c:v>12498110</c:v>
                </c:pt>
                <c:pt idx="9307">
                  <c:v>8469123</c:v>
                </c:pt>
                <c:pt idx="9308">
                  <c:v>12512060</c:v>
                </c:pt>
                <c:pt idx="9309">
                  <c:v>8480749</c:v>
                </c:pt>
                <c:pt idx="9310">
                  <c:v>12562000</c:v>
                </c:pt>
                <c:pt idx="9311">
                  <c:v>8495549</c:v>
                </c:pt>
                <c:pt idx="9312">
                  <c:v>12517960</c:v>
                </c:pt>
                <c:pt idx="9313">
                  <c:v>8455977</c:v>
                </c:pt>
                <c:pt idx="9314">
                  <c:v>12482580</c:v>
                </c:pt>
                <c:pt idx="9315">
                  <c:v>8482528</c:v>
                </c:pt>
                <c:pt idx="9316">
                  <c:v>12444760</c:v>
                </c:pt>
                <c:pt idx="9317">
                  <c:v>8466829</c:v>
                </c:pt>
                <c:pt idx="9318">
                  <c:v>12466160</c:v>
                </c:pt>
                <c:pt idx="9319">
                  <c:v>8452054</c:v>
                </c:pt>
                <c:pt idx="9320">
                  <c:v>12455270</c:v>
                </c:pt>
                <c:pt idx="9321">
                  <c:v>8468193</c:v>
                </c:pt>
                <c:pt idx="9322">
                  <c:v>12426690</c:v>
                </c:pt>
                <c:pt idx="9323">
                  <c:v>8464712</c:v>
                </c:pt>
                <c:pt idx="9324">
                  <c:v>12453510</c:v>
                </c:pt>
                <c:pt idx="9325">
                  <c:v>8459623</c:v>
                </c:pt>
                <c:pt idx="9326">
                  <c:v>12497610</c:v>
                </c:pt>
                <c:pt idx="9327">
                  <c:v>8439328</c:v>
                </c:pt>
                <c:pt idx="9328">
                  <c:v>12480380</c:v>
                </c:pt>
                <c:pt idx="9329">
                  <c:v>8476493</c:v>
                </c:pt>
                <c:pt idx="9330">
                  <c:v>12401200</c:v>
                </c:pt>
                <c:pt idx="9331">
                  <c:v>8424968</c:v>
                </c:pt>
                <c:pt idx="9332">
                  <c:v>12458270</c:v>
                </c:pt>
                <c:pt idx="9333">
                  <c:v>8445149</c:v>
                </c:pt>
                <c:pt idx="9334">
                  <c:v>12442730</c:v>
                </c:pt>
                <c:pt idx="9335">
                  <c:v>8411667</c:v>
                </c:pt>
                <c:pt idx="9336">
                  <c:v>12331320</c:v>
                </c:pt>
                <c:pt idx="9337">
                  <c:v>8450248</c:v>
                </c:pt>
                <c:pt idx="9338">
                  <c:v>12400460</c:v>
                </c:pt>
                <c:pt idx="9339">
                  <c:v>8425572</c:v>
                </c:pt>
                <c:pt idx="9340">
                  <c:v>12520540</c:v>
                </c:pt>
                <c:pt idx="9341">
                  <c:v>8437778</c:v>
                </c:pt>
                <c:pt idx="9342">
                  <c:v>12431470</c:v>
                </c:pt>
                <c:pt idx="9343">
                  <c:v>8426473</c:v>
                </c:pt>
                <c:pt idx="9344">
                  <c:v>12482270</c:v>
                </c:pt>
                <c:pt idx="9345">
                  <c:v>8425546</c:v>
                </c:pt>
                <c:pt idx="9346">
                  <c:v>12437760</c:v>
                </c:pt>
                <c:pt idx="9347">
                  <c:v>8420742</c:v>
                </c:pt>
                <c:pt idx="9348">
                  <c:v>12369460</c:v>
                </c:pt>
                <c:pt idx="9349">
                  <c:v>8414439</c:v>
                </c:pt>
                <c:pt idx="9350">
                  <c:v>12445790</c:v>
                </c:pt>
                <c:pt idx="9351">
                  <c:v>8404904</c:v>
                </c:pt>
                <c:pt idx="9352">
                  <c:v>12360520</c:v>
                </c:pt>
                <c:pt idx="9353">
                  <c:v>8427590</c:v>
                </c:pt>
                <c:pt idx="9354">
                  <c:v>12390040</c:v>
                </c:pt>
                <c:pt idx="9355">
                  <c:v>8430689</c:v>
                </c:pt>
                <c:pt idx="9356">
                  <c:v>12394930</c:v>
                </c:pt>
                <c:pt idx="9357">
                  <c:v>8436584</c:v>
                </c:pt>
                <c:pt idx="9358">
                  <c:v>12392480</c:v>
                </c:pt>
                <c:pt idx="9359">
                  <c:v>8435360</c:v>
                </c:pt>
                <c:pt idx="9360">
                  <c:v>12437510</c:v>
                </c:pt>
                <c:pt idx="9361">
                  <c:v>8390870</c:v>
                </c:pt>
                <c:pt idx="9362">
                  <c:v>12402590</c:v>
                </c:pt>
                <c:pt idx="9363">
                  <c:v>8401678</c:v>
                </c:pt>
                <c:pt idx="9364">
                  <c:v>12426850</c:v>
                </c:pt>
                <c:pt idx="9365">
                  <c:v>8411306</c:v>
                </c:pt>
                <c:pt idx="9366">
                  <c:v>12460770</c:v>
                </c:pt>
                <c:pt idx="9367">
                  <c:v>8422888</c:v>
                </c:pt>
                <c:pt idx="9368">
                  <c:v>12337840</c:v>
                </c:pt>
                <c:pt idx="9369">
                  <c:v>8386574</c:v>
                </c:pt>
                <c:pt idx="9370">
                  <c:v>12383760</c:v>
                </c:pt>
                <c:pt idx="9371">
                  <c:v>8382193</c:v>
                </c:pt>
                <c:pt idx="9372">
                  <c:v>12337470</c:v>
                </c:pt>
                <c:pt idx="9373">
                  <c:v>8418124</c:v>
                </c:pt>
                <c:pt idx="9374">
                  <c:v>12437020</c:v>
                </c:pt>
                <c:pt idx="9375">
                  <c:v>8367680</c:v>
                </c:pt>
                <c:pt idx="9376">
                  <c:v>12381460</c:v>
                </c:pt>
                <c:pt idx="9377">
                  <c:v>8392846</c:v>
                </c:pt>
                <c:pt idx="9378">
                  <c:v>12360960</c:v>
                </c:pt>
                <c:pt idx="9379">
                  <c:v>8396532</c:v>
                </c:pt>
                <c:pt idx="9380">
                  <c:v>12329040</c:v>
                </c:pt>
                <c:pt idx="9381">
                  <c:v>8401936</c:v>
                </c:pt>
                <c:pt idx="9382">
                  <c:v>12356230</c:v>
                </c:pt>
                <c:pt idx="9383">
                  <c:v>8389159</c:v>
                </c:pt>
                <c:pt idx="9384">
                  <c:v>12323860</c:v>
                </c:pt>
                <c:pt idx="9385">
                  <c:v>8426842</c:v>
                </c:pt>
                <c:pt idx="9386">
                  <c:v>12332640</c:v>
                </c:pt>
                <c:pt idx="9387">
                  <c:v>8398565</c:v>
                </c:pt>
                <c:pt idx="9388">
                  <c:v>12367310</c:v>
                </c:pt>
                <c:pt idx="9389">
                  <c:v>8377786</c:v>
                </c:pt>
                <c:pt idx="9390">
                  <c:v>12359690</c:v>
                </c:pt>
                <c:pt idx="9391">
                  <c:v>8374431</c:v>
                </c:pt>
                <c:pt idx="9392">
                  <c:v>12362780</c:v>
                </c:pt>
                <c:pt idx="9393">
                  <c:v>8364178</c:v>
                </c:pt>
                <c:pt idx="9394">
                  <c:v>12444370</c:v>
                </c:pt>
                <c:pt idx="9395">
                  <c:v>8483939</c:v>
                </c:pt>
                <c:pt idx="9396">
                  <c:v>12594560</c:v>
                </c:pt>
                <c:pt idx="9397">
                  <c:v>8522500</c:v>
                </c:pt>
                <c:pt idx="9398">
                  <c:v>12591450</c:v>
                </c:pt>
                <c:pt idx="9399">
                  <c:v>8527200</c:v>
                </c:pt>
                <c:pt idx="9400">
                  <c:v>12650820</c:v>
                </c:pt>
                <c:pt idx="9401">
                  <c:v>8566906</c:v>
                </c:pt>
                <c:pt idx="9402">
                  <c:v>12712020</c:v>
                </c:pt>
                <c:pt idx="9403">
                  <c:v>8561067</c:v>
                </c:pt>
                <c:pt idx="9404">
                  <c:v>12765870</c:v>
                </c:pt>
                <c:pt idx="9405">
                  <c:v>8600506</c:v>
                </c:pt>
                <c:pt idx="9406">
                  <c:v>12819850</c:v>
                </c:pt>
                <c:pt idx="9407">
                  <c:v>8557110</c:v>
                </c:pt>
                <c:pt idx="9408">
                  <c:v>12759760</c:v>
                </c:pt>
                <c:pt idx="9409">
                  <c:v>8600209</c:v>
                </c:pt>
                <c:pt idx="9410">
                  <c:v>12835600</c:v>
                </c:pt>
                <c:pt idx="9411">
                  <c:v>8631996</c:v>
                </c:pt>
                <c:pt idx="9412">
                  <c:v>12816120</c:v>
                </c:pt>
                <c:pt idx="9413">
                  <c:v>8627372</c:v>
                </c:pt>
                <c:pt idx="9414">
                  <c:v>12888890</c:v>
                </c:pt>
                <c:pt idx="9415">
                  <c:v>8690189</c:v>
                </c:pt>
                <c:pt idx="9416">
                  <c:v>12878410</c:v>
                </c:pt>
                <c:pt idx="9417">
                  <c:v>8661146</c:v>
                </c:pt>
                <c:pt idx="9418">
                  <c:v>12924170</c:v>
                </c:pt>
                <c:pt idx="9419">
                  <c:v>8671788</c:v>
                </c:pt>
                <c:pt idx="9420">
                  <c:v>12923670</c:v>
                </c:pt>
                <c:pt idx="9421">
                  <c:v>8625081</c:v>
                </c:pt>
                <c:pt idx="9422">
                  <c:v>12930700</c:v>
                </c:pt>
                <c:pt idx="9423">
                  <c:v>8635288</c:v>
                </c:pt>
                <c:pt idx="9424">
                  <c:v>13008770</c:v>
                </c:pt>
                <c:pt idx="9425">
                  <c:v>8646113</c:v>
                </c:pt>
                <c:pt idx="9426">
                  <c:v>12858550</c:v>
                </c:pt>
                <c:pt idx="9427">
                  <c:v>8677998</c:v>
                </c:pt>
                <c:pt idx="9428">
                  <c:v>12917120</c:v>
                </c:pt>
                <c:pt idx="9429">
                  <c:v>8661978</c:v>
                </c:pt>
                <c:pt idx="9430">
                  <c:v>13048070</c:v>
                </c:pt>
                <c:pt idx="9431">
                  <c:v>8703183</c:v>
                </c:pt>
                <c:pt idx="9432">
                  <c:v>13100220</c:v>
                </c:pt>
                <c:pt idx="9433">
                  <c:v>8663654</c:v>
                </c:pt>
                <c:pt idx="9434">
                  <c:v>13060120</c:v>
                </c:pt>
                <c:pt idx="9435">
                  <c:v>8684570</c:v>
                </c:pt>
                <c:pt idx="9436">
                  <c:v>12954740</c:v>
                </c:pt>
                <c:pt idx="9437">
                  <c:v>8701488</c:v>
                </c:pt>
                <c:pt idx="9438">
                  <c:v>13022220</c:v>
                </c:pt>
                <c:pt idx="9439">
                  <c:v>8678717</c:v>
                </c:pt>
                <c:pt idx="9440">
                  <c:v>13055780</c:v>
                </c:pt>
                <c:pt idx="9441">
                  <c:v>8707627</c:v>
                </c:pt>
                <c:pt idx="9442">
                  <c:v>13091710</c:v>
                </c:pt>
                <c:pt idx="9443">
                  <c:v>8710715</c:v>
                </c:pt>
                <c:pt idx="9444">
                  <c:v>13055120</c:v>
                </c:pt>
                <c:pt idx="9445">
                  <c:v>8735979</c:v>
                </c:pt>
                <c:pt idx="9446">
                  <c:v>13111830</c:v>
                </c:pt>
                <c:pt idx="9447">
                  <c:v>8749252</c:v>
                </c:pt>
                <c:pt idx="9448">
                  <c:v>12989390</c:v>
                </c:pt>
                <c:pt idx="9449">
                  <c:v>8738605</c:v>
                </c:pt>
                <c:pt idx="9450">
                  <c:v>13059400</c:v>
                </c:pt>
                <c:pt idx="9451">
                  <c:v>8731781</c:v>
                </c:pt>
                <c:pt idx="9452">
                  <c:v>12956130</c:v>
                </c:pt>
                <c:pt idx="9453">
                  <c:v>8728700</c:v>
                </c:pt>
                <c:pt idx="9454">
                  <c:v>12978790</c:v>
                </c:pt>
                <c:pt idx="9455">
                  <c:v>8713643</c:v>
                </c:pt>
                <c:pt idx="9456">
                  <c:v>12994700</c:v>
                </c:pt>
                <c:pt idx="9457">
                  <c:v>8682347</c:v>
                </c:pt>
                <c:pt idx="9458">
                  <c:v>13130490</c:v>
                </c:pt>
                <c:pt idx="9459">
                  <c:v>8747898</c:v>
                </c:pt>
                <c:pt idx="9460">
                  <c:v>13050810</c:v>
                </c:pt>
                <c:pt idx="9461">
                  <c:v>8705917</c:v>
                </c:pt>
                <c:pt idx="9462">
                  <c:v>13158620</c:v>
                </c:pt>
                <c:pt idx="9463">
                  <c:v>8732821</c:v>
                </c:pt>
                <c:pt idx="9464">
                  <c:v>13054790</c:v>
                </c:pt>
                <c:pt idx="9465">
                  <c:v>8701982</c:v>
                </c:pt>
                <c:pt idx="9466">
                  <c:v>13082960</c:v>
                </c:pt>
                <c:pt idx="9467">
                  <c:v>8743833</c:v>
                </c:pt>
                <c:pt idx="9468">
                  <c:v>13108640</c:v>
                </c:pt>
                <c:pt idx="9469">
                  <c:v>8770056</c:v>
                </c:pt>
                <c:pt idx="9470">
                  <c:v>13055330</c:v>
                </c:pt>
                <c:pt idx="9471">
                  <c:v>8747579</c:v>
                </c:pt>
                <c:pt idx="9472">
                  <c:v>13056500</c:v>
                </c:pt>
                <c:pt idx="9473">
                  <c:v>8749455</c:v>
                </c:pt>
                <c:pt idx="9474">
                  <c:v>13152990</c:v>
                </c:pt>
                <c:pt idx="9475">
                  <c:v>8755365</c:v>
                </c:pt>
                <c:pt idx="9476">
                  <c:v>13103340</c:v>
                </c:pt>
                <c:pt idx="9477">
                  <c:v>8741041</c:v>
                </c:pt>
                <c:pt idx="9478">
                  <c:v>13048660</c:v>
                </c:pt>
                <c:pt idx="9479">
                  <c:v>8766488</c:v>
                </c:pt>
                <c:pt idx="9480">
                  <c:v>13089910</c:v>
                </c:pt>
                <c:pt idx="9481">
                  <c:v>8725648</c:v>
                </c:pt>
                <c:pt idx="9482">
                  <c:v>13056360</c:v>
                </c:pt>
                <c:pt idx="9483">
                  <c:v>8802416</c:v>
                </c:pt>
                <c:pt idx="9484">
                  <c:v>13178280</c:v>
                </c:pt>
                <c:pt idx="9485">
                  <c:v>8758138</c:v>
                </c:pt>
                <c:pt idx="9486">
                  <c:v>13077640</c:v>
                </c:pt>
                <c:pt idx="9487">
                  <c:v>8750525</c:v>
                </c:pt>
                <c:pt idx="9488">
                  <c:v>13073120</c:v>
                </c:pt>
                <c:pt idx="9489">
                  <c:v>8780789</c:v>
                </c:pt>
                <c:pt idx="9490">
                  <c:v>13164010</c:v>
                </c:pt>
                <c:pt idx="9491">
                  <c:v>8739860</c:v>
                </c:pt>
                <c:pt idx="9492">
                  <c:v>13211040</c:v>
                </c:pt>
                <c:pt idx="9493">
                  <c:v>8751253</c:v>
                </c:pt>
                <c:pt idx="9494">
                  <c:v>13218910</c:v>
                </c:pt>
                <c:pt idx="9495">
                  <c:v>8713081</c:v>
                </c:pt>
                <c:pt idx="9496">
                  <c:v>13180430</c:v>
                </c:pt>
                <c:pt idx="9497">
                  <c:v>8750970</c:v>
                </c:pt>
                <c:pt idx="9498">
                  <c:v>13096520</c:v>
                </c:pt>
                <c:pt idx="9499">
                  <c:v>8757629</c:v>
                </c:pt>
                <c:pt idx="9500">
                  <c:v>13199670</c:v>
                </c:pt>
                <c:pt idx="9501">
                  <c:v>8776176</c:v>
                </c:pt>
                <c:pt idx="9502">
                  <c:v>13185660</c:v>
                </c:pt>
                <c:pt idx="9503">
                  <c:v>8807029</c:v>
                </c:pt>
                <c:pt idx="9504">
                  <c:v>13211490</c:v>
                </c:pt>
                <c:pt idx="9505">
                  <c:v>8779342</c:v>
                </c:pt>
                <c:pt idx="9506">
                  <c:v>13210750</c:v>
                </c:pt>
                <c:pt idx="9507">
                  <c:v>8768337</c:v>
                </c:pt>
                <c:pt idx="9508">
                  <c:v>13147570</c:v>
                </c:pt>
                <c:pt idx="9509">
                  <c:v>8746968</c:v>
                </c:pt>
                <c:pt idx="9510">
                  <c:v>13223690</c:v>
                </c:pt>
                <c:pt idx="9511">
                  <c:v>8772483</c:v>
                </c:pt>
                <c:pt idx="9512">
                  <c:v>13279220</c:v>
                </c:pt>
                <c:pt idx="9513">
                  <c:v>8789821</c:v>
                </c:pt>
                <c:pt idx="9514">
                  <c:v>13249010</c:v>
                </c:pt>
                <c:pt idx="9515">
                  <c:v>8778026</c:v>
                </c:pt>
                <c:pt idx="9516">
                  <c:v>13240650</c:v>
                </c:pt>
                <c:pt idx="9517">
                  <c:v>8803109</c:v>
                </c:pt>
                <c:pt idx="9518">
                  <c:v>13240860</c:v>
                </c:pt>
                <c:pt idx="9519">
                  <c:v>8784947</c:v>
                </c:pt>
                <c:pt idx="9520">
                  <c:v>13155850</c:v>
                </c:pt>
                <c:pt idx="9521">
                  <c:v>8780827</c:v>
                </c:pt>
                <c:pt idx="9522">
                  <c:v>13196140</c:v>
                </c:pt>
                <c:pt idx="9523">
                  <c:v>8773299</c:v>
                </c:pt>
                <c:pt idx="9524">
                  <c:v>13212050</c:v>
                </c:pt>
                <c:pt idx="9525">
                  <c:v>8783663</c:v>
                </c:pt>
                <c:pt idx="9526">
                  <c:v>13206120</c:v>
                </c:pt>
                <c:pt idx="9527">
                  <c:v>8749441</c:v>
                </c:pt>
                <c:pt idx="9528">
                  <c:v>13161250</c:v>
                </c:pt>
                <c:pt idx="9529">
                  <c:v>8771275</c:v>
                </c:pt>
                <c:pt idx="9530">
                  <c:v>13196830</c:v>
                </c:pt>
                <c:pt idx="9531">
                  <c:v>8778541</c:v>
                </c:pt>
                <c:pt idx="9532">
                  <c:v>13190700</c:v>
                </c:pt>
                <c:pt idx="9533">
                  <c:v>8771274</c:v>
                </c:pt>
                <c:pt idx="9534">
                  <c:v>13197840</c:v>
                </c:pt>
                <c:pt idx="9535">
                  <c:v>8776724</c:v>
                </c:pt>
                <c:pt idx="9536">
                  <c:v>13209380</c:v>
                </c:pt>
                <c:pt idx="9537">
                  <c:v>8806619</c:v>
                </c:pt>
                <c:pt idx="9538">
                  <c:v>13209940</c:v>
                </c:pt>
                <c:pt idx="9539">
                  <c:v>8783954</c:v>
                </c:pt>
                <c:pt idx="9540">
                  <c:v>13291080</c:v>
                </c:pt>
                <c:pt idx="9541">
                  <c:v>8784344</c:v>
                </c:pt>
                <c:pt idx="9542">
                  <c:v>13233070</c:v>
                </c:pt>
                <c:pt idx="9543">
                  <c:v>8797511</c:v>
                </c:pt>
                <c:pt idx="9544">
                  <c:v>13109020</c:v>
                </c:pt>
                <c:pt idx="9545">
                  <c:v>8809148</c:v>
                </c:pt>
                <c:pt idx="9546">
                  <c:v>13285410</c:v>
                </c:pt>
                <c:pt idx="9547">
                  <c:v>8761599</c:v>
                </c:pt>
                <c:pt idx="9548">
                  <c:v>13261440</c:v>
                </c:pt>
                <c:pt idx="9549">
                  <c:v>8755409</c:v>
                </c:pt>
                <c:pt idx="9550">
                  <c:v>13229950</c:v>
                </c:pt>
                <c:pt idx="9551">
                  <c:v>8778040</c:v>
                </c:pt>
                <c:pt idx="9552">
                  <c:v>13192220</c:v>
                </c:pt>
                <c:pt idx="9553">
                  <c:v>8734632</c:v>
                </c:pt>
                <c:pt idx="9554">
                  <c:v>13225030</c:v>
                </c:pt>
                <c:pt idx="9555">
                  <c:v>8805545</c:v>
                </c:pt>
                <c:pt idx="9556">
                  <c:v>13209060</c:v>
                </c:pt>
                <c:pt idx="9557">
                  <c:v>8794138</c:v>
                </c:pt>
                <c:pt idx="9558">
                  <c:v>13153530</c:v>
                </c:pt>
                <c:pt idx="9559">
                  <c:v>8807845</c:v>
                </c:pt>
                <c:pt idx="9560">
                  <c:v>13137710</c:v>
                </c:pt>
                <c:pt idx="9561">
                  <c:v>8827020</c:v>
                </c:pt>
                <c:pt idx="9562">
                  <c:v>13317820</c:v>
                </c:pt>
                <c:pt idx="9563">
                  <c:v>8774453</c:v>
                </c:pt>
                <c:pt idx="9564">
                  <c:v>13192490</c:v>
                </c:pt>
                <c:pt idx="9565">
                  <c:v>8747963</c:v>
                </c:pt>
                <c:pt idx="9566">
                  <c:v>13275510</c:v>
                </c:pt>
                <c:pt idx="9567">
                  <c:v>8816341</c:v>
                </c:pt>
                <c:pt idx="9568">
                  <c:v>13282150</c:v>
                </c:pt>
                <c:pt idx="9569">
                  <c:v>8816531</c:v>
                </c:pt>
                <c:pt idx="9570">
                  <c:v>13267280</c:v>
                </c:pt>
                <c:pt idx="9571">
                  <c:v>8778982</c:v>
                </c:pt>
                <c:pt idx="9572">
                  <c:v>13218930</c:v>
                </c:pt>
                <c:pt idx="9573">
                  <c:v>8829940</c:v>
                </c:pt>
                <c:pt idx="9574">
                  <c:v>13339270</c:v>
                </c:pt>
                <c:pt idx="9575">
                  <c:v>8768261</c:v>
                </c:pt>
                <c:pt idx="9576">
                  <c:v>13336000</c:v>
                </c:pt>
                <c:pt idx="9577">
                  <c:v>8784545</c:v>
                </c:pt>
                <c:pt idx="9578">
                  <c:v>13237080</c:v>
                </c:pt>
                <c:pt idx="9579">
                  <c:v>8837054</c:v>
                </c:pt>
                <c:pt idx="9580">
                  <c:v>13279020</c:v>
                </c:pt>
                <c:pt idx="9581">
                  <c:v>8787027</c:v>
                </c:pt>
                <c:pt idx="9582">
                  <c:v>13288500</c:v>
                </c:pt>
                <c:pt idx="9583">
                  <c:v>8823184</c:v>
                </c:pt>
                <c:pt idx="9584">
                  <c:v>13239760</c:v>
                </c:pt>
                <c:pt idx="9585">
                  <c:v>8801879</c:v>
                </c:pt>
                <c:pt idx="9586">
                  <c:v>13215470</c:v>
                </c:pt>
                <c:pt idx="9587">
                  <c:v>8797724</c:v>
                </c:pt>
                <c:pt idx="9588">
                  <c:v>13339730</c:v>
                </c:pt>
                <c:pt idx="9589">
                  <c:v>8822450</c:v>
                </c:pt>
                <c:pt idx="9590">
                  <c:v>13200160</c:v>
                </c:pt>
                <c:pt idx="9591">
                  <c:v>8808999</c:v>
                </c:pt>
                <c:pt idx="9592">
                  <c:v>13204230</c:v>
                </c:pt>
                <c:pt idx="9593">
                  <c:v>8786009</c:v>
                </c:pt>
                <c:pt idx="9594">
                  <c:v>13238430</c:v>
                </c:pt>
                <c:pt idx="9595">
                  <c:v>8841936</c:v>
                </c:pt>
                <c:pt idx="9596">
                  <c:v>13310190</c:v>
                </c:pt>
                <c:pt idx="9597">
                  <c:v>8793701</c:v>
                </c:pt>
                <c:pt idx="9598">
                  <c:v>13169630</c:v>
                </c:pt>
                <c:pt idx="9599">
                  <c:v>8814684</c:v>
                </c:pt>
                <c:pt idx="9600">
                  <c:v>13226300</c:v>
                </c:pt>
                <c:pt idx="9601">
                  <c:v>8809118</c:v>
                </c:pt>
                <c:pt idx="9602">
                  <c:v>13299900</c:v>
                </c:pt>
                <c:pt idx="9603">
                  <c:v>8811291</c:v>
                </c:pt>
                <c:pt idx="9604">
                  <c:v>13351910</c:v>
                </c:pt>
                <c:pt idx="9605">
                  <c:v>8749967</c:v>
                </c:pt>
                <c:pt idx="9606">
                  <c:v>13408540</c:v>
                </c:pt>
                <c:pt idx="9607">
                  <c:v>8806266</c:v>
                </c:pt>
                <c:pt idx="9608">
                  <c:v>13247520</c:v>
                </c:pt>
                <c:pt idx="9609">
                  <c:v>8797084</c:v>
                </c:pt>
                <c:pt idx="9610">
                  <c:v>13209490</c:v>
                </c:pt>
                <c:pt idx="9611">
                  <c:v>8776116</c:v>
                </c:pt>
                <c:pt idx="9612">
                  <c:v>13273700</c:v>
                </c:pt>
                <c:pt idx="9613">
                  <c:v>8833038</c:v>
                </c:pt>
                <c:pt idx="9614">
                  <c:v>13230440</c:v>
                </c:pt>
                <c:pt idx="9615">
                  <c:v>8805457</c:v>
                </c:pt>
                <c:pt idx="9616">
                  <c:v>13297710</c:v>
                </c:pt>
                <c:pt idx="9617">
                  <c:v>8815721</c:v>
                </c:pt>
                <c:pt idx="9618">
                  <c:v>13140410</c:v>
                </c:pt>
                <c:pt idx="9619">
                  <c:v>8790559</c:v>
                </c:pt>
                <c:pt idx="9620">
                  <c:v>13271690</c:v>
                </c:pt>
                <c:pt idx="9621">
                  <c:v>8815200</c:v>
                </c:pt>
                <c:pt idx="9622">
                  <c:v>13235160</c:v>
                </c:pt>
                <c:pt idx="9623">
                  <c:v>8804284</c:v>
                </c:pt>
                <c:pt idx="9624">
                  <c:v>13200450</c:v>
                </c:pt>
                <c:pt idx="9625">
                  <c:v>8805225</c:v>
                </c:pt>
                <c:pt idx="9626">
                  <c:v>13159530</c:v>
                </c:pt>
                <c:pt idx="9627">
                  <c:v>8826834</c:v>
                </c:pt>
                <c:pt idx="9628">
                  <c:v>13240180</c:v>
                </c:pt>
                <c:pt idx="9629">
                  <c:v>8783261</c:v>
                </c:pt>
                <c:pt idx="9630">
                  <c:v>13221960</c:v>
                </c:pt>
                <c:pt idx="9631">
                  <c:v>8784410</c:v>
                </c:pt>
                <c:pt idx="9632">
                  <c:v>13364440</c:v>
                </c:pt>
                <c:pt idx="9633">
                  <c:v>8800139</c:v>
                </c:pt>
                <c:pt idx="9634">
                  <c:v>13264280</c:v>
                </c:pt>
                <c:pt idx="9635">
                  <c:v>8785332</c:v>
                </c:pt>
                <c:pt idx="9636">
                  <c:v>13267220</c:v>
                </c:pt>
                <c:pt idx="9637">
                  <c:v>8767929</c:v>
                </c:pt>
                <c:pt idx="9638">
                  <c:v>13259070</c:v>
                </c:pt>
                <c:pt idx="9639">
                  <c:v>8810843</c:v>
                </c:pt>
                <c:pt idx="9640">
                  <c:v>13248820</c:v>
                </c:pt>
                <c:pt idx="9641">
                  <c:v>8803967</c:v>
                </c:pt>
                <c:pt idx="9642">
                  <c:v>13246260</c:v>
                </c:pt>
                <c:pt idx="9643">
                  <c:v>8800630</c:v>
                </c:pt>
                <c:pt idx="9644">
                  <c:v>13248390</c:v>
                </c:pt>
                <c:pt idx="9645">
                  <c:v>8801182</c:v>
                </c:pt>
                <c:pt idx="9646">
                  <c:v>13268120</c:v>
                </c:pt>
                <c:pt idx="9647">
                  <c:v>8833339</c:v>
                </c:pt>
                <c:pt idx="9648">
                  <c:v>13345020</c:v>
                </c:pt>
                <c:pt idx="9649">
                  <c:v>8809783</c:v>
                </c:pt>
                <c:pt idx="9650">
                  <c:v>13336640</c:v>
                </c:pt>
                <c:pt idx="9651">
                  <c:v>8793736</c:v>
                </c:pt>
                <c:pt idx="9652">
                  <c:v>13249690</c:v>
                </c:pt>
                <c:pt idx="9653">
                  <c:v>8809478</c:v>
                </c:pt>
                <c:pt idx="9654">
                  <c:v>13318310</c:v>
                </c:pt>
                <c:pt idx="9655">
                  <c:v>8794858</c:v>
                </c:pt>
                <c:pt idx="9656">
                  <c:v>13278800</c:v>
                </c:pt>
                <c:pt idx="9657">
                  <c:v>8836338</c:v>
                </c:pt>
                <c:pt idx="9658">
                  <c:v>13289890</c:v>
                </c:pt>
                <c:pt idx="9659">
                  <c:v>8839391</c:v>
                </c:pt>
                <c:pt idx="9660">
                  <c:v>13207190</c:v>
                </c:pt>
                <c:pt idx="9661">
                  <c:v>8809244</c:v>
                </c:pt>
                <c:pt idx="9662">
                  <c:v>13320740</c:v>
                </c:pt>
                <c:pt idx="9663">
                  <c:v>8769362</c:v>
                </c:pt>
                <c:pt idx="9664">
                  <c:v>13245070</c:v>
                </c:pt>
                <c:pt idx="9665">
                  <c:v>8823464</c:v>
                </c:pt>
                <c:pt idx="9666">
                  <c:v>13297210</c:v>
                </c:pt>
                <c:pt idx="9667">
                  <c:v>8847865</c:v>
                </c:pt>
                <c:pt idx="9668">
                  <c:v>13282090</c:v>
                </c:pt>
                <c:pt idx="9669">
                  <c:v>8816176</c:v>
                </c:pt>
                <c:pt idx="9670">
                  <c:v>13328230</c:v>
                </c:pt>
                <c:pt idx="9671">
                  <c:v>8827381</c:v>
                </c:pt>
                <c:pt idx="9672">
                  <c:v>13265020</c:v>
                </c:pt>
                <c:pt idx="9673">
                  <c:v>8791111</c:v>
                </c:pt>
                <c:pt idx="9674">
                  <c:v>13320650</c:v>
                </c:pt>
                <c:pt idx="9675">
                  <c:v>8819330</c:v>
                </c:pt>
                <c:pt idx="9676">
                  <c:v>13357440</c:v>
                </c:pt>
                <c:pt idx="9677">
                  <c:v>8821380</c:v>
                </c:pt>
                <c:pt idx="9678">
                  <c:v>13319430</c:v>
                </c:pt>
                <c:pt idx="9679">
                  <c:v>8815657</c:v>
                </c:pt>
                <c:pt idx="9680">
                  <c:v>13305000</c:v>
                </c:pt>
                <c:pt idx="9681">
                  <c:v>8804637</c:v>
                </c:pt>
                <c:pt idx="9682">
                  <c:v>13265580</c:v>
                </c:pt>
                <c:pt idx="9683">
                  <c:v>8825352</c:v>
                </c:pt>
                <c:pt idx="9684">
                  <c:v>13311050</c:v>
                </c:pt>
                <c:pt idx="9685">
                  <c:v>8820351</c:v>
                </c:pt>
                <c:pt idx="9686">
                  <c:v>13265870</c:v>
                </c:pt>
                <c:pt idx="9687">
                  <c:v>8817620</c:v>
                </c:pt>
                <c:pt idx="9688">
                  <c:v>13336380</c:v>
                </c:pt>
                <c:pt idx="9689">
                  <c:v>8816394</c:v>
                </c:pt>
                <c:pt idx="9690">
                  <c:v>13275550</c:v>
                </c:pt>
                <c:pt idx="9691">
                  <c:v>8838737</c:v>
                </c:pt>
                <c:pt idx="9692">
                  <c:v>13272980</c:v>
                </c:pt>
                <c:pt idx="9693">
                  <c:v>8830015</c:v>
                </c:pt>
                <c:pt idx="9694">
                  <c:v>13366360</c:v>
                </c:pt>
                <c:pt idx="9695">
                  <c:v>8798686</c:v>
                </c:pt>
                <c:pt idx="9696">
                  <c:v>13291690</c:v>
                </c:pt>
                <c:pt idx="9697">
                  <c:v>8810231</c:v>
                </c:pt>
                <c:pt idx="9698">
                  <c:v>13251630</c:v>
                </c:pt>
                <c:pt idx="9699">
                  <c:v>8807783</c:v>
                </c:pt>
                <c:pt idx="9700">
                  <c:v>13370610</c:v>
                </c:pt>
                <c:pt idx="9701">
                  <c:v>8826750</c:v>
                </c:pt>
                <c:pt idx="9702">
                  <c:v>13257930</c:v>
                </c:pt>
                <c:pt idx="9703">
                  <c:v>8822242</c:v>
                </c:pt>
                <c:pt idx="9704">
                  <c:v>13360550</c:v>
                </c:pt>
                <c:pt idx="9705">
                  <c:v>8829012</c:v>
                </c:pt>
                <c:pt idx="9706">
                  <c:v>13306360</c:v>
                </c:pt>
                <c:pt idx="9707">
                  <c:v>8824695</c:v>
                </c:pt>
                <c:pt idx="9708">
                  <c:v>13399430</c:v>
                </c:pt>
                <c:pt idx="9709">
                  <c:v>8847208</c:v>
                </c:pt>
                <c:pt idx="9710">
                  <c:v>13283290</c:v>
                </c:pt>
                <c:pt idx="9711">
                  <c:v>8787138</c:v>
                </c:pt>
                <c:pt idx="9712">
                  <c:v>13303770</c:v>
                </c:pt>
                <c:pt idx="9713">
                  <c:v>8838173</c:v>
                </c:pt>
                <c:pt idx="9714">
                  <c:v>13195210</c:v>
                </c:pt>
                <c:pt idx="9715">
                  <c:v>8787435</c:v>
                </c:pt>
                <c:pt idx="9716">
                  <c:v>13293100</c:v>
                </c:pt>
                <c:pt idx="9717">
                  <c:v>8866892</c:v>
                </c:pt>
                <c:pt idx="9718">
                  <c:v>13212320</c:v>
                </c:pt>
                <c:pt idx="9719">
                  <c:v>8851227</c:v>
                </c:pt>
                <c:pt idx="9720">
                  <c:v>13231590</c:v>
                </c:pt>
                <c:pt idx="9721">
                  <c:v>8803090</c:v>
                </c:pt>
                <c:pt idx="9722">
                  <c:v>13329910</c:v>
                </c:pt>
                <c:pt idx="9723">
                  <c:v>8827487</c:v>
                </c:pt>
                <c:pt idx="9724">
                  <c:v>13265370</c:v>
                </c:pt>
                <c:pt idx="9725">
                  <c:v>8811221</c:v>
                </c:pt>
                <c:pt idx="9726">
                  <c:v>13303930</c:v>
                </c:pt>
                <c:pt idx="9727">
                  <c:v>8794833</c:v>
                </c:pt>
                <c:pt idx="9728">
                  <c:v>13354490</c:v>
                </c:pt>
                <c:pt idx="9729">
                  <c:v>8851996</c:v>
                </c:pt>
                <c:pt idx="9730">
                  <c:v>13323710</c:v>
                </c:pt>
                <c:pt idx="9731">
                  <c:v>8807437</c:v>
                </c:pt>
                <c:pt idx="9732">
                  <c:v>13211310</c:v>
                </c:pt>
                <c:pt idx="9733">
                  <c:v>8794281</c:v>
                </c:pt>
                <c:pt idx="9734">
                  <c:v>13277170</c:v>
                </c:pt>
                <c:pt idx="9735">
                  <c:v>8810625</c:v>
                </c:pt>
                <c:pt idx="9736">
                  <c:v>13274590</c:v>
                </c:pt>
                <c:pt idx="9737">
                  <c:v>8814128</c:v>
                </c:pt>
                <c:pt idx="9738">
                  <c:v>13310880</c:v>
                </c:pt>
                <c:pt idx="9739">
                  <c:v>8821929</c:v>
                </c:pt>
                <c:pt idx="9740">
                  <c:v>13411560</c:v>
                </c:pt>
                <c:pt idx="9741">
                  <c:v>8825150</c:v>
                </c:pt>
                <c:pt idx="9742">
                  <c:v>13316690</c:v>
                </c:pt>
                <c:pt idx="9743">
                  <c:v>8860017</c:v>
                </c:pt>
                <c:pt idx="9744">
                  <c:v>13281350</c:v>
                </c:pt>
                <c:pt idx="9745">
                  <c:v>8829550</c:v>
                </c:pt>
                <c:pt idx="9746">
                  <c:v>13281870</c:v>
                </c:pt>
                <c:pt idx="9747">
                  <c:v>8815709</c:v>
                </c:pt>
                <c:pt idx="9748">
                  <c:v>13278360</c:v>
                </c:pt>
                <c:pt idx="9749">
                  <c:v>8825150</c:v>
                </c:pt>
                <c:pt idx="9750">
                  <c:v>13410280</c:v>
                </c:pt>
                <c:pt idx="9751">
                  <c:v>8810112</c:v>
                </c:pt>
                <c:pt idx="9752">
                  <c:v>13245100</c:v>
                </c:pt>
                <c:pt idx="9753">
                  <c:v>8821613</c:v>
                </c:pt>
                <c:pt idx="9754">
                  <c:v>13382730</c:v>
                </c:pt>
                <c:pt idx="9755">
                  <c:v>8842354</c:v>
                </c:pt>
                <c:pt idx="9756">
                  <c:v>13282840</c:v>
                </c:pt>
                <c:pt idx="9757">
                  <c:v>8826366</c:v>
                </c:pt>
                <c:pt idx="9758">
                  <c:v>13337750</c:v>
                </c:pt>
                <c:pt idx="9759">
                  <c:v>8849593</c:v>
                </c:pt>
                <c:pt idx="9760">
                  <c:v>13279390</c:v>
                </c:pt>
                <c:pt idx="9761">
                  <c:v>8787775</c:v>
                </c:pt>
                <c:pt idx="9762">
                  <c:v>13355010</c:v>
                </c:pt>
                <c:pt idx="9763">
                  <c:v>8805241</c:v>
                </c:pt>
                <c:pt idx="9764">
                  <c:v>13369280</c:v>
                </c:pt>
                <c:pt idx="9765">
                  <c:v>8791619</c:v>
                </c:pt>
                <c:pt idx="9766">
                  <c:v>13289140</c:v>
                </c:pt>
                <c:pt idx="9767">
                  <c:v>8839043</c:v>
                </c:pt>
                <c:pt idx="9768">
                  <c:v>13282040</c:v>
                </c:pt>
                <c:pt idx="9769">
                  <c:v>8827776</c:v>
                </c:pt>
                <c:pt idx="9770">
                  <c:v>13376860</c:v>
                </c:pt>
                <c:pt idx="9771">
                  <c:v>8827415</c:v>
                </c:pt>
                <c:pt idx="9772">
                  <c:v>13311040</c:v>
                </c:pt>
                <c:pt idx="9773">
                  <c:v>8817274</c:v>
                </c:pt>
                <c:pt idx="9774">
                  <c:v>13341450</c:v>
                </c:pt>
                <c:pt idx="9775">
                  <c:v>8823984</c:v>
                </c:pt>
                <c:pt idx="9776">
                  <c:v>13220230</c:v>
                </c:pt>
                <c:pt idx="9777">
                  <c:v>8803105</c:v>
                </c:pt>
                <c:pt idx="9778">
                  <c:v>13269500</c:v>
                </c:pt>
                <c:pt idx="9779">
                  <c:v>8831810</c:v>
                </c:pt>
                <c:pt idx="9780">
                  <c:v>13288020</c:v>
                </c:pt>
                <c:pt idx="9781">
                  <c:v>8863834</c:v>
                </c:pt>
                <c:pt idx="9782">
                  <c:v>13317600</c:v>
                </c:pt>
                <c:pt idx="9783">
                  <c:v>8820541</c:v>
                </c:pt>
                <c:pt idx="9784">
                  <c:v>13399450</c:v>
                </c:pt>
                <c:pt idx="9785">
                  <c:v>8832804</c:v>
                </c:pt>
                <c:pt idx="9786">
                  <c:v>13301710</c:v>
                </c:pt>
                <c:pt idx="9787">
                  <c:v>8842987</c:v>
                </c:pt>
                <c:pt idx="9788">
                  <c:v>13334480</c:v>
                </c:pt>
                <c:pt idx="9789">
                  <c:v>8846871</c:v>
                </c:pt>
                <c:pt idx="9790">
                  <c:v>13314000</c:v>
                </c:pt>
                <c:pt idx="9791">
                  <c:v>8824377</c:v>
                </c:pt>
                <c:pt idx="9792">
                  <c:v>13354660</c:v>
                </c:pt>
                <c:pt idx="9793">
                  <c:v>8815156</c:v>
                </c:pt>
                <c:pt idx="9794">
                  <c:v>13375400</c:v>
                </c:pt>
                <c:pt idx="9795">
                  <c:v>8816106</c:v>
                </c:pt>
                <c:pt idx="9796">
                  <c:v>13339160</c:v>
                </c:pt>
                <c:pt idx="9797">
                  <c:v>8852920</c:v>
                </c:pt>
                <c:pt idx="9798">
                  <c:v>13252820</c:v>
                </c:pt>
                <c:pt idx="9799">
                  <c:v>8803070</c:v>
                </c:pt>
                <c:pt idx="9800">
                  <c:v>13223680</c:v>
                </c:pt>
                <c:pt idx="9801">
                  <c:v>8817366</c:v>
                </c:pt>
                <c:pt idx="9802">
                  <c:v>13301930</c:v>
                </c:pt>
                <c:pt idx="9803">
                  <c:v>8790705</c:v>
                </c:pt>
                <c:pt idx="9804">
                  <c:v>13358330</c:v>
                </c:pt>
                <c:pt idx="9805">
                  <c:v>8812290</c:v>
                </c:pt>
                <c:pt idx="9806">
                  <c:v>13350250</c:v>
                </c:pt>
                <c:pt idx="9807">
                  <c:v>8850353</c:v>
                </c:pt>
                <c:pt idx="9808">
                  <c:v>13293140</c:v>
                </c:pt>
                <c:pt idx="9809">
                  <c:v>8842750</c:v>
                </c:pt>
                <c:pt idx="9810">
                  <c:v>13272410</c:v>
                </c:pt>
                <c:pt idx="9811">
                  <c:v>8835753</c:v>
                </c:pt>
                <c:pt idx="9812">
                  <c:v>13410180</c:v>
                </c:pt>
                <c:pt idx="9813">
                  <c:v>8846550</c:v>
                </c:pt>
                <c:pt idx="9814">
                  <c:v>13347550</c:v>
                </c:pt>
                <c:pt idx="9815">
                  <c:v>8839737</c:v>
                </c:pt>
                <c:pt idx="9816">
                  <c:v>13280360</c:v>
                </c:pt>
                <c:pt idx="9817">
                  <c:v>8858031</c:v>
                </c:pt>
                <c:pt idx="9818">
                  <c:v>13249880</c:v>
                </c:pt>
                <c:pt idx="9819">
                  <c:v>8812417</c:v>
                </c:pt>
                <c:pt idx="9820">
                  <c:v>13376810</c:v>
                </c:pt>
                <c:pt idx="9821">
                  <c:v>8818775</c:v>
                </c:pt>
                <c:pt idx="9822">
                  <c:v>13339200</c:v>
                </c:pt>
                <c:pt idx="9823">
                  <c:v>8832432</c:v>
                </c:pt>
                <c:pt idx="9824">
                  <c:v>13326500</c:v>
                </c:pt>
                <c:pt idx="9825">
                  <c:v>8819958</c:v>
                </c:pt>
                <c:pt idx="9826">
                  <c:v>13348260</c:v>
                </c:pt>
                <c:pt idx="9827">
                  <c:v>8865689</c:v>
                </c:pt>
                <c:pt idx="9828">
                  <c:v>13309120</c:v>
                </c:pt>
                <c:pt idx="9829">
                  <c:v>8812945</c:v>
                </c:pt>
                <c:pt idx="9830">
                  <c:v>13331130</c:v>
                </c:pt>
                <c:pt idx="9831">
                  <c:v>8850592</c:v>
                </c:pt>
                <c:pt idx="9832">
                  <c:v>13292130</c:v>
                </c:pt>
                <c:pt idx="9833">
                  <c:v>8827587</c:v>
                </c:pt>
                <c:pt idx="9834">
                  <c:v>13355850</c:v>
                </c:pt>
                <c:pt idx="9835">
                  <c:v>8815457</c:v>
                </c:pt>
                <c:pt idx="9836">
                  <c:v>13366400</c:v>
                </c:pt>
                <c:pt idx="9837">
                  <c:v>8827805</c:v>
                </c:pt>
                <c:pt idx="9838">
                  <c:v>13268460</c:v>
                </c:pt>
                <c:pt idx="9839">
                  <c:v>8854955</c:v>
                </c:pt>
                <c:pt idx="9840">
                  <c:v>13246500</c:v>
                </c:pt>
                <c:pt idx="9841">
                  <c:v>8838945</c:v>
                </c:pt>
                <c:pt idx="9842">
                  <c:v>13257360</c:v>
                </c:pt>
                <c:pt idx="9843">
                  <c:v>8806340</c:v>
                </c:pt>
                <c:pt idx="9844">
                  <c:v>13275830</c:v>
                </c:pt>
                <c:pt idx="9845">
                  <c:v>8836619</c:v>
                </c:pt>
                <c:pt idx="9846">
                  <c:v>13294480</c:v>
                </c:pt>
                <c:pt idx="9847">
                  <c:v>8854299</c:v>
                </c:pt>
                <c:pt idx="9848">
                  <c:v>13291200</c:v>
                </c:pt>
                <c:pt idx="9849">
                  <c:v>8832541</c:v>
                </c:pt>
                <c:pt idx="9850">
                  <c:v>13312010</c:v>
                </c:pt>
                <c:pt idx="9851">
                  <c:v>8868824</c:v>
                </c:pt>
                <c:pt idx="9852">
                  <c:v>13430860</c:v>
                </c:pt>
                <c:pt idx="9853">
                  <c:v>8838497</c:v>
                </c:pt>
                <c:pt idx="9854">
                  <c:v>13354680</c:v>
                </c:pt>
                <c:pt idx="9855">
                  <c:v>8822514</c:v>
                </c:pt>
                <c:pt idx="9856">
                  <c:v>13195350</c:v>
                </c:pt>
                <c:pt idx="9857">
                  <c:v>8828278</c:v>
                </c:pt>
                <c:pt idx="9858">
                  <c:v>13309550</c:v>
                </c:pt>
                <c:pt idx="9859">
                  <c:v>8824784</c:v>
                </c:pt>
                <c:pt idx="9860">
                  <c:v>13316210</c:v>
                </c:pt>
                <c:pt idx="9861">
                  <c:v>8836337</c:v>
                </c:pt>
                <c:pt idx="9862">
                  <c:v>13394770</c:v>
                </c:pt>
                <c:pt idx="9863">
                  <c:v>8846985</c:v>
                </c:pt>
                <c:pt idx="9864">
                  <c:v>13289380</c:v>
                </c:pt>
                <c:pt idx="9865">
                  <c:v>8847719</c:v>
                </c:pt>
                <c:pt idx="9866">
                  <c:v>13323280</c:v>
                </c:pt>
                <c:pt idx="9867">
                  <c:v>8845811</c:v>
                </c:pt>
                <c:pt idx="9868">
                  <c:v>13362220</c:v>
                </c:pt>
                <c:pt idx="9869">
                  <c:v>8837928</c:v>
                </c:pt>
                <c:pt idx="9870">
                  <c:v>13357600</c:v>
                </c:pt>
                <c:pt idx="9871">
                  <c:v>8799563</c:v>
                </c:pt>
                <c:pt idx="9872">
                  <c:v>13303910</c:v>
                </c:pt>
                <c:pt idx="9873">
                  <c:v>8805174</c:v>
                </c:pt>
                <c:pt idx="9874">
                  <c:v>13292120</c:v>
                </c:pt>
                <c:pt idx="9875">
                  <c:v>8823211</c:v>
                </c:pt>
                <c:pt idx="9876">
                  <c:v>13333990</c:v>
                </c:pt>
                <c:pt idx="9877">
                  <c:v>8831616</c:v>
                </c:pt>
                <c:pt idx="9878">
                  <c:v>13398210</c:v>
                </c:pt>
                <c:pt idx="9879">
                  <c:v>8827467</c:v>
                </c:pt>
                <c:pt idx="9880">
                  <c:v>13361420</c:v>
                </c:pt>
                <c:pt idx="9881">
                  <c:v>8844175</c:v>
                </c:pt>
                <c:pt idx="9882">
                  <c:v>13348250</c:v>
                </c:pt>
                <c:pt idx="9883">
                  <c:v>8828504</c:v>
                </c:pt>
                <c:pt idx="9884">
                  <c:v>13316460</c:v>
                </c:pt>
                <c:pt idx="9885">
                  <c:v>8831422</c:v>
                </c:pt>
                <c:pt idx="9886">
                  <c:v>13393140</c:v>
                </c:pt>
                <c:pt idx="9887">
                  <c:v>8835100</c:v>
                </c:pt>
                <c:pt idx="9888">
                  <c:v>13318070</c:v>
                </c:pt>
                <c:pt idx="9889">
                  <c:v>8807919</c:v>
                </c:pt>
                <c:pt idx="9890">
                  <c:v>13304900</c:v>
                </c:pt>
                <c:pt idx="9891">
                  <c:v>8827030</c:v>
                </c:pt>
                <c:pt idx="9892">
                  <c:v>13429180</c:v>
                </c:pt>
                <c:pt idx="9893">
                  <c:v>8837059</c:v>
                </c:pt>
                <c:pt idx="9894">
                  <c:v>13368700</c:v>
                </c:pt>
                <c:pt idx="9895">
                  <c:v>8842176</c:v>
                </c:pt>
                <c:pt idx="9896">
                  <c:v>13241320</c:v>
                </c:pt>
                <c:pt idx="9897">
                  <c:v>8851150</c:v>
                </c:pt>
                <c:pt idx="9898">
                  <c:v>13306750</c:v>
                </c:pt>
                <c:pt idx="9899">
                  <c:v>8847254</c:v>
                </c:pt>
                <c:pt idx="9900">
                  <c:v>13343400</c:v>
                </c:pt>
                <c:pt idx="9901">
                  <c:v>8737935</c:v>
                </c:pt>
                <c:pt idx="9902">
                  <c:v>13045360</c:v>
                </c:pt>
                <c:pt idx="9903">
                  <c:v>8694785</c:v>
                </c:pt>
                <c:pt idx="9904">
                  <c:v>13025800</c:v>
                </c:pt>
                <c:pt idx="9905">
                  <c:v>8705161</c:v>
                </c:pt>
                <c:pt idx="9906">
                  <c:v>13017540</c:v>
                </c:pt>
                <c:pt idx="9907">
                  <c:v>8624725</c:v>
                </c:pt>
                <c:pt idx="9908">
                  <c:v>12927760</c:v>
                </c:pt>
                <c:pt idx="9909">
                  <c:v>8621192</c:v>
                </c:pt>
                <c:pt idx="9910">
                  <c:v>12785900</c:v>
                </c:pt>
                <c:pt idx="9911">
                  <c:v>8572527</c:v>
                </c:pt>
                <c:pt idx="9912">
                  <c:v>12559250</c:v>
                </c:pt>
                <c:pt idx="9913">
                  <c:v>8507752</c:v>
                </c:pt>
                <c:pt idx="9914">
                  <c:v>12492220</c:v>
                </c:pt>
                <c:pt idx="9915">
                  <c:v>8476177</c:v>
                </c:pt>
                <c:pt idx="9916">
                  <c:v>12498240</c:v>
                </c:pt>
                <c:pt idx="9917">
                  <c:v>8415691</c:v>
                </c:pt>
                <c:pt idx="9918">
                  <c:v>12516950</c:v>
                </c:pt>
                <c:pt idx="9919">
                  <c:v>8447030</c:v>
                </c:pt>
                <c:pt idx="9920">
                  <c:v>12436440</c:v>
                </c:pt>
                <c:pt idx="9921">
                  <c:v>8418960</c:v>
                </c:pt>
                <c:pt idx="9922">
                  <c:v>12501130</c:v>
                </c:pt>
                <c:pt idx="9923">
                  <c:v>8441447</c:v>
                </c:pt>
                <c:pt idx="9924">
                  <c:v>12419960</c:v>
                </c:pt>
                <c:pt idx="9925">
                  <c:v>8420960</c:v>
                </c:pt>
                <c:pt idx="9926">
                  <c:v>12375330</c:v>
                </c:pt>
                <c:pt idx="9927">
                  <c:v>8411977</c:v>
                </c:pt>
                <c:pt idx="9928">
                  <c:v>12393320</c:v>
                </c:pt>
                <c:pt idx="9929">
                  <c:v>8391001</c:v>
                </c:pt>
                <c:pt idx="9930">
                  <c:v>12365030</c:v>
                </c:pt>
                <c:pt idx="9931">
                  <c:v>8367038</c:v>
                </c:pt>
                <c:pt idx="9932">
                  <c:v>12367140</c:v>
                </c:pt>
                <c:pt idx="9933">
                  <c:v>8350737</c:v>
                </c:pt>
                <c:pt idx="9934">
                  <c:v>12405660</c:v>
                </c:pt>
                <c:pt idx="9935">
                  <c:v>8374185</c:v>
                </c:pt>
                <c:pt idx="9936">
                  <c:v>12365500</c:v>
                </c:pt>
                <c:pt idx="9937">
                  <c:v>8379360</c:v>
                </c:pt>
                <c:pt idx="9938">
                  <c:v>12342190</c:v>
                </c:pt>
                <c:pt idx="9939">
                  <c:v>8347693</c:v>
                </c:pt>
                <c:pt idx="9940">
                  <c:v>12329700</c:v>
                </c:pt>
                <c:pt idx="9941">
                  <c:v>8372067</c:v>
                </c:pt>
                <c:pt idx="9942">
                  <c:v>12272780</c:v>
                </c:pt>
                <c:pt idx="9943">
                  <c:v>8379445</c:v>
                </c:pt>
                <c:pt idx="9944">
                  <c:v>12372620</c:v>
                </c:pt>
                <c:pt idx="9945">
                  <c:v>8360417</c:v>
                </c:pt>
                <c:pt idx="9946">
                  <c:v>12294300</c:v>
                </c:pt>
                <c:pt idx="9947">
                  <c:v>8326621</c:v>
                </c:pt>
                <c:pt idx="9948">
                  <c:v>12327280</c:v>
                </c:pt>
                <c:pt idx="9949">
                  <c:v>8376492</c:v>
                </c:pt>
                <c:pt idx="9950">
                  <c:v>12223930</c:v>
                </c:pt>
                <c:pt idx="9951">
                  <c:v>8333918</c:v>
                </c:pt>
                <c:pt idx="9952">
                  <c:v>12271880</c:v>
                </c:pt>
                <c:pt idx="9953">
                  <c:v>8340726</c:v>
                </c:pt>
                <c:pt idx="9954">
                  <c:v>12214390</c:v>
                </c:pt>
                <c:pt idx="9955">
                  <c:v>8427435</c:v>
                </c:pt>
                <c:pt idx="9956">
                  <c:v>12276100</c:v>
                </c:pt>
                <c:pt idx="9957">
                  <c:v>8378748</c:v>
                </c:pt>
                <c:pt idx="9958">
                  <c:v>12280220</c:v>
                </c:pt>
                <c:pt idx="9959">
                  <c:v>8333058</c:v>
                </c:pt>
                <c:pt idx="9960">
                  <c:v>12271630</c:v>
                </c:pt>
                <c:pt idx="9961">
                  <c:v>8347986</c:v>
                </c:pt>
                <c:pt idx="9962">
                  <c:v>12217870</c:v>
                </c:pt>
                <c:pt idx="9963">
                  <c:v>8333571</c:v>
                </c:pt>
                <c:pt idx="9964">
                  <c:v>12248100</c:v>
                </c:pt>
                <c:pt idx="9965">
                  <c:v>8327563</c:v>
                </c:pt>
                <c:pt idx="9966">
                  <c:v>12317720</c:v>
                </c:pt>
                <c:pt idx="9967">
                  <c:v>8343675</c:v>
                </c:pt>
                <c:pt idx="9968">
                  <c:v>12209670</c:v>
                </c:pt>
                <c:pt idx="9969">
                  <c:v>8343891</c:v>
                </c:pt>
                <c:pt idx="9970">
                  <c:v>12202020</c:v>
                </c:pt>
                <c:pt idx="9971">
                  <c:v>8300930</c:v>
                </c:pt>
                <c:pt idx="9972">
                  <c:v>12220580</c:v>
                </c:pt>
                <c:pt idx="9973">
                  <c:v>8314034</c:v>
                </c:pt>
                <c:pt idx="9974">
                  <c:v>12266400</c:v>
                </c:pt>
                <c:pt idx="9975">
                  <c:v>8308466</c:v>
                </c:pt>
                <c:pt idx="9976">
                  <c:v>12255750</c:v>
                </c:pt>
                <c:pt idx="9977">
                  <c:v>8317141</c:v>
                </c:pt>
                <c:pt idx="9978">
                  <c:v>12277440</c:v>
                </c:pt>
                <c:pt idx="9979">
                  <c:v>8288087</c:v>
                </c:pt>
                <c:pt idx="9980">
                  <c:v>12245000</c:v>
                </c:pt>
                <c:pt idx="9981">
                  <c:v>8319964</c:v>
                </c:pt>
                <c:pt idx="9982">
                  <c:v>12204560</c:v>
                </c:pt>
                <c:pt idx="9983">
                  <c:v>8321330</c:v>
                </c:pt>
                <c:pt idx="9984">
                  <c:v>12306280</c:v>
                </c:pt>
                <c:pt idx="9985">
                  <c:v>8279945</c:v>
                </c:pt>
                <c:pt idx="9986">
                  <c:v>12209640</c:v>
                </c:pt>
                <c:pt idx="9987">
                  <c:v>8286606</c:v>
                </c:pt>
                <c:pt idx="9988">
                  <c:v>12206470</c:v>
                </c:pt>
                <c:pt idx="9989">
                  <c:v>8317173</c:v>
                </c:pt>
                <c:pt idx="9990">
                  <c:v>12256900</c:v>
                </c:pt>
                <c:pt idx="9991">
                  <c:v>8316976</c:v>
                </c:pt>
                <c:pt idx="9992">
                  <c:v>12158740</c:v>
                </c:pt>
                <c:pt idx="9993">
                  <c:v>8307532</c:v>
                </c:pt>
                <c:pt idx="9994">
                  <c:v>12238130</c:v>
                </c:pt>
                <c:pt idx="9995">
                  <c:v>8281271</c:v>
                </c:pt>
                <c:pt idx="9996">
                  <c:v>12237360</c:v>
                </c:pt>
                <c:pt idx="9997">
                  <c:v>8273316</c:v>
                </c:pt>
                <c:pt idx="9998">
                  <c:v>12310880</c:v>
                </c:pt>
                <c:pt idx="9999">
                  <c:v>8302933</c:v>
                </c:pt>
                <c:pt idx="10000">
                  <c:v>12203120</c:v>
                </c:pt>
                <c:pt idx="10001">
                  <c:v>8305019</c:v>
                </c:pt>
                <c:pt idx="10002">
                  <c:v>12230040</c:v>
                </c:pt>
                <c:pt idx="10003">
                  <c:v>8263928</c:v>
                </c:pt>
                <c:pt idx="10004">
                  <c:v>12084580</c:v>
                </c:pt>
                <c:pt idx="10005">
                  <c:v>8274210</c:v>
                </c:pt>
                <c:pt idx="10006">
                  <c:v>12140770</c:v>
                </c:pt>
                <c:pt idx="10007">
                  <c:v>8277681</c:v>
                </c:pt>
                <c:pt idx="10008">
                  <c:v>12224960</c:v>
                </c:pt>
                <c:pt idx="10009">
                  <c:v>8268848</c:v>
                </c:pt>
                <c:pt idx="10010">
                  <c:v>12233040</c:v>
                </c:pt>
                <c:pt idx="10011">
                  <c:v>8287639</c:v>
                </c:pt>
                <c:pt idx="10012">
                  <c:v>12156430</c:v>
                </c:pt>
                <c:pt idx="10013">
                  <c:v>8257861</c:v>
                </c:pt>
                <c:pt idx="10014">
                  <c:v>12081100</c:v>
                </c:pt>
                <c:pt idx="10015">
                  <c:v>8261937</c:v>
                </c:pt>
                <c:pt idx="10016">
                  <c:v>12073890</c:v>
                </c:pt>
                <c:pt idx="10017">
                  <c:v>8247355</c:v>
                </c:pt>
                <c:pt idx="10018">
                  <c:v>12184730</c:v>
                </c:pt>
                <c:pt idx="10019">
                  <c:v>8259687</c:v>
                </c:pt>
                <c:pt idx="10020">
                  <c:v>12124290</c:v>
                </c:pt>
                <c:pt idx="10021">
                  <c:v>8272274</c:v>
                </c:pt>
                <c:pt idx="10022">
                  <c:v>12036540</c:v>
                </c:pt>
                <c:pt idx="10023">
                  <c:v>8249868</c:v>
                </c:pt>
                <c:pt idx="10024">
                  <c:v>12198350</c:v>
                </c:pt>
                <c:pt idx="10025">
                  <c:v>8270473</c:v>
                </c:pt>
                <c:pt idx="10026">
                  <c:v>12170820</c:v>
                </c:pt>
                <c:pt idx="10027">
                  <c:v>8260727</c:v>
                </c:pt>
                <c:pt idx="10028">
                  <c:v>12136190</c:v>
                </c:pt>
                <c:pt idx="10029">
                  <c:v>8259597</c:v>
                </c:pt>
                <c:pt idx="10030">
                  <c:v>12063550</c:v>
                </c:pt>
                <c:pt idx="10031">
                  <c:v>8224945</c:v>
                </c:pt>
                <c:pt idx="10032">
                  <c:v>12168950</c:v>
                </c:pt>
                <c:pt idx="10033">
                  <c:v>8247503</c:v>
                </c:pt>
                <c:pt idx="10034">
                  <c:v>12130450</c:v>
                </c:pt>
                <c:pt idx="10035">
                  <c:v>8303383</c:v>
                </c:pt>
                <c:pt idx="10036">
                  <c:v>12144190</c:v>
                </c:pt>
                <c:pt idx="10037">
                  <c:v>8254903</c:v>
                </c:pt>
                <c:pt idx="10038">
                  <c:v>12110090</c:v>
                </c:pt>
                <c:pt idx="10039">
                  <c:v>8255566</c:v>
                </c:pt>
                <c:pt idx="10040">
                  <c:v>12157410</c:v>
                </c:pt>
                <c:pt idx="10041">
                  <c:v>8245216</c:v>
                </c:pt>
                <c:pt idx="10042">
                  <c:v>12189160</c:v>
                </c:pt>
                <c:pt idx="10043">
                  <c:v>8250043</c:v>
                </c:pt>
                <c:pt idx="10044">
                  <c:v>12100680</c:v>
                </c:pt>
                <c:pt idx="10045">
                  <c:v>8226715</c:v>
                </c:pt>
                <c:pt idx="10046">
                  <c:v>12071990</c:v>
                </c:pt>
                <c:pt idx="10047">
                  <c:v>8232871</c:v>
                </c:pt>
                <c:pt idx="10048">
                  <c:v>12061450</c:v>
                </c:pt>
                <c:pt idx="10049">
                  <c:v>8245387</c:v>
                </c:pt>
                <c:pt idx="10050">
                  <c:v>12041260</c:v>
                </c:pt>
                <c:pt idx="10051">
                  <c:v>8230059</c:v>
                </c:pt>
                <c:pt idx="10052">
                  <c:v>12058590</c:v>
                </c:pt>
                <c:pt idx="10053">
                  <c:v>8229777</c:v>
                </c:pt>
                <c:pt idx="10054">
                  <c:v>12059710</c:v>
                </c:pt>
                <c:pt idx="10055">
                  <c:v>8249401</c:v>
                </c:pt>
                <c:pt idx="10056">
                  <c:v>12081330</c:v>
                </c:pt>
                <c:pt idx="10057">
                  <c:v>8218650</c:v>
                </c:pt>
                <c:pt idx="10058">
                  <c:v>12068400</c:v>
                </c:pt>
                <c:pt idx="10059">
                  <c:v>8213848</c:v>
                </c:pt>
                <c:pt idx="10060">
                  <c:v>12100320</c:v>
                </c:pt>
                <c:pt idx="10061">
                  <c:v>8226117</c:v>
                </c:pt>
                <c:pt idx="10062">
                  <c:v>12081580</c:v>
                </c:pt>
                <c:pt idx="10063">
                  <c:v>8204069</c:v>
                </c:pt>
                <c:pt idx="10064">
                  <c:v>12069700</c:v>
                </c:pt>
                <c:pt idx="10065">
                  <c:v>8205432</c:v>
                </c:pt>
                <c:pt idx="10066">
                  <c:v>12211570</c:v>
                </c:pt>
                <c:pt idx="10067">
                  <c:v>8192489</c:v>
                </c:pt>
                <c:pt idx="10068">
                  <c:v>12049890</c:v>
                </c:pt>
                <c:pt idx="10069">
                  <c:v>8232852</c:v>
                </c:pt>
                <c:pt idx="10070">
                  <c:v>12091810</c:v>
                </c:pt>
                <c:pt idx="10071">
                  <c:v>8202294</c:v>
                </c:pt>
                <c:pt idx="10072">
                  <c:v>12105570</c:v>
                </c:pt>
                <c:pt idx="10073">
                  <c:v>8195805</c:v>
                </c:pt>
                <c:pt idx="10074">
                  <c:v>12101050</c:v>
                </c:pt>
                <c:pt idx="10075">
                  <c:v>8202283</c:v>
                </c:pt>
                <c:pt idx="10076">
                  <c:v>12046790</c:v>
                </c:pt>
                <c:pt idx="10077">
                  <c:v>8198267</c:v>
                </c:pt>
                <c:pt idx="10078">
                  <c:v>12072470</c:v>
                </c:pt>
                <c:pt idx="10079">
                  <c:v>8202927</c:v>
                </c:pt>
                <c:pt idx="10080">
                  <c:v>12099570</c:v>
                </c:pt>
                <c:pt idx="10081">
                  <c:v>8173789</c:v>
                </c:pt>
                <c:pt idx="10082">
                  <c:v>12048780</c:v>
                </c:pt>
                <c:pt idx="10083">
                  <c:v>8204542</c:v>
                </c:pt>
                <c:pt idx="10084">
                  <c:v>12105200</c:v>
                </c:pt>
                <c:pt idx="10085">
                  <c:v>8163898</c:v>
                </c:pt>
                <c:pt idx="10086">
                  <c:v>12096690</c:v>
                </c:pt>
                <c:pt idx="10087">
                  <c:v>8166609</c:v>
                </c:pt>
                <c:pt idx="10088">
                  <c:v>12073660</c:v>
                </c:pt>
                <c:pt idx="10089">
                  <c:v>8168937</c:v>
                </c:pt>
                <c:pt idx="10090">
                  <c:v>12099900</c:v>
                </c:pt>
                <c:pt idx="10091">
                  <c:v>8200745</c:v>
                </c:pt>
                <c:pt idx="10092">
                  <c:v>11991880</c:v>
                </c:pt>
                <c:pt idx="10093">
                  <c:v>8219077</c:v>
                </c:pt>
                <c:pt idx="10094">
                  <c:v>12106680</c:v>
                </c:pt>
                <c:pt idx="10095">
                  <c:v>8194574</c:v>
                </c:pt>
                <c:pt idx="10096">
                  <c:v>12123920</c:v>
                </c:pt>
                <c:pt idx="10097">
                  <c:v>8259629</c:v>
                </c:pt>
                <c:pt idx="10098">
                  <c:v>11993400</c:v>
                </c:pt>
                <c:pt idx="10099">
                  <c:v>8208483</c:v>
                </c:pt>
                <c:pt idx="10100">
                  <c:v>12097750</c:v>
                </c:pt>
                <c:pt idx="10101">
                  <c:v>8159237</c:v>
                </c:pt>
                <c:pt idx="10102">
                  <c:v>12018470</c:v>
                </c:pt>
                <c:pt idx="10103">
                  <c:v>8197184</c:v>
                </c:pt>
                <c:pt idx="10104">
                  <c:v>12076990</c:v>
                </c:pt>
                <c:pt idx="10105">
                  <c:v>8167102</c:v>
                </c:pt>
                <c:pt idx="10106">
                  <c:v>12041750</c:v>
                </c:pt>
                <c:pt idx="10107">
                  <c:v>8172631</c:v>
                </c:pt>
                <c:pt idx="10108">
                  <c:v>12020260</c:v>
                </c:pt>
                <c:pt idx="10109">
                  <c:v>8169637</c:v>
                </c:pt>
                <c:pt idx="10110">
                  <c:v>11973160</c:v>
                </c:pt>
                <c:pt idx="10111">
                  <c:v>8176765</c:v>
                </c:pt>
                <c:pt idx="10112">
                  <c:v>12051240</c:v>
                </c:pt>
                <c:pt idx="10113">
                  <c:v>8184496</c:v>
                </c:pt>
                <c:pt idx="10114">
                  <c:v>11994820</c:v>
                </c:pt>
                <c:pt idx="10115">
                  <c:v>8177506</c:v>
                </c:pt>
                <c:pt idx="10116">
                  <c:v>12051680</c:v>
                </c:pt>
                <c:pt idx="10117">
                  <c:v>8167904</c:v>
                </c:pt>
                <c:pt idx="10118">
                  <c:v>11979740</c:v>
                </c:pt>
                <c:pt idx="10119">
                  <c:v>8158458</c:v>
                </c:pt>
                <c:pt idx="10120">
                  <c:v>11867020</c:v>
                </c:pt>
                <c:pt idx="10121">
                  <c:v>8179777</c:v>
                </c:pt>
                <c:pt idx="10122">
                  <c:v>11995350</c:v>
                </c:pt>
                <c:pt idx="10123">
                  <c:v>8174853</c:v>
                </c:pt>
                <c:pt idx="10124">
                  <c:v>11933020</c:v>
                </c:pt>
                <c:pt idx="10125">
                  <c:v>8156903</c:v>
                </c:pt>
                <c:pt idx="10126">
                  <c:v>11894660</c:v>
                </c:pt>
                <c:pt idx="10127">
                  <c:v>8158022</c:v>
                </c:pt>
                <c:pt idx="10128">
                  <c:v>11961250</c:v>
                </c:pt>
                <c:pt idx="10129">
                  <c:v>8171238</c:v>
                </c:pt>
                <c:pt idx="10130">
                  <c:v>12001900</c:v>
                </c:pt>
                <c:pt idx="10131">
                  <c:v>8105551</c:v>
                </c:pt>
                <c:pt idx="10132">
                  <c:v>11904950</c:v>
                </c:pt>
                <c:pt idx="10133">
                  <c:v>8187275</c:v>
                </c:pt>
                <c:pt idx="10134">
                  <c:v>11994110</c:v>
                </c:pt>
                <c:pt idx="10135">
                  <c:v>8163629</c:v>
                </c:pt>
                <c:pt idx="10136">
                  <c:v>12024340</c:v>
                </c:pt>
                <c:pt idx="10137">
                  <c:v>8115884</c:v>
                </c:pt>
                <c:pt idx="10138">
                  <c:v>12037600</c:v>
                </c:pt>
                <c:pt idx="10139">
                  <c:v>8136329</c:v>
                </c:pt>
                <c:pt idx="10140">
                  <c:v>11941930</c:v>
                </c:pt>
                <c:pt idx="10141">
                  <c:v>8202984</c:v>
                </c:pt>
                <c:pt idx="10142">
                  <c:v>11972620</c:v>
                </c:pt>
                <c:pt idx="10143">
                  <c:v>8164879</c:v>
                </c:pt>
                <c:pt idx="10144">
                  <c:v>11967290</c:v>
                </c:pt>
                <c:pt idx="10145">
                  <c:v>8152715</c:v>
                </c:pt>
                <c:pt idx="10146">
                  <c:v>11950260</c:v>
                </c:pt>
                <c:pt idx="10147">
                  <c:v>8114611</c:v>
                </c:pt>
                <c:pt idx="10148">
                  <c:v>11929350</c:v>
                </c:pt>
                <c:pt idx="10149">
                  <c:v>8132344</c:v>
                </c:pt>
                <c:pt idx="10150">
                  <c:v>11941600</c:v>
                </c:pt>
                <c:pt idx="10151">
                  <c:v>8136769</c:v>
                </c:pt>
                <c:pt idx="10152">
                  <c:v>11875760</c:v>
                </c:pt>
                <c:pt idx="10153">
                  <c:v>8119385</c:v>
                </c:pt>
                <c:pt idx="10154">
                  <c:v>12005130</c:v>
                </c:pt>
                <c:pt idx="10155">
                  <c:v>8165540</c:v>
                </c:pt>
                <c:pt idx="10156">
                  <c:v>12019260</c:v>
                </c:pt>
                <c:pt idx="10157">
                  <c:v>8142009</c:v>
                </c:pt>
                <c:pt idx="10158">
                  <c:v>11886410</c:v>
                </c:pt>
                <c:pt idx="10159">
                  <c:v>8122289</c:v>
                </c:pt>
                <c:pt idx="10160">
                  <c:v>11995400</c:v>
                </c:pt>
                <c:pt idx="10161">
                  <c:v>8121309</c:v>
                </c:pt>
                <c:pt idx="10162">
                  <c:v>11954250</c:v>
                </c:pt>
                <c:pt idx="10163">
                  <c:v>8107252</c:v>
                </c:pt>
                <c:pt idx="10164">
                  <c:v>11886980</c:v>
                </c:pt>
                <c:pt idx="10165">
                  <c:v>8113601</c:v>
                </c:pt>
                <c:pt idx="10166">
                  <c:v>11878730</c:v>
                </c:pt>
                <c:pt idx="10167">
                  <c:v>8115119</c:v>
                </c:pt>
                <c:pt idx="10168">
                  <c:v>11897410</c:v>
                </c:pt>
                <c:pt idx="10169">
                  <c:v>8149695</c:v>
                </c:pt>
                <c:pt idx="10170">
                  <c:v>11903520</c:v>
                </c:pt>
                <c:pt idx="10171">
                  <c:v>8078120</c:v>
                </c:pt>
                <c:pt idx="10172">
                  <c:v>11943660</c:v>
                </c:pt>
                <c:pt idx="10173">
                  <c:v>8111021</c:v>
                </c:pt>
                <c:pt idx="10174">
                  <c:v>11849120</c:v>
                </c:pt>
                <c:pt idx="10175">
                  <c:v>8143964</c:v>
                </c:pt>
                <c:pt idx="10176">
                  <c:v>11954130</c:v>
                </c:pt>
                <c:pt idx="10177">
                  <c:v>8116727</c:v>
                </c:pt>
                <c:pt idx="10178">
                  <c:v>11878840</c:v>
                </c:pt>
                <c:pt idx="10179">
                  <c:v>8107594</c:v>
                </c:pt>
                <c:pt idx="10180">
                  <c:v>12013400</c:v>
                </c:pt>
                <c:pt idx="10181">
                  <c:v>8112561</c:v>
                </c:pt>
                <c:pt idx="10182">
                  <c:v>11988770</c:v>
                </c:pt>
                <c:pt idx="10183">
                  <c:v>8105877</c:v>
                </c:pt>
                <c:pt idx="10184">
                  <c:v>11890280</c:v>
                </c:pt>
                <c:pt idx="10185">
                  <c:v>8094234</c:v>
                </c:pt>
                <c:pt idx="10186">
                  <c:v>11923650</c:v>
                </c:pt>
                <c:pt idx="10187">
                  <c:v>8094844</c:v>
                </c:pt>
                <c:pt idx="10188">
                  <c:v>11890580</c:v>
                </c:pt>
                <c:pt idx="10189">
                  <c:v>8092551</c:v>
                </c:pt>
                <c:pt idx="10190">
                  <c:v>11886100</c:v>
                </c:pt>
                <c:pt idx="10191">
                  <c:v>8133326</c:v>
                </c:pt>
                <c:pt idx="10192">
                  <c:v>11947780</c:v>
                </c:pt>
                <c:pt idx="10193">
                  <c:v>8113427</c:v>
                </c:pt>
                <c:pt idx="10194">
                  <c:v>11973460</c:v>
                </c:pt>
                <c:pt idx="10195">
                  <c:v>8103112</c:v>
                </c:pt>
                <c:pt idx="10196">
                  <c:v>11894890</c:v>
                </c:pt>
                <c:pt idx="10197">
                  <c:v>8071868</c:v>
                </c:pt>
                <c:pt idx="10198">
                  <c:v>11797430</c:v>
                </c:pt>
                <c:pt idx="10199">
                  <c:v>8028507</c:v>
                </c:pt>
                <c:pt idx="10200">
                  <c:v>11872140</c:v>
                </c:pt>
                <c:pt idx="10201">
                  <c:v>8079073</c:v>
                </c:pt>
                <c:pt idx="10202">
                  <c:v>11901480</c:v>
                </c:pt>
                <c:pt idx="10203">
                  <c:v>8077534</c:v>
                </c:pt>
                <c:pt idx="10204">
                  <c:v>11877950</c:v>
                </c:pt>
                <c:pt idx="10205">
                  <c:v>8114756</c:v>
                </c:pt>
                <c:pt idx="10206">
                  <c:v>12012620</c:v>
                </c:pt>
                <c:pt idx="10207">
                  <c:v>8056123</c:v>
                </c:pt>
                <c:pt idx="10208">
                  <c:v>11699040</c:v>
                </c:pt>
                <c:pt idx="10209">
                  <c:v>8070837</c:v>
                </c:pt>
                <c:pt idx="10210">
                  <c:v>11948500</c:v>
                </c:pt>
                <c:pt idx="10211">
                  <c:v>8081922</c:v>
                </c:pt>
                <c:pt idx="10212">
                  <c:v>11886390</c:v>
                </c:pt>
                <c:pt idx="10213">
                  <c:v>8054883</c:v>
                </c:pt>
                <c:pt idx="10214">
                  <c:v>11873180</c:v>
                </c:pt>
                <c:pt idx="10215">
                  <c:v>8074211</c:v>
                </c:pt>
                <c:pt idx="10216">
                  <c:v>11905070</c:v>
                </c:pt>
                <c:pt idx="10217">
                  <c:v>8083592</c:v>
                </c:pt>
                <c:pt idx="10218">
                  <c:v>11889180</c:v>
                </c:pt>
                <c:pt idx="10219">
                  <c:v>8048032</c:v>
                </c:pt>
                <c:pt idx="10220">
                  <c:v>11900760</c:v>
                </c:pt>
                <c:pt idx="10221">
                  <c:v>8056270</c:v>
                </c:pt>
                <c:pt idx="10222">
                  <c:v>11828450</c:v>
                </c:pt>
                <c:pt idx="10223">
                  <c:v>8047376</c:v>
                </c:pt>
                <c:pt idx="10224">
                  <c:v>11872320</c:v>
                </c:pt>
                <c:pt idx="10225">
                  <c:v>8050663</c:v>
                </c:pt>
                <c:pt idx="10226">
                  <c:v>11952610</c:v>
                </c:pt>
                <c:pt idx="10227">
                  <c:v>8039814</c:v>
                </c:pt>
                <c:pt idx="10228">
                  <c:v>11848340</c:v>
                </c:pt>
                <c:pt idx="10229">
                  <c:v>8047379</c:v>
                </c:pt>
                <c:pt idx="10230">
                  <c:v>11822640</c:v>
                </c:pt>
                <c:pt idx="10231">
                  <c:v>8063872</c:v>
                </c:pt>
                <c:pt idx="10232">
                  <c:v>11864220</c:v>
                </c:pt>
                <c:pt idx="10233">
                  <c:v>8082746</c:v>
                </c:pt>
                <c:pt idx="10234">
                  <c:v>11944250</c:v>
                </c:pt>
                <c:pt idx="10235">
                  <c:v>8054217</c:v>
                </c:pt>
                <c:pt idx="10236">
                  <c:v>11803270</c:v>
                </c:pt>
                <c:pt idx="10237">
                  <c:v>8039356</c:v>
                </c:pt>
                <c:pt idx="10238">
                  <c:v>11950570</c:v>
                </c:pt>
                <c:pt idx="10239">
                  <c:v>8034210</c:v>
                </c:pt>
                <c:pt idx="10240">
                  <c:v>11817480</c:v>
                </c:pt>
                <c:pt idx="10241">
                  <c:v>8051960</c:v>
                </c:pt>
                <c:pt idx="10242">
                  <c:v>11818360</c:v>
                </c:pt>
                <c:pt idx="10243">
                  <c:v>8013617</c:v>
                </c:pt>
                <c:pt idx="10244">
                  <c:v>11885730</c:v>
                </c:pt>
                <c:pt idx="10245">
                  <c:v>8057818</c:v>
                </c:pt>
                <c:pt idx="10246">
                  <c:v>11929220</c:v>
                </c:pt>
                <c:pt idx="10247">
                  <c:v>8064766</c:v>
                </c:pt>
                <c:pt idx="10248">
                  <c:v>11748150</c:v>
                </c:pt>
                <c:pt idx="10249">
                  <c:v>8066305</c:v>
                </c:pt>
                <c:pt idx="10250">
                  <c:v>11881200</c:v>
                </c:pt>
                <c:pt idx="10251">
                  <c:v>8071675</c:v>
                </c:pt>
                <c:pt idx="10252">
                  <c:v>11790090</c:v>
                </c:pt>
                <c:pt idx="10253">
                  <c:v>8028242</c:v>
                </c:pt>
                <c:pt idx="10254">
                  <c:v>11808040</c:v>
                </c:pt>
                <c:pt idx="10255">
                  <c:v>8061856</c:v>
                </c:pt>
                <c:pt idx="10256">
                  <c:v>11859050</c:v>
                </c:pt>
                <c:pt idx="10257">
                  <c:v>8074543</c:v>
                </c:pt>
                <c:pt idx="10258">
                  <c:v>11780190</c:v>
                </c:pt>
                <c:pt idx="10259">
                  <c:v>8020455</c:v>
                </c:pt>
                <c:pt idx="10260">
                  <c:v>11720640</c:v>
                </c:pt>
                <c:pt idx="10261">
                  <c:v>8068000</c:v>
                </c:pt>
                <c:pt idx="10262">
                  <c:v>11874570</c:v>
                </c:pt>
                <c:pt idx="10263">
                  <c:v>8016483</c:v>
                </c:pt>
                <c:pt idx="10264">
                  <c:v>11714980</c:v>
                </c:pt>
                <c:pt idx="10265">
                  <c:v>8003554</c:v>
                </c:pt>
                <c:pt idx="10266">
                  <c:v>11709330</c:v>
                </c:pt>
                <c:pt idx="10267">
                  <c:v>8011381</c:v>
                </c:pt>
                <c:pt idx="10268">
                  <c:v>11801220</c:v>
                </c:pt>
                <c:pt idx="10269">
                  <c:v>8038796</c:v>
                </c:pt>
                <c:pt idx="10270">
                  <c:v>11879790</c:v>
                </c:pt>
                <c:pt idx="10271">
                  <c:v>8024945</c:v>
                </c:pt>
                <c:pt idx="10272">
                  <c:v>11864680</c:v>
                </c:pt>
                <c:pt idx="10273">
                  <c:v>8027579</c:v>
                </c:pt>
                <c:pt idx="10274">
                  <c:v>11787560</c:v>
                </c:pt>
                <c:pt idx="10275">
                  <c:v>7984495</c:v>
                </c:pt>
                <c:pt idx="10276">
                  <c:v>11790660</c:v>
                </c:pt>
                <c:pt idx="10277">
                  <c:v>8027219</c:v>
                </c:pt>
                <c:pt idx="10278">
                  <c:v>11780110</c:v>
                </c:pt>
                <c:pt idx="10279">
                  <c:v>8022598</c:v>
                </c:pt>
                <c:pt idx="10280">
                  <c:v>11646300</c:v>
                </c:pt>
                <c:pt idx="10281">
                  <c:v>7989985</c:v>
                </c:pt>
                <c:pt idx="10282">
                  <c:v>11766670</c:v>
                </c:pt>
                <c:pt idx="10283">
                  <c:v>8017280</c:v>
                </c:pt>
                <c:pt idx="10284">
                  <c:v>11762320</c:v>
                </c:pt>
                <c:pt idx="10285">
                  <c:v>8001461</c:v>
                </c:pt>
                <c:pt idx="10286">
                  <c:v>11755460</c:v>
                </c:pt>
                <c:pt idx="10287">
                  <c:v>8012899</c:v>
                </c:pt>
                <c:pt idx="10288">
                  <c:v>11709620</c:v>
                </c:pt>
                <c:pt idx="10289">
                  <c:v>8008940</c:v>
                </c:pt>
                <c:pt idx="10290">
                  <c:v>11666290</c:v>
                </c:pt>
                <c:pt idx="10291">
                  <c:v>7963422</c:v>
                </c:pt>
                <c:pt idx="10292">
                  <c:v>11702690</c:v>
                </c:pt>
                <c:pt idx="10293">
                  <c:v>8016057</c:v>
                </c:pt>
                <c:pt idx="10294">
                  <c:v>11718440</c:v>
                </c:pt>
                <c:pt idx="10295">
                  <c:v>8020549</c:v>
                </c:pt>
                <c:pt idx="10296">
                  <c:v>11812030</c:v>
                </c:pt>
                <c:pt idx="10297">
                  <c:v>7971521</c:v>
                </c:pt>
                <c:pt idx="10298">
                  <c:v>11760220</c:v>
                </c:pt>
                <c:pt idx="10299">
                  <c:v>7989266</c:v>
                </c:pt>
                <c:pt idx="10300">
                  <c:v>11717570</c:v>
                </c:pt>
                <c:pt idx="10301">
                  <c:v>8009595</c:v>
                </c:pt>
                <c:pt idx="10302">
                  <c:v>11743350</c:v>
                </c:pt>
                <c:pt idx="10303">
                  <c:v>7968578</c:v>
                </c:pt>
                <c:pt idx="10304">
                  <c:v>11671980</c:v>
                </c:pt>
                <c:pt idx="10305">
                  <c:v>7994278</c:v>
                </c:pt>
                <c:pt idx="10306">
                  <c:v>11630770</c:v>
                </c:pt>
                <c:pt idx="10307">
                  <c:v>8010256</c:v>
                </c:pt>
                <c:pt idx="10308">
                  <c:v>11789680</c:v>
                </c:pt>
                <c:pt idx="10309">
                  <c:v>7984115</c:v>
                </c:pt>
                <c:pt idx="10310">
                  <c:v>11742120</c:v>
                </c:pt>
                <c:pt idx="10311">
                  <c:v>7993025</c:v>
                </c:pt>
                <c:pt idx="10312">
                  <c:v>11716370</c:v>
                </c:pt>
                <c:pt idx="10313">
                  <c:v>7964624</c:v>
                </c:pt>
                <c:pt idx="10314">
                  <c:v>11722850</c:v>
                </c:pt>
                <c:pt idx="10315">
                  <c:v>7997245</c:v>
                </c:pt>
                <c:pt idx="10316">
                  <c:v>11702750</c:v>
                </c:pt>
                <c:pt idx="10317">
                  <c:v>7960722</c:v>
                </c:pt>
                <c:pt idx="10318">
                  <c:v>11722550</c:v>
                </c:pt>
                <c:pt idx="10319">
                  <c:v>7967098</c:v>
                </c:pt>
                <c:pt idx="10320">
                  <c:v>11746540</c:v>
                </c:pt>
                <c:pt idx="10321">
                  <c:v>7952205</c:v>
                </c:pt>
                <c:pt idx="10322">
                  <c:v>11621370</c:v>
                </c:pt>
                <c:pt idx="10323">
                  <c:v>7957630</c:v>
                </c:pt>
                <c:pt idx="10324">
                  <c:v>11668200</c:v>
                </c:pt>
                <c:pt idx="10325">
                  <c:v>7938844</c:v>
                </c:pt>
                <c:pt idx="10326">
                  <c:v>11677710</c:v>
                </c:pt>
                <c:pt idx="10327">
                  <c:v>7959187</c:v>
                </c:pt>
                <c:pt idx="10328">
                  <c:v>11713300</c:v>
                </c:pt>
                <c:pt idx="10329">
                  <c:v>7960165</c:v>
                </c:pt>
                <c:pt idx="10330">
                  <c:v>11656200</c:v>
                </c:pt>
                <c:pt idx="10331">
                  <c:v>8004365</c:v>
                </c:pt>
                <c:pt idx="10332">
                  <c:v>11730710</c:v>
                </c:pt>
                <c:pt idx="10333">
                  <c:v>7953096</c:v>
                </c:pt>
                <c:pt idx="10334">
                  <c:v>11738850</c:v>
                </c:pt>
                <c:pt idx="10335">
                  <c:v>7963378</c:v>
                </c:pt>
                <c:pt idx="10336">
                  <c:v>11646630</c:v>
                </c:pt>
                <c:pt idx="10337">
                  <c:v>7965393</c:v>
                </c:pt>
                <c:pt idx="10338">
                  <c:v>11673880</c:v>
                </c:pt>
                <c:pt idx="10339">
                  <c:v>7992441</c:v>
                </c:pt>
                <c:pt idx="10340">
                  <c:v>11729850</c:v>
                </c:pt>
                <c:pt idx="10341">
                  <c:v>7950160</c:v>
                </c:pt>
                <c:pt idx="10342">
                  <c:v>11653110</c:v>
                </c:pt>
                <c:pt idx="10343">
                  <c:v>7970784</c:v>
                </c:pt>
                <c:pt idx="10344">
                  <c:v>11704190</c:v>
                </c:pt>
                <c:pt idx="10345">
                  <c:v>7969874</c:v>
                </c:pt>
                <c:pt idx="10346">
                  <c:v>11603750</c:v>
                </c:pt>
                <c:pt idx="10347">
                  <c:v>7926885</c:v>
                </c:pt>
                <c:pt idx="10348">
                  <c:v>11657840</c:v>
                </c:pt>
                <c:pt idx="10349">
                  <c:v>7959639</c:v>
                </c:pt>
                <c:pt idx="10350">
                  <c:v>11754960</c:v>
                </c:pt>
                <c:pt idx="10351">
                  <c:v>7958402</c:v>
                </c:pt>
                <c:pt idx="10352">
                  <c:v>11601440</c:v>
                </c:pt>
                <c:pt idx="10353">
                  <c:v>7928786</c:v>
                </c:pt>
                <c:pt idx="10354">
                  <c:v>11706540</c:v>
                </c:pt>
                <c:pt idx="10355">
                  <c:v>7942813</c:v>
                </c:pt>
                <c:pt idx="10356">
                  <c:v>11757930</c:v>
                </c:pt>
                <c:pt idx="10357">
                  <c:v>7965622</c:v>
                </c:pt>
                <c:pt idx="10358">
                  <c:v>11625310</c:v>
                </c:pt>
                <c:pt idx="10359">
                  <c:v>7941009</c:v>
                </c:pt>
                <c:pt idx="10360">
                  <c:v>11598640</c:v>
                </c:pt>
                <c:pt idx="10361">
                  <c:v>7910183</c:v>
                </c:pt>
                <c:pt idx="10362">
                  <c:v>11675560</c:v>
                </c:pt>
                <c:pt idx="10363">
                  <c:v>7926435</c:v>
                </c:pt>
                <c:pt idx="10364">
                  <c:v>11604770</c:v>
                </c:pt>
                <c:pt idx="10365">
                  <c:v>7903278</c:v>
                </c:pt>
                <c:pt idx="10366">
                  <c:v>11650050</c:v>
                </c:pt>
                <c:pt idx="10367">
                  <c:v>7885506</c:v>
                </c:pt>
                <c:pt idx="10368">
                  <c:v>11634980</c:v>
                </c:pt>
                <c:pt idx="10369">
                  <c:v>7970431</c:v>
                </c:pt>
                <c:pt idx="10370">
                  <c:v>11618640</c:v>
                </c:pt>
                <c:pt idx="10371">
                  <c:v>7907491</c:v>
                </c:pt>
                <c:pt idx="10372">
                  <c:v>11691570</c:v>
                </c:pt>
                <c:pt idx="10373">
                  <c:v>7965858</c:v>
                </c:pt>
                <c:pt idx="10374">
                  <c:v>11655470</c:v>
                </c:pt>
                <c:pt idx="10375">
                  <c:v>7909028</c:v>
                </c:pt>
                <c:pt idx="10376">
                  <c:v>11568970</c:v>
                </c:pt>
                <c:pt idx="10377">
                  <c:v>7929120</c:v>
                </c:pt>
                <c:pt idx="10378">
                  <c:v>11651670</c:v>
                </c:pt>
                <c:pt idx="10379">
                  <c:v>7918399</c:v>
                </c:pt>
                <c:pt idx="10380">
                  <c:v>11668460</c:v>
                </c:pt>
                <c:pt idx="10381">
                  <c:v>7928816</c:v>
                </c:pt>
                <c:pt idx="10382">
                  <c:v>11658960</c:v>
                </c:pt>
                <c:pt idx="10383">
                  <c:v>7906109</c:v>
                </c:pt>
                <c:pt idx="10384">
                  <c:v>11574700</c:v>
                </c:pt>
                <c:pt idx="10385">
                  <c:v>7855822</c:v>
                </c:pt>
                <c:pt idx="10386">
                  <c:v>11631130</c:v>
                </c:pt>
                <c:pt idx="10387">
                  <c:v>7906894</c:v>
                </c:pt>
                <c:pt idx="10388">
                  <c:v>11662940</c:v>
                </c:pt>
                <c:pt idx="10389">
                  <c:v>7927542</c:v>
                </c:pt>
                <c:pt idx="10390">
                  <c:v>11698920</c:v>
                </c:pt>
                <c:pt idx="10391">
                  <c:v>7928294</c:v>
                </c:pt>
                <c:pt idx="10392">
                  <c:v>11625170</c:v>
                </c:pt>
                <c:pt idx="10393">
                  <c:v>7944518</c:v>
                </c:pt>
                <c:pt idx="10394">
                  <c:v>11606900</c:v>
                </c:pt>
                <c:pt idx="10395">
                  <c:v>7935802</c:v>
                </c:pt>
                <c:pt idx="10396">
                  <c:v>11632270</c:v>
                </c:pt>
                <c:pt idx="10397">
                  <c:v>7884732</c:v>
                </c:pt>
                <c:pt idx="10398">
                  <c:v>11647250</c:v>
                </c:pt>
                <c:pt idx="10399">
                  <c:v>7871335</c:v>
                </c:pt>
                <c:pt idx="10400">
                  <c:v>11619630</c:v>
                </c:pt>
                <c:pt idx="10401">
                  <c:v>7952842</c:v>
                </c:pt>
                <c:pt idx="10402">
                  <c:v>11489630</c:v>
                </c:pt>
                <c:pt idx="10403">
                  <c:v>7874238</c:v>
                </c:pt>
                <c:pt idx="10404">
                  <c:v>11579990</c:v>
                </c:pt>
                <c:pt idx="10405">
                  <c:v>7892585</c:v>
                </c:pt>
                <c:pt idx="10406">
                  <c:v>11612860</c:v>
                </c:pt>
                <c:pt idx="10407">
                  <c:v>7918883</c:v>
                </c:pt>
                <c:pt idx="10408">
                  <c:v>11705280</c:v>
                </c:pt>
                <c:pt idx="10409">
                  <c:v>7942539</c:v>
                </c:pt>
                <c:pt idx="10410">
                  <c:v>11622490</c:v>
                </c:pt>
                <c:pt idx="10411">
                  <c:v>7895974</c:v>
                </c:pt>
                <c:pt idx="10412">
                  <c:v>11641720</c:v>
                </c:pt>
                <c:pt idx="10413">
                  <c:v>7891903</c:v>
                </c:pt>
                <c:pt idx="10414">
                  <c:v>11665810</c:v>
                </c:pt>
                <c:pt idx="10415">
                  <c:v>7872708</c:v>
                </c:pt>
                <c:pt idx="10416">
                  <c:v>11619050</c:v>
                </c:pt>
                <c:pt idx="10417">
                  <c:v>7867474</c:v>
                </c:pt>
                <c:pt idx="10418">
                  <c:v>11607730</c:v>
                </c:pt>
                <c:pt idx="10419">
                  <c:v>7880282</c:v>
                </c:pt>
                <c:pt idx="10420">
                  <c:v>11570440</c:v>
                </c:pt>
                <c:pt idx="10421">
                  <c:v>7906689</c:v>
                </c:pt>
                <c:pt idx="10422">
                  <c:v>11588510</c:v>
                </c:pt>
                <c:pt idx="10423">
                  <c:v>7886537</c:v>
                </c:pt>
                <c:pt idx="10424">
                  <c:v>11574620</c:v>
                </c:pt>
                <c:pt idx="10425">
                  <c:v>7847377</c:v>
                </c:pt>
                <c:pt idx="10426">
                  <c:v>11545790</c:v>
                </c:pt>
                <c:pt idx="10427">
                  <c:v>7921472</c:v>
                </c:pt>
                <c:pt idx="10428">
                  <c:v>11619300</c:v>
                </c:pt>
                <c:pt idx="10429">
                  <c:v>7872961</c:v>
                </c:pt>
                <c:pt idx="10430">
                  <c:v>11515570</c:v>
                </c:pt>
                <c:pt idx="10431">
                  <c:v>7895827</c:v>
                </c:pt>
                <c:pt idx="10432">
                  <c:v>11540880</c:v>
                </c:pt>
                <c:pt idx="10433">
                  <c:v>7924434</c:v>
                </c:pt>
                <c:pt idx="10434">
                  <c:v>11577780</c:v>
                </c:pt>
                <c:pt idx="10435">
                  <c:v>7894020</c:v>
                </c:pt>
                <c:pt idx="10436">
                  <c:v>11462060</c:v>
                </c:pt>
                <c:pt idx="10437">
                  <c:v>7891533</c:v>
                </c:pt>
                <c:pt idx="10438">
                  <c:v>11533380</c:v>
                </c:pt>
                <c:pt idx="10439">
                  <c:v>7866042</c:v>
                </c:pt>
                <c:pt idx="10440">
                  <c:v>11480260</c:v>
                </c:pt>
                <c:pt idx="10441">
                  <c:v>7889462</c:v>
                </c:pt>
                <c:pt idx="10442">
                  <c:v>11578370</c:v>
                </c:pt>
                <c:pt idx="10443">
                  <c:v>7839355</c:v>
                </c:pt>
                <c:pt idx="10444">
                  <c:v>11586230</c:v>
                </c:pt>
                <c:pt idx="10445">
                  <c:v>7890362</c:v>
                </c:pt>
                <c:pt idx="10446">
                  <c:v>11638490</c:v>
                </c:pt>
                <c:pt idx="10447">
                  <c:v>7881146</c:v>
                </c:pt>
                <c:pt idx="10448">
                  <c:v>11576490</c:v>
                </c:pt>
                <c:pt idx="10449">
                  <c:v>7849703</c:v>
                </c:pt>
                <c:pt idx="10450">
                  <c:v>11469150</c:v>
                </c:pt>
                <c:pt idx="10451">
                  <c:v>7885973</c:v>
                </c:pt>
                <c:pt idx="10452">
                  <c:v>11559460</c:v>
                </c:pt>
                <c:pt idx="10453">
                  <c:v>7900013</c:v>
                </c:pt>
                <c:pt idx="10454">
                  <c:v>11504620</c:v>
                </c:pt>
                <c:pt idx="10455">
                  <c:v>7864108</c:v>
                </c:pt>
                <c:pt idx="10456">
                  <c:v>11537350</c:v>
                </c:pt>
                <c:pt idx="10457">
                  <c:v>7886600</c:v>
                </c:pt>
                <c:pt idx="10458">
                  <c:v>11562120</c:v>
                </c:pt>
                <c:pt idx="10459">
                  <c:v>7857333</c:v>
                </c:pt>
                <c:pt idx="10460">
                  <c:v>11585730</c:v>
                </c:pt>
                <c:pt idx="10461">
                  <c:v>7856767</c:v>
                </c:pt>
                <c:pt idx="10462">
                  <c:v>11480610</c:v>
                </c:pt>
                <c:pt idx="10463">
                  <c:v>7843544</c:v>
                </c:pt>
                <c:pt idx="10464">
                  <c:v>11505570</c:v>
                </c:pt>
                <c:pt idx="10465">
                  <c:v>7858809</c:v>
                </c:pt>
                <c:pt idx="10466">
                  <c:v>11456880</c:v>
                </c:pt>
                <c:pt idx="10467">
                  <c:v>7866563</c:v>
                </c:pt>
                <c:pt idx="10468">
                  <c:v>11517380</c:v>
                </c:pt>
                <c:pt idx="10469">
                  <c:v>7862473</c:v>
                </c:pt>
                <c:pt idx="10470">
                  <c:v>11451960</c:v>
                </c:pt>
                <c:pt idx="10471">
                  <c:v>7848280</c:v>
                </c:pt>
                <c:pt idx="10472">
                  <c:v>11507100</c:v>
                </c:pt>
                <c:pt idx="10473">
                  <c:v>7818328</c:v>
                </c:pt>
                <c:pt idx="10474">
                  <c:v>11498430</c:v>
                </c:pt>
                <c:pt idx="10475">
                  <c:v>7849332</c:v>
                </c:pt>
                <c:pt idx="10476">
                  <c:v>11448870</c:v>
                </c:pt>
                <c:pt idx="10477">
                  <c:v>7814909</c:v>
                </c:pt>
                <c:pt idx="10478">
                  <c:v>11453590</c:v>
                </c:pt>
                <c:pt idx="10479">
                  <c:v>7841738</c:v>
                </c:pt>
                <c:pt idx="10480">
                  <c:v>11444470</c:v>
                </c:pt>
                <c:pt idx="10481">
                  <c:v>7840737</c:v>
                </c:pt>
                <c:pt idx="10482">
                  <c:v>11426460</c:v>
                </c:pt>
                <c:pt idx="10483">
                  <c:v>7834069</c:v>
                </c:pt>
                <c:pt idx="10484">
                  <c:v>11485870</c:v>
                </c:pt>
                <c:pt idx="10485">
                  <c:v>7801368</c:v>
                </c:pt>
                <c:pt idx="10486">
                  <c:v>11518780</c:v>
                </c:pt>
                <c:pt idx="10487">
                  <c:v>7807448</c:v>
                </c:pt>
                <c:pt idx="10488">
                  <c:v>11502970</c:v>
                </c:pt>
                <c:pt idx="10489">
                  <c:v>7831909</c:v>
                </c:pt>
                <c:pt idx="10490">
                  <c:v>11529410</c:v>
                </c:pt>
                <c:pt idx="10491">
                  <c:v>7823996</c:v>
                </c:pt>
                <c:pt idx="10492">
                  <c:v>11419670</c:v>
                </c:pt>
                <c:pt idx="10493">
                  <c:v>7848938</c:v>
                </c:pt>
                <c:pt idx="10494">
                  <c:v>11504670</c:v>
                </c:pt>
                <c:pt idx="10495">
                  <c:v>7826194</c:v>
                </c:pt>
                <c:pt idx="10496">
                  <c:v>11430910</c:v>
                </c:pt>
                <c:pt idx="10497">
                  <c:v>7824970</c:v>
                </c:pt>
                <c:pt idx="10498">
                  <c:v>11584790</c:v>
                </c:pt>
                <c:pt idx="10499">
                  <c:v>7793099</c:v>
                </c:pt>
                <c:pt idx="10500">
                  <c:v>11303570</c:v>
                </c:pt>
                <c:pt idx="10501">
                  <c:v>7827851</c:v>
                </c:pt>
                <c:pt idx="10502">
                  <c:v>11451640</c:v>
                </c:pt>
                <c:pt idx="10503">
                  <c:v>7813876</c:v>
                </c:pt>
                <c:pt idx="10504">
                  <c:v>11492780</c:v>
                </c:pt>
                <c:pt idx="10505">
                  <c:v>7814347</c:v>
                </c:pt>
                <c:pt idx="10506">
                  <c:v>11482050</c:v>
                </c:pt>
                <c:pt idx="10507">
                  <c:v>7822080</c:v>
                </c:pt>
                <c:pt idx="10508">
                  <c:v>11491000</c:v>
                </c:pt>
                <c:pt idx="10509">
                  <c:v>7809093</c:v>
                </c:pt>
                <c:pt idx="10510">
                  <c:v>11508590</c:v>
                </c:pt>
                <c:pt idx="10511">
                  <c:v>7835399</c:v>
                </c:pt>
                <c:pt idx="10512">
                  <c:v>11479100</c:v>
                </c:pt>
                <c:pt idx="10513">
                  <c:v>7811439</c:v>
                </c:pt>
                <c:pt idx="10514">
                  <c:v>11470930</c:v>
                </c:pt>
                <c:pt idx="10515">
                  <c:v>7809480</c:v>
                </c:pt>
                <c:pt idx="10516">
                  <c:v>11433240</c:v>
                </c:pt>
                <c:pt idx="10517">
                  <c:v>7788989</c:v>
                </c:pt>
                <c:pt idx="10518">
                  <c:v>11467430</c:v>
                </c:pt>
                <c:pt idx="10519">
                  <c:v>7828600</c:v>
                </c:pt>
                <c:pt idx="10520">
                  <c:v>11413050</c:v>
                </c:pt>
                <c:pt idx="10521">
                  <c:v>7843380</c:v>
                </c:pt>
                <c:pt idx="10522">
                  <c:v>11501920</c:v>
                </c:pt>
                <c:pt idx="10523">
                  <c:v>7776603</c:v>
                </c:pt>
                <c:pt idx="10524">
                  <c:v>11391570</c:v>
                </c:pt>
                <c:pt idx="10525">
                  <c:v>7763037</c:v>
                </c:pt>
                <c:pt idx="10526">
                  <c:v>11496510</c:v>
                </c:pt>
                <c:pt idx="10527">
                  <c:v>7782475</c:v>
                </c:pt>
                <c:pt idx="10528">
                  <c:v>11400510</c:v>
                </c:pt>
                <c:pt idx="10529">
                  <c:v>7813729</c:v>
                </c:pt>
                <c:pt idx="10530">
                  <c:v>11391140</c:v>
                </c:pt>
                <c:pt idx="10531">
                  <c:v>7806964</c:v>
                </c:pt>
                <c:pt idx="10532">
                  <c:v>11485940</c:v>
                </c:pt>
                <c:pt idx="10533">
                  <c:v>7811577</c:v>
                </c:pt>
                <c:pt idx="10534">
                  <c:v>11464500</c:v>
                </c:pt>
                <c:pt idx="10535">
                  <c:v>7807238</c:v>
                </c:pt>
                <c:pt idx="10536">
                  <c:v>11380090</c:v>
                </c:pt>
                <c:pt idx="10537">
                  <c:v>7782168</c:v>
                </c:pt>
                <c:pt idx="10538">
                  <c:v>11387790</c:v>
                </c:pt>
                <c:pt idx="10539">
                  <c:v>7820397</c:v>
                </c:pt>
                <c:pt idx="10540">
                  <c:v>11394650</c:v>
                </c:pt>
                <c:pt idx="10541">
                  <c:v>7800165</c:v>
                </c:pt>
                <c:pt idx="10542">
                  <c:v>11577280</c:v>
                </c:pt>
                <c:pt idx="10543">
                  <c:v>7801005</c:v>
                </c:pt>
                <c:pt idx="10544">
                  <c:v>11484790</c:v>
                </c:pt>
                <c:pt idx="10545">
                  <c:v>7752259</c:v>
                </c:pt>
                <c:pt idx="10546">
                  <c:v>11402050</c:v>
                </c:pt>
                <c:pt idx="10547">
                  <c:v>7786688</c:v>
                </c:pt>
                <c:pt idx="10548">
                  <c:v>11459190</c:v>
                </c:pt>
                <c:pt idx="10549">
                  <c:v>7771002</c:v>
                </c:pt>
                <c:pt idx="10550">
                  <c:v>11346880</c:v>
                </c:pt>
                <c:pt idx="10551">
                  <c:v>7751416</c:v>
                </c:pt>
                <c:pt idx="10552">
                  <c:v>11372060</c:v>
                </c:pt>
                <c:pt idx="10553">
                  <c:v>7798046</c:v>
                </c:pt>
                <c:pt idx="10554">
                  <c:v>11431720</c:v>
                </c:pt>
                <c:pt idx="10555">
                  <c:v>7766290</c:v>
                </c:pt>
                <c:pt idx="10556">
                  <c:v>11348160</c:v>
                </c:pt>
                <c:pt idx="10557">
                  <c:v>7730872</c:v>
                </c:pt>
                <c:pt idx="10558">
                  <c:v>11392110</c:v>
                </c:pt>
                <c:pt idx="10559">
                  <c:v>7734975</c:v>
                </c:pt>
                <c:pt idx="10560">
                  <c:v>11413870</c:v>
                </c:pt>
                <c:pt idx="10561">
                  <c:v>7742207</c:v>
                </c:pt>
                <c:pt idx="10562">
                  <c:v>11442200</c:v>
                </c:pt>
                <c:pt idx="10563">
                  <c:v>7792294</c:v>
                </c:pt>
                <c:pt idx="10564">
                  <c:v>11418870</c:v>
                </c:pt>
                <c:pt idx="10565">
                  <c:v>7740437</c:v>
                </c:pt>
                <c:pt idx="10566">
                  <c:v>11377230</c:v>
                </c:pt>
                <c:pt idx="10567">
                  <c:v>7743208</c:v>
                </c:pt>
                <c:pt idx="10568">
                  <c:v>11396750</c:v>
                </c:pt>
                <c:pt idx="10569">
                  <c:v>7753146</c:v>
                </c:pt>
                <c:pt idx="10570">
                  <c:v>11437120</c:v>
                </c:pt>
                <c:pt idx="10571">
                  <c:v>7765552</c:v>
                </c:pt>
                <c:pt idx="10572">
                  <c:v>11387560</c:v>
                </c:pt>
                <c:pt idx="10573">
                  <c:v>7771879</c:v>
                </c:pt>
                <c:pt idx="10574">
                  <c:v>11359490</c:v>
                </c:pt>
                <c:pt idx="10575">
                  <c:v>7731864</c:v>
                </c:pt>
                <c:pt idx="10576">
                  <c:v>11394170</c:v>
                </c:pt>
                <c:pt idx="10577">
                  <c:v>7769185</c:v>
                </c:pt>
                <c:pt idx="10578">
                  <c:v>11403400</c:v>
                </c:pt>
                <c:pt idx="10579">
                  <c:v>7718359</c:v>
                </c:pt>
                <c:pt idx="10580">
                  <c:v>11388280</c:v>
                </c:pt>
                <c:pt idx="10581">
                  <c:v>7745047</c:v>
                </c:pt>
                <c:pt idx="10582">
                  <c:v>11421220</c:v>
                </c:pt>
                <c:pt idx="10583">
                  <c:v>7732107</c:v>
                </c:pt>
                <c:pt idx="10584">
                  <c:v>11340000</c:v>
                </c:pt>
                <c:pt idx="10585">
                  <c:v>7776198</c:v>
                </c:pt>
                <c:pt idx="10586">
                  <c:v>11407320</c:v>
                </c:pt>
                <c:pt idx="10587">
                  <c:v>7709332</c:v>
                </c:pt>
                <c:pt idx="10588">
                  <c:v>11375310</c:v>
                </c:pt>
                <c:pt idx="10589">
                  <c:v>7762265</c:v>
                </c:pt>
                <c:pt idx="10590">
                  <c:v>11398200</c:v>
                </c:pt>
                <c:pt idx="10591">
                  <c:v>7711947</c:v>
                </c:pt>
                <c:pt idx="10592">
                  <c:v>11399100</c:v>
                </c:pt>
                <c:pt idx="10593">
                  <c:v>7766238</c:v>
                </c:pt>
                <c:pt idx="10594">
                  <c:v>11432260</c:v>
                </c:pt>
                <c:pt idx="10595">
                  <c:v>7750478</c:v>
                </c:pt>
                <c:pt idx="10596">
                  <c:v>11456290</c:v>
                </c:pt>
                <c:pt idx="10597">
                  <c:v>7749470</c:v>
                </c:pt>
                <c:pt idx="10598">
                  <c:v>11458690</c:v>
                </c:pt>
                <c:pt idx="10599">
                  <c:v>7746075</c:v>
                </c:pt>
                <c:pt idx="10600">
                  <c:v>11278020</c:v>
                </c:pt>
                <c:pt idx="10601">
                  <c:v>7727905</c:v>
                </c:pt>
                <c:pt idx="10602">
                  <c:v>11296680</c:v>
                </c:pt>
                <c:pt idx="10603">
                  <c:v>7709952</c:v>
                </c:pt>
                <c:pt idx="10604">
                  <c:v>11358920</c:v>
                </c:pt>
                <c:pt idx="10605">
                  <c:v>7754769</c:v>
                </c:pt>
                <c:pt idx="10606">
                  <c:v>11351870</c:v>
                </c:pt>
                <c:pt idx="10607">
                  <c:v>7739744</c:v>
                </c:pt>
                <c:pt idx="10608">
                  <c:v>11365770</c:v>
                </c:pt>
                <c:pt idx="10609">
                  <c:v>7681239</c:v>
                </c:pt>
                <c:pt idx="10610">
                  <c:v>11301610</c:v>
                </c:pt>
                <c:pt idx="10611">
                  <c:v>7765766</c:v>
                </c:pt>
                <c:pt idx="10612">
                  <c:v>11344180</c:v>
                </c:pt>
                <c:pt idx="10613">
                  <c:v>7838461</c:v>
                </c:pt>
                <c:pt idx="10614">
                  <c:v>11624900</c:v>
                </c:pt>
                <c:pt idx="10615">
                  <c:v>7865957</c:v>
                </c:pt>
                <c:pt idx="10616">
                  <c:v>11610820</c:v>
                </c:pt>
                <c:pt idx="10617">
                  <c:v>7907315</c:v>
                </c:pt>
                <c:pt idx="10618">
                  <c:v>11779660</c:v>
                </c:pt>
                <c:pt idx="10619">
                  <c:v>7901282</c:v>
                </c:pt>
                <c:pt idx="10620">
                  <c:v>11667500</c:v>
                </c:pt>
                <c:pt idx="10621">
                  <c:v>7897884</c:v>
                </c:pt>
                <c:pt idx="10622">
                  <c:v>11822330</c:v>
                </c:pt>
                <c:pt idx="10623">
                  <c:v>7938715</c:v>
                </c:pt>
                <c:pt idx="10624">
                  <c:v>11680110</c:v>
                </c:pt>
                <c:pt idx="10625">
                  <c:v>7940766</c:v>
                </c:pt>
                <c:pt idx="10626">
                  <c:v>11692930</c:v>
                </c:pt>
                <c:pt idx="10627">
                  <c:v>7938130</c:v>
                </c:pt>
                <c:pt idx="10628">
                  <c:v>11839000</c:v>
                </c:pt>
                <c:pt idx="10629">
                  <c:v>7980927</c:v>
                </c:pt>
                <c:pt idx="10630">
                  <c:v>11862420</c:v>
                </c:pt>
                <c:pt idx="10631">
                  <c:v>7988887</c:v>
                </c:pt>
                <c:pt idx="10632">
                  <c:v>11838770</c:v>
                </c:pt>
                <c:pt idx="10633">
                  <c:v>7985411</c:v>
                </c:pt>
                <c:pt idx="10634">
                  <c:v>11819190</c:v>
                </c:pt>
                <c:pt idx="10635">
                  <c:v>8018413</c:v>
                </c:pt>
                <c:pt idx="10636">
                  <c:v>11818230</c:v>
                </c:pt>
                <c:pt idx="10637">
                  <c:v>7985771</c:v>
                </c:pt>
                <c:pt idx="10638">
                  <c:v>11858660</c:v>
                </c:pt>
                <c:pt idx="10639">
                  <c:v>7991133</c:v>
                </c:pt>
                <c:pt idx="10640">
                  <c:v>11916890</c:v>
                </c:pt>
                <c:pt idx="10641">
                  <c:v>7980005</c:v>
                </c:pt>
                <c:pt idx="10642">
                  <c:v>11931270</c:v>
                </c:pt>
                <c:pt idx="10643">
                  <c:v>7973563</c:v>
                </c:pt>
                <c:pt idx="10644">
                  <c:v>11929880</c:v>
                </c:pt>
                <c:pt idx="10645">
                  <c:v>8014311</c:v>
                </c:pt>
                <c:pt idx="10646">
                  <c:v>12016940</c:v>
                </c:pt>
                <c:pt idx="10647">
                  <c:v>8031004</c:v>
                </c:pt>
                <c:pt idx="10648">
                  <c:v>11984940</c:v>
                </c:pt>
                <c:pt idx="10649">
                  <c:v>8058428</c:v>
                </c:pt>
                <c:pt idx="10650">
                  <c:v>11895990</c:v>
                </c:pt>
                <c:pt idx="10651">
                  <c:v>8008675</c:v>
                </c:pt>
                <c:pt idx="10652">
                  <c:v>11864630</c:v>
                </c:pt>
                <c:pt idx="10653">
                  <c:v>8062443</c:v>
                </c:pt>
                <c:pt idx="10654">
                  <c:v>12060080</c:v>
                </c:pt>
                <c:pt idx="10655">
                  <c:v>8074121</c:v>
                </c:pt>
                <c:pt idx="10656">
                  <c:v>11899560</c:v>
                </c:pt>
                <c:pt idx="10657">
                  <c:v>8048957</c:v>
                </c:pt>
                <c:pt idx="10658">
                  <c:v>11995620</c:v>
                </c:pt>
                <c:pt idx="10659">
                  <c:v>8022149</c:v>
                </c:pt>
                <c:pt idx="10660">
                  <c:v>11816560</c:v>
                </c:pt>
                <c:pt idx="10661">
                  <c:v>8061656</c:v>
                </c:pt>
                <c:pt idx="10662">
                  <c:v>11991220</c:v>
                </c:pt>
                <c:pt idx="10663">
                  <c:v>8078862</c:v>
                </c:pt>
                <c:pt idx="10664">
                  <c:v>11990390</c:v>
                </c:pt>
                <c:pt idx="10665">
                  <c:v>8058247</c:v>
                </c:pt>
                <c:pt idx="10666">
                  <c:v>12093980</c:v>
                </c:pt>
                <c:pt idx="10667">
                  <c:v>8017407</c:v>
                </c:pt>
                <c:pt idx="10668">
                  <c:v>12006610</c:v>
                </c:pt>
                <c:pt idx="10669">
                  <c:v>8046810</c:v>
                </c:pt>
                <c:pt idx="10670">
                  <c:v>12059850</c:v>
                </c:pt>
                <c:pt idx="10671">
                  <c:v>8082128</c:v>
                </c:pt>
                <c:pt idx="10672">
                  <c:v>12069330</c:v>
                </c:pt>
                <c:pt idx="10673">
                  <c:v>8041489</c:v>
                </c:pt>
                <c:pt idx="10674">
                  <c:v>12041000</c:v>
                </c:pt>
                <c:pt idx="10675">
                  <c:v>8067715</c:v>
                </c:pt>
                <c:pt idx="10676">
                  <c:v>12084040</c:v>
                </c:pt>
                <c:pt idx="10677">
                  <c:v>8034607</c:v>
                </c:pt>
                <c:pt idx="10678">
                  <c:v>12054650</c:v>
                </c:pt>
                <c:pt idx="10679">
                  <c:v>8059580</c:v>
                </c:pt>
                <c:pt idx="10680">
                  <c:v>12067110</c:v>
                </c:pt>
                <c:pt idx="10681">
                  <c:v>8065375</c:v>
                </c:pt>
                <c:pt idx="10682">
                  <c:v>12010660</c:v>
                </c:pt>
                <c:pt idx="10683">
                  <c:v>8071226</c:v>
                </c:pt>
                <c:pt idx="10684">
                  <c:v>11967580</c:v>
                </c:pt>
                <c:pt idx="10685">
                  <c:v>8051669</c:v>
                </c:pt>
                <c:pt idx="10686">
                  <c:v>12061890</c:v>
                </c:pt>
                <c:pt idx="10687">
                  <c:v>8099567</c:v>
                </c:pt>
                <c:pt idx="10688">
                  <c:v>12054910</c:v>
                </c:pt>
                <c:pt idx="10689">
                  <c:v>8055117</c:v>
                </c:pt>
                <c:pt idx="10690">
                  <c:v>12075610</c:v>
                </c:pt>
                <c:pt idx="10691">
                  <c:v>8091975</c:v>
                </c:pt>
                <c:pt idx="10692">
                  <c:v>12151410</c:v>
                </c:pt>
                <c:pt idx="10693">
                  <c:v>8084485</c:v>
                </c:pt>
                <c:pt idx="10694">
                  <c:v>12077410</c:v>
                </c:pt>
                <c:pt idx="10695">
                  <c:v>8070586</c:v>
                </c:pt>
                <c:pt idx="10696">
                  <c:v>12095700</c:v>
                </c:pt>
                <c:pt idx="10697">
                  <c:v>8113165</c:v>
                </c:pt>
                <c:pt idx="10698">
                  <c:v>12189240</c:v>
                </c:pt>
                <c:pt idx="10699">
                  <c:v>8087559</c:v>
                </c:pt>
                <c:pt idx="10700">
                  <c:v>12133950</c:v>
                </c:pt>
                <c:pt idx="10701">
                  <c:v>8074954</c:v>
                </c:pt>
                <c:pt idx="10702">
                  <c:v>12103820</c:v>
                </c:pt>
                <c:pt idx="10703">
                  <c:v>8081737</c:v>
                </c:pt>
                <c:pt idx="10704">
                  <c:v>12122080</c:v>
                </c:pt>
                <c:pt idx="10705">
                  <c:v>8071569</c:v>
                </c:pt>
                <c:pt idx="10706">
                  <c:v>12035670</c:v>
                </c:pt>
                <c:pt idx="10707">
                  <c:v>8146510</c:v>
                </c:pt>
                <c:pt idx="10708">
                  <c:v>12107400</c:v>
                </c:pt>
                <c:pt idx="10709">
                  <c:v>8121831</c:v>
                </c:pt>
                <c:pt idx="10710">
                  <c:v>12131910</c:v>
                </c:pt>
                <c:pt idx="10711">
                  <c:v>8082442</c:v>
                </c:pt>
                <c:pt idx="10712">
                  <c:v>12091670</c:v>
                </c:pt>
                <c:pt idx="10713">
                  <c:v>8086939</c:v>
                </c:pt>
                <c:pt idx="10714">
                  <c:v>12165310</c:v>
                </c:pt>
                <c:pt idx="10715">
                  <c:v>8110149</c:v>
                </c:pt>
                <c:pt idx="10716">
                  <c:v>12082760</c:v>
                </c:pt>
                <c:pt idx="10717">
                  <c:v>8082851</c:v>
                </c:pt>
                <c:pt idx="10718">
                  <c:v>12113480</c:v>
                </c:pt>
                <c:pt idx="10719">
                  <c:v>8135059</c:v>
                </c:pt>
                <c:pt idx="10720">
                  <c:v>12069900</c:v>
                </c:pt>
                <c:pt idx="10721">
                  <c:v>8095432</c:v>
                </c:pt>
                <c:pt idx="10722">
                  <c:v>12129910</c:v>
                </c:pt>
                <c:pt idx="10723">
                  <c:v>8121762</c:v>
                </c:pt>
                <c:pt idx="10724">
                  <c:v>12002500</c:v>
                </c:pt>
                <c:pt idx="10725">
                  <c:v>8116527</c:v>
                </c:pt>
                <c:pt idx="10726">
                  <c:v>12130040</c:v>
                </c:pt>
                <c:pt idx="10727">
                  <c:v>8092842</c:v>
                </c:pt>
                <c:pt idx="10728">
                  <c:v>12175500</c:v>
                </c:pt>
                <c:pt idx="10729">
                  <c:v>8089010</c:v>
                </c:pt>
                <c:pt idx="10730">
                  <c:v>12143780</c:v>
                </c:pt>
                <c:pt idx="10731">
                  <c:v>8051581</c:v>
                </c:pt>
                <c:pt idx="10732">
                  <c:v>12212970</c:v>
                </c:pt>
                <c:pt idx="10733">
                  <c:v>8110605</c:v>
                </c:pt>
                <c:pt idx="10734">
                  <c:v>12180460</c:v>
                </c:pt>
                <c:pt idx="10735">
                  <c:v>8090196</c:v>
                </c:pt>
                <c:pt idx="10736">
                  <c:v>12061160</c:v>
                </c:pt>
                <c:pt idx="10737">
                  <c:v>8130335</c:v>
                </c:pt>
                <c:pt idx="10738">
                  <c:v>12212380</c:v>
                </c:pt>
                <c:pt idx="10739">
                  <c:v>8115594</c:v>
                </c:pt>
                <c:pt idx="10740">
                  <c:v>12123480</c:v>
                </c:pt>
                <c:pt idx="10741">
                  <c:v>8086677</c:v>
                </c:pt>
                <c:pt idx="10742">
                  <c:v>12212830</c:v>
                </c:pt>
                <c:pt idx="10743">
                  <c:v>8075317</c:v>
                </c:pt>
                <c:pt idx="10744">
                  <c:v>12156730</c:v>
                </c:pt>
                <c:pt idx="10745">
                  <c:v>8089206</c:v>
                </c:pt>
                <c:pt idx="10746">
                  <c:v>12123700</c:v>
                </c:pt>
                <c:pt idx="10747">
                  <c:v>8082423</c:v>
                </c:pt>
                <c:pt idx="10748">
                  <c:v>12146630</c:v>
                </c:pt>
                <c:pt idx="10749">
                  <c:v>8101144</c:v>
                </c:pt>
                <c:pt idx="10750">
                  <c:v>12165460</c:v>
                </c:pt>
                <c:pt idx="10751">
                  <c:v>8122137</c:v>
                </c:pt>
                <c:pt idx="10752">
                  <c:v>12230170</c:v>
                </c:pt>
                <c:pt idx="10753">
                  <c:v>8118335</c:v>
                </c:pt>
                <c:pt idx="10754">
                  <c:v>12192780</c:v>
                </c:pt>
                <c:pt idx="10755">
                  <c:v>8072052</c:v>
                </c:pt>
                <c:pt idx="10756">
                  <c:v>12207890</c:v>
                </c:pt>
                <c:pt idx="10757">
                  <c:v>8152695</c:v>
                </c:pt>
                <c:pt idx="10758">
                  <c:v>12258450</c:v>
                </c:pt>
                <c:pt idx="10759">
                  <c:v>8113994</c:v>
                </c:pt>
                <c:pt idx="10760">
                  <c:v>12183860</c:v>
                </c:pt>
                <c:pt idx="10761">
                  <c:v>8101567</c:v>
                </c:pt>
                <c:pt idx="10762">
                  <c:v>12216000</c:v>
                </c:pt>
                <c:pt idx="10763">
                  <c:v>8084162</c:v>
                </c:pt>
                <c:pt idx="10764">
                  <c:v>12134130</c:v>
                </c:pt>
                <c:pt idx="10765">
                  <c:v>8115054</c:v>
                </c:pt>
                <c:pt idx="10766">
                  <c:v>12197100</c:v>
                </c:pt>
                <c:pt idx="10767">
                  <c:v>8114158</c:v>
                </c:pt>
                <c:pt idx="10768">
                  <c:v>12222050</c:v>
                </c:pt>
                <c:pt idx="10769">
                  <c:v>8118466</c:v>
                </c:pt>
                <c:pt idx="10770">
                  <c:v>12184830</c:v>
                </c:pt>
                <c:pt idx="10771">
                  <c:v>8125966</c:v>
                </c:pt>
                <c:pt idx="10772">
                  <c:v>12170910</c:v>
                </c:pt>
                <c:pt idx="10773">
                  <c:v>8143354</c:v>
                </c:pt>
                <c:pt idx="10774">
                  <c:v>12214620</c:v>
                </c:pt>
                <c:pt idx="10775">
                  <c:v>8135636</c:v>
                </c:pt>
                <c:pt idx="10776">
                  <c:v>12189510</c:v>
                </c:pt>
                <c:pt idx="10777">
                  <c:v>8139343</c:v>
                </c:pt>
                <c:pt idx="10778">
                  <c:v>12157560</c:v>
                </c:pt>
                <c:pt idx="10779">
                  <c:v>8126587</c:v>
                </c:pt>
                <c:pt idx="10780">
                  <c:v>12145260</c:v>
                </c:pt>
                <c:pt idx="10781">
                  <c:v>8154406</c:v>
                </c:pt>
                <c:pt idx="10782">
                  <c:v>12200680</c:v>
                </c:pt>
                <c:pt idx="10783">
                  <c:v>8107842</c:v>
                </c:pt>
                <c:pt idx="10784">
                  <c:v>12130430</c:v>
                </c:pt>
                <c:pt idx="10785">
                  <c:v>8140205</c:v>
                </c:pt>
                <c:pt idx="10786">
                  <c:v>12292290</c:v>
                </c:pt>
                <c:pt idx="10787">
                  <c:v>8138951</c:v>
                </c:pt>
                <c:pt idx="10788">
                  <c:v>12235960</c:v>
                </c:pt>
                <c:pt idx="10789">
                  <c:v>8118786</c:v>
                </c:pt>
                <c:pt idx="10790">
                  <c:v>12150650</c:v>
                </c:pt>
                <c:pt idx="10791">
                  <c:v>8145199</c:v>
                </c:pt>
                <c:pt idx="10792">
                  <c:v>12349180</c:v>
                </c:pt>
                <c:pt idx="10793">
                  <c:v>8136147</c:v>
                </c:pt>
                <c:pt idx="10794">
                  <c:v>12152520</c:v>
                </c:pt>
                <c:pt idx="10795">
                  <c:v>8097556</c:v>
                </c:pt>
                <c:pt idx="10796">
                  <c:v>12266360</c:v>
                </c:pt>
                <c:pt idx="10797">
                  <c:v>8105007</c:v>
                </c:pt>
                <c:pt idx="10798">
                  <c:v>12176860</c:v>
                </c:pt>
                <c:pt idx="10799">
                  <c:v>8158905</c:v>
                </c:pt>
                <c:pt idx="10800">
                  <c:v>12247160</c:v>
                </c:pt>
                <c:pt idx="10801">
                  <c:v>8131307</c:v>
                </c:pt>
                <c:pt idx="10802">
                  <c:v>12164010</c:v>
                </c:pt>
                <c:pt idx="10803">
                  <c:v>8153347</c:v>
                </c:pt>
                <c:pt idx="10804">
                  <c:v>12162660</c:v>
                </c:pt>
                <c:pt idx="10805">
                  <c:v>8132021</c:v>
                </c:pt>
                <c:pt idx="10806">
                  <c:v>12209740</c:v>
                </c:pt>
                <c:pt idx="10807">
                  <c:v>8111027</c:v>
                </c:pt>
                <c:pt idx="10808">
                  <c:v>12169350</c:v>
                </c:pt>
                <c:pt idx="10809">
                  <c:v>8127798</c:v>
                </c:pt>
                <c:pt idx="10810">
                  <c:v>12327490</c:v>
                </c:pt>
                <c:pt idx="10811">
                  <c:v>8158697</c:v>
                </c:pt>
                <c:pt idx="10812">
                  <c:v>12226070</c:v>
                </c:pt>
                <c:pt idx="10813">
                  <c:v>8130216</c:v>
                </c:pt>
                <c:pt idx="10814">
                  <c:v>12258780</c:v>
                </c:pt>
                <c:pt idx="10815">
                  <c:v>8118746</c:v>
                </c:pt>
                <c:pt idx="10816">
                  <c:v>12186690</c:v>
                </c:pt>
                <c:pt idx="10817">
                  <c:v>8094488</c:v>
                </c:pt>
                <c:pt idx="10818">
                  <c:v>12254300</c:v>
                </c:pt>
                <c:pt idx="10819">
                  <c:v>8090553</c:v>
                </c:pt>
                <c:pt idx="10820">
                  <c:v>12303980</c:v>
                </c:pt>
                <c:pt idx="10821">
                  <c:v>8168967</c:v>
                </c:pt>
                <c:pt idx="10822">
                  <c:v>12243680</c:v>
                </c:pt>
                <c:pt idx="10823">
                  <c:v>8096249</c:v>
                </c:pt>
                <c:pt idx="10824">
                  <c:v>12248170</c:v>
                </c:pt>
                <c:pt idx="10825">
                  <c:v>8190528</c:v>
                </c:pt>
                <c:pt idx="10826">
                  <c:v>12090980</c:v>
                </c:pt>
                <c:pt idx="10827">
                  <c:v>8108774</c:v>
                </c:pt>
                <c:pt idx="10828">
                  <c:v>12182920</c:v>
                </c:pt>
                <c:pt idx="10829">
                  <c:v>8138969</c:v>
                </c:pt>
                <c:pt idx="10830">
                  <c:v>12247490</c:v>
                </c:pt>
                <c:pt idx="10831">
                  <c:v>8140078</c:v>
                </c:pt>
                <c:pt idx="10832">
                  <c:v>12358830</c:v>
                </c:pt>
                <c:pt idx="10833">
                  <c:v>8116107</c:v>
                </c:pt>
                <c:pt idx="10834">
                  <c:v>12163520</c:v>
                </c:pt>
                <c:pt idx="10835">
                  <c:v>8208094</c:v>
                </c:pt>
                <c:pt idx="10836">
                  <c:v>12180130</c:v>
                </c:pt>
                <c:pt idx="10837">
                  <c:v>8157430</c:v>
                </c:pt>
                <c:pt idx="10838">
                  <c:v>12222020</c:v>
                </c:pt>
                <c:pt idx="10839">
                  <c:v>8125428</c:v>
                </c:pt>
                <c:pt idx="10840">
                  <c:v>12156250</c:v>
                </c:pt>
                <c:pt idx="10841">
                  <c:v>8138860</c:v>
                </c:pt>
                <c:pt idx="10842">
                  <c:v>12201260</c:v>
                </c:pt>
                <c:pt idx="10843">
                  <c:v>8184385</c:v>
                </c:pt>
                <c:pt idx="10844">
                  <c:v>12235090</c:v>
                </c:pt>
                <c:pt idx="10845">
                  <c:v>8127924</c:v>
                </c:pt>
                <c:pt idx="10846">
                  <c:v>12265400</c:v>
                </c:pt>
                <c:pt idx="10847">
                  <c:v>8159149</c:v>
                </c:pt>
                <c:pt idx="10848">
                  <c:v>12238380</c:v>
                </c:pt>
                <c:pt idx="10849">
                  <c:v>8162282</c:v>
                </c:pt>
                <c:pt idx="10850">
                  <c:v>12270960</c:v>
                </c:pt>
                <c:pt idx="10851">
                  <c:v>8164525</c:v>
                </c:pt>
                <c:pt idx="10852">
                  <c:v>12278330</c:v>
                </c:pt>
                <c:pt idx="10853">
                  <c:v>8217221</c:v>
                </c:pt>
                <c:pt idx="10854">
                  <c:v>12259220</c:v>
                </c:pt>
                <c:pt idx="10855">
                  <c:v>8157496</c:v>
                </c:pt>
                <c:pt idx="10856">
                  <c:v>12157020</c:v>
                </c:pt>
                <c:pt idx="10857">
                  <c:v>8173241</c:v>
                </c:pt>
                <c:pt idx="10858">
                  <c:v>12243330</c:v>
                </c:pt>
                <c:pt idx="10859">
                  <c:v>8163365</c:v>
                </c:pt>
                <c:pt idx="10860">
                  <c:v>12316060</c:v>
                </c:pt>
                <c:pt idx="10861">
                  <c:v>8157262</c:v>
                </c:pt>
                <c:pt idx="10862">
                  <c:v>12149350</c:v>
                </c:pt>
                <c:pt idx="10863">
                  <c:v>8161785</c:v>
                </c:pt>
                <c:pt idx="10864">
                  <c:v>12231680</c:v>
                </c:pt>
                <c:pt idx="10865">
                  <c:v>8153552</c:v>
                </c:pt>
                <c:pt idx="10866">
                  <c:v>12167360</c:v>
                </c:pt>
                <c:pt idx="10867">
                  <c:v>8201592</c:v>
                </c:pt>
                <c:pt idx="10868">
                  <c:v>12332650</c:v>
                </c:pt>
                <c:pt idx="10869">
                  <c:v>8135098</c:v>
                </c:pt>
                <c:pt idx="10870">
                  <c:v>12262970</c:v>
                </c:pt>
                <c:pt idx="10871">
                  <c:v>8143984</c:v>
                </c:pt>
                <c:pt idx="10872">
                  <c:v>12240600</c:v>
                </c:pt>
                <c:pt idx="10873">
                  <c:v>8127543</c:v>
                </c:pt>
                <c:pt idx="10874">
                  <c:v>12162300</c:v>
                </c:pt>
                <c:pt idx="10875">
                  <c:v>8197647</c:v>
                </c:pt>
                <c:pt idx="10876">
                  <c:v>12238870</c:v>
                </c:pt>
                <c:pt idx="10877">
                  <c:v>8186142</c:v>
                </c:pt>
                <c:pt idx="10878">
                  <c:v>12359820</c:v>
                </c:pt>
                <c:pt idx="10879">
                  <c:v>8111241</c:v>
                </c:pt>
                <c:pt idx="10880">
                  <c:v>12309730</c:v>
                </c:pt>
                <c:pt idx="10881">
                  <c:v>8150598</c:v>
                </c:pt>
                <c:pt idx="10882">
                  <c:v>12354130</c:v>
                </c:pt>
                <c:pt idx="10883">
                  <c:v>8204947</c:v>
                </c:pt>
                <c:pt idx="10884">
                  <c:v>12157170</c:v>
                </c:pt>
                <c:pt idx="10885">
                  <c:v>8192413</c:v>
                </c:pt>
                <c:pt idx="10886">
                  <c:v>12276150</c:v>
                </c:pt>
                <c:pt idx="10887">
                  <c:v>8163695</c:v>
                </c:pt>
                <c:pt idx="10888">
                  <c:v>12330040</c:v>
                </c:pt>
                <c:pt idx="10889">
                  <c:v>8140635</c:v>
                </c:pt>
                <c:pt idx="10890">
                  <c:v>12223290</c:v>
                </c:pt>
                <c:pt idx="10891">
                  <c:v>8159749</c:v>
                </c:pt>
                <c:pt idx="10892">
                  <c:v>12292100</c:v>
                </c:pt>
                <c:pt idx="10893">
                  <c:v>8162581</c:v>
                </c:pt>
                <c:pt idx="10894">
                  <c:v>12228300</c:v>
                </c:pt>
                <c:pt idx="10895">
                  <c:v>8178530</c:v>
                </c:pt>
                <c:pt idx="10896">
                  <c:v>12261410</c:v>
                </c:pt>
                <c:pt idx="10897">
                  <c:v>8150229</c:v>
                </c:pt>
                <c:pt idx="10898">
                  <c:v>12350030</c:v>
                </c:pt>
                <c:pt idx="10899">
                  <c:v>8118829</c:v>
                </c:pt>
                <c:pt idx="10900">
                  <c:v>12219100</c:v>
                </c:pt>
                <c:pt idx="10901">
                  <c:v>8145691</c:v>
                </c:pt>
                <c:pt idx="10902">
                  <c:v>12300400</c:v>
                </c:pt>
                <c:pt idx="10903">
                  <c:v>8170150</c:v>
                </c:pt>
                <c:pt idx="10904">
                  <c:v>12299810</c:v>
                </c:pt>
                <c:pt idx="10905">
                  <c:v>8113363</c:v>
                </c:pt>
                <c:pt idx="10906">
                  <c:v>12276700</c:v>
                </c:pt>
                <c:pt idx="10907">
                  <c:v>8149498</c:v>
                </c:pt>
                <c:pt idx="10908">
                  <c:v>12270030</c:v>
                </c:pt>
                <c:pt idx="10909">
                  <c:v>8161590</c:v>
                </c:pt>
                <c:pt idx="10910">
                  <c:v>12316080</c:v>
                </c:pt>
                <c:pt idx="10911">
                  <c:v>8203016</c:v>
                </c:pt>
                <c:pt idx="10912">
                  <c:v>12084950</c:v>
                </c:pt>
                <c:pt idx="10913">
                  <c:v>8146928</c:v>
                </c:pt>
                <c:pt idx="10914">
                  <c:v>12253650</c:v>
                </c:pt>
                <c:pt idx="10915">
                  <c:v>8171901</c:v>
                </c:pt>
                <c:pt idx="10916">
                  <c:v>12273910</c:v>
                </c:pt>
                <c:pt idx="10917">
                  <c:v>8180677</c:v>
                </c:pt>
                <c:pt idx="10918">
                  <c:v>12178490</c:v>
                </c:pt>
                <c:pt idx="10919">
                  <c:v>8191867</c:v>
                </c:pt>
                <c:pt idx="10920">
                  <c:v>12320440</c:v>
                </c:pt>
                <c:pt idx="10921">
                  <c:v>8149355</c:v>
                </c:pt>
                <c:pt idx="10922">
                  <c:v>12350930</c:v>
                </c:pt>
                <c:pt idx="10923">
                  <c:v>8201543</c:v>
                </c:pt>
                <c:pt idx="10924">
                  <c:v>12249650</c:v>
                </c:pt>
                <c:pt idx="10925">
                  <c:v>8166858</c:v>
                </c:pt>
                <c:pt idx="10926">
                  <c:v>12273630</c:v>
                </c:pt>
                <c:pt idx="10927">
                  <c:v>8169384</c:v>
                </c:pt>
                <c:pt idx="10928">
                  <c:v>12273900</c:v>
                </c:pt>
                <c:pt idx="10929">
                  <c:v>8133441</c:v>
                </c:pt>
                <c:pt idx="10930">
                  <c:v>12311860</c:v>
                </c:pt>
                <c:pt idx="10931">
                  <c:v>8138825</c:v>
                </c:pt>
                <c:pt idx="10932">
                  <c:v>12274670</c:v>
                </c:pt>
                <c:pt idx="10933">
                  <c:v>8148436</c:v>
                </c:pt>
                <c:pt idx="10934">
                  <c:v>12226970</c:v>
                </c:pt>
                <c:pt idx="10935">
                  <c:v>8171083</c:v>
                </c:pt>
                <c:pt idx="10936">
                  <c:v>12249520</c:v>
                </c:pt>
                <c:pt idx="10937">
                  <c:v>8158582</c:v>
                </c:pt>
                <c:pt idx="10938">
                  <c:v>12254700</c:v>
                </c:pt>
                <c:pt idx="10939">
                  <c:v>8149737</c:v>
                </c:pt>
                <c:pt idx="10940">
                  <c:v>12182580</c:v>
                </c:pt>
                <c:pt idx="10941">
                  <c:v>8171419</c:v>
                </c:pt>
                <c:pt idx="10942">
                  <c:v>12289240</c:v>
                </c:pt>
                <c:pt idx="10943">
                  <c:v>8148565</c:v>
                </c:pt>
                <c:pt idx="10944">
                  <c:v>12257540</c:v>
                </c:pt>
                <c:pt idx="10945">
                  <c:v>8163382</c:v>
                </c:pt>
                <c:pt idx="10946">
                  <c:v>12206630</c:v>
                </c:pt>
                <c:pt idx="10947">
                  <c:v>8164336</c:v>
                </c:pt>
                <c:pt idx="10948">
                  <c:v>12338000</c:v>
                </c:pt>
                <c:pt idx="10949">
                  <c:v>8163645</c:v>
                </c:pt>
                <c:pt idx="10950">
                  <c:v>12368720</c:v>
                </c:pt>
                <c:pt idx="10951">
                  <c:v>8177255</c:v>
                </c:pt>
                <c:pt idx="10952">
                  <c:v>12322840</c:v>
                </c:pt>
                <c:pt idx="10953">
                  <c:v>8191697</c:v>
                </c:pt>
                <c:pt idx="10954">
                  <c:v>12229320</c:v>
                </c:pt>
                <c:pt idx="10955">
                  <c:v>8213817</c:v>
                </c:pt>
                <c:pt idx="10956">
                  <c:v>12370250</c:v>
                </c:pt>
                <c:pt idx="10957">
                  <c:v>8171468</c:v>
                </c:pt>
                <c:pt idx="10958">
                  <c:v>12262730</c:v>
                </c:pt>
                <c:pt idx="10959">
                  <c:v>8159091</c:v>
                </c:pt>
                <c:pt idx="10960">
                  <c:v>12345070</c:v>
                </c:pt>
                <c:pt idx="10961">
                  <c:v>8093583</c:v>
                </c:pt>
                <c:pt idx="10962">
                  <c:v>12374800</c:v>
                </c:pt>
                <c:pt idx="10963">
                  <c:v>8181524</c:v>
                </c:pt>
                <c:pt idx="10964">
                  <c:v>12201250</c:v>
                </c:pt>
                <c:pt idx="10965">
                  <c:v>8185909</c:v>
                </c:pt>
                <c:pt idx="10966">
                  <c:v>12269870</c:v>
                </c:pt>
                <c:pt idx="10967">
                  <c:v>8158507</c:v>
                </c:pt>
                <c:pt idx="10968">
                  <c:v>12302000</c:v>
                </c:pt>
                <c:pt idx="10969">
                  <c:v>8153890</c:v>
                </c:pt>
                <c:pt idx="10970">
                  <c:v>12273180</c:v>
                </c:pt>
                <c:pt idx="10971">
                  <c:v>8155796</c:v>
                </c:pt>
                <c:pt idx="10972">
                  <c:v>12316700</c:v>
                </c:pt>
                <c:pt idx="10973">
                  <c:v>8186970</c:v>
                </c:pt>
                <c:pt idx="10974">
                  <c:v>12340470</c:v>
                </c:pt>
                <c:pt idx="10975">
                  <c:v>8096512</c:v>
                </c:pt>
                <c:pt idx="10976">
                  <c:v>12298560</c:v>
                </c:pt>
                <c:pt idx="10977">
                  <c:v>8185072</c:v>
                </c:pt>
                <c:pt idx="10978">
                  <c:v>12256230</c:v>
                </c:pt>
                <c:pt idx="10979">
                  <c:v>8171185</c:v>
                </c:pt>
                <c:pt idx="10980">
                  <c:v>12243570</c:v>
                </c:pt>
                <c:pt idx="10981">
                  <c:v>8190586</c:v>
                </c:pt>
                <c:pt idx="10982">
                  <c:v>12292120</c:v>
                </c:pt>
                <c:pt idx="10983">
                  <c:v>8126099</c:v>
                </c:pt>
                <c:pt idx="10984">
                  <c:v>12291470</c:v>
                </c:pt>
                <c:pt idx="10985">
                  <c:v>8176270</c:v>
                </c:pt>
                <c:pt idx="10986">
                  <c:v>12341660</c:v>
                </c:pt>
                <c:pt idx="10987">
                  <c:v>8206060</c:v>
                </c:pt>
                <c:pt idx="10988">
                  <c:v>12224470</c:v>
                </c:pt>
                <c:pt idx="10989">
                  <c:v>8145734</c:v>
                </c:pt>
                <c:pt idx="10990">
                  <c:v>12259190</c:v>
                </c:pt>
                <c:pt idx="10991">
                  <c:v>8206719</c:v>
                </c:pt>
                <c:pt idx="10992">
                  <c:v>12333570</c:v>
                </c:pt>
                <c:pt idx="10993">
                  <c:v>8179491</c:v>
                </c:pt>
                <c:pt idx="10994">
                  <c:v>12381810</c:v>
                </c:pt>
                <c:pt idx="10995">
                  <c:v>8159690</c:v>
                </c:pt>
                <c:pt idx="10996">
                  <c:v>12404410</c:v>
                </c:pt>
                <c:pt idx="10997">
                  <c:v>8161639</c:v>
                </c:pt>
                <c:pt idx="10998">
                  <c:v>12199140</c:v>
                </c:pt>
                <c:pt idx="10999">
                  <c:v>8141232</c:v>
                </c:pt>
                <c:pt idx="11000">
                  <c:v>12161390</c:v>
                </c:pt>
                <c:pt idx="11001">
                  <c:v>8165556</c:v>
                </c:pt>
                <c:pt idx="11002">
                  <c:v>12375440</c:v>
                </c:pt>
                <c:pt idx="11003">
                  <c:v>8191052</c:v>
                </c:pt>
                <c:pt idx="11004">
                  <c:v>12267520</c:v>
                </c:pt>
                <c:pt idx="11005">
                  <c:v>8179931</c:v>
                </c:pt>
                <c:pt idx="11006">
                  <c:v>12300480</c:v>
                </c:pt>
                <c:pt idx="11007">
                  <c:v>8178820</c:v>
                </c:pt>
                <c:pt idx="11008">
                  <c:v>12162020</c:v>
                </c:pt>
                <c:pt idx="11009">
                  <c:v>8169158</c:v>
                </c:pt>
                <c:pt idx="11010">
                  <c:v>12357420</c:v>
                </c:pt>
                <c:pt idx="11011">
                  <c:v>8171331</c:v>
                </c:pt>
                <c:pt idx="11012">
                  <c:v>12257710</c:v>
                </c:pt>
                <c:pt idx="11013">
                  <c:v>8172007</c:v>
                </c:pt>
                <c:pt idx="11014">
                  <c:v>12293650</c:v>
                </c:pt>
                <c:pt idx="11015">
                  <c:v>8196832</c:v>
                </c:pt>
                <c:pt idx="11016">
                  <c:v>12310460</c:v>
                </c:pt>
                <c:pt idx="11017">
                  <c:v>8181100</c:v>
                </c:pt>
                <c:pt idx="11018">
                  <c:v>12288920</c:v>
                </c:pt>
                <c:pt idx="11019">
                  <c:v>8190902</c:v>
                </c:pt>
                <c:pt idx="11020">
                  <c:v>12357790</c:v>
                </c:pt>
                <c:pt idx="11021">
                  <c:v>8192222</c:v>
                </c:pt>
                <c:pt idx="11022">
                  <c:v>12284480</c:v>
                </c:pt>
                <c:pt idx="11023">
                  <c:v>8135327</c:v>
                </c:pt>
                <c:pt idx="11024">
                  <c:v>12321570</c:v>
                </c:pt>
                <c:pt idx="11025">
                  <c:v>8150502</c:v>
                </c:pt>
                <c:pt idx="11026">
                  <c:v>12351950</c:v>
                </c:pt>
                <c:pt idx="11027">
                  <c:v>8190034</c:v>
                </c:pt>
                <c:pt idx="11028">
                  <c:v>12193350</c:v>
                </c:pt>
                <c:pt idx="11029">
                  <c:v>8162410</c:v>
                </c:pt>
                <c:pt idx="11030">
                  <c:v>12343140</c:v>
                </c:pt>
                <c:pt idx="11031">
                  <c:v>8207664</c:v>
                </c:pt>
                <c:pt idx="11032">
                  <c:v>12267740</c:v>
                </c:pt>
                <c:pt idx="11033">
                  <c:v>8191366</c:v>
                </c:pt>
                <c:pt idx="11034">
                  <c:v>12403280</c:v>
                </c:pt>
                <c:pt idx="11035">
                  <c:v>8148831</c:v>
                </c:pt>
                <c:pt idx="11036">
                  <c:v>12238950</c:v>
                </c:pt>
                <c:pt idx="11037">
                  <c:v>8121285</c:v>
                </c:pt>
                <c:pt idx="11038">
                  <c:v>12256030</c:v>
                </c:pt>
                <c:pt idx="11039">
                  <c:v>8143609</c:v>
                </c:pt>
                <c:pt idx="11040">
                  <c:v>12327490</c:v>
                </c:pt>
                <c:pt idx="11041">
                  <c:v>8185542</c:v>
                </c:pt>
                <c:pt idx="11042">
                  <c:v>12143910</c:v>
                </c:pt>
                <c:pt idx="11043">
                  <c:v>8230548</c:v>
                </c:pt>
                <c:pt idx="11044">
                  <c:v>12286220</c:v>
                </c:pt>
                <c:pt idx="11045">
                  <c:v>8193475</c:v>
                </c:pt>
                <c:pt idx="11046">
                  <c:v>12289820</c:v>
                </c:pt>
                <c:pt idx="11047">
                  <c:v>8179892</c:v>
                </c:pt>
                <c:pt idx="11048">
                  <c:v>12443930</c:v>
                </c:pt>
                <c:pt idx="11049">
                  <c:v>8192979</c:v>
                </c:pt>
                <c:pt idx="11050">
                  <c:v>12289180</c:v>
                </c:pt>
                <c:pt idx="11051">
                  <c:v>8205279</c:v>
                </c:pt>
                <c:pt idx="11052">
                  <c:v>12392730</c:v>
                </c:pt>
                <c:pt idx="11053">
                  <c:v>8155025</c:v>
                </c:pt>
                <c:pt idx="11054">
                  <c:v>12297620</c:v>
                </c:pt>
                <c:pt idx="11055">
                  <c:v>8135887</c:v>
                </c:pt>
                <c:pt idx="11056">
                  <c:v>12388990</c:v>
                </c:pt>
                <c:pt idx="11057">
                  <c:v>8157804</c:v>
                </c:pt>
                <c:pt idx="11058">
                  <c:v>12332440</c:v>
                </c:pt>
                <c:pt idx="11059">
                  <c:v>8197127</c:v>
                </c:pt>
                <c:pt idx="11060">
                  <c:v>12310600</c:v>
                </c:pt>
                <c:pt idx="11061">
                  <c:v>8176606</c:v>
                </c:pt>
                <c:pt idx="11062">
                  <c:v>12375830</c:v>
                </c:pt>
                <c:pt idx="11063">
                  <c:v>8153887</c:v>
                </c:pt>
                <c:pt idx="11064">
                  <c:v>12300020</c:v>
                </c:pt>
                <c:pt idx="11065">
                  <c:v>8152378</c:v>
                </c:pt>
                <c:pt idx="11066">
                  <c:v>12329230</c:v>
                </c:pt>
                <c:pt idx="11067">
                  <c:v>8197365</c:v>
                </c:pt>
                <c:pt idx="11068">
                  <c:v>12301180</c:v>
                </c:pt>
                <c:pt idx="11069">
                  <c:v>8182399</c:v>
                </c:pt>
                <c:pt idx="11070">
                  <c:v>12230400</c:v>
                </c:pt>
                <c:pt idx="11071">
                  <c:v>8186857</c:v>
                </c:pt>
                <c:pt idx="11072">
                  <c:v>12400940</c:v>
                </c:pt>
                <c:pt idx="11073">
                  <c:v>8179014</c:v>
                </c:pt>
                <c:pt idx="11074">
                  <c:v>12391370</c:v>
                </c:pt>
                <c:pt idx="11075">
                  <c:v>8200990</c:v>
                </c:pt>
                <c:pt idx="11076">
                  <c:v>12347060</c:v>
                </c:pt>
                <c:pt idx="11077">
                  <c:v>8224028</c:v>
                </c:pt>
                <c:pt idx="11078">
                  <c:v>12315060</c:v>
                </c:pt>
                <c:pt idx="11079">
                  <c:v>8213424</c:v>
                </c:pt>
                <c:pt idx="11080">
                  <c:v>12295460</c:v>
                </c:pt>
                <c:pt idx="11081">
                  <c:v>8190457</c:v>
                </c:pt>
                <c:pt idx="11082">
                  <c:v>12264360</c:v>
                </c:pt>
                <c:pt idx="11083">
                  <c:v>8142842</c:v>
                </c:pt>
                <c:pt idx="11084">
                  <c:v>12274240</c:v>
                </c:pt>
                <c:pt idx="11085">
                  <c:v>8186282</c:v>
                </c:pt>
                <c:pt idx="11086">
                  <c:v>12287860</c:v>
                </c:pt>
                <c:pt idx="11087">
                  <c:v>8184603</c:v>
                </c:pt>
                <c:pt idx="11088">
                  <c:v>12191560</c:v>
                </c:pt>
                <c:pt idx="11089">
                  <c:v>8162746</c:v>
                </c:pt>
                <c:pt idx="11090">
                  <c:v>12287080</c:v>
                </c:pt>
                <c:pt idx="11091">
                  <c:v>8183315</c:v>
                </c:pt>
                <c:pt idx="11092">
                  <c:v>12262860</c:v>
                </c:pt>
                <c:pt idx="11093">
                  <c:v>8167008</c:v>
                </c:pt>
                <c:pt idx="11094">
                  <c:v>12356500</c:v>
                </c:pt>
                <c:pt idx="11095">
                  <c:v>8203105</c:v>
                </c:pt>
                <c:pt idx="11096">
                  <c:v>12312230</c:v>
                </c:pt>
                <c:pt idx="11097">
                  <c:v>8127473</c:v>
                </c:pt>
                <c:pt idx="11098">
                  <c:v>12384710</c:v>
                </c:pt>
                <c:pt idx="11099">
                  <c:v>8180349</c:v>
                </c:pt>
                <c:pt idx="11100">
                  <c:v>12260930</c:v>
                </c:pt>
                <c:pt idx="11101">
                  <c:v>8165627</c:v>
                </c:pt>
                <c:pt idx="11102">
                  <c:v>12339180</c:v>
                </c:pt>
                <c:pt idx="11103">
                  <c:v>8201540</c:v>
                </c:pt>
                <c:pt idx="11104">
                  <c:v>12300220</c:v>
                </c:pt>
                <c:pt idx="11105">
                  <c:v>8200673</c:v>
                </c:pt>
                <c:pt idx="11106">
                  <c:v>12331750</c:v>
                </c:pt>
                <c:pt idx="11107">
                  <c:v>8202605</c:v>
                </c:pt>
                <c:pt idx="11108">
                  <c:v>12365160</c:v>
                </c:pt>
                <c:pt idx="11109">
                  <c:v>8195904</c:v>
                </c:pt>
                <c:pt idx="11110">
                  <c:v>12333820</c:v>
                </c:pt>
                <c:pt idx="11111">
                  <c:v>8190067</c:v>
                </c:pt>
                <c:pt idx="11112">
                  <c:v>12271400</c:v>
                </c:pt>
                <c:pt idx="11113">
                  <c:v>8198324</c:v>
                </c:pt>
                <c:pt idx="11114">
                  <c:v>12278940</c:v>
                </c:pt>
                <c:pt idx="11115">
                  <c:v>8180275</c:v>
                </c:pt>
                <c:pt idx="11116">
                  <c:v>12270450</c:v>
                </c:pt>
                <c:pt idx="11117">
                  <c:v>8173974</c:v>
                </c:pt>
                <c:pt idx="11118">
                  <c:v>12331340</c:v>
                </c:pt>
                <c:pt idx="11119">
                  <c:v>8186380</c:v>
                </c:pt>
                <c:pt idx="11120">
                  <c:v>12309190</c:v>
                </c:pt>
                <c:pt idx="11121">
                  <c:v>8211766</c:v>
                </c:pt>
                <c:pt idx="11122">
                  <c:v>12249080</c:v>
                </c:pt>
                <c:pt idx="11123">
                  <c:v>8191577</c:v>
                </c:pt>
                <c:pt idx="11124">
                  <c:v>12287560</c:v>
                </c:pt>
                <c:pt idx="11125">
                  <c:v>8190160</c:v>
                </c:pt>
                <c:pt idx="11126">
                  <c:v>12425610</c:v>
                </c:pt>
                <c:pt idx="11127">
                  <c:v>8193979</c:v>
                </c:pt>
                <c:pt idx="11128">
                  <c:v>12300500</c:v>
                </c:pt>
                <c:pt idx="11129">
                  <c:v>8188630</c:v>
                </c:pt>
                <c:pt idx="11130">
                  <c:v>12366430</c:v>
                </c:pt>
                <c:pt idx="11131">
                  <c:v>8222859</c:v>
                </c:pt>
                <c:pt idx="11132">
                  <c:v>12304960</c:v>
                </c:pt>
                <c:pt idx="11133">
                  <c:v>8183319</c:v>
                </c:pt>
                <c:pt idx="11134">
                  <c:v>12234200</c:v>
                </c:pt>
                <c:pt idx="11135">
                  <c:v>8201721</c:v>
                </c:pt>
                <c:pt idx="11136">
                  <c:v>12279560</c:v>
                </c:pt>
                <c:pt idx="11137">
                  <c:v>8205927</c:v>
                </c:pt>
                <c:pt idx="11138">
                  <c:v>12294590</c:v>
                </c:pt>
                <c:pt idx="11139">
                  <c:v>8191638</c:v>
                </c:pt>
                <c:pt idx="11140">
                  <c:v>12287820</c:v>
                </c:pt>
                <c:pt idx="11141">
                  <c:v>8191008</c:v>
                </c:pt>
                <c:pt idx="11142">
                  <c:v>12307660</c:v>
                </c:pt>
                <c:pt idx="11143">
                  <c:v>8180710</c:v>
                </c:pt>
                <c:pt idx="11144">
                  <c:v>12310250</c:v>
                </c:pt>
                <c:pt idx="11145">
                  <c:v>8192020</c:v>
                </c:pt>
                <c:pt idx="11146">
                  <c:v>12282270</c:v>
                </c:pt>
                <c:pt idx="11147">
                  <c:v>8160986</c:v>
                </c:pt>
                <c:pt idx="11148">
                  <c:v>12310770</c:v>
                </c:pt>
                <c:pt idx="11149">
                  <c:v>8186896</c:v>
                </c:pt>
                <c:pt idx="11150">
                  <c:v>12283390</c:v>
                </c:pt>
                <c:pt idx="11151">
                  <c:v>8170125</c:v>
                </c:pt>
                <c:pt idx="11152">
                  <c:v>12279920</c:v>
                </c:pt>
                <c:pt idx="11153">
                  <c:v>8198386</c:v>
                </c:pt>
                <c:pt idx="11154">
                  <c:v>12383060</c:v>
                </c:pt>
                <c:pt idx="11155">
                  <c:v>8180827</c:v>
                </c:pt>
                <c:pt idx="11156">
                  <c:v>12272080</c:v>
                </c:pt>
                <c:pt idx="11157">
                  <c:v>8207005</c:v>
                </c:pt>
                <c:pt idx="11158">
                  <c:v>12262200</c:v>
                </c:pt>
                <c:pt idx="11159">
                  <c:v>8230772</c:v>
                </c:pt>
                <c:pt idx="11160">
                  <c:v>12169930</c:v>
                </c:pt>
                <c:pt idx="11161">
                  <c:v>8189354</c:v>
                </c:pt>
                <c:pt idx="11162">
                  <c:v>12311310</c:v>
                </c:pt>
                <c:pt idx="11163">
                  <c:v>8196696</c:v>
                </c:pt>
                <c:pt idx="11164">
                  <c:v>12246870</c:v>
                </c:pt>
                <c:pt idx="11165">
                  <c:v>8179841</c:v>
                </c:pt>
                <c:pt idx="11166">
                  <c:v>12250910</c:v>
                </c:pt>
                <c:pt idx="11167">
                  <c:v>8214840</c:v>
                </c:pt>
                <c:pt idx="11168">
                  <c:v>12326540</c:v>
                </c:pt>
                <c:pt idx="11169">
                  <c:v>8179810</c:v>
                </c:pt>
                <c:pt idx="11170">
                  <c:v>12313120</c:v>
                </c:pt>
                <c:pt idx="11171">
                  <c:v>8204181</c:v>
                </c:pt>
                <c:pt idx="11172">
                  <c:v>12367610</c:v>
                </c:pt>
                <c:pt idx="11173">
                  <c:v>8147003</c:v>
                </c:pt>
                <c:pt idx="11174">
                  <c:v>12270110</c:v>
                </c:pt>
                <c:pt idx="11175">
                  <c:v>8198157</c:v>
                </c:pt>
                <c:pt idx="11176">
                  <c:v>12378540</c:v>
                </c:pt>
                <c:pt idx="11177">
                  <c:v>8209701</c:v>
                </c:pt>
                <c:pt idx="11178">
                  <c:v>12298620</c:v>
                </c:pt>
                <c:pt idx="11179">
                  <c:v>8126937</c:v>
                </c:pt>
                <c:pt idx="11180">
                  <c:v>12258100</c:v>
                </c:pt>
                <c:pt idx="11181">
                  <c:v>8218231</c:v>
                </c:pt>
                <c:pt idx="11182">
                  <c:v>12337970</c:v>
                </c:pt>
                <c:pt idx="11183">
                  <c:v>8152772</c:v>
                </c:pt>
                <c:pt idx="11184">
                  <c:v>12313530</c:v>
                </c:pt>
                <c:pt idx="11185">
                  <c:v>8183771</c:v>
                </c:pt>
                <c:pt idx="11186">
                  <c:v>12320690</c:v>
                </c:pt>
                <c:pt idx="11187">
                  <c:v>8221621</c:v>
                </c:pt>
                <c:pt idx="11188">
                  <c:v>12238520</c:v>
                </c:pt>
                <c:pt idx="11189">
                  <c:v>8210975</c:v>
                </c:pt>
                <c:pt idx="11190">
                  <c:v>12378500</c:v>
                </c:pt>
                <c:pt idx="11191">
                  <c:v>8168378</c:v>
                </c:pt>
                <c:pt idx="11192">
                  <c:v>12389150</c:v>
                </c:pt>
                <c:pt idx="11193">
                  <c:v>8236423</c:v>
                </c:pt>
                <c:pt idx="11194">
                  <c:v>12403830</c:v>
                </c:pt>
                <c:pt idx="11195">
                  <c:v>8223873</c:v>
                </c:pt>
                <c:pt idx="11196">
                  <c:v>12314840</c:v>
                </c:pt>
                <c:pt idx="11197">
                  <c:v>8210421</c:v>
                </c:pt>
                <c:pt idx="11198">
                  <c:v>12214650</c:v>
                </c:pt>
                <c:pt idx="11199">
                  <c:v>8203125</c:v>
                </c:pt>
                <c:pt idx="11200">
                  <c:v>12320460</c:v>
                </c:pt>
                <c:pt idx="11201">
                  <c:v>8183285</c:v>
                </c:pt>
                <c:pt idx="11202">
                  <c:v>12293450</c:v>
                </c:pt>
                <c:pt idx="11203">
                  <c:v>8170368</c:v>
                </c:pt>
                <c:pt idx="11204">
                  <c:v>12278130</c:v>
                </c:pt>
                <c:pt idx="11205">
                  <c:v>8187187</c:v>
                </c:pt>
                <c:pt idx="11206">
                  <c:v>12388840</c:v>
                </c:pt>
                <c:pt idx="11207">
                  <c:v>8220311</c:v>
                </c:pt>
                <c:pt idx="11208">
                  <c:v>12332840</c:v>
                </c:pt>
                <c:pt idx="11209">
                  <c:v>8177679</c:v>
                </c:pt>
                <c:pt idx="11210">
                  <c:v>12308480</c:v>
                </c:pt>
                <c:pt idx="11211">
                  <c:v>8205865</c:v>
                </c:pt>
                <c:pt idx="11212">
                  <c:v>12282150</c:v>
                </c:pt>
                <c:pt idx="11213">
                  <c:v>8216423</c:v>
                </c:pt>
                <c:pt idx="11214">
                  <c:v>12379880</c:v>
                </c:pt>
                <c:pt idx="11215">
                  <c:v>8196309</c:v>
                </c:pt>
                <c:pt idx="11216">
                  <c:v>12347350</c:v>
                </c:pt>
                <c:pt idx="11217">
                  <c:v>8245336</c:v>
                </c:pt>
                <c:pt idx="11218">
                  <c:v>12278410</c:v>
                </c:pt>
                <c:pt idx="11219">
                  <c:v>8259601</c:v>
                </c:pt>
                <c:pt idx="11220">
                  <c:v>12323610</c:v>
                </c:pt>
                <c:pt idx="11221">
                  <c:v>8174806</c:v>
                </c:pt>
                <c:pt idx="11222">
                  <c:v>12415520</c:v>
                </c:pt>
                <c:pt idx="11223">
                  <c:v>8188674</c:v>
                </c:pt>
                <c:pt idx="11224">
                  <c:v>12337630</c:v>
                </c:pt>
                <c:pt idx="11225">
                  <c:v>8265185</c:v>
                </c:pt>
                <c:pt idx="11226">
                  <c:v>12310570</c:v>
                </c:pt>
                <c:pt idx="11227">
                  <c:v>8245202</c:v>
                </c:pt>
                <c:pt idx="11228">
                  <c:v>12385480</c:v>
                </c:pt>
                <c:pt idx="11229">
                  <c:v>8178496</c:v>
                </c:pt>
                <c:pt idx="11230">
                  <c:v>12367710</c:v>
                </c:pt>
                <c:pt idx="11231">
                  <c:v>8219663</c:v>
                </c:pt>
                <c:pt idx="11232">
                  <c:v>12254200</c:v>
                </c:pt>
                <c:pt idx="11233">
                  <c:v>8194159</c:v>
                </c:pt>
                <c:pt idx="11234">
                  <c:v>12364980</c:v>
                </c:pt>
                <c:pt idx="11235">
                  <c:v>8201447</c:v>
                </c:pt>
                <c:pt idx="11236">
                  <c:v>12492380</c:v>
                </c:pt>
                <c:pt idx="11237">
                  <c:v>8195219</c:v>
                </c:pt>
                <c:pt idx="11238">
                  <c:v>12442040</c:v>
                </c:pt>
                <c:pt idx="11239">
                  <c:v>8195771</c:v>
                </c:pt>
                <c:pt idx="11240">
                  <c:v>12344320</c:v>
                </c:pt>
                <c:pt idx="11241">
                  <c:v>8222280</c:v>
                </c:pt>
                <c:pt idx="11242">
                  <c:v>12343090</c:v>
                </c:pt>
                <c:pt idx="11243">
                  <c:v>8188381</c:v>
                </c:pt>
                <c:pt idx="11244">
                  <c:v>12341520</c:v>
                </c:pt>
                <c:pt idx="11245">
                  <c:v>8191184</c:v>
                </c:pt>
                <c:pt idx="11246">
                  <c:v>12311700</c:v>
                </c:pt>
                <c:pt idx="11247">
                  <c:v>8192166</c:v>
                </c:pt>
                <c:pt idx="11248">
                  <c:v>12470660</c:v>
                </c:pt>
                <c:pt idx="11249">
                  <c:v>8217374</c:v>
                </c:pt>
                <c:pt idx="11250">
                  <c:v>12370880</c:v>
                </c:pt>
                <c:pt idx="11251">
                  <c:v>8191810</c:v>
                </c:pt>
                <c:pt idx="11252">
                  <c:v>12304170</c:v>
                </c:pt>
                <c:pt idx="11253">
                  <c:v>8211745</c:v>
                </c:pt>
                <c:pt idx="11254">
                  <c:v>12212390</c:v>
                </c:pt>
                <c:pt idx="11255">
                  <c:v>8165867</c:v>
                </c:pt>
                <c:pt idx="11256">
                  <c:v>12405920</c:v>
                </c:pt>
                <c:pt idx="11257">
                  <c:v>8189617</c:v>
                </c:pt>
                <c:pt idx="11258">
                  <c:v>12226630</c:v>
                </c:pt>
                <c:pt idx="11259">
                  <c:v>8205263</c:v>
                </c:pt>
                <c:pt idx="11260">
                  <c:v>12345950</c:v>
                </c:pt>
                <c:pt idx="11261">
                  <c:v>8241016</c:v>
                </c:pt>
                <c:pt idx="11262">
                  <c:v>12331410</c:v>
                </c:pt>
                <c:pt idx="11263">
                  <c:v>8159405</c:v>
                </c:pt>
                <c:pt idx="11264">
                  <c:v>12405840</c:v>
                </c:pt>
                <c:pt idx="11265">
                  <c:v>8192029</c:v>
                </c:pt>
                <c:pt idx="11266">
                  <c:v>12329040</c:v>
                </c:pt>
                <c:pt idx="11267">
                  <c:v>8160512</c:v>
                </c:pt>
                <c:pt idx="11268">
                  <c:v>12275080</c:v>
                </c:pt>
                <c:pt idx="11269">
                  <c:v>8223935</c:v>
                </c:pt>
                <c:pt idx="11270">
                  <c:v>12414220</c:v>
                </c:pt>
                <c:pt idx="11271">
                  <c:v>8182434</c:v>
                </c:pt>
                <c:pt idx="11272">
                  <c:v>12364380</c:v>
                </c:pt>
                <c:pt idx="11273">
                  <c:v>8228757</c:v>
                </c:pt>
                <c:pt idx="11274">
                  <c:v>12290940</c:v>
                </c:pt>
                <c:pt idx="11275">
                  <c:v>8160430</c:v>
                </c:pt>
                <c:pt idx="11276">
                  <c:v>12304570</c:v>
                </c:pt>
                <c:pt idx="11277">
                  <c:v>8161088</c:v>
                </c:pt>
                <c:pt idx="11278">
                  <c:v>12367220</c:v>
                </c:pt>
                <c:pt idx="11279">
                  <c:v>8192817</c:v>
                </c:pt>
                <c:pt idx="11280">
                  <c:v>12292070</c:v>
                </c:pt>
                <c:pt idx="11281">
                  <c:v>8223004</c:v>
                </c:pt>
                <c:pt idx="11282">
                  <c:v>12405620</c:v>
                </c:pt>
                <c:pt idx="11283">
                  <c:v>8186998</c:v>
                </c:pt>
                <c:pt idx="11284">
                  <c:v>12282110</c:v>
                </c:pt>
                <c:pt idx="11285">
                  <c:v>8226867</c:v>
                </c:pt>
                <c:pt idx="11286">
                  <c:v>12367630</c:v>
                </c:pt>
                <c:pt idx="11287">
                  <c:v>8164237</c:v>
                </c:pt>
                <c:pt idx="11288">
                  <c:v>12212190</c:v>
                </c:pt>
                <c:pt idx="11289">
                  <c:v>8207629</c:v>
                </c:pt>
                <c:pt idx="11290">
                  <c:v>12295360</c:v>
                </c:pt>
                <c:pt idx="11291">
                  <c:v>8229621</c:v>
                </c:pt>
                <c:pt idx="11292">
                  <c:v>12430590</c:v>
                </c:pt>
                <c:pt idx="11293">
                  <c:v>8205202</c:v>
                </c:pt>
                <c:pt idx="11294">
                  <c:v>12311120</c:v>
                </c:pt>
                <c:pt idx="11295">
                  <c:v>8194401</c:v>
                </c:pt>
                <c:pt idx="11296">
                  <c:v>12400540</c:v>
                </c:pt>
                <c:pt idx="11297">
                  <c:v>8174368</c:v>
                </c:pt>
                <c:pt idx="11298">
                  <c:v>12435400</c:v>
                </c:pt>
                <c:pt idx="11299">
                  <c:v>8221443</c:v>
                </c:pt>
                <c:pt idx="11300">
                  <c:v>12352270</c:v>
                </c:pt>
                <c:pt idx="11301">
                  <c:v>8175866</c:v>
                </c:pt>
                <c:pt idx="11302">
                  <c:v>12257040</c:v>
                </c:pt>
                <c:pt idx="11303">
                  <c:v>8203572</c:v>
                </c:pt>
                <c:pt idx="11304">
                  <c:v>12350300</c:v>
                </c:pt>
                <c:pt idx="11305">
                  <c:v>8198527</c:v>
                </c:pt>
                <c:pt idx="11306">
                  <c:v>12341480</c:v>
                </c:pt>
                <c:pt idx="11307">
                  <c:v>8203884</c:v>
                </c:pt>
                <c:pt idx="11308">
                  <c:v>12433370</c:v>
                </c:pt>
                <c:pt idx="11309">
                  <c:v>8200413</c:v>
                </c:pt>
                <c:pt idx="11310">
                  <c:v>12368460</c:v>
                </c:pt>
                <c:pt idx="11311">
                  <c:v>8140060</c:v>
                </c:pt>
                <c:pt idx="11312">
                  <c:v>12400880</c:v>
                </c:pt>
                <c:pt idx="11313">
                  <c:v>8188605</c:v>
                </c:pt>
                <c:pt idx="11314">
                  <c:v>12307150</c:v>
                </c:pt>
                <c:pt idx="11315">
                  <c:v>8188201</c:v>
                </c:pt>
                <c:pt idx="11316">
                  <c:v>12292550</c:v>
                </c:pt>
                <c:pt idx="11317">
                  <c:v>8150084</c:v>
                </c:pt>
                <c:pt idx="11318">
                  <c:v>12315260</c:v>
                </c:pt>
                <c:pt idx="11319">
                  <c:v>8176648</c:v>
                </c:pt>
                <c:pt idx="11320">
                  <c:v>12301540</c:v>
                </c:pt>
                <c:pt idx="11321">
                  <c:v>8202864</c:v>
                </c:pt>
                <c:pt idx="11322">
                  <c:v>12388700</c:v>
                </c:pt>
                <c:pt idx="11323">
                  <c:v>8163843</c:v>
                </c:pt>
                <c:pt idx="11324">
                  <c:v>12390040</c:v>
                </c:pt>
                <c:pt idx="11325">
                  <c:v>8233136</c:v>
                </c:pt>
                <c:pt idx="11326">
                  <c:v>12332290</c:v>
                </c:pt>
                <c:pt idx="11327">
                  <c:v>8187657</c:v>
                </c:pt>
                <c:pt idx="11328">
                  <c:v>12417090</c:v>
                </c:pt>
                <c:pt idx="11329">
                  <c:v>8196161</c:v>
                </c:pt>
                <c:pt idx="11330">
                  <c:v>12331050</c:v>
                </c:pt>
                <c:pt idx="11331">
                  <c:v>8172463</c:v>
                </c:pt>
                <c:pt idx="11332">
                  <c:v>12396820</c:v>
                </c:pt>
                <c:pt idx="11333">
                  <c:v>8195597</c:v>
                </c:pt>
                <c:pt idx="11334">
                  <c:v>12373850</c:v>
                </c:pt>
                <c:pt idx="11335">
                  <c:v>8179263</c:v>
                </c:pt>
                <c:pt idx="11336">
                  <c:v>12298980</c:v>
                </c:pt>
                <c:pt idx="11337">
                  <c:v>8187302</c:v>
                </c:pt>
                <c:pt idx="11338">
                  <c:v>12413140</c:v>
                </c:pt>
                <c:pt idx="11339">
                  <c:v>8220789</c:v>
                </c:pt>
                <c:pt idx="11340">
                  <c:v>12351950</c:v>
                </c:pt>
                <c:pt idx="11341">
                  <c:v>8209359</c:v>
                </c:pt>
                <c:pt idx="11342">
                  <c:v>12304910</c:v>
                </c:pt>
                <c:pt idx="11343">
                  <c:v>8177414</c:v>
                </c:pt>
                <c:pt idx="11344">
                  <c:v>12431050</c:v>
                </c:pt>
                <c:pt idx="11345">
                  <c:v>8211406</c:v>
                </c:pt>
                <c:pt idx="11346">
                  <c:v>12310630</c:v>
                </c:pt>
                <c:pt idx="11347">
                  <c:v>8182261</c:v>
                </c:pt>
                <c:pt idx="11348">
                  <c:v>12408130</c:v>
                </c:pt>
                <c:pt idx="11349">
                  <c:v>8237118</c:v>
                </c:pt>
                <c:pt idx="11350">
                  <c:v>12332150</c:v>
                </c:pt>
                <c:pt idx="11351">
                  <c:v>8160373</c:v>
                </c:pt>
                <c:pt idx="11352">
                  <c:v>12422500</c:v>
                </c:pt>
                <c:pt idx="11353">
                  <c:v>8197932</c:v>
                </c:pt>
                <c:pt idx="11354">
                  <c:v>12353380</c:v>
                </c:pt>
                <c:pt idx="11355">
                  <c:v>8219578</c:v>
                </c:pt>
                <c:pt idx="11356">
                  <c:v>12368590</c:v>
                </c:pt>
                <c:pt idx="11357">
                  <c:v>8194758</c:v>
                </c:pt>
                <c:pt idx="11358">
                  <c:v>12400040</c:v>
                </c:pt>
                <c:pt idx="11359">
                  <c:v>8220228</c:v>
                </c:pt>
                <c:pt idx="11360">
                  <c:v>12460510</c:v>
                </c:pt>
                <c:pt idx="11361">
                  <c:v>8223014</c:v>
                </c:pt>
                <c:pt idx="11362">
                  <c:v>12337720</c:v>
                </c:pt>
                <c:pt idx="11363">
                  <c:v>8205226</c:v>
                </c:pt>
                <c:pt idx="11364">
                  <c:v>12327970</c:v>
                </c:pt>
                <c:pt idx="11365">
                  <c:v>8201950</c:v>
                </c:pt>
                <c:pt idx="11366">
                  <c:v>12416580</c:v>
                </c:pt>
                <c:pt idx="11367">
                  <c:v>8158627</c:v>
                </c:pt>
                <c:pt idx="11368">
                  <c:v>12395840</c:v>
                </c:pt>
                <c:pt idx="11369">
                  <c:v>8205199</c:v>
                </c:pt>
                <c:pt idx="11370">
                  <c:v>12354450</c:v>
                </c:pt>
                <c:pt idx="11371">
                  <c:v>8242638</c:v>
                </c:pt>
                <c:pt idx="11372">
                  <c:v>12314830</c:v>
                </c:pt>
                <c:pt idx="11373">
                  <c:v>8164128</c:v>
                </c:pt>
                <c:pt idx="11374">
                  <c:v>12330820</c:v>
                </c:pt>
                <c:pt idx="11375">
                  <c:v>8159043</c:v>
                </c:pt>
                <c:pt idx="11376">
                  <c:v>12395220</c:v>
                </c:pt>
                <c:pt idx="11377">
                  <c:v>8184680</c:v>
                </c:pt>
                <c:pt idx="11378">
                  <c:v>12384780</c:v>
                </c:pt>
                <c:pt idx="11379">
                  <c:v>8209356</c:v>
                </c:pt>
                <c:pt idx="11380">
                  <c:v>12256970</c:v>
                </c:pt>
                <c:pt idx="11381">
                  <c:v>8214043</c:v>
                </c:pt>
                <c:pt idx="11382">
                  <c:v>12384890</c:v>
                </c:pt>
                <c:pt idx="11383">
                  <c:v>8204614</c:v>
                </c:pt>
                <c:pt idx="11384">
                  <c:v>12335460</c:v>
                </c:pt>
                <c:pt idx="11385">
                  <c:v>8173028</c:v>
                </c:pt>
                <c:pt idx="11386">
                  <c:v>12336660</c:v>
                </c:pt>
                <c:pt idx="11387">
                  <c:v>8194552</c:v>
                </c:pt>
                <c:pt idx="11388">
                  <c:v>12296680</c:v>
                </c:pt>
                <c:pt idx="11389">
                  <c:v>8243743</c:v>
                </c:pt>
                <c:pt idx="11390">
                  <c:v>12383470</c:v>
                </c:pt>
                <c:pt idx="11391">
                  <c:v>8209926</c:v>
                </c:pt>
                <c:pt idx="11392">
                  <c:v>12340030</c:v>
                </c:pt>
                <c:pt idx="11393">
                  <c:v>8197518</c:v>
                </c:pt>
                <c:pt idx="11394">
                  <c:v>12312450</c:v>
                </c:pt>
                <c:pt idx="11395">
                  <c:v>8201133</c:v>
                </c:pt>
                <c:pt idx="11396">
                  <c:v>12362580</c:v>
                </c:pt>
                <c:pt idx="11397">
                  <c:v>8213159</c:v>
                </c:pt>
                <c:pt idx="11398">
                  <c:v>12333200</c:v>
                </c:pt>
                <c:pt idx="11399">
                  <c:v>8212773</c:v>
                </c:pt>
                <c:pt idx="11400">
                  <c:v>12357070</c:v>
                </c:pt>
                <c:pt idx="11401">
                  <c:v>8235178</c:v>
                </c:pt>
                <c:pt idx="11402">
                  <c:v>12367460</c:v>
                </c:pt>
                <c:pt idx="11403">
                  <c:v>8170719</c:v>
                </c:pt>
                <c:pt idx="11404">
                  <c:v>12340560</c:v>
                </c:pt>
                <c:pt idx="11405">
                  <c:v>8223318</c:v>
                </c:pt>
                <c:pt idx="11406">
                  <c:v>12295080</c:v>
                </c:pt>
                <c:pt idx="11407">
                  <c:v>8174309</c:v>
                </c:pt>
                <c:pt idx="11408">
                  <c:v>12341660</c:v>
                </c:pt>
                <c:pt idx="11409">
                  <c:v>8203406</c:v>
                </c:pt>
                <c:pt idx="11410">
                  <c:v>12286480</c:v>
                </c:pt>
                <c:pt idx="11411">
                  <c:v>8231426</c:v>
                </c:pt>
                <c:pt idx="11412">
                  <c:v>12284150</c:v>
                </c:pt>
                <c:pt idx="11413">
                  <c:v>8201460</c:v>
                </c:pt>
                <c:pt idx="11414">
                  <c:v>12302350</c:v>
                </c:pt>
                <c:pt idx="11415">
                  <c:v>8201570</c:v>
                </c:pt>
                <c:pt idx="11416">
                  <c:v>12286460</c:v>
                </c:pt>
                <c:pt idx="11417">
                  <c:v>8231929</c:v>
                </c:pt>
                <c:pt idx="11418">
                  <c:v>12305970</c:v>
                </c:pt>
                <c:pt idx="11419">
                  <c:v>8212002</c:v>
                </c:pt>
                <c:pt idx="11420">
                  <c:v>12367540</c:v>
                </c:pt>
                <c:pt idx="11421">
                  <c:v>8237466</c:v>
                </c:pt>
                <c:pt idx="11422">
                  <c:v>12283780</c:v>
                </c:pt>
                <c:pt idx="11423">
                  <c:v>8203523</c:v>
                </c:pt>
                <c:pt idx="11424">
                  <c:v>12343280</c:v>
                </c:pt>
                <c:pt idx="11425">
                  <c:v>8202368</c:v>
                </c:pt>
                <c:pt idx="11426">
                  <c:v>12293610</c:v>
                </c:pt>
                <c:pt idx="11427">
                  <c:v>8204039</c:v>
                </c:pt>
                <c:pt idx="11428">
                  <c:v>12396860</c:v>
                </c:pt>
                <c:pt idx="11429">
                  <c:v>8205527</c:v>
                </c:pt>
                <c:pt idx="11430">
                  <c:v>12372050</c:v>
                </c:pt>
                <c:pt idx="11431">
                  <c:v>8204839</c:v>
                </c:pt>
                <c:pt idx="11432">
                  <c:v>12381120</c:v>
                </c:pt>
                <c:pt idx="11433">
                  <c:v>8163546</c:v>
                </c:pt>
                <c:pt idx="11434">
                  <c:v>12347930</c:v>
                </c:pt>
                <c:pt idx="11435">
                  <c:v>8157632</c:v>
                </c:pt>
                <c:pt idx="11436">
                  <c:v>12411660</c:v>
                </c:pt>
                <c:pt idx="11437">
                  <c:v>8156505</c:v>
                </c:pt>
                <c:pt idx="11438">
                  <c:v>12343420</c:v>
                </c:pt>
                <c:pt idx="11439">
                  <c:v>8210945</c:v>
                </c:pt>
                <c:pt idx="11440">
                  <c:v>12329780</c:v>
                </c:pt>
                <c:pt idx="11441">
                  <c:v>8241072</c:v>
                </c:pt>
                <c:pt idx="11442">
                  <c:v>12337220</c:v>
                </c:pt>
                <c:pt idx="11443">
                  <c:v>8217048</c:v>
                </c:pt>
                <c:pt idx="11444">
                  <c:v>12326840</c:v>
                </c:pt>
                <c:pt idx="11445">
                  <c:v>8180917</c:v>
                </c:pt>
                <c:pt idx="11446">
                  <c:v>12347550</c:v>
                </c:pt>
                <c:pt idx="11447">
                  <c:v>8227595</c:v>
                </c:pt>
                <c:pt idx="11448">
                  <c:v>12398840</c:v>
                </c:pt>
                <c:pt idx="11449">
                  <c:v>8239696</c:v>
                </c:pt>
                <c:pt idx="11450">
                  <c:v>12343950</c:v>
                </c:pt>
                <c:pt idx="11451">
                  <c:v>8211363</c:v>
                </c:pt>
                <c:pt idx="11452">
                  <c:v>12266100</c:v>
                </c:pt>
                <c:pt idx="11453">
                  <c:v>8258565</c:v>
                </c:pt>
                <c:pt idx="11454">
                  <c:v>12311960</c:v>
                </c:pt>
                <c:pt idx="11455">
                  <c:v>8203526</c:v>
                </c:pt>
                <c:pt idx="11456">
                  <c:v>12296220</c:v>
                </c:pt>
                <c:pt idx="11457">
                  <c:v>8236422</c:v>
                </c:pt>
                <c:pt idx="11458">
                  <c:v>12298110</c:v>
                </c:pt>
                <c:pt idx="11459">
                  <c:v>8211578</c:v>
                </c:pt>
                <c:pt idx="11460">
                  <c:v>12314820</c:v>
                </c:pt>
                <c:pt idx="11461">
                  <c:v>8244291</c:v>
                </c:pt>
                <c:pt idx="11462">
                  <c:v>12271860</c:v>
                </c:pt>
                <c:pt idx="11463">
                  <c:v>8253197</c:v>
                </c:pt>
                <c:pt idx="11464">
                  <c:v>12462160</c:v>
                </c:pt>
                <c:pt idx="11465">
                  <c:v>8177961</c:v>
                </c:pt>
                <c:pt idx="11466">
                  <c:v>12398020</c:v>
                </c:pt>
                <c:pt idx="11467">
                  <c:v>8214477</c:v>
                </c:pt>
                <c:pt idx="11468">
                  <c:v>12441880</c:v>
                </c:pt>
                <c:pt idx="11469">
                  <c:v>8205108</c:v>
                </c:pt>
                <c:pt idx="11470">
                  <c:v>12441750</c:v>
                </c:pt>
                <c:pt idx="11471">
                  <c:v>8178425</c:v>
                </c:pt>
                <c:pt idx="11472">
                  <c:v>12407810</c:v>
                </c:pt>
                <c:pt idx="11473">
                  <c:v>8176358</c:v>
                </c:pt>
                <c:pt idx="11474">
                  <c:v>12326600</c:v>
                </c:pt>
                <c:pt idx="11475">
                  <c:v>8268495</c:v>
                </c:pt>
                <c:pt idx="11476">
                  <c:v>12294360</c:v>
                </c:pt>
                <c:pt idx="11477">
                  <c:v>8168957</c:v>
                </c:pt>
                <c:pt idx="11478">
                  <c:v>12306170</c:v>
                </c:pt>
                <c:pt idx="11479">
                  <c:v>8239519</c:v>
                </c:pt>
                <c:pt idx="11480">
                  <c:v>12416400</c:v>
                </c:pt>
                <c:pt idx="11481">
                  <c:v>8186622</c:v>
                </c:pt>
                <c:pt idx="11482">
                  <c:v>12369330</c:v>
                </c:pt>
                <c:pt idx="11483">
                  <c:v>8198964</c:v>
                </c:pt>
                <c:pt idx="11484">
                  <c:v>12297650</c:v>
                </c:pt>
                <c:pt idx="11485">
                  <c:v>8161099</c:v>
                </c:pt>
                <c:pt idx="11486">
                  <c:v>12408680</c:v>
                </c:pt>
                <c:pt idx="11487">
                  <c:v>8228327</c:v>
                </c:pt>
                <c:pt idx="11488">
                  <c:v>12419750</c:v>
                </c:pt>
                <c:pt idx="11489">
                  <c:v>8180035</c:v>
                </c:pt>
                <c:pt idx="11490">
                  <c:v>12317110</c:v>
                </c:pt>
                <c:pt idx="11491">
                  <c:v>8189563</c:v>
                </c:pt>
                <c:pt idx="11492">
                  <c:v>12367500</c:v>
                </c:pt>
                <c:pt idx="11493">
                  <c:v>8186920</c:v>
                </c:pt>
                <c:pt idx="11494">
                  <c:v>12313060</c:v>
                </c:pt>
                <c:pt idx="11495">
                  <c:v>8193786</c:v>
                </c:pt>
                <c:pt idx="11496">
                  <c:v>12360290</c:v>
                </c:pt>
                <c:pt idx="11497">
                  <c:v>8194041</c:v>
                </c:pt>
                <c:pt idx="11498">
                  <c:v>12419960</c:v>
                </c:pt>
                <c:pt idx="11499">
                  <c:v>8215981</c:v>
                </c:pt>
                <c:pt idx="11500">
                  <c:v>12364070</c:v>
                </c:pt>
                <c:pt idx="11501">
                  <c:v>8203990</c:v>
                </c:pt>
                <c:pt idx="11502">
                  <c:v>12400310</c:v>
                </c:pt>
                <c:pt idx="11503">
                  <c:v>8200671</c:v>
                </c:pt>
                <c:pt idx="11504">
                  <c:v>12391930</c:v>
                </c:pt>
                <c:pt idx="11505">
                  <c:v>8164310</c:v>
                </c:pt>
                <c:pt idx="11506">
                  <c:v>12506120</c:v>
                </c:pt>
                <c:pt idx="11507">
                  <c:v>8161942</c:v>
                </c:pt>
                <c:pt idx="11508">
                  <c:v>12393400</c:v>
                </c:pt>
                <c:pt idx="11509">
                  <c:v>8242914</c:v>
                </c:pt>
                <c:pt idx="11510">
                  <c:v>12383190</c:v>
                </c:pt>
                <c:pt idx="11511">
                  <c:v>8153658</c:v>
                </c:pt>
                <c:pt idx="11512">
                  <c:v>12329070</c:v>
                </c:pt>
                <c:pt idx="11513">
                  <c:v>8205545</c:v>
                </c:pt>
                <c:pt idx="11514">
                  <c:v>12340100</c:v>
                </c:pt>
                <c:pt idx="11515">
                  <c:v>8168575</c:v>
                </c:pt>
                <c:pt idx="11516">
                  <c:v>12440350</c:v>
                </c:pt>
                <c:pt idx="11517">
                  <c:v>8194772</c:v>
                </c:pt>
                <c:pt idx="11518">
                  <c:v>12382940</c:v>
                </c:pt>
                <c:pt idx="11519">
                  <c:v>8204568</c:v>
                </c:pt>
                <c:pt idx="11520">
                  <c:v>12410620</c:v>
                </c:pt>
                <c:pt idx="11521">
                  <c:v>8169982</c:v>
                </c:pt>
                <c:pt idx="11522">
                  <c:v>12384040</c:v>
                </c:pt>
                <c:pt idx="11523">
                  <c:v>8239046</c:v>
                </c:pt>
                <c:pt idx="11524">
                  <c:v>12303330</c:v>
                </c:pt>
                <c:pt idx="11525">
                  <c:v>8209701</c:v>
                </c:pt>
                <c:pt idx="11526">
                  <c:v>12408840</c:v>
                </c:pt>
                <c:pt idx="11527">
                  <c:v>8240869</c:v>
                </c:pt>
                <c:pt idx="11528">
                  <c:v>12303270</c:v>
                </c:pt>
                <c:pt idx="11529">
                  <c:v>8186472</c:v>
                </c:pt>
                <c:pt idx="11530">
                  <c:v>12371800</c:v>
                </c:pt>
                <c:pt idx="11531">
                  <c:v>8182391</c:v>
                </c:pt>
                <c:pt idx="11532">
                  <c:v>12314880</c:v>
                </c:pt>
                <c:pt idx="11533">
                  <c:v>8222960</c:v>
                </c:pt>
                <c:pt idx="11534">
                  <c:v>12319770</c:v>
                </c:pt>
                <c:pt idx="11535">
                  <c:v>8218873</c:v>
                </c:pt>
                <c:pt idx="11536">
                  <c:v>12330960</c:v>
                </c:pt>
                <c:pt idx="11537">
                  <c:v>8245357</c:v>
                </c:pt>
                <c:pt idx="11538">
                  <c:v>12428260</c:v>
                </c:pt>
                <c:pt idx="11539">
                  <c:v>8247428</c:v>
                </c:pt>
                <c:pt idx="11540">
                  <c:v>12436170</c:v>
                </c:pt>
                <c:pt idx="11541">
                  <c:v>8234118</c:v>
                </c:pt>
                <c:pt idx="11542">
                  <c:v>12359350</c:v>
                </c:pt>
                <c:pt idx="11543">
                  <c:v>8201468</c:v>
                </c:pt>
                <c:pt idx="11544">
                  <c:v>12418540</c:v>
                </c:pt>
                <c:pt idx="11545">
                  <c:v>8195870</c:v>
                </c:pt>
                <c:pt idx="11546">
                  <c:v>12307150</c:v>
                </c:pt>
                <c:pt idx="11547">
                  <c:v>8219432</c:v>
                </c:pt>
                <c:pt idx="11548">
                  <c:v>12311950</c:v>
                </c:pt>
                <c:pt idx="11549">
                  <c:v>8197423</c:v>
                </c:pt>
                <c:pt idx="11550">
                  <c:v>12290020</c:v>
                </c:pt>
                <c:pt idx="11551">
                  <c:v>8206586</c:v>
                </c:pt>
                <c:pt idx="11552">
                  <c:v>12310810</c:v>
                </c:pt>
                <c:pt idx="11553">
                  <c:v>8220143</c:v>
                </c:pt>
                <c:pt idx="11554">
                  <c:v>12388360</c:v>
                </c:pt>
                <c:pt idx="11555">
                  <c:v>8217876</c:v>
                </c:pt>
                <c:pt idx="11556">
                  <c:v>12345600</c:v>
                </c:pt>
                <c:pt idx="11557">
                  <c:v>8190047</c:v>
                </c:pt>
                <c:pt idx="11558">
                  <c:v>12380240</c:v>
                </c:pt>
                <c:pt idx="11559">
                  <c:v>8207302</c:v>
                </c:pt>
                <c:pt idx="11560">
                  <c:v>12335250</c:v>
                </c:pt>
                <c:pt idx="11561">
                  <c:v>8239676</c:v>
                </c:pt>
                <c:pt idx="11562">
                  <c:v>12326010</c:v>
                </c:pt>
                <c:pt idx="11563">
                  <c:v>8180686</c:v>
                </c:pt>
                <c:pt idx="11564">
                  <c:v>12353000</c:v>
                </c:pt>
                <c:pt idx="11565">
                  <c:v>8195485</c:v>
                </c:pt>
                <c:pt idx="11566">
                  <c:v>12369820</c:v>
                </c:pt>
                <c:pt idx="11567">
                  <c:v>8204092</c:v>
                </c:pt>
                <c:pt idx="11568">
                  <c:v>12354250</c:v>
                </c:pt>
                <c:pt idx="11569">
                  <c:v>8214460</c:v>
                </c:pt>
                <c:pt idx="11570">
                  <c:v>12364740</c:v>
                </c:pt>
                <c:pt idx="11571">
                  <c:v>8159446</c:v>
                </c:pt>
                <c:pt idx="11572">
                  <c:v>12297070</c:v>
                </c:pt>
                <c:pt idx="11573">
                  <c:v>8223202</c:v>
                </c:pt>
                <c:pt idx="11574">
                  <c:v>12396680</c:v>
                </c:pt>
                <c:pt idx="11575">
                  <c:v>8217245</c:v>
                </c:pt>
                <c:pt idx="11576">
                  <c:v>12359240</c:v>
                </c:pt>
                <c:pt idx="11577">
                  <c:v>8192322</c:v>
                </c:pt>
                <c:pt idx="11578">
                  <c:v>12445050</c:v>
                </c:pt>
                <c:pt idx="11579">
                  <c:v>8189476</c:v>
                </c:pt>
                <c:pt idx="11580">
                  <c:v>12409570</c:v>
                </c:pt>
                <c:pt idx="11581">
                  <c:v>8288704</c:v>
                </c:pt>
                <c:pt idx="11582">
                  <c:v>12297290</c:v>
                </c:pt>
                <c:pt idx="11583">
                  <c:v>8210184</c:v>
                </c:pt>
                <c:pt idx="11584">
                  <c:v>12274390</c:v>
                </c:pt>
                <c:pt idx="11585">
                  <c:v>8237002</c:v>
                </c:pt>
                <c:pt idx="11586">
                  <c:v>12358360</c:v>
                </c:pt>
                <c:pt idx="11587">
                  <c:v>8199944</c:v>
                </c:pt>
                <c:pt idx="11588">
                  <c:v>12291340</c:v>
                </c:pt>
                <c:pt idx="11589">
                  <c:v>8207552</c:v>
                </c:pt>
                <c:pt idx="11590">
                  <c:v>12364590</c:v>
                </c:pt>
                <c:pt idx="11591">
                  <c:v>8204098</c:v>
                </c:pt>
                <c:pt idx="11592">
                  <c:v>12394740</c:v>
                </c:pt>
                <c:pt idx="11593">
                  <c:v>8226518</c:v>
                </c:pt>
                <c:pt idx="11594">
                  <c:v>12376520</c:v>
                </c:pt>
                <c:pt idx="11595">
                  <c:v>8208392</c:v>
                </c:pt>
                <c:pt idx="11596">
                  <c:v>12431080</c:v>
                </c:pt>
                <c:pt idx="11597">
                  <c:v>8248142</c:v>
                </c:pt>
                <c:pt idx="11598">
                  <c:v>12349370</c:v>
                </c:pt>
                <c:pt idx="11599">
                  <c:v>8203109</c:v>
                </c:pt>
                <c:pt idx="11600">
                  <c:v>12327820</c:v>
                </c:pt>
                <c:pt idx="11601">
                  <c:v>8250655</c:v>
                </c:pt>
                <c:pt idx="11602">
                  <c:v>12275920</c:v>
                </c:pt>
                <c:pt idx="11603">
                  <c:v>8255891</c:v>
                </c:pt>
                <c:pt idx="11604">
                  <c:v>12395130</c:v>
                </c:pt>
                <c:pt idx="11605">
                  <c:v>8232985</c:v>
                </c:pt>
                <c:pt idx="11606">
                  <c:v>12469670</c:v>
                </c:pt>
                <c:pt idx="11607">
                  <c:v>8233768</c:v>
                </c:pt>
                <c:pt idx="11608">
                  <c:v>12377770</c:v>
                </c:pt>
                <c:pt idx="11609">
                  <c:v>8184919</c:v>
                </c:pt>
                <c:pt idx="11610">
                  <c:v>12393350</c:v>
                </c:pt>
                <c:pt idx="11611">
                  <c:v>8251995</c:v>
                </c:pt>
                <c:pt idx="11612">
                  <c:v>12426430</c:v>
                </c:pt>
                <c:pt idx="11613">
                  <c:v>8207104</c:v>
                </c:pt>
                <c:pt idx="11614">
                  <c:v>12402740</c:v>
                </c:pt>
                <c:pt idx="11615">
                  <c:v>8191448</c:v>
                </c:pt>
                <c:pt idx="11616">
                  <c:v>12253200</c:v>
                </c:pt>
                <c:pt idx="11617">
                  <c:v>8238668</c:v>
                </c:pt>
                <c:pt idx="11618">
                  <c:v>12317370</c:v>
                </c:pt>
                <c:pt idx="11619">
                  <c:v>8224707</c:v>
                </c:pt>
                <c:pt idx="11620">
                  <c:v>12366110</c:v>
                </c:pt>
                <c:pt idx="11621">
                  <c:v>8182580</c:v>
                </c:pt>
                <c:pt idx="11622">
                  <c:v>12248820</c:v>
                </c:pt>
                <c:pt idx="11623">
                  <c:v>8200413</c:v>
                </c:pt>
                <c:pt idx="11624">
                  <c:v>12388190</c:v>
                </c:pt>
                <c:pt idx="11625">
                  <c:v>8203035</c:v>
                </c:pt>
                <c:pt idx="11626">
                  <c:v>12360970</c:v>
                </c:pt>
                <c:pt idx="11627">
                  <c:v>8178216</c:v>
                </c:pt>
                <c:pt idx="11628">
                  <c:v>12368080</c:v>
                </c:pt>
                <c:pt idx="11629">
                  <c:v>8193093</c:v>
                </c:pt>
                <c:pt idx="11630">
                  <c:v>12382850</c:v>
                </c:pt>
                <c:pt idx="11631">
                  <c:v>8184636</c:v>
                </c:pt>
                <c:pt idx="11632">
                  <c:v>12360220</c:v>
                </c:pt>
                <c:pt idx="11633">
                  <c:v>8182612</c:v>
                </c:pt>
                <c:pt idx="11634">
                  <c:v>12400430</c:v>
                </c:pt>
                <c:pt idx="11635">
                  <c:v>8213586</c:v>
                </c:pt>
                <c:pt idx="11636">
                  <c:v>12382190</c:v>
                </c:pt>
                <c:pt idx="11637">
                  <c:v>8192822</c:v>
                </c:pt>
                <c:pt idx="11638">
                  <c:v>12345150</c:v>
                </c:pt>
                <c:pt idx="11639">
                  <c:v>8215642</c:v>
                </c:pt>
                <c:pt idx="11640">
                  <c:v>12347100</c:v>
                </c:pt>
                <c:pt idx="11641">
                  <c:v>8210651</c:v>
                </c:pt>
                <c:pt idx="11642">
                  <c:v>12367570</c:v>
                </c:pt>
                <c:pt idx="11643">
                  <c:v>8215430</c:v>
                </c:pt>
                <c:pt idx="11644">
                  <c:v>12261900</c:v>
                </c:pt>
                <c:pt idx="11645">
                  <c:v>8223135</c:v>
                </c:pt>
                <c:pt idx="11646">
                  <c:v>12287290</c:v>
                </c:pt>
                <c:pt idx="11647">
                  <c:v>8232699</c:v>
                </c:pt>
                <c:pt idx="11648">
                  <c:v>12398960</c:v>
                </c:pt>
                <c:pt idx="11649">
                  <c:v>8223566</c:v>
                </c:pt>
                <c:pt idx="11650">
                  <c:v>12363570</c:v>
                </c:pt>
                <c:pt idx="11651">
                  <c:v>8225761</c:v>
                </c:pt>
                <c:pt idx="11652">
                  <c:v>12350020</c:v>
                </c:pt>
                <c:pt idx="11653">
                  <c:v>8225333</c:v>
                </c:pt>
                <c:pt idx="11654">
                  <c:v>12403630</c:v>
                </c:pt>
                <c:pt idx="11655">
                  <c:v>8207596</c:v>
                </c:pt>
                <c:pt idx="11656">
                  <c:v>12331250</c:v>
                </c:pt>
                <c:pt idx="11657">
                  <c:v>8217462</c:v>
                </c:pt>
                <c:pt idx="11658">
                  <c:v>12314940</c:v>
                </c:pt>
                <c:pt idx="11659">
                  <c:v>8209809</c:v>
                </c:pt>
                <c:pt idx="11660">
                  <c:v>12376560</c:v>
                </c:pt>
                <c:pt idx="11661">
                  <c:v>8184147</c:v>
                </c:pt>
                <c:pt idx="11662">
                  <c:v>12392970</c:v>
                </c:pt>
                <c:pt idx="11663">
                  <c:v>8230405</c:v>
                </c:pt>
                <c:pt idx="11664">
                  <c:v>12417710</c:v>
                </c:pt>
                <c:pt idx="11665">
                  <c:v>8222958</c:v>
                </c:pt>
                <c:pt idx="11666">
                  <c:v>12412150</c:v>
                </c:pt>
                <c:pt idx="11667">
                  <c:v>8224635</c:v>
                </c:pt>
                <c:pt idx="11668">
                  <c:v>12433640</c:v>
                </c:pt>
                <c:pt idx="11669">
                  <c:v>8276222</c:v>
                </c:pt>
                <c:pt idx="11670">
                  <c:v>12404800</c:v>
                </c:pt>
                <c:pt idx="11671">
                  <c:v>8225565</c:v>
                </c:pt>
                <c:pt idx="11672">
                  <c:v>12411570</c:v>
                </c:pt>
                <c:pt idx="11673">
                  <c:v>8223312</c:v>
                </c:pt>
                <c:pt idx="11674">
                  <c:v>12287740</c:v>
                </c:pt>
                <c:pt idx="11675">
                  <c:v>8201706</c:v>
                </c:pt>
                <c:pt idx="11676">
                  <c:v>12331070</c:v>
                </c:pt>
                <c:pt idx="11677">
                  <c:v>8176107</c:v>
                </c:pt>
                <c:pt idx="11678">
                  <c:v>12447640</c:v>
                </c:pt>
                <c:pt idx="11679">
                  <c:v>8187404</c:v>
                </c:pt>
                <c:pt idx="11680">
                  <c:v>12308590</c:v>
                </c:pt>
                <c:pt idx="11681">
                  <c:v>8186761</c:v>
                </c:pt>
                <c:pt idx="11682">
                  <c:v>12386050</c:v>
                </c:pt>
                <c:pt idx="11683">
                  <c:v>8220010</c:v>
                </c:pt>
                <c:pt idx="11684">
                  <c:v>12412790</c:v>
                </c:pt>
                <c:pt idx="11685">
                  <c:v>8225335</c:v>
                </c:pt>
                <c:pt idx="11686">
                  <c:v>12372870</c:v>
                </c:pt>
                <c:pt idx="11687">
                  <c:v>8225512</c:v>
                </c:pt>
                <c:pt idx="11688">
                  <c:v>12271610</c:v>
                </c:pt>
                <c:pt idx="11689">
                  <c:v>8230255</c:v>
                </c:pt>
                <c:pt idx="11690">
                  <c:v>12427770</c:v>
                </c:pt>
                <c:pt idx="11691">
                  <c:v>8202899</c:v>
                </c:pt>
                <c:pt idx="11692">
                  <c:v>12428050</c:v>
                </c:pt>
                <c:pt idx="11693">
                  <c:v>8210029</c:v>
                </c:pt>
                <c:pt idx="11694">
                  <c:v>12441040</c:v>
                </c:pt>
                <c:pt idx="11695">
                  <c:v>8240472</c:v>
                </c:pt>
                <c:pt idx="11696">
                  <c:v>12350030</c:v>
                </c:pt>
                <c:pt idx="11697">
                  <c:v>8252679</c:v>
                </c:pt>
                <c:pt idx="11698">
                  <c:v>12394320</c:v>
                </c:pt>
                <c:pt idx="11699">
                  <c:v>8242233</c:v>
                </c:pt>
                <c:pt idx="11700">
                  <c:v>12446640</c:v>
                </c:pt>
                <c:pt idx="11701">
                  <c:v>8201445</c:v>
                </c:pt>
                <c:pt idx="11702">
                  <c:v>12385690</c:v>
                </c:pt>
                <c:pt idx="11703">
                  <c:v>8229793</c:v>
                </c:pt>
                <c:pt idx="11704">
                  <c:v>12444990</c:v>
                </c:pt>
                <c:pt idx="11705">
                  <c:v>8261570</c:v>
                </c:pt>
                <c:pt idx="11706">
                  <c:v>12308670</c:v>
                </c:pt>
                <c:pt idx="11707">
                  <c:v>8244539</c:v>
                </c:pt>
                <c:pt idx="11708">
                  <c:v>12440660</c:v>
                </c:pt>
                <c:pt idx="11709">
                  <c:v>8270316</c:v>
                </c:pt>
                <c:pt idx="11710">
                  <c:v>12374920</c:v>
                </c:pt>
                <c:pt idx="11711">
                  <c:v>8230305</c:v>
                </c:pt>
                <c:pt idx="11712">
                  <c:v>12286280</c:v>
                </c:pt>
                <c:pt idx="11713">
                  <c:v>8216948</c:v>
                </c:pt>
                <c:pt idx="11714">
                  <c:v>12429700</c:v>
                </c:pt>
                <c:pt idx="11715">
                  <c:v>8206873</c:v>
                </c:pt>
                <c:pt idx="11716">
                  <c:v>12398880</c:v>
                </c:pt>
                <c:pt idx="11717">
                  <c:v>8217648</c:v>
                </c:pt>
                <c:pt idx="11718">
                  <c:v>12415800</c:v>
                </c:pt>
                <c:pt idx="11719">
                  <c:v>8175419</c:v>
                </c:pt>
                <c:pt idx="11720">
                  <c:v>12315870</c:v>
                </c:pt>
                <c:pt idx="11721">
                  <c:v>8201463</c:v>
                </c:pt>
                <c:pt idx="11722">
                  <c:v>12440030</c:v>
                </c:pt>
                <c:pt idx="11723">
                  <c:v>8205154</c:v>
                </c:pt>
                <c:pt idx="11724">
                  <c:v>12368030</c:v>
                </c:pt>
                <c:pt idx="11725">
                  <c:v>8232851</c:v>
                </c:pt>
                <c:pt idx="11726">
                  <c:v>12398560</c:v>
                </c:pt>
                <c:pt idx="11727">
                  <c:v>8250556</c:v>
                </c:pt>
                <c:pt idx="11728">
                  <c:v>12398390</c:v>
                </c:pt>
                <c:pt idx="11729">
                  <c:v>8222700</c:v>
                </c:pt>
                <c:pt idx="11730">
                  <c:v>12391340</c:v>
                </c:pt>
                <c:pt idx="11731">
                  <c:v>8252048</c:v>
                </c:pt>
                <c:pt idx="11732">
                  <c:v>12386960</c:v>
                </c:pt>
                <c:pt idx="11733">
                  <c:v>8216979</c:v>
                </c:pt>
                <c:pt idx="11734">
                  <c:v>12469120</c:v>
                </c:pt>
                <c:pt idx="11735">
                  <c:v>8254114</c:v>
                </c:pt>
                <c:pt idx="11736">
                  <c:v>12412020</c:v>
                </c:pt>
                <c:pt idx="11737">
                  <c:v>8216344</c:v>
                </c:pt>
                <c:pt idx="11738">
                  <c:v>12378820</c:v>
                </c:pt>
                <c:pt idx="11739">
                  <c:v>8257443</c:v>
                </c:pt>
                <c:pt idx="11740">
                  <c:v>12380480</c:v>
                </c:pt>
                <c:pt idx="11741">
                  <c:v>8216280</c:v>
                </c:pt>
                <c:pt idx="11742">
                  <c:v>12397020</c:v>
                </c:pt>
                <c:pt idx="11743">
                  <c:v>8224455</c:v>
                </c:pt>
                <c:pt idx="11744">
                  <c:v>12295650</c:v>
                </c:pt>
                <c:pt idx="11745">
                  <c:v>8220661</c:v>
                </c:pt>
                <c:pt idx="11746">
                  <c:v>12468130</c:v>
                </c:pt>
                <c:pt idx="11747">
                  <c:v>8222659</c:v>
                </c:pt>
                <c:pt idx="11748">
                  <c:v>12362270</c:v>
                </c:pt>
                <c:pt idx="11749">
                  <c:v>8246944</c:v>
                </c:pt>
                <c:pt idx="11750">
                  <c:v>12405240</c:v>
                </c:pt>
                <c:pt idx="11751">
                  <c:v>8234210</c:v>
                </c:pt>
                <c:pt idx="11752">
                  <c:v>12385210</c:v>
                </c:pt>
                <c:pt idx="11753">
                  <c:v>8228308</c:v>
                </c:pt>
                <c:pt idx="11754">
                  <c:v>12489090</c:v>
                </c:pt>
                <c:pt idx="11755">
                  <c:v>8221638</c:v>
                </c:pt>
                <c:pt idx="11756">
                  <c:v>12438450</c:v>
                </c:pt>
                <c:pt idx="11757">
                  <c:v>8228346</c:v>
                </c:pt>
                <c:pt idx="11758">
                  <c:v>12345090</c:v>
                </c:pt>
                <c:pt idx="11759">
                  <c:v>8206485</c:v>
                </c:pt>
                <c:pt idx="11760">
                  <c:v>12421990</c:v>
                </c:pt>
                <c:pt idx="11761">
                  <c:v>8254460</c:v>
                </c:pt>
                <c:pt idx="11762">
                  <c:v>12374180</c:v>
                </c:pt>
                <c:pt idx="11763">
                  <c:v>8203547</c:v>
                </c:pt>
                <c:pt idx="11764">
                  <c:v>12476310</c:v>
                </c:pt>
                <c:pt idx="11765">
                  <c:v>8173921</c:v>
                </c:pt>
                <c:pt idx="11766">
                  <c:v>12343290</c:v>
                </c:pt>
                <c:pt idx="11767">
                  <c:v>8245907</c:v>
                </c:pt>
                <c:pt idx="11768">
                  <c:v>12407460</c:v>
                </c:pt>
                <c:pt idx="11769">
                  <c:v>8239269</c:v>
                </c:pt>
                <c:pt idx="11770">
                  <c:v>12308950</c:v>
                </c:pt>
                <c:pt idx="11771">
                  <c:v>8194485</c:v>
                </c:pt>
                <c:pt idx="11772">
                  <c:v>12289480</c:v>
                </c:pt>
                <c:pt idx="11773">
                  <c:v>8226978</c:v>
                </c:pt>
                <c:pt idx="11774">
                  <c:v>12398190</c:v>
                </c:pt>
                <c:pt idx="11775">
                  <c:v>8191431</c:v>
                </c:pt>
                <c:pt idx="11776">
                  <c:v>12328910</c:v>
                </c:pt>
                <c:pt idx="11777">
                  <c:v>8224894</c:v>
                </c:pt>
                <c:pt idx="11778">
                  <c:v>12358040</c:v>
                </c:pt>
                <c:pt idx="11779">
                  <c:v>8209556</c:v>
                </c:pt>
                <c:pt idx="11780">
                  <c:v>12419890</c:v>
                </c:pt>
                <c:pt idx="11781">
                  <c:v>8228930</c:v>
                </c:pt>
                <c:pt idx="11782">
                  <c:v>12329450</c:v>
                </c:pt>
                <c:pt idx="11783">
                  <c:v>8245985</c:v>
                </c:pt>
                <c:pt idx="11784">
                  <c:v>12387020</c:v>
                </c:pt>
                <c:pt idx="11785">
                  <c:v>8213113</c:v>
                </c:pt>
                <c:pt idx="11786">
                  <c:v>12346320</c:v>
                </c:pt>
                <c:pt idx="11787">
                  <c:v>8215822</c:v>
                </c:pt>
                <c:pt idx="11788">
                  <c:v>12401940</c:v>
                </c:pt>
                <c:pt idx="11789">
                  <c:v>8236722</c:v>
                </c:pt>
                <c:pt idx="11790">
                  <c:v>12461290</c:v>
                </c:pt>
                <c:pt idx="11791">
                  <c:v>8214843</c:v>
                </c:pt>
                <c:pt idx="11792">
                  <c:v>12411130</c:v>
                </c:pt>
                <c:pt idx="11793">
                  <c:v>8243590</c:v>
                </c:pt>
                <c:pt idx="11794">
                  <c:v>12395830</c:v>
                </c:pt>
                <c:pt idx="11795">
                  <c:v>8178447</c:v>
                </c:pt>
                <c:pt idx="11796">
                  <c:v>12429040</c:v>
                </c:pt>
                <c:pt idx="11797">
                  <c:v>8220146</c:v>
                </c:pt>
                <c:pt idx="11798">
                  <c:v>12415350</c:v>
                </c:pt>
                <c:pt idx="11799">
                  <c:v>8213266</c:v>
                </c:pt>
                <c:pt idx="11800">
                  <c:v>12342580</c:v>
                </c:pt>
                <c:pt idx="11801">
                  <c:v>8213051</c:v>
                </c:pt>
                <c:pt idx="11802">
                  <c:v>12437000</c:v>
                </c:pt>
                <c:pt idx="11803">
                  <c:v>8190833</c:v>
                </c:pt>
                <c:pt idx="11804">
                  <c:v>12411660</c:v>
                </c:pt>
                <c:pt idx="11805">
                  <c:v>8177599</c:v>
                </c:pt>
                <c:pt idx="11806">
                  <c:v>12408890</c:v>
                </c:pt>
                <c:pt idx="11807">
                  <c:v>8254586</c:v>
                </c:pt>
                <c:pt idx="11808">
                  <c:v>12398900</c:v>
                </c:pt>
                <c:pt idx="11809">
                  <c:v>8212656</c:v>
                </c:pt>
                <c:pt idx="11810">
                  <c:v>12344670</c:v>
                </c:pt>
                <c:pt idx="11811">
                  <c:v>8256072</c:v>
                </c:pt>
                <c:pt idx="11812">
                  <c:v>12424920</c:v>
                </c:pt>
                <c:pt idx="11813">
                  <c:v>8171190</c:v>
                </c:pt>
                <c:pt idx="11814">
                  <c:v>12278940</c:v>
                </c:pt>
                <c:pt idx="11815">
                  <c:v>8280863</c:v>
                </c:pt>
                <c:pt idx="11816">
                  <c:v>12448290</c:v>
                </c:pt>
                <c:pt idx="11817">
                  <c:v>8193617</c:v>
                </c:pt>
                <c:pt idx="11818">
                  <c:v>12340320</c:v>
                </c:pt>
                <c:pt idx="11819">
                  <c:v>8218683</c:v>
                </c:pt>
                <c:pt idx="11820">
                  <c:v>12405950</c:v>
                </c:pt>
                <c:pt idx="11821">
                  <c:v>8250311</c:v>
                </c:pt>
                <c:pt idx="11822">
                  <c:v>12356870</c:v>
                </c:pt>
                <c:pt idx="11823">
                  <c:v>8265039</c:v>
                </c:pt>
                <c:pt idx="11824">
                  <c:v>12369340</c:v>
                </c:pt>
                <c:pt idx="11825">
                  <c:v>8227030</c:v>
                </c:pt>
                <c:pt idx="11826">
                  <c:v>12386040</c:v>
                </c:pt>
                <c:pt idx="11827">
                  <c:v>8225325</c:v>
                </c:pt>
                <c:pt idx="11828">
                  <c:v>12520560</c:v>
                </c:pt>
                <c:pt idx="11829">
                  <c:v>8201818</c:v>
                </c:pt>
                <c:pt idx="11830">
                  <c:v>12479280</c:v>
                </c:pt>
                <c:pt idx="11831">
                  <c:v>8307914</c:v>
                </c:pt>
                <c:pt idx="11832">
                  <c:v>12324360</c:v>
                </c:pt>
                <c:pt idx="11833">
                  <c:v>8230671</c:v>
                </c:pt>
                <c:pt idx="11834">
                  <c:v>12326790</c:v>
                </c:pt>
                <c:pt idx="11835">
                  <c:v>8214629</c:v>
                </c:pt>
                <c:pt idx="11836">
                  <c:v>12445860</c:v>
                </c:pt>
                <c:pt idx="11837">
                  <c:v>8205478</c:v>
                </c:pt>
                <c:pt idx="11838">
                  <c:v>12325870</c:v>
                </c:pt>
                <c:pt idx="11839">
                  <c:v>8229241</c:v>
                </c:pt>
                <c:pt idx="11840">
                  <c:v>12385600</c:v>
                </c:pt>
                <c:pt idx="11841">
                  <c:v>8246289</c:v>
                </c:pt>
                <c:pt idx="11842">
                  <c:v>12368610</c:v>
                </c:pt>
                <c:pt idx="11843">
                  <c:v>8217167</c:v>
                </c:pt>
                <c:pt idx="11844">
                  <c:v>12401350</c:v>
                </c:pt>
                <c:pt idx="11845">
                  <c:v>8198360</c:v>
                </c:pt>
                <c:pt idx="11846">
                  <c:v>12453540</c:v>
                </c:pt>
                <c:pt idx="11847">
                  <c:v>8258070</c:v>
                </c:pt>
                <c:pt idx="11848">
                  <c:v>12420760</c:v>
                </c:pt>
                <c:pt idx="11849">
                  <c:v>8224997</c:v>
                </c:pt>
                <c:pt idx="11850">
                  <c:v>12399930</c:v>
                </c:pt>
                <c:pt idx="11851">
                  <c:v>8216342</c:v>
                </c:pt>
                <c:pt idx="11852">
                  <c:v>12446330</c:v>
                </c:pt>
                <c:pt idx="11853">
                  <c:v>8221532</c:v>
                </c:pt>
                <c:pt idx="11854">
                  <c:v>12415420</c:v>
                </c:pt>
                <c:pt idx="11855">
                  <c:v>8254995</c:v>
                </c:pt>
                <c:pt idx="11856">
                  <c:v>12437700</c:v>
                </c:pt>
                <c:pt idx="11857">
                  <c:v>8256439</c:v>
                </c:pt>
                <c:pt idx="11858">
                  <c:v>12411110</c:v>
                </c:pt>
                <c:pt idx="11859">
                  <c:v>8251836</c:v>
                </c:pt>
                <c:pt idx="11860">
                  <c:v>12358110</c:v>
                </c:pt>
                <c:pt idx="11861">
                  <c:v>8213165</c:v>
                </c:pt>
                <c:pt idx="11862">
                  <c:v>12389700</c:v>
                </c:pt>
                <c:pt idx="11863">
                  <c:v>8247552</c:v>
                </c:pt>
                <c:pt idx="11864">
                  <c:v>12319170</c:v>
                </c:pt>
                <c:pt idx="11865">
                  <c:v>8211792</c:v>
                </c:pt>
                <c:pt idx="11866">
                  <c:v>12392090</c:v>
                </c:pt>
                <c:pt idx="11867">
                  <c:v>8219388</c:v>
                </c:pt>
                <c:pt idx="11868">
                  <c:v>12449250</c:v>
                </c:pt>
                <c:pt idx="11869">
                  <c:v>8201820</c:v>
                </c:pt>
                <c:pt idx="11870">
                  <c:v>12457320</c:v>
                </c:pt>
                <c:pt idx="11871">
                  <c:v>8227254</c:v>
                </c:pt>
                <c:pt idx="11872">
                  <c:v>12374460</c:v>
                </c:pt>
                <c:pt idx="11873">
                  <c:v>8209915</c:v>
                </c:pt>
                <c:pt idx="11874">
                  <c:v>12316720</c:v>
                </c:pt>
                <c:pt idx="11875">
                  <c:v>8177606</c:v>
                </c:pt>
                <c:pt idx="11876">
                  <c:v>12360990</c:v>
                </c:pt>
                <c:pt idx="11877">
                  <c:v>8232827</c:v>
                </c:pt>
                <c:pt idx="11878">
                  <c:v>12396260</c:v>
                </c:pt>
                <c:pt idx="11879">
                  <c:v>8227497</c:v>
                </c:pt>
                <c:pt idx="11880">
                  <c:v>12367430</c:v>
                </c:pt>
                <c:pt idx="11881">
                  <c:v>8236132</c:v>
                </c:pt>
                <c:pt idx="11882">
                  <c:v>12375700</c:v>
                </c:pt>
                <c:pt idx="11883">
                  <c:v>8271906</c:v>
                </c:pt>
                <c:pt idx="11884">
                  <c:v>12455020</c:v>
                </c:pt>
                <c:pt idx="11885">
                  <c:v>8233154</c:v>
                </c:pt>
                <c:pt idx="11886">
                  <c:v>12436870</c:v>
                </c:pt>
                <c:pt idx="11887">
                  <c:v>8253203</c:v>
                </c:pt>
                <c:pt idx="11888">
                  <c:v>12307470</c:v>
                </c:pt>
                <c:pt idx="11889">
                  <c:v>8200598</c:v>
                </c:pt>
                <c:pt idx="11890">
                  <c:v>12331690</c:v>
                </c:pt>
                <c:pt idx="11891">
                  <c:v>8231338</c:v>
                </c:pt>
                <c:pt idx="11892">
                  <c:v>12488140</c:v>
                </c:pt>
                <c:pt idx="11893">
                  <c:v>8214972</c:v>
                </c:pt>
                <c:pt idx="11894">
                  <c:v>12410350</c:v>
                </c:pt>
                <c:pt idx="11895">
                  <c:v>8232540</c:v>
                </c:pt>
                <c:pt idx="11896">
                  <c:v>12365370</c:v>
                </c:pt>
                <c:pt idx="11897">
                  <c:v>8204413</c:v>
                </c:pt>
                <c:pt idx="11898">
                  <c:v>12400730</c:v>
                </c:pt>
                <c:pt idx="11899">
                  <c:v>8229480</c:v>
                </c:pt>
                <c:pt idx="11900">
                  <c:v>12391330</c:v>
                </c:pt>
                <c:pt idx="11901">
                  <c:v>8200408</c:v>
                </c:pt>
                <c:pt idx="11902">
                  <c:v>12250950</c:v>
                </c:pt>
                <c:pt idx="11903">
                  <c:v>8208181</c:v>
                </c:pt>
                <c:pt idx="11904">
                  <c:v>12349310</c:v>
                </c:pt>
                <c:pt idx="11905">
                  <c:v>8283737</c:v>
                </c:pt>
                <c:pt idx="11906">
                  <c:v>12457470</c:v>
                </c:pt>
                <c:pt idx="11907">
                  <c:v>8221559</c:v>
                </c:pt>
                <c:pt idx="11908">
                  <c:v>12386400</c:v>
                </c:pt>
                <c:pt idx="11909">
                  <c:v>8220225</c:v>
                </c:pt>
                <c:pt idx="11910">
                  <c:v>12322860</c:v>
                </c:pt>
                <c:pt idx="11911">
                  <c:v>8205870</c:v>
                </c:pt>
                <c:pt idx="11912">
                  <c:v>12445130</c:v>
                </c:pt>
                <c:pt idx="11913">
                  <c:v>8244567</c:v>
                </c:pt>
                <c:pt idx="11914">
                  <c:v>12439280</c:v>
                </c:pt>
                <c:pt idx="11915">
                  <c:v>8171053</c:v>
                </c:pt>
                <c:pt idx="11916">
                  <c:v>12334260</c:v>
                </c:pt>
                <c:pt idx="11917">
                  <c:v>8251037</c:v>
                </c:pt>
                <c:pt idx="11918">
                  <c:v>12423800</c:v>
                </c:pt>
                <c:pt idx="11919">
                  <c:v>8193313</c:v>
                </c:pt>
                <c:pt idx="11920">
                  <c:v>12342890</c:v>
                </c:pt>
                <c:pt idx="11921">
                  <c:v>8263898</c:v>
                </c:pt>
                <c:pt idx="11922">
                  <c:v>12438020</c:v>
                </c:pt>
                <c:pt idx="11923">
                  <c:v>8228574</c:v>
                </c:pt>
                <c:pt idx="11924">
                  <c:v>12358710</c:v>
                </c:pt>
                <c:pt idx="11925">
                  <c:v>8195547</c:v>
                </c:pt>
                <c:pt idx="11926">
                  <c:v>12392170</c:v>
                </c:pt>
                <c:pt idx="11927">
                  <c:v>8217869</c:v>
                </c:pt>
                <c:pt idx="11928">
                  <c:v>12400650</c:v>
                </c:pt>
                <c:pt idx="11929">
                  <c:v>8247469</c:v>
                </c:pt>
                <c:pt idx="11930">
                  <c:v>12331240</c:v>
                </c:pt>
                <c:pt idx="11931">
                  <c:v>8219690</c:v>
                </c:pt>
                <c:pt idx="11932">
                  <c:v>12494690</c:v>
                </c:pt>
                <c:pt idx="11933">
                  <c:v>8208039</c:v>
                </c:pt>
                <c:pt idx="11934">
                  <c:v>12340680</c:v>
                </c:pt>
                <c:pt idx="11935">
                  <c:v>8215934</c:v>
                </c:pt>
                <c:pt idx="11936">
                  <c:v>12369750</c:v>
                </c:pt>
                <c:pt idx="11937">
                  <c:v>8255228</c:v>
                </c:pt>
                <c:pt idx="11938">
                  <c:v>12437300</c:v>
                </c:pt>
                <c:pt idx="11939">
                  <c:v>8221665</c:v>
                </c:pt>
                <c:pt idx="11940">
                  <c:v>12479320</c:v>
                </c:pt>
                <c:pt idx="11941">
                  <c:v>8249264</c:v>
                </c:pt>
                <c:pt idx="11942">
                  <c:v>12418910</c:v>
                </c:pt>
                <c:pt idx="11943">
                  <c:v>8207409</c:v>
                </c:pt>
                <c:pt idx="11944">
                  <c:v>12386240</c:v>
                </c:pt>
                <c:pt idx="11945">
                  <c:v>8205208</c:v>
                </c:pt>
                <c:pt idx="11946">
                  <c:v>12361670</c:v>
                </c:pt>
                <c:pt idx="11947">
                  <c:v>8225826</c:v>
                </c:pt>
                <c:pt idx="11948">
                  <c:v>12428870</c:v>
                </c:pt>
                <c:pt idx="11949">
                  <c:v>8240837</c:v>
                </c:pt>
                <c:pt idx="11950">
                  <c:v>12357620</c:v>
                </c:pt>
                <c:pt idx="11951">
                  <c:v>8187776</c:v>
                </c:pt>
                <c:pt idx="11952">
                  <c:v>12425160</c:v>
                </c:pt>
                <c:pt idx="11953">
                  <c:v>8214520</c:v>
                </c:pt>
                <c:pt idx="11954">
                  <c:v>12387790</c:v>
                </c:pt>
                <c:pt idx="11955">
                  <c:v>8224537</c:v>
                </c:pt>
                <c:pt idx="11956">
                  <c:v>12307040</c:v>
                </c:pt>
                <c:pt idx="11957">
                  <c:v>8207525</c:v>
                </c:pt>
                <c:pt idx="11958">
                  <c:v>12481300</c:v>
                </c:pt>
                <c:pt idx="11959">
                  <c:v>8224419</c:v>
                </c:pt>
                <c:pt idx="11960">
                  <c:v>12380900</c:v>
                </c:pt>
                <c:pt idx="11961">
                  <c:v>8261783</c:v>
                </c:pt>
                <c:pt idx="11962">
                  <c:v>12330020</c:v>
                </c:pt>
                <c:pt idx="11963">
                  <c:v>8276972</c:v>
                </c:pt>
                <c:pt idx="11964">
                  <c:v>12494270</c:v>
                </c:pt>
                <c:pt idx="11965">
                  <c:v>8228081</c:v>
                </c:pt>
                <c:pt idx="11966">
                  <c:v>12337800</c:v>
                </c:pt>
                <c:pt idx="11967">
                  <c:v>8180978</c:v>
                </c:pt>
                <c:pt idx="11968">
                  <c:v>12359310</c:v>
                </c:pt>
                <c:pt idx="11969">
                  <c:v>8256889</c:v>
                </c:pt>
                <c:pt idx="11970">
                  <c:v>12511050</c:v>
                </c:pt>
                <c:pt idx="11971">
                  <c:v>8242126</c:v>
                </c:pt>
                <c:pt idx="11972">
                  <c:v>12373070</c:v>
                </c:pt>
                <c:pt idx="11973">
                  <c:v>8269498</c:v>
                </c:pt>
                <c:pt idx="11974">
                  <c:v>12368530</c:v>
                </c:pt>
                <c:pt idx="11975">
                  <c:v>8257758</c:v>
                </c:pt>
                <c:pt idx="11976">
                  <c:v>12311880</c:v>
                </c:pt>
                <c:pt idx="11977">
                  <c:v>8245513</c:v>
                </c:pt>
                <c:pt idx="11978">
                  <c:v>12386430</c:v>
                </c:pt>
                <c:pt idx="11979">
                  <c:v>8228978</c:v>
                </c:pt>
                <c:pt idx="11980">
                  <c:v>12462030</c:v>
                </c:pt>
                <c:pt idx="11981">
                  <c:v>8264829</c:v>
                </c:pt>
                <c:pt idx="11982">
                  <c:v>12439230</c:v>
                </c:pt>
                <c:pt idx="11983">
                  <c:v>8230206</c:v>
                </c:pt>
                <c:pt idx="11984">
                  <c:v>12466020</c:v>
                </c:pt>
                <c:pt idx="11985">
                  <c:v>8218672</c:v>
                </c:pt>
                <c:pt idx="11986">
                  <c:v>12322280</c:v>
                </c:pt>
                <c:pt idx="11987">
                  <c:v>8234558</c:v>
                </c:pt>
                <c:pt idx="11988">
                  <c:v>12294050</c:v>
                </c:pt>
                <c:pt idx="11989">
                  <c:v>8227708</c:v>
                </c:pt>
                <c:pt idx="11990">
                  <c:v>12385720</c:v>
                </c:pt>
                <c:pt idx="11991">
                  <c:v>8256787</c:v>
                </c:pt>
                <c:pt idx="11992">
                  <c:v>12403390</c:v>
                </c:pt>
                <c:pt idx="11993">
                  <c:v>8238248</c:v>
                </c:pt>
                <c:pt idx="11994">
                  <c:v>12453810</c:v>
                </c:pt>
                <c:pt idx="11995">
                  <c:v>8225805</c:v>
                </c:pt>
                <c:pt idx="11996">
                  <c:v>12432940</c:v>
                </c:pt>
                <c:pt idx="11997">
                  <c:v>8225958</c:v>
                </c:pt>
                <c:pt idx="11998">
                  <c:v>12280810</c:v>
                </c:pt>
                <c:pt idx="11999">
                  <c:v>8238015</c:v>
                </c:pt>
                <c:pt idx="12000">
                  <c:v>12379890</c:v>
                </c:pt>
                <c:pt idx="12001">
                  <c:v>8206193</c:v>
                </c:pt>
                <c:pt idx="12002">
                  <c:v>12384730</c:v>
                </c:pt>
                <c:pt idx="12003">
                  <c:v>8233378</c:v>
                </c:pt>
                <c:pt idx="12004">
                  <c:v>12434330</c:v>
                </c:pt>
                <c:pt idx="12005">
                  <c:v>8248538</c:v>
                </c:pt>
                <c:pt idx="12006">
                  <c:v>12445790</c:v>
                </c:pt>
                <c:pt idx="12007">
                  <c:v>8214655</c:v>
                </c:pt>
                <c:pt idx="12008">
                  <c:v>12305220</c:v>
                </c:pt>
                <c:pt idx="12009">
                  <c:v>8177400</c:v>
                </c:pt>
                <c:pt idx="12010">
                  <c:v>12337830</c:v>
                </c:pt>
                <c:pt idx="12011">
                  <c:v>8216614</c:v>
                </c:pt>
                <c:pt idx="12012">
                  <c:v>12374430</c:v>
                </c:pt>
                <c:pt idx="12013">
                  <c:v>8240599</c:v>
                </c:pt>
                <c:pt idx="12014">
                  <c:v>12380700</c:v>
                </c:pt>
                <c:pt idx="12015">
                  <c:v>8219884</c:v>
                </c:pt>
                <c:pt idx="12016">
                  <c:v>12364830</c:v>
                </c:pt>
                <c:pt idx="12017">
                  <c:v>8226831</c:v>
                </c:pt>
                <c:pt idx="12018">
                  <c:v>12401570</c:v>
                </c:pt>
                <c:pt idx="12019">
                  <c:v>8212673</c:v>
                </c:pt>
                <c:pt idx="12020">
                  <c:v>12327790</c:v>
                </c:pt>
                <c:pt idx="12021">
                  <c:v>8217065</c:v>
                </c:pt>
                <c:pt idx="12022">
                  <c:v>12385990</c:v>
                </c:pt>
                <c:pt idx="12023">
                  <c:v>8191935</c:v>
                </c:pt>
                <c:pt idx="12024">
                  <c:v>12448880</c:v>
                </c:pt>
                <c:pt idx="12025">
                  <c:v>8214502</c:v>
                </c:pt>
                <c:pt idx="12026">
                  <c:v>12456310</c:v>
                </c:pt>
                <c:pt idx="12027">
                  <c:v>8203932</c:v>
                </c:pt>
                <c:pt idx="12028">
                  <c:v>12369230</c:v>
                </c:pt>
                <c:pt idx="12029">
                  <c:v>8187723</c:v>
                </c:pt>
                <c:pt idx="12030">
                  <c:v>12470240</c:v>
                </c:pt>
                <c:pt idx="12031">
                  <c:v>8164128</c:v>
                </c:pt>
                <c:pt idx="12032">
                  <c:v>12391010</c:v>
                </c:pt>
                <c:pt idx="12033">
                  <c:v>8256866</c:v>
                </c:pt>
                <c:pt idx="12034">
                  <c:v>12438610</c:v>
                </c:pt>
                <c:pt idx="12035">
                  <c:v>8209875</c:v>
                </c:pt>
                <c:pt idx="12036">
                  <c:v>12381470</c:v>
                </c:pt>
                <c:pt idx="12037">
                  <c:v>8235234</c:v>
                </c:pt>
                <c:pt idx="12038">
                  <c:v>12376940</c:v>
                </c:pt>
                <c:pt idx="12039">
                  <c:v>8263387</c:v>
                </c:pt>
                <c:pt idx="12040">
                  <c:v>12355070</c:v>
                </c:pt>
                <c:pt idx="12041">
                  <c:v>8268761</c:v>
                </c:pt>
                <c:pt idx="12042">
                  <c:v>12362080</c:v>
                </c:pt>
                <c:pt idx="12043">
                  <c:v>8253793</c:v>
                </c:pt>
                <c:pt idx="12044">
                  <c:v>12423690</c:v>
                </c:pt>
                <c:pt idx="12045">
                  <c:v>8236930</c:v>
                </c:pt>
                <c:pt idx="12046">
                  <c:v>12365000</c:v>
                </c:pt>
                <c:pt idx="12047">
                  <c:v>8219529</c:v>
                </c:pt>
                <c:pt idx="12048">
                  <c:v>12339330</c:v>
                </c:pt>
                <c:pt idx="12049">
                  <c:v>8225064</c:v>
                </c:pt>
                <c:pt idx="12050">
                  <c:v>12323550</c:v>
                </c:pt>
                <c:pt idx="12051">
                  <c:v>8227559</c:v>
                </c:pt>
                <c:pt idx="12052">
                  <c:v>12449970</c:v>
                </c:pt>
                <c:pt idx="12053">
                  <c:v>8239513</c:v>
                </c:pt>
                <c:pt idx="12054">
                  <c:v>12407730</c:v>
                </c:pt>
                <c:pt idx="12055">
                  <c:v>8221471</c:v>
                </c:pt>
                <c:pt idx="12056">
                  <c:v>12320680</c:v>
                </c:pt>
                <c:pt idx="12057">
                  <c:v>8214751</c:v>
                </c:pt>
                <c:pt idx="12058">
                  <c:v>12409220</c:v>
                </c:pt>
                <c:pt idx="12059">
                  <c:v>8213821</c:v>
                </c:pt>
                <c:pt idx="12060">
                  <c:v>12343700</c:v>
                </c:pt>
                <c:pt idx="12061">
                  <c:v>8183567</c:v>
                </c:pt>
                <c:pt idx="12062">
                  <c:v>12412800</c:v>
                </c:pt>
                <c:pt idx="12063">
                  <c:v>8198313</c:v>
                </c:pt>
                <c:pt idx="12064">
                  <c:v>12344810</c:v>
                </c:pt>
                <c:pt idx="12065">
                  <c:v>8243539</c:v>
                </c:pt>
                <c:pt idx="12066">
                  <c:v>12288950</c:v>
                </c:pt>
                <c:pt idx="12067">
                  <c:v>8234541</c:v>
                </c:pt>
                <c:pt idx="12068">
                  <c:v>12307200</c:v>
                </c:pt>
                <c:pt idx="12069">
                  <c:v>8236557</c:v>
                </c:pt>
                <c:pt idx="12070">
                  <c:v>12444760</c:v>
                </c:pt>
                <c:pt idx="12071">
                  <c:v>8183911</c:v>
                </c:pt>
                <c:pt idx="12072">
                  <c:v>12447790</c:v>
                </c:pt>
                <c:pt idx="12073">
                  <c:v>8185415</c:v>
                </c:pt>
                <c:pt idx="12074">
                  <c:v>12390060</c:v>
                </c:pt>
                <c:pt idx="12075">
                  <c:v>8232621</c:v>
                </c:pt>
                <c:pt idx="12076">
                  <c:v>12461830</c:v>
                </c:pt>
                <c:pt idx="12077">
                  <c:v>8214289</c:v>
                </c:pt>
                <c:pt idx="12078">
                  <c:v>12418430</c:v>
                </c:pt>
                <c:pt idx="12079">
                  <c:v>8185132</c:v>
                </c:pt>
                <c:pt idx="12080">
                  <c:v>12415480</c:v>
                </c:pt>
                <c:pt idx="12081">
                  <c:v>8229889</c:v>
                </c:pt>
                <c:pt idx="12082">
                  <c:v>12383660</c:v>
                </c:pt>
                <c:pt idx="12083">
                  <c:v>8245352</c:v>
                </c:pt>
                <c:pt idx="12084">
                  <c:v>12350800</c:v>
                </c:pt>
                <c:pt idx="12085">
                  <c:v>8217680</c:v>
                </c:pt>
                <c:pt idx="12086">
                  <c:v>12432920</c:v>
                </c:pt>
                <c:pt idx="12087">
                  <c:v>8241818</c:v>
                </c:pt>
                <c:pt idx="12088">
                  <c:v>12473760</c:v>
                </c:pt>
                <c:pt idx="12089">
                  <c:v>8220088</c:v>
                </c:pt>
                <c:pt idx="12090">
                  <c:v>12354110</c:v>
                </c:pt>
                <c:pt idx="12091">
                  <c:v>8246729</c:v>
                </c:pt>
                <c:pt idx="12092">
                  <c:v>12462780</c:v>
                </c:pt>
                <c:pt idx="12093">
                  <c:v>8253370</c:v>
                </c:pt>
                <c:pt idx="12094">
                  <c:v>12387440</c:v>
                </c:pt>
                <c:pt idx="12095">
                  <c:v>8250033</c:v>
                </c:pt>
                <c:pt idx="12096">
                  <c:v>12308890</c:v>
                </c:pt>
                <c:pt idx="12097">
                  <c:v>8227410</c:v>
                </c:pt>
                <c:pt idx="12098">
                  <c:v>12368620</c:v>
                </c:pt>
                <c:pt idx="12099">
                  <c:v>8241575</c:v>
                </c:pt>
                <c:pt idx="12100">
                  <c:v>12367170</c:v>
                </c:pt>
                <c:pt idx="12101">
                  <c:v>8251643</c:v>
                </c:pt>
                <c:pt idx="12102">
                  <c:v>12374890</c:v>
                </c:pt>
                <c:pt idx="12103">
                  <c:v>8241837</c:v>
                </c:pt>
                <c:pt idx="12104">
                  <c:v>12436420</c:v>
                </c:pt>
                <c:pt idx="12105">
                  <c:v>8256322</c:v>
                </c:pt>
                <c:pt idx="12106">
                  <c:v>12353070</c:v>
                </c:pt>
                <c:pt idx="12107">
                  <c:v>8218873</c:v>
                </c:pt>
                <c:pt idx="12108">
                  <c:v>12488520</c:v>
                </c:pt>
                <c:pt idx="12109">
                  <c:v>8203407</c:v>
                </c:pt>
                <c:pt idx="12110">
                  <c:v>12392150</c:v>
                </c:pt>
                <c:pt idx="12111">
                  <c:v>8250697</c:v>
                </c:pt>
                <c:pt idx="12112">
                  <c:v>12391900</c:v>
                </c:pt>
                <c:pt idx="12113">
                  <c:v>8231209</c:v>
                </c:pt>
                <c:pt idx="12114">
                  <c:v>12457540</c:v>
                </c:pt>
                <c:pt idx="12115">
                  <c:v>8200608</c:v>
                </c:pt>
                <c:pt idx="12116">
                  <c:v>12407210</c:v>
                </c:pt>
                <c:pt idx="12117">
                  <c:v>8210009</c:v>
                </c:pt>
                <c:pt idx="12118">
                  <c:v>12383850</c:v>
                </c:pt>
                <c:pt idx="12119">
                  <c:v>8267855</c:v>
                </c:pt>
                <c:pt idx="12120">
                  <c:v>12288970</c:v>
                </c:pt>
                <c:pt idx="12121">
                  <c:v>8215871</c:v>
                </c:pt>
                <c:pt idx="12122">
                  <c:v>12404700</c:v>
                </c:pt>
                <c:pt idx="12123">
                  <c:v>8197788</c:v>
                </c:pt>
                <c:pt idx="12124">
                  <c:v>12358830</c:v>
                </c:pt>
                <c:pt idx="12125">
                  <c:v>8227480</c:v>
                </c:pt>
                <c:pt idx="12126">
                  <c:v>12477960</c:v>
                </c:pt>
                <c:pt idx="12127">
                  <c:v>8249270</c:v>
                </c:pt>
                <c:pt idx="12128">
                  <c:v>12503500</c:v>
                </c:pt>
                <c:pt idx="12129">
                  <c:v>8261417</c:v>
                </c:pt>
                <c:pt idx="12130">
                  <c:v>12380450</c:v>
                </c:pt>
                <c:pt idx="12131">
                  <c:v>8236121</c:v>
                </c:pt>
                <c:pt idx="12132">
                  <c:v>12502790</c:v>
                </c:pt>
                <c:pt idx="12133">
                  <c:v>8219068</c:v>
                </c:pt>
                <c:pt idx="12134">
                  <c:v>12425180</c:v>
                </c:pt>
                <c:pt idx="12135">
                  <c:v>8257148</c:v>
                </c:pt>
                <c:pt idx="12136">
                  <c:v>12471340</c:v>
                </c:pt>
                <c:pt idx="12137">
                  <c:v>8211319</c:v>
                </c:pt>
                <c:pt idx="12138">
                  <c:v>12451510</c:v>
                </c:pt>
                <c:pt idx="12139">
                  <c:v>8235290</c:v>
                </c:pt>
                <c:pt idx="12140">
                  <c:v>12498490</c:v>
                </c:pt>
                <c:pt idx="12141">
                  <c:v>8228295</c:v>
                </c:pt>
                <c:pt idx="12142">
                  <c:v>12367550</c:v>
                </c:pt>
                <c:pt idx="12143">
                  <c:v>8211440</c:v>
                </c:pt>
                <c:pt idx="12144">
                  <c:v>12506530</c:v>
                </c:pt>
                <c:pt idx="12145">
                  <c:v>8202842</c:v>
                </c:pt>
                <c:pt idx="12146">
                  <c:v>12454890</c:v>
                </c:pt>
                <c:pt idx="12147">
                  <c:v>8248935</c:v>
                </c:pt>
                <c:pt idx="12148">
                  <c:v>12380440</c:v>
                </c:pt>
                <c:pt idx="12149">
                  <c:v>8247136</c:v>
                </c:pt>
                <c:pt idx="12150">
                  <c:v>12467420</c:v>
                </c:pt>
                <c:pt idx="12151">
                  <c:v>8170293</c:v>
                </c:pt>
                <c:pt idx="12152">
                  <c:v>12370400</c:v>
                </c:pt>
                <c:pt idx="12153">
                  <c:v>8194399</c:v>
                </c:pt>
                <c:pt idx="12154">
                  <c:v>12321420</c:v>
                </c:pt>
                <c:pt idx="12155">
                  <c:v>8259940</c:v>
                </c:pt>
                <c:pt idx="12156">
                  <c:v>12440130</c:v>
                </c:pt>
                <c:pt idx="12157">
                  <c:v>8211662</c:v>
                </c:pt>
                <c:pt idx="12158">
                  <c:v>12350020</c:v>
                </c:pt>
                <c:pt idx="12159">
                  <c:v>8189826</c:v>
                </c:pt>
                <c:pt idx="12160">
                  <c:v>12376210</c:v>
                </c:pt>
                <c:pt idx="12161">
                  <c:v>8283748</c:v>
                </c:pt>
                <c:pt idx="12162">
                  <c:v>12434570</c:v>
                </c:pt>
                <c:pt idx="12163">
                  <c:v>8242935</c:v>
                </c:pt>
                <c:pt idx="12164">
                  <c:v>12433780</c:v>
                </c:pt>
                <c:pt idx="12165">
                  <c:v>8207064</c:v>
                </c:pt>
                <c:pt idx="12166">
                  <c:v>12492010</c:v>
                </c:pt>
                <c:pt idx="12167">
                  <c:v>8268100</c:v>
                </c:pt>
                <c:pt idx="12168">
                  <c:v>12355980</c:v>
                </c:pt>
                <c:pt idx="12169">
                  <c:v>8210395</c:v>
                </c:pt>
                <c:pt idx="12170">
                  <c:v>12435350</c:v>
                </c:pt>
                <c:pt idx="12171">
                  <c:v>8203865</c:v>
                </c:pt>
                <c:pt idx="12172">
                  <c:v>12442110</c:v>
                </c:pt>
                <c:pt idx="12173">
                  <c:v>8234989</c:v>
                </c:pt>
                <c:pt idx="12174">
                  <c:v>12549170</c:v>
                </c:pt>
                <c:pt idx="12175">
                  <c:v>8213952</c:v>
                </c:pt>
                <c:pt idx="12176">
                  <c:v>12403710</c:v>
                </c:pt>
                <c:pt idx="12177">
                  <c:v>8285132</c:v>
                </c:pt>
                <c:pt idx="12178">
                  <c:v>12398050</c:v>
                </c:pt>
                <c:pt idx="12179">
                  <c:v>8200163</c:v>
                </c:pt>
                <c:pt idx="12180">
                  <c:v>12307110</c:v>
                </c:pt>
                <c:pt idx="12181">
                  <c:v>8232225</c:v>
                </c:pt>
                <c:pt idx="12182">
                  <c:v>12394140</c:v>
                </c:pt>
                <c:pt idx="12183">
                  <c:v>8179997</c:v>
                </c:pt>
                <c:pt idx="12184">
                  <c:v>12410150</c:v>
                </c:pt>
                <c:pt idx="12185">
                  <c:v>8200555</c:v>
                </c:pt>
                <c:pt idx="12186">
                  <c:v>12407780</c:v>
                </c:pt>
                <c:pt idx="12187">
                  <c:v>8203432</c:v>
                </c:pt>
                <c:pt idx="12188">
                  <c:v>12400350</c:v>
                </c:pt>
                <c:pt idx="12189">
                  <c:v>8308071</c:v>
                </c:pt>
                <c:pt idx="12190">
                  <c:v>12398110</c:v>
                </c:pt>
                <c:pt idx="12191">
                  <c:v>8236003</c:v>
                </c:pt>
                <c:pt idx="12192">
                  <c:v>12410590</c:v>
                </c:pt>
                <c:pt idx="12193">
                  <c:v>8281225</c:v>
                </c:pt>
                <c:pt idx="12194">
                  <c:v>12355730</c:v>
                </c:pt>
                <c:pt idx="12195">
                  <c:v>8225450</c:v>
                </c:pt>
                <c:pt idx="12196">
                  <c:v>12333060</c:v>
                </c:pt>
                <c:pt idx="12197">
                  <c:v>8205186</c:v>
                </c:pt>
                <c:pt idx="12198">
                  <c:v>12356560</c:v>
                </c:pt>
                <c:pt idx="12199">
                  <c:v>8249687</c:v>
                </c:pt>
                <c:pt idx="12200">
                  <c:v>12347920</c:v>
                </c:pt>
                <c:pt idx="12201">
                  <c:v>8234627</c:v>
                </c:pt>
                <c:pt idx="12202">
                  <c:v>12472930</c:v>
                </c:pt>
                <c:pt idx="12203">
                  <c:v>8205002</c:v>
                </c:pt>
                <c:pt idx="12204">
                  <c:v>12348720</c:v>
                </c:pt>
                <c:pt idx="12205">
                  <c:v>8255731</c:v>
                </c:pt>
                <c:pt idx="12206">
                  <c:v>12462790</c:v>
                </c:pt>
                <c:pt idx="12207">
                  <c:v>8199038</c:v>
                </c:pt>
                <c:pt idx="12208">
                  <c:v>12352010</c:v>
                </c:pt>
                <c:pt idx="12209">
                  <c:v>8202362</c:v>
                </c:pt>
                <c:pt idx="12210">
                  <c:v>12386090</c:v>
                </c:pt>
                <c:pt idx="12211">
                  <c:v>8217849</c:v>
                </c:pt>
                <c:pt idx="12212">
                  <c:v>12456790</c:v>
                </c:pt>
                <c:pt idx="12213">
                  <c:v>8237480</c:v>
                </c:pt>
                <c:pt idx="12214">
                  <c:v>12377130</c:v>
                </c:pt>
                <c:pt idx="12215">
                  <c:v>8197524</c:v>
                </c:pt>
                <c:pt idx="12216">
                  <c:v>12392000</c:v>
                </c:pt>
                <c:pt idx="12217">
                  <c:v>8269215</c:v>
                </c:pt>
                <c:pt idx="12218">
                  <c:v>12421450</c:v>
                </c:pt>
                <c:pt idx="12219">
                  <c:v>8284309</c:v>
                </c:pt>
                <c:pt idx="12220">
                  <c:v>12549190</c:v>
                </c:pt>
                <c:pt idx="12221">
                  <c:v>8241839</c:v>
                </c:pt>
                <c:pt idx="12222">
                  <c:v>12400510</c:v>
                </c:pt>
                <c:pt idx="12223">
                  <c:v>8213076</c:v>
                </c:pt>
                <c:pt idx="12224">
                  <c:v>12450230</c:v>
                </c:pt>
                <c:pt idx="12225">
                  <c:v>8198056</c:v>
                </c:pt>
                <c:pt idx="12226">
                  <c:v>12343580</c:v>
                </c:pt>
                <c:pt idx="12227">
                  <c:v>8236621</c:v>
                </c:pt>
                <c:pt idx="12228">
                  <c:v>12377290</c:v>
                </c:pt>
                <c:pt idx="12229">
                  <c:v>8204593</c:v>
                </c:pt>
                <c:pt idx="12230">
                  <c:v>12507010</c:v>
                </c:pt>
                <c:pt idx="12231">
                  <c:v>8241814</c:v>
                </c:pt>
                <c:pt idx="12232">
                  <c:v>12345290</c:v>
                </c:pt>
                <c:pt idx="12233">
                  <c:v>8239554</c:v>
                </c:pt>
                <c:pt idx="12234">
                  <c:v>12474870</c:v>
                </c:pt>
                <c:pt idx="12235">
                  <c:v>8241747</c:v>
                </c:pt>
                <c:pt idx="12236">
                  <c:v>12373460</c:v>
                </c:pt>
                <c:pt idx="12237">
                  <c:v>8214128</c:v>
                </c:pt>
                <c:pt idx="12238">
                  <c:v>12471750</c:v>
                </c:pt>
                <c:pt idx="12239">
                  <c:v>8210301</c:v>
                </c:pt>
                <c:pt idx="12240">
                  <c:v>12376080</c:v>
                </c:pt>
                <c:pt idx="12241">
                  <c:v>8268991</c:v>
                </c:pt>
                <c:pt idx="12242">
                  <c:v>12414660</c:v>
                </c:pt>
                <c:pt idx="12243">
                  <c:v>8206465</c:v>
                </c:pt>
                <c:pt idx="12244">
                  <c:v>12438100</c:v>
                </c:pt>
                <c:pt idx="12245">
                  <c:v>8237529</c:v>
                </c:pt>
                <c:pt idx="12246">
                  <c:v>12455690</c:v>
                </c:pt>
                <c:pt idx="12247">
                  <c:v>8209193</c:v>
                </c:pt>
                <c:pt idx="12248">
                  <c:v>12483890</c:v>
                </c:pt>
                <c:pt idx="12249">
                  <c:v>8189065</c:v>
                </c:pt>
                <c:pt idx="12250">
                  <c:v>12350920</c:v>
                </c:pt>
                <c:pt idx="12251">
                  <c:v>8222977</c:v>
                </c:pt>
                <c:pt idx="12252">
                  <c:v>12404610</c:v>
                </c:pt>
                <c:pt idx="12253">
                  <c:v>8250739</c:v>
                </c:pt>
                <c:pt idx="12254">
                  <c:v>12470930</c:v>
                </c:pt>
                <c:pt idx="12255">
                  <c:v>8234906</c:v>
                </c:pt>
                <c:pt idx="12256">
                  <c:v>12413190</c:v>
                </c:pt>
                <c:pt idx="12257">
                  <c:v>8242208</c:v>
                </c:pt>
                <c:pt idx="12258">
                  <c:v>12449410</c:v>
                </c:pt>
                <c:pt idx="12259">
                  <c:v>8258406</c:v>
                </c:pt>
                <c:pt idx="12260">
                  <c:v>12412520</c:v>
                </c:pt>
                <c:pt idx="12261">
                  <c:v>8225754</c:v>
                </c:pt>
                <c:pt idx="12262">
                  <c:v>12328640</c:v>
                </c:pt>
                <c:pt idx="12263">
                  <c:v>8279562</c:v>
                </c:pt>
                <c:pt idx="12264">
                  <c:v>12601620</c:v>
                </c:pt>
                <c:pt idx="12265">
                  <c:v>8209638</c:v>
                </c:pt>
                <c:pt idx="12266">
                  <c:v>12495300</c:v>
                </c:pt>
                <c:pt idx="12267">
                  <c:v>8234722</c:v>
                </c:pt>
                <c:pt idx="12268">
                  <c:v>12415240</c:v>
                </c:pt>
                <c:pt idx="12269">
                  <c:v>8236109</c:v>
                </c:pt>
                <c:pt idx="12270">
                  <c:v>12403330</c:v>
                </c:pt>
                <c:pt idx="12271">
                  <c:v>8255411</c:v>
                </c:pt>
                <c:pt idx="12272">
                  <c:v>12391080</c:v>
                </c:pt>
                <c:pt idx="12273">
                  <c:v>8262993</c:v>
                </c:pt>
                <c:pt idx="12274">
                  <c:v>12406380</c:v>
                </c:pt>
                <c:pt idx="12275">
                  <c:v>8197872</c:v>
                </c:pt>
                <c:pt idx="12276">
                  <c:v>12301780</c:v>
                </c:pt>
                <c:pt idx="12277">
                  <c:v>8196579</c:v>
                </c:pt>
                <c:pt idx="12278">
                  <c:v>12429440</c:v>
                </c:pt>
                <c:pt idx="12279">
                  <c:v>8261583</c:v>
                </c:pt>
                <c:pt idx="12280">
                  <c:v>12352400</c:v>
                </c:pt>
                <c:pt idx="12281">
                  <c:v>8219043</c:v>
                </c:pt>
                <c:pt idx="12282">
                  <c:v>12418400</c:v>
                </c:pt>
                <c:pt idx="12283">
                  <c:v>8236307</c:v>
                </c:pt>
                <c:pt idx="12284">
                  <c:v>12436430</c:v>
                </c:pt>
                <c:pt idx="12285">
                  <c:v>8262432</c:v>
                </c:pt>
                <c:pt idx="12286">
                  <c:v>12480380</c:v>
                </c:pt>
                <c:pt idx="12287">
                  <c:v>8242128</c:v>
                </c:pt>
                <c:pt idx="12288">
                  <c:v>12443870</c:v>
                </c:pt>
                <c:pt idx="12289">
                  <c:v>8239598</c:v>
                </c:pt>
                <c:pt idx="12290">
                  <c:v>12437420</c:v>
                </c:pt>
                <c:pt idx="12291">
                  <c:v>8276514</c:v>
                </c:pt>
                <c:pt idx="12292">
                  <c:v>12432200</c:v>
                </c:pt>
                <c:pt idx="12293">
                  <c:v>8246684</c:v>
                </c:pt>
                <c:pt idx="12294">
                  <c:v>12422570</c:v>
                </c:pt>
                <c:pt idx="12295">
                  <c:v>8198472</c:v>
                </c:pt>
                <c:pt idx="12296">
                  <c:v>12458370</c:v>
                </c:pt>
                <c:pt idx="12297">
                  <c:v>8243457</c:v>
                </c:pt>
                <c:pt idx="12298">
                  <c:v>12296970</c:v>
                </c:pt>
                <c:pt idx="12299">
                  <c:v>8205410</c:v>
                </c:pt>
                <c:pt idx="12300">
                  <c:v>12435930</c:v>
                </c:pt>
                <c:pt idx="12301">
                  <c:v>8238250</c:v>
                </c:pt>
                <c:pt idx="12302">
                  <c:v>12408810</c:v>
                </c:pt>
                <c:pt idx="12303">
                  <c:v>8230040</c:v>
                </c:pt>
                <c:pt idx="12304">
                  <c:v>12373850</c:v>
                </c:pt>
                <c:pt idx="12305">
                  <c:v>8248585</c:v>
                </c:pt>
                <c:pt idx="12306">
                  <c:v>12487020</c:v>
                </c:pt>
                <c:pt idx="12307">
                  <c:v>8210955</c:v>
                </c:pt>
                <c:pt idx="12308">
                  <c:v>12377020</c:v>
                </c:pt>
                <c:pt idx="12309">
                  <c:v>8188492</c:v>
                </c:pt>
                <c:pt idx="12310">
                  <c:v>12418530</c:v>
                </c:pt>
                <c:pt idx="12311">
                  <c:v>8198674</c:v>
                </c:pt>
                <c:pt idx="12312">
                  <c:v>12365580</c:v>
                </c:pt>
                <c:pt idx="12313">
                  <c:v>8216380</c:v>
                </c:pt>
                <c:pt idx="12314">
                  <c:v>12415430</c:v>
                </c:pt>
                <c:pt idx="12315">
                  <c:v>8228059</c:v>
                </c:pt>
                <c:pt idx="12316">
                  <c:v>12387650</c:v>
                </c:pt>
                <c:pt idx="12317">
                  <c:v>8236108</c:v>
                </c:pt>
                <c:pt idx="12318">
                  <c:v>12321250</c:v>
                </c:pt>
                <c:pt idx="12319">
                  <c:v>8242471</c:v>
                </c:pt>
                <c:pt idx="12320">
                  <c:v>12362990</c:v>
                </c:pt>
                <c:pt idx="12321">
                  <c:v>8214686</c:v>
                </c:pt>
                <c:pt idx="12322">
                  <c:v>12435820</c:v>
                </c:pt>
                <c:pt idx="12323">
                  <c:v>8225988</c:v>
                </c:pt>
                <c:pt idx="12324">
                  <c:v>12343040</c:v>
                </c:pt>
                <c:pt idx="12325">
                  <c:v>8203366</c:v>
                </c:pt>
                <c:pt idx="12326">
                  <c:v>12414260</c:v>
                </c:pt>
                <c:pt idx="12327">
                  <c:v>8282593</c:v>
                </c:pt>
                <c:pt idx="12328">
                  <c:v>12389210</c:v>
                </c:pt>
                <c:pt idx="12329">
                  <c:v>8245713</c:v>
                </c:pt>
                <c:pt idx="12330">
                  <c:v>12432230</c:v>
                </c:pt>
                <c:pt idx="12331">
                  <c:v>8274791</c:v>
                </c:pt>
                <c:pt idx="12332">
                  <c:v>12388680</c:v>
                </c:pt>
                <c:pt idx="12333">
                  <c:v>8255478</c:v>
                </c:pt>
                <c:pt idx="12334">
                  <c:v>12341720</c:v>
                </c:pt>
                <c:pt idx="12335">
                  <c:v>8223361</c:v>
                </c:pt>
                <c:pt idx="12336">
                  <c:v>12375430</c:v>
                </c:pt>
                <c:pt idx="12337">
                  <c:v>8224446</c:v>
                </c:pt>
                <c:pt idx="12338">
                  <c:v>12442320</c:v>
                </c:pt>
                <c:pt idx="12339">
                  <c:v>8239013</c:v>
                </c:pt>
                <c:pt idx="12340">
                  <c:v>12544010</c:v>
                </c:pt>
                <c:pt idx="12341">
                  <c:v>8223217</c:v>
                </c:pt>
                <c:pt idx="12342">
                  <c:v>12383120</c:v>
                </c:pt>
                <c:pt idx="12343">
                  <c:v>8199618</c:v>
                </c:pt>
                <c:pt idx="12344">
                  <c:v>12481730</c:v>
                </c:pt>
                <c:pt idx="12345">
                  <c:v>8254359</c:v>
                </c:pt>
                <c:pt idx="12346">
                  <c:v>12465730</c:v>
                </c:pt>
                <c:pt idx="12347">
                  <c:v>8233108</c:v>
                </c:pt>
                <c:pt idx="12348">
                  <c:v>12409660</c:v>
                </c:pt>
                <c:pt idx="12349">
                  <c:v>8219866</c:v>
                </c:pt>
                <c:pt idx="12350">
                  <c:v>12333350</c:v>
                </c:pt>
                <c:pt idx="12351">
                  <c:v>8223576</c:v>
                </c:pt>
                <c:pt idx="12352">
                  <c:v>12407050</c:v>
                </c:pt>
                <c:pt idx="12353">
                  <c:v>8226967</c:v>
                </c:pt>
                <c:pt idx="12354">
                  <c:v>12399880</c:v>
                </c:pt>
                <c:pt idx="12355">
                  <c:v>8230086</c:v>
                </c:pt>
                <c:pt idx="12356">
                  <c:v>12386240</c:v>
                </c:pt>
                <c:pt idx="12357">
                  <c:v>8228628</c:v>
                </c:pt>
                <c:pt idx="12358">
                  <c:v>12408410</c:v>
                </c:pt>
                <c:pt idx="12359">
                  <c:v>8202562</c:v>
                </c:pt>
                <c:pt idx="12360">
                  <c:v>12322860</c:v>
                </c:pt>
                <c:pt idx="12361">
                  <c:v>8248822</c:v>
                </c:pt>
                <c:pt idx="12362">
                  <c:v>12470050</c:v>
                </c:pt>
                <c:pt idx="12363">
                  <c:v>8222295</c:v>
                </c:pt>
                <c:pt idx="12364">
                  <c:v>12548920</c:v>
                </c:pt>
                <c:pt idx="12365">
                  <c:v>8192251</c:v>
                </c:pt>
                <c:pt idx="12366">
                  <c:v>12446840</c:v>
                </c:pt>
                <c:pt idx="12367">
                  <c:v>8228911</c:v>
                </c:pt>
                <c:pt idx="12368">
                  <c:v>12268680</c:v>
                </c:pt>
                <c:pt idx="12369">
                  <c:v>8230502</c:v>
                </c:pt>
                <c:pt idx="12370">
                  <c:v>12296200</c:v>
                </c:pt>
                <c:pt idx="12371">
                  <c:v>8255633</c:v>
                </c:pt>
                <c:pt idx="12372">
                  <c:v>12292880</c:v>
                </c:pt>
                <c:pt idx="12373">
                  <c:v>8218229</c:v>
                </c:pt>
                <c:pt idx="12374">
                  <c:v>12463180</c:v>
                </c:pt>
                <c:pt idx="12375">
                  <c:v>8225059</c:v>
                </c:pt>
                <c:pt idx="12376">
                  <c:v>12346220</c:v>
                </c:pt>
                <c:pt idx="12377">
                  <c:v>8252202</c:v>
                </c:pt>
                <c:pt idx="12378">
                  <c:v>12334990</c:v>
                </c:pt>
                <c:pt idx="12379">
                  <c:v>8202943</c:v>
                </c:pt>
                <c:pt idx="12380">
                  <c:v>12394690</c:v>
                </c:pt>
                <c:pt idx="12381">
                  <c:v>8220377</c:v>
                </c:pt>
                <c:pt idx="12382">
                  <c:v>12423970</c:v>
                </c:pt>
                <c:pt idx="12383">
                  <c:v>8234107</c:v>
                </c:pt>
                <c:pt idx="12384">
                  <c:v>12356610</c:v>
                </c:pt>
                <c:pt idx="12385">
                  <c:v>8174672</c:v>
                </c:pt>
                <c:pt idx="12386">
                  <c:v>12443020</c:v>
                </c:pt>
                <c:pt idx="12387">
                  <c:v>8205309</c:v>
                </c:pt>
                <c:pt idx="12388">
                  <c:v>12457400</c:v>
                </c:pt>
                <c:pt idx="12389">
                  <c:v>8212485</c:v>
                </c:pt>
                <c:pt idx="12390">
                  <c:v>12407140</c:v>
                </c:pt>
                <c:pt idx="12391">
                  <c:v>8234448</c:v>
                </c:pt>
                <c:pt idx="12392">
                  <c:v>12262780</c:v>
                </c:pt>
                <c:pt idx="12393">
                  <c:v>8237168</c:v>
                </c:pt>
                <c:pt idx="12394">
                  <c:v>12387760</c:v>
                </c:pt>
                <c:pt idx="12395">
                  <c:v>8213111</c:v>
                </c:pt>
                <c:pt idx="12396">
                  <c:v>12400820</c:v>
                </c:pt>
                <c:pt idx="12397">
                  <c:v>8239115</c:v>
                </c:pt>
                <c:pt idx="12398">
                  <c:v>12505320</c:v>
                </c:pt>
                <c:pt idx="12399">
                  <c:v>8220295</c:v>
                </c:pt>
                <c:pt idx="12400">
                  <c:v>12406040</c:v>
                </c:pt>
                <c:pt idx="12401">
                  <c:v>8224108</c:v>
                </c:pt>
                <c:pt idx="12402">
                  <c:v>12438740</c:v>
                </c:pt>
                <c:pt idx="12403">
                  <c:v>8249679</c:v>
                </c:pt>
                <c:pt idx="12404">
                  <c:v>12463420</c:v>
                </c:pt>
                <c:pt idx="12405">
                  <c:v>8244530</c:v>
                </c:pt>
                <c:pt idx="12406">
                  <c:v>12492850</c:v>
                </c:pt>
                <c:pt idx="12407">
                  <c:v>8204677</c:v>
                </c:pt>
                <c:pt idx="12408">
                  <c:v>12449220</c:v>
                </c:pt>
                <c:pt idx="12409">
                  <c:v>8253990</c:v>
                </c:pt>
                <c:pt idx="12410">
                  <c:v>12327500</c:v>
                </c:pt>
                <c:pt idx="12411">
                  <c:v>8218413</c:v>
                </c:pt>
                <c:pt idx="12412">
                  <c:v>12448360</c:v>
                </c:pt>
                <c:pt idx="12413">
                  <c:v>8237008</c:v>
                </c:pt>
                <c:pt idx="12414">
                  <c:v>12390830</c:v>
                </c:pt>
                <c:pt idx="12415">
                  <c:v>8189221</c:v>
                </c:pt>
                <c:pt idx="12416">
                  <c:v>12379000</c:v>
                </c:pt>
                <c:pt idx="12417">
                  <c:v>8242579</c:v>
                </c:pt>
                <c:pt idx="12418">
                  <c:v>12324860</c:v>
                </c:pt>
                <c:pt idx="12419">
                  <c:v>8230330</c:v>
                </c:pt>
                <c:pt idx="12420">
                  <c:v>12474290</c:v>
                </c:pt>
                <c:pt idx="12421">
                  <c:v>8199426</c:v>
                </c:pt>
                <c:pt idx="12422">
                  <c:v>12401220</c:v>
                </c:pt>
                <c:pt idx="12423">
                  <c:v>8247394</c:v>
                </c:pt>
                <c:pt idx="12424">
                  <c:v>12470930</c:v>
                </c:pt>
                <c:pt idx="12425">
                  <c:v>8268735</c:v>
                </c:pt>
                <c:pt idx="12426">
                  <c:v>12517790</c:v>
                </c:pt>
                <c:pt idx="12427">
                  <c:v>8199848</c:v>
                </c:pt>
                <c:pt idx="12428">
                  <c:v>12489000</c:v>
                </c:pt>
                <c:pt idx="12429">
                  <c:v>8222585</c:v>
                </c:pt>
                <c:pt idx="12430">
                  <c:v>12358660</c:v>
                </c:pt>
                <c:pt idx="12431">
                  <c:v>8274469</c:v>
                </c:pt>
                <c:pt idx="12432">
                  <c:v>12354890</c:v>
                </c:pt>
                <c:pt idx="12433">
                  <c:v>8238227</c:v>
                </c:pt>
                <c:pt idx="12434">
                  <c:v>12452990</c:v>
                </c:pt>
                <c:pt idx="12435">
                  <c:v>8219408</c:v>
                </c:pt>
                <c:pt idx="12436">
                  <c:v>12455700</c:v>
                </c:pt>
                <c:pt idx="12437">
                  <c:v>8221847</c:v>
                </c:pt>
                <c:pt idx="12438">
                  <c:v>12537080</c:v>
                </c:pt>
                <c:pt idx="12439">
                  <c:v>8212386</c:v>
                </c:pt>
                <c:pt idx="12440">
                  <c:v>12455560</c:v>
                </c:pt>
                <c:pt idx="12441">
                  <c:v>8208561</c:v>
                </c:pt>
                <c:pt idx="12442">
                  <c:v>12398950</c:v>
                </c:pt>
                <c:pt idx="12443">
                  <c:v>8247158</c:v>
                </c:pt>
                <c:pt idx="12444">
                  <c:v>12447510</c:v>
                </c:pt>
                <c:pt idx="12445">
                  <c:v>8207941</c:v>
                </c:pt>
                <c:pt idx="12446">
                  <c:v>12411030</c:v>
                </c:pt>
                <c:pt idx="12447">
                  <c:v>8230683</c:v>
                </c:pt>
                <c:pt idx="12448">
                  <c:v>12375260</c:v>
                </c:pt>
                <c:pt idx="12449">
                  <c:v>8210005</c:v>
                </c:pt>
                <c:pt idx="12450">
                  <c:v>12405520</c:v>
                </c:pt>
                <c:pt idx="12451">
                  <c:v>8216400</c:v>
                </c:pt>
                <c:pt idx="12452">
                  <c:v>12452560</c:v>
                </c:pt>
                <c:pt idx="12453">
                  <c:v>8246617</c:v>
                </c:pt>
                <c:pt idx="12454">
                  <c:v>12338630</c:v>
                </c:pt>
                <c:pt idx="12455">
                  <c:v>8239423</c:v>
                </c:pt>
                <c:pt idx="12456">
                  <c:v>12489250</c:v>
                </c:pt>
                <c:pt idx="12457">
                  <c:v>8207340</c:v>
                </c:pt>
                <c:pt idx="12458">
                  <c:v>12367770</c:v>
                </c:pt>
                <c:pt idx="12459">
                  <c:v>8190921</c:v>
                </c:pt>
                <c:pt idx="12460">
                  <c:v>12361790</c:v>
                </c:pt>
                <c:pt idx="12461">
                  <c:v>8215464</c:v>
                </c:pt>
                <c:pt idx="12462">
                  <c:v>12411790</c:v>
                </c:pt>
                <c:pt idx="12463">
                  <c:v>8243541</c:v>
                </c:pt>
                <c:pt idx="12464">
                  <c:v>12398510</c:v>
                </c:pt>
                <c:pt idx="12465">
                  <c:v>8265413</c:v>
                </c:pt>
                <c:pt idx="12466">
                  <c:v>12483220</c:v>
                </c:pt>
                <c:pt idx="12467">
                  <c:v>8222721</c:v>
                </c:pt>
                <c:pt idx="12468">
                  <c:v>12360300</c:v>
                </c:pt>
                <c:pt idx="12469">
                  <c:v>8240683</c:v>
                </c:pt>
                <c:pt idx="12470">
                  <c:v>12399180</c:v>
                </c:pt>
                <c:pt idx="12471">
                  <c:v>8258803</c:v>
                </c:pt>
                <c:pt idx="12472">
                  <c:v>12420620</c:v>
                </c:pt>
                <c:pt idx="12473">
                  <c:v>8228736</c:v>
                </c:pt>
                <c:pt idx="12474">
                  <c:v>12431870</c:v>
                </c:pt>
                <c:pt idx="12475">
                  <c:v>8202123</c:v>
                </c:pt>
                <c:pt idx="12476">
                  <c:v>12409620</c:v>
                </c:pt>
                <c:pt idx="12477">
                  <c:v>8242299</c:v>
                </c:pt>
                <c:pt idx="12478">
                  <c:v>12452820</c:v>
                </c:pt>
                <c:pt idx="12479">
                  <c:v>8203917</c:v>
                </c:pt>
                <c:pt idx="12480">
                  <c:v>12377750</c:v>
                </c:pt>
                <c:pt idx="12481">
                  <c:v>8222026</c:v>
                </c:pt>
                <c:pt idx="12482">
                  <c:v>12497820</c:v>
                </c:pt>
                <c:pt idx="12483">
                  <c:v>8234005</c:v>
                </c:pt>
                <c:pt idx="12484">
                  <c:v>12363720</c:v>
                </c:pt>
                <c:pt idx="12485">
                  <c:v>8286319</c:v>
                </c:pt>
                <c:pt idx="12486">
                  <c:v>12321890</c:v>
                </c:pt>
                <c:pt idx="12487">
                  <c:v>8244954</c:v>
                </c:pt>
                <c:pt idx="12488">
                  <c:v>12459500</c:v>
                </c:pt>
                <c:pt idx="12489">
                  <c:v>8194886</c:v>
                </c:pt>
                <c:pt idx="12490">
                  <c:v>12364810</c:v>
                </c:pt>
                <c:pt idx="12491">
                  <c:v>8234179</c:v>
                </c:pt>
                <c:pt idx="12492">
                  <c:v>12525280</c:v>
                </c:pt>
                <c:pt idx="12493">
                  <c:v>8235283</c:v>
                </c:pt>
                <c:pt idx="12494">
                  <c:v>12478040</c:v>
                </c:pt>
                <c:pt idx="12495">
                  <c:v>8223414</c:v>
                </c:pt>
                <c:pt idx="12496">
                  <c:v>12437600</c:v>
                </c:pt>
                <c:pt idx="12497">
                  <c:v>8224141</c:v>
                </c:pt>
                <c:pt idx="12498">
                  <c:v>12545820</c:v>
                </c:pt>
                <c:pt idx="12499">
                  <c:v>8280861</c:v>
                </c:pt>
                <c:pt idx="12500">
                  <c:v>12455230</c:v>
                </c:pt>
                <c:pt idx="12501">
                  <c:v>8248666</c:v>
                </c:pt>
                <c:pt idx="12502">
                  <c:v>12337460</c:v>
                </c:pt>
                <c:pt idx="12503">
                  <c:v>8269090</c:v>
                </c:pt>
                <c:pt idx="12504">
                  <c:v>12419270</c:v>
                </c:pt>
                <c:pt idx="12505">
                  <c:v>8256349</c:v>
                </c:pt>
                <c:pt idx="12506">
                  <c:v>12360260</c:v>
                </c:pt>
                <c:pt idx="12507">
                  <c:v>8249536</c:v>
                </c:pt>
                <c:pt idx="12508">
                  <c:v>12422940</c:v>
                </c:pt>
                <c:pt idx="12509">
                  <c:v>8202265</c:v>
                </c:pt>
                <c:pt idx="12510">
                  <c:v>12366170</c:v>
                </c:pt>
                <c:pt idx="12511">
                  <c:v>8234406</c:v>
                </c:pt>
                <c:pt idx="12512">
                  <c:v>12390890</c:v>
                </c:pt>
                <c:pt idx="12513">
                  <c:v>8231196</c:v>
                </c:pt>
                <c:pt idx="12514">
                  <c:v>12339560</c:v>
                </c:pt>
                <c:pt idx="12515">
                  <c:v>8258277</c:v>
                </c:pt>
                <c:pt idx="12516">
                  <c:v>12270340</c:v>
                </c:pt>
                <c:pt idx="12517">
                  <c:v>8222908</c:v>
                </c:pt>
                <c:pt idx="12518">
                  <c:v>12414290</c:v>
                </c:pt>
                <c:pt idx="12519">
                  <c:v>8219615</c:v>
                </c:pt>
                <c:pt idx="12520">
                  <c:v>12333380</c:v>
                </c:pt>
                <c:pt idx="12521">
                  <c:v>8208566</c:v>
                </c:pt>
                <c:pt idx="12522">
                  <c:v>12529190</c:v>
                </c:pt>
                <c:pt idx="12523">
                  <c:v>8237193</c:v>
                </c:pt>
                <c:pt idx="12524">
                  <c:v>12472990</c:v>
                </c:pt>
                <c:pt idx="12525">
                  <c:v>8250181</c:v>
                </c:pt>
                <c:pt idx="12526">
                  <c:v>12392410</c:v>
                </c:pt>
                <c:pt idx="12527">
                  <c:v>8211085</c:v>
                </c:pt>
                <c:pt idx="12528">
                  <c:v>12461000</c:v>
                </c:pt>
                <c:pt idx="12529">
                  <c:v>8192055</c:v>
                </c:pt>
                <c:pt idx="12530">
                  <c:v>12429110</c:v>
                </c:pt>
                <c:pt idx="12531">
                  <c:v>8219862</c:v>
                </c:pt>
                <c:pt idx="12532">
                  <c:v>12444250</c:v>
                </c:pt>
                <c:pt idx="12533">
                  <c:v>8206794</c:v>
                </c:pt>
                <c:pt idx="12534">
                  <c:v>12405670</c:v>
                </c:pt>
                <c:pt idx="12535">
                  <c:v>8237675</c:v>
                </c:pt>
                <c:pt idx="12536">
                  <c:v>12365060</c:v>
                </c:pt>
                <c:pt idx="12537">
                  <c:v>8258078</c:v>
                </c:pt>
                <c:pt idx="12538">
                  <c:v>12391500</c:v>
                </c:pt>
                <c:pt idx="12539">
                  <c:v>8207590</c:v>
                </c:pt>
                <c:pt idx="12540">
                  <c:v>12459900</c:v>
                </c:pt>
                <c:pt idx="12541">
                  <c:v>8260015</c:v>
                </c:pt>
                <c:pt idx="12542">
                  <c:v>12511430</c:v>
                </c:pt>
                <c:pt idx="12543">
                  <c:v>8227708</c:v>
                </c:pt>
                <c:pt idx="12544">
                  <c:v>12384570</c:v>
                </c:pt>
                <c:pt idx="12545">
                  <c:v>8229534</c:v>
                </c:pt>
                <c:pt idx="12546">
                  <c:v>12437520</c:v>
                </c:pt>
                <c:pt idx="12547">
                  <c:v>8222031</c:v>
                </c:pt>
                <c:pt idx="12548">
                  <c:v>12518250</c:v>
                </c:pt>
                <c:pt idx="12549">
                  <c:v>8253708</c:v>
                </c:pt>
                <c:pt idx="12550">
                  <c:v>12447620</c:v>
                </c:pt>
                <c:pt idx="12551">
                  <c:v>8248297</c:v>
                </c:pt>
                <c:pt idx="12552">
                  <c:v>12380450</c:v>
                </c:pt>
                <c:pt idx="12553">
                  <c:v>8211115</c:v>
                </c:pt>
                <c:pt idx="12554">
                  <c:v>12346330</c:v>
                </c:pt>
                <c:pt idx="12555">
                  <c:v>8246310</c:v>
                </c:pt>
                <c:pt idx="12556">
                  <c:v>12522200</c:v>
                </c:pt>
                <c:pt idx="12557">
                  <c:v>8306547</c:v>
                </c:pt>
                <c:pt idx="12558">
                  <c:v>12546810</c:v>
                </c:pt>
                <c:pt idx="12559">
                  <c:v>8216151</c:v>
                </c:pt>
                <c:pt idx="12560">
                  <c:v>12404860</c:v>
                </c:pt>
                <c:pt idx="12561">
                  <c:v>8256615</c:v>
                </c:pt>
                <c:pt idx="12562">
                  <c:v>12456720</c:v>
                </c:pt>
                <c:pt idx="12563">
                  <c:v>8233360</c:v>
                </c:pt>
                <c:pt idx="12564">
                  <c:v>12424120</c:v>
                </c:pt>
                <c:pt idx="12565">
                  <c:v>8217747</c:v>
                </c:pt>
                <c:pt idx="12566">
                  <c:v>12459260</c:v>
                </c:pt>
                <c:pt idx="12567">
                  <c:v>8206262</c:v>
                </c:pt>
                <c:pt idx="12568">
                  <c:v>12447100</c:v>
                </c:pt>
                <c:pt idx="12569">
                  <c:v>8222681</c:v>
                </c:pt>
                <c:pt idx="12570">
                  <c:v>12293180</c:v>
                </c:pt>
                <c:pt idx="12571">
                  <c:v>8249829</c:v>
                </c:pt>
                <c:pt idx="12572">
                  <c:v>12472910</c:v>
                </c:pt>
                <c:pt idx="12573">
                  <c:v>8245174</c:v>
                </c:pt>
                <c:pt idx="12574">
                  <c:v>12432080</c:v>
                </c:pt>
                <c:pt idx="12575">
                  <c:v>8246115</c:v>
                </c:pt>
                <c:pt idx="12576">
                  <c:v>12431970</c:v>
                </c:pt>
                <c:pt idx="12577">
                  <c:v>8257062</c:v>
                </c:pt>
                <c:pt idx="12578">
                  <c:v>12392160</c:v>
                </c:pt>
                <c:pt idx="12579">
                  <c:v>8241218</c:v>
                </c:pt>
                <c:pt idx="12580">
                  <c:v>12441030</c:v>
                </c:pt>
                <c:pt idx="12581">
                  <c:v>8239843</c:v>
                </c:pt>
                <c:pt idx="12582">
                  <c:v>12337640</c:v>
                </c:pt>
                <c:pt idx="12583">
                  <c:v>8265248</c:v>
                </c:pt>
                <c:pt idx="12584">
                  <c:v>12437060</c:v>
                </c:pt>
                <c:pt idx="12585">
                  <c:v>8263999</c:v>
                </c:pt>
                <c:pt idx="12586">
                  <c:v>12393210</c:v>
                </c:pt>
                <c:pt idx="12587">
                  <c:v>8226146</c:v>
                </c:pt>
                <c:pt idx="12588">
                  <c:v>12460330</c:v>
                </c:pt>
                <c:pt idx="12589">
                  <c:v>8264850</c:v>
                </c:pt>
                <c:pt idx="12590">
                  <c:v>12371650</c:v>
                </c:pt>
                <c:pt idx="12591">
                  <c:v>8232485</c:v>
                </c:pt>
                <c:pt idx="12592">
                  <c:v>12454800</c:v>
                </c:pt>
                <c:pt idx="12593">
                  <c:v>8210303</c:v>
                </c:pt>
                <c:pt idx="12594">
                  <c:v>12430840</c:v>
                </c:pt>
                <c:pt idx="12595">
                  <c:v>8309102</c:v>
                </c:pt>
                <c:pt idx="12596">
                  <c:v>12357300</c:v>
                </c:pt>
                <c:pt idx="12597">
                  <c:v>8211330</c:v>
                </c:pt>
                <c:pt idx="12598">
                  <c:v>12326820</c:v>
                </c:pt>
                <c:pt idx="12599">
                  <c:v>8229072</c:v>
                </c:pt>
                <c:pt idx="12600">
                  <c:v>12382750</c:v>
                </c:pt>
                <c:pt idx="12601">
                  <c:v>8263226</c:v>
                </c:pt>
                <c:pt idx="12602">
                  <c:v>12504830</c:v>
                </c:pt>
                <c:pt idx="12603">
                  <c:v>8243550</c:v>
                </c:pt>
                <c:pt idx="12604">
                  <c:v>12476270</c:v>
                </c:pt>
                <c:pt idx="12605">
                  <c:v>8261333</c:v>
                </c:pt>
                <c:pt idx="12606">
                  <c:v>12340130</c:v>
                </c:pt>
                <c:pt idx="12607">
                  <c:v>8218681</c:v>
                </c:pt>
                <c:pt idx="12608">
                  <c:v>12423770</c:v>
                </c:pt>
                <c:pt idx="12609">
                  <c:v>8248390</c:v>
                </c:pt>
                <c:pt idx="12610">
                  <c:v>12409540</c:v>
                </c:pt>
                <c:pt idx="12611">
                  <c:v>8226108</c:v>
                </c:pt>
                <c:pt idx="12612">
                  <c:v>12391160</c:v>
                </c:pt>
                <c:pt idx="12613">
                  <c:v>8280988</c:v>
                </c:pt>
                <c:pt idx="12614">
                  <c:v>12390530</c:v>
                </c:pt>
                <c:pt idx="12615">
                  <c:v>8216989</c:v>
                </c:pt>
                <c:pt idx="12616">
                  <c:v>12480130</c:v>
                </c:pt>
                <c:pt idx="12617">
                  <c:v>8231685</c:v>
                </c:pt>
                <c:pt idx="12618">
                  <c:v>12397510</c:v>
                </c:pt>
                <c:pt idx="12619">
                  <c:v>8257986</c:v>
                </c:pt>
                <c:pt idx="12620">
                  <c:v>12445760</c:v>
                </c:pt>
                <c:pt idx="12621">
                  <c:v>8272231</c:v>
                </c:pt>
                <c:pt idx="12622">
                  <c:v>12407670</c:v>
                </c:pt>
                <c:pt idx="12623">
                  <c:v>8283644</c:v>
                </c:pt>
                <c:pt idx="12624">
                  <c:v>12391870</c:v>
                </c:pt>
                <c:pt idx="12625">
                  <c:v>8241381</c:v>
                </c:pt>
                <c:pt idx="12626">
                  <c:v>12358980</c:v>
                </c:pt>
                <c:pt idx="12627">
                  <c:v>8271046</c:v>
                </c:pt>
                <c:pt idx="12628">
                  <c:v>12278290</c:v>
                </c:pt>
                <c:pt idx="12629">
                  <c:v>8202902</c:v>
                </c:pt>
                <c:pt idx="12630">
                  <c:v>12504830</c:v>
                </c:pt>
                <c:pt idx="12631">
                  <c:v>8244332</c:v>
                </c:pt>
                <c:pt idx="12632">
                  <c:v>12395840</c:v>
                </c:pt>
                <c:pt idx="12633">
                  <c:v>8220344</c:v>
                </c:pt>
                <c:pt idx="12634">
                  <c:v>12499910</c:v>
                </c:pt>
                <c:pt idx="12635">
                  <c:v>8220139</c:v>
                </c:pt>
                <c:pt idx="12636">
                  <c:v>12421770</c:v>
                </c:pt>
                <c:pt idx="12637">
                  <c:v>8227183</c:v>
                </c:pt>
                <c:pt idx="12638">
                  <c:v>12312090</c:v>
                </c:pt>
                <c:pt idx="12639">
                  <c:v>8228975</c:v>
                </c:pt>
                <c:pt idx="12640">
                  <c:v>12404350</c:v>
                </c:pt>
                <c:pt idx="12641">
                  <c:v>8235591</c:v>
                </c:pt>
                <c:pt idx="12642">
                  <c:v>12414300</c:v>
                </c:pt>
                <c:pt idx="12643">
                  <c:v>8205530</c:v>
                </c:pt>
                <c:pt idx="12644">
                  <c:v>12433090</c:v>
                </c:pt>
                <c:pt idx="12645">
                  <c:v>8228800</c:v>
                </c:pt>
                <c:pt idx="12646">
                  <c:v>12311600</c:v>
                </c:pt>
                <c:pt idx="12647">
                  <c:v>8248188</c:v>
                </c:pt>
                <c:pt idx="12648">
                  <c:v>12469490</c:v>
                </c:pt>
                <c:pt idx="12649">
                  <c:v>8285891</c:v>
                </c:pt>
                <c:pt idx="12650">
                  <c:v>12368820</c:v>
                </c:pt>
                <c:pt idx="12651">
                  <c:v>8265242</c:v>
                </c:pt>
                <c:pt idx="12652">
                  <c:v>12396470</c:v>
                </c:pt>
                <c:pt idx="12653">
                  <c:v>8226127</c:v>
                </c:pt>
                <c:pt idx="12654">
                  <c:v>12398400</c:v>
                </c:pt>
                <c:pt idx="12655">
                  <c:v>8228809</c:v>
                </c:pt>
                <c:pt idx="12656">
                  <c:v>12447030</c:v>
                </c:pt>
                <c:pt idx="12657">
                  <c:v>8202899</c:v>
                </c:pt>
                <c:pt idx="12658">
                  <c:v>12464840</c:v>
                </c:pt>
                <c:pt idx="12659">
                  <c:v>8244047</c:v>
                </c:pt>
                <c:pt idx="12660">
                  <c:v>12398480</c:v>
                </c:pt>
                <c:pt idx="12661">
                  <c:v>8214784</c:v>
                </c:pt>
                <c:pt idx="12662">
                  <c:v>12428450</c:v>
                </c:pt>
                <c:pt idx="12663">
                  <c:v>8230711</c:v>
                </c:pt>
                <c:pt idx="12664">
                  <c:v>12387570</c:v>
                </c:pt>
                <c:pt idx="12665">
                  <c:v>8232301</c:v>
                </c:pt>
                <c:pt idx="12666">
                  <c:v>12446580</c:v>
                </c:pt>
                <c:pt idx="12667">
                  <c:v>8242667</c:v>
                </c:pt>
                <c:pt idx="12668">
                  <c:v>12405590</c:v>
                </c:pt>
                <c:pt idx="12669">
                  <c:v>8207224</c:v>
                </c:pt>
                <c:pt idx="12670">
                  <c:v>12332460</c:v>
                </c:pt>
                <c:pt idx="12671">
                  <c:v>8206018</c:v>
                </c:pt>
                <c:pt idx="12672">
                  <c:v>12377290</c:v>
                </c:pt>
                <c:pt idx="12673">
                  <c:v>8287773</c:v>
                </c:pt>
                <c:pt idx="12674">
                  <c:v>12425890</c:v>
                </c:pt>
                <c:pt idx="12675">
                  <c:v>8209017</c:v>
                </c:pt>
                <c:pt idx="12676">
                  <c:v>12418270</c:v>
                </c:pt>
                <c:pt idx="12677">
                  <c:v>8226464</c:v>
                </c:pt>
                <c:pt idx="12678">
                  <c:v>12475080</c:v>
                </c:pt>
                <c:pt idx="12679">
                  <c:v>8197051</c:v>
                </c:pt>
                <c:pt idx="12680">
                  <c:v>12321070</c:v>
                </c:pt>
                <c:pt idx="12681">
                  <c:v>8252606</c:v>
                </c:pt>
                <c:pt idx="12682">
                  <c:v>12455040</c:v>
                </c:pt>
                <c:pt idx="12683">
                  <c:v>8236472</c:v>
                </c:pt>
                <c:pt idx="12684">
                  <c:v>12401310</c:v>
                </c:pt>
                <c:pt idx="12685">
                  <c:v>8214908</c:v>
                </c:pt>
                <c:pt idx="12686">
                  <c:v>12458350</c:v>
                </c:pt>
                <c:pt idx="12687">
                  <c:v>8208440</c:v>
                </c:pt>
                <c:pt idx="12688">
                  <c:v>12508730</c:v>
                </c:pt>
                <c:pt idx="12689">
                  <c:v>8220148</c:v>
                </c:pt>
                <c:pt idx="12690">
                  <c:v>12358730</c:v>
                </c:pt>
                <c:pt idx="12691">
                  <c:v>8275528</c:v>
                </c:pt>
                <c:pt idx="12692">
                  <c:v>12372130</c:v>
                </c:pt>
                <c:pt idx="12693">
                  <c:v>8192208</c:v>
                </c:pt>
                <c:pt idx="12694">
                  <c:v>12453360</c:v>
                </c:pt>
                <c:pt idx="12695">
                  <c:v>8213455</c:v>
                </c:pt>
                <c:pt idx="12696">
                  <c:v>12453290</c:v>
                </c:pt>
                <c:pt idx="12697">
                  <c:v>8267718</c:v>
                </c:pt>
                <c:pt idx="12698">
                  <c:v>12498380</c:v>
                </c:pt>
                <c:pt idx="12699">
                  <c:v>8246161</c:v>
                </c:pt>
                <c:pt idx="12700">
                  <c:v>12447460</c:v>
                </c:pt>
                <c:pt idx="12701">
                  <c:v>8215389</c:v>
                </c:pt>
                <c:pt idx="12702">
                  <c:v>12477530</c:v>
                </c:pt>
                <c:pt idx="12703">
                  <c:v>8262982</c:v>
                </c:pt>
                <c:pt idx="12704">
                  <c:v>12374980</c:v>
                </c:pt>
                <c:pt idx="12705">
                  <c:v>8237177</c:v>
                </c:pt>
                <c:pt idx="12706">
                  <c:v>12425660</c:v>
                </c:pt>
                <c:pt idx="12707">
                  <c:v>8222994</c:v>
                </c:pt>
                <c:pt idx="12708">
                  <c:v>12409210</c:v>
                </c:pt>
                <c:pt idx="12709">
                  <c:v>8229582</c:v>
                </c:pt>
                <c:pt idx="12710">
                  <c:v>12477400</c:v>
                </c:pt>
                <c:pt idx="12711">
                  <c:v>8208494</c:v>
                </c:pt>
                <c:pt idx="12712">
                  <c:v>12494980</c:v>
                </c:pt>
                <c:pt idx="12713">
                  <c:v>8258375</c:v>
                </c:pt>
                <c:pt idx="12714">
                  <c:v>12391060</c:v>
                </c:pt>
                <c:pt idx="12715">
                  <c:v>8242705</c:v>
                </c:pt>
                <c:pt idx="12716">
                  <c:v>12389130</c:v>
                </c:pt>
                <c:pt idx="12717">
                  <c:v>8269350</c:v>
                </c:pt>
                <c:pt idx="12718">
                  <c:v>12412710</c:v>
                </c:pt>
                <c:pt idx="12719">
                  <c:v>8256362</c:v>
                </c:pt>
                <c:pt idx="12720">
                  <c:v>12387510</c:v>
                </c:pt>
                <c:pt idx="12721">
                  <c:v>8261290</c:v>
                </c:pt>
                <c:pt idx="12722">
                  <c:v>12504490</c:v>
                </c:pt>
                <c:pt idx="12723">
                  <c:v>8184511</c:v>
                </c:pt>
                <c:pt idx="12724">
                  <c:v>12423020</c:v>
                </c:pt>
                <c:pt idx="12725">
                  <c:v>8195426</c:v>
                </c:pt>
                <c:pt idx="12726">
                  <c:v>12415980</c:v>
                </c:pt>
                <c:pt idx="12727">
                  <c:v>8217703</c:v>
                </c:pt>
                <c:pt idx="12728">
                  <c:v>12335850</c:v>
                </c:pt>
                <c:pt idx="12729">
                  <c:v>8273803</c:v>
                </c:pt>
                <c:pt idx="12730">
                  <c:v>12370800</c:v>
                </c:pt>
                <c:pt idx="12731">
                  <c:v>8254707</c:v>
                </c:pt>
                <c:pt idx="12732">
                  <c:v>12378670</c:v>
                </c:pt>
                <c:pt idx="12733">
                  <c:v>8232368</c:v>
                </c:pt>
                <c:pt idx="12734">
                  <c:v>12438950</c:v>
                </c:pt>
                <c:pt idx="12735">
                  <c:v>8224704</c:v>
                </c:pt>
                <c:pt idx="12736">
                  <c:v>12464110</c:v>
                </c:pt>
                <c:pt idx="12737">
                  <c:v>8236081</c:v>
                </c:pt>
                <c:pt idx="12738">
                  <c:v>12431290</c:v>
                </c:pt>
                <c:pt idx="12739">
                  <c:v>8225576</c:v>
                </c:pt>
                <c:pt idx="12740">
                  <c:v>12377240</c:v>
                </c:pt>
                <c:pt idx="12741">
                  <c:v>8233048</c:v>
                </c:pt>
                <c:pt idx="12742">
                  <c:v>12320560</c:v>
                </c:pt>
                <c:pt idx="12743">
                  <c:v>8203736</c:v>
                </c:pt>
                <c:pt idx="12744">
                  <c:v>12362880</c:v>
                </c:pt>
                <c:pt idx="12745">
                  <c:v>8243648</c:v>
                </c:pt>
                <c:pt idx="12746">
                  <c:v>12308960</c:v>
                </c:pt>
                <c:pt idx="12747">
                  <c:v>8231593</c:v>
                </c:pt>
                <c:pt idx="12748">
                  <c:v>12411380</c:v>
                </c:pt>
                <c:pt idx="12749">
                  <c:v>8235621</c:v>
                </c:pt>
                <c:pt idx="12750">
                  <c:v>12388620</c:v>
                </c:pt>
                <c:pt idx="12751">
                  <c:v>8237772</c:v>
                </c:pt>
                <c:pt idx="12752">
                  <c:v>12457000</c:v>
                </c:pt>
                <c:pt idx="12753">
                  <c:v>8285032</c:v>
                </c:pt>
                <c:pt idx="12754">
                  <c:v>12422670</c:v>
                </c:pt>
                <c:pt idx="12755">
                  <c:v>8255283</c:v>
                </c:pt>
                <c:pt idx="12756">
                  <c:v>12467370</c:v>
                </c:pt>
                <c:pt idx="12757">
                  <c:v>8299416</c:v>
                </c:pt>
                <c:pt idx="12758">
                  <c:v>12457940</c:v>
                </c:pt>
                <c:pt idx="12759">
                  <c:v>8232769</c:v>
                </c:pt>
                <c:pt idx="12760">
                  <c:v>12376960</c:v>
                </c:pt>
                <c:pt idx="12761">
                  <c:v>8195989</c:v>
                </c:pt>
                <c:pt idx="12762">
                  <c:v>12374180</c:v>
                </c:pt>
                <c:pt idx="12763">
                  <c:v>8213427</c:v>
                </c:pt>
                <c:pt idx="12764">
                  <c:v>12382060</c:v>
                </c:pt>
                <c:pt idx="12765">
                  <c:v>8215366</c:v>
                </c:pt>
                <c:pt idx="12766">
                  <c:v>12421940</c:v>
                </c:pt>
                <c:pt idx="12767">
                  <c:v>8227811</c:v>
                </c:pt>
                <c:pt idx="12768">
                  <c:v>12442870</c:v>
                </c:pt>
                <c:pt idx="12769">
                  <c:v>8220632</c:v>
                </c:pt>
                <c:pt idx="12770">
                  <c:v>12393120</c:v>
                </c:pt>
                <c:pt idx="12771">
                  <c:v>8241644</c:v>
                </c:pt>
                <c:pt idx="12772">
                  <c:v>12563990</c:v>
                </c:pt>
                <c:pt idx="12773">
                  <c:v>8193788</c:v>
                </c:pt>
                <c:pt idx="12774">
                  <c:v>12413580</c:v>
                </c:pt>
                <c:pt idx="12775">
                  <c:v>8217596</c:v>
                </c:pt>
                <c:pt idx="12776">
                  <c:v>12410530</c:v>
                </c:pt>
                <c:pt idx="12777">
                  <c:v>8254626</c:v>
                </c:pt>
                <c:pt idx="12778">
                  <c:v>12361350</c:v>
                </c:pt>
                <c:pt idx="12779">
                  <c:v>8207056</c:v>
                </c:pt>
                <c:pt idx="12780">
                  <c:v>12385700</c:v>
                </c:pt>
                <c:pt idx="12781">
                  <c:v>8253841</c:v>
                </c:pt>
                <c:pt idx="12782">
                  <c:v>12390130</c:v>
                </c:pt>
                <c:pt idx="12783">
                  <c:v>8262920</c:v>
                </c:pt>
                <c:pt idx="12784">
                  <c:v>12472880</c:v>
                </c:pt>
                <c:pt idx="12785">
                  <c:v>8214737</c:v>
                </c:pt>
                <c:pt idx="12786">
                  <c:v>12445710</c:v>
                </c:pt>
                <c:pt idx="12787">
                  <c:v>8250605</c:v>
                </c:pt>
                <c:pt idx="12788">
                  <c:v>12473070</c:v>
                </c:pt>
                <c:pt idx="12789">
                  <c:v>8235012</c:v>
                </c:pt>
                <c:pt idx="12790">
                  <c:v>12464920</c:v>
                </c:pt>
                <c:pt idx="12791">
                  <c:v>8246645</c:v>
                </c:pt>
                <c:pt idx="12792">
                  <c:v>12402760</c:v>
                </c:pt>
                <c:pt idx="12793">
                  <c:v>8264269</c:v>
                </c:pt>
                <c:pt idx="12794">
                  <c:v>12321400</c:v>
                </c:pt>
                <c:pt idx="12795">
                  <c:v>8271988</c:v>
                </c:pt>
                <c:pt idx="12796">
                  <c:v>12473730</c:v>
                </c:pt>
                <c:pt idx="12797">
                  <c:v>8262098</c:v>
                </c:pt>
                <c:pt idx="12798">
                  <c:v>12412920</c:v>
                </c:pt>
                <c:pt idx="12799">
                  <c:v>8234941</c:v>
                </c:pt>
                <c:pt idx="12800">
                  <c:v>12335740</c:v>
                </c:pt>
                <c:pt idx="12801">
                  <c:v>8219763</c:v>
                </c:pt>
                <c:pt idx="12802">
                  <c:v>12356930</c:v>
                </c:pt>
                <c:pt idx="12803">
                  <c:v>8254274</c:v>
                </c:pt>
                <c:pt idx="12804">
                  <c:v>12356500</c:v>
                </c:pt>
                <c:pt idx="12805">
                  <c:v>8224300</c:v>
                </c:pt>
                <c:pt idx="12806">
                  <c:v>12306880</c:v>
                </c:pt>
                <c:pt idx="12807">
                  <c:v>8233741</c:v>
                </c:pt>
                <c:pt idx="12808">
                  <c:v>12506780</c:v>
                </c:pt>
                <c:pt idx="12809">
                  <c:v>8239745</c:v>
                </c:pt>
                <c:pt idx="12810">
                  <c:v>12389980</c:v>
                </c:pt>
                <c:pt idx="12811">
                  <c:v>8287533</c:v>
                </c:pt>
                <c:pt idx="12812">
                  <c:v>12451690</c:v>
                </c:pt>
                <c:pt idx="12813">
                  <c:v>8215375</c:v>
                </c:pt>
                <c:pt idx="12814">
                  <c:v>12409340</c:v>
                </c:pt>
                <c:pt idx="12815">
                  <c:v>8234269</c:v>
                </c:pt>
                <c:pt idx="12816">
                  <c:v>12498340</c:v>
                </c:pt>
                <c:pt idx="12817">
                  <c:v>8223158</c:v>
                </c:pt>
                <c:pt idx="12818">
                  <c:v>12622010</c:v>
                </c:pt>
                <c:pt idx="12819">
                  <c:v>8281811</c:v>
                </c:pt>
                <c:pt idx="12820">
                  <c:v>12448030</c:v>
                </c:pt>
                <c:pt idx="12821">
                  <c:v>8252574</c:v>
                </c:pt>
                <c:pt idx="12822">
                  <c:v>12459200</c:v>
                </c:pt>
                <c:pt idx="12823">
                  <c:v>8226498</c:v>
                </c:pt>
                <c:pt idx="12824">
                  <c:v>12345170</c:v>
                </c:pt>
                <c:pt idx="12825">
                  <c:v>8243302</c:v>
                </c:pt>
                <c:pt idx="12826">
                  <c:v>12404670</c:v>
                </c:pt>
                <c:pt idx="12827">
                  <c:v>8263250</c:v>
                </c:pt>
                <c:pt idx="12828">
                  <c:v>12501130</c:v>
                </c:pt>
                <c:pt idx="12829">
                  <c:v>8185870</c:v>
                </c:pt>
                <c:pt idx="12830">
                  <c:v>12428220</c:v>
                </c:pt>
                <c:pt idx="12831">
                  <c:v>8238542</c:v>
                </c:pt>
                <c:pt idx="12832">
                  <c:v>12434990</c:v>
                </c:pt>
                <c:pt idx="12833">
                  <c:v>8241283</c:v>
                </c:pt>
                <c:pt idx="12834">
                  <c:v>12364450</c:v>
                </c:pt>
                <c:pt idx="12835">
                  <c:v>8219664</c:v>
                </c:pt>
                <c:pt idx="12836">
                  <c:v>12424310</c:v>
                </c:pt>
                <c:pt idx="12837">
                  <c:v>8210539</c:v>
                </c:pt>
                <c:pt idx="12838">
                  <c:v>12504420</c:v>
                </c:pt>
                <c:pt idx="12839">
                  <c:v>8247655</c:v>
                </c:pt>
                <c:pt idx="12840">
                  <c:v>12347960</c:v>
                </c:pt>
                <c:pt idx="12841">
                  <c:v>8227931</c:v>
                </c:pt>
                <c:pt idx="12842">
                  <c:v>12435250</c:v>
                </c:pt>
                <c:pt idx="12843">
                  <c:v>8264157</c:v>
                </c:pt>
                <c:pt idx="12844">
                  <c:v>12337740</c:v>
                </c:pt>
                <c:pt idx="12845">
                  <c:v>8220436</c:v>
                </c:pt>
                <c:pt idx="12846">
                  <c:v>12448420</c:v>
                </c:pt>
                <c:pt idx="12847">
                  <c:v>8238679</c:v>
                </c:pt>
                <c:pt idx="12848">
                  <c:v>12431190</c:v>
                </c:pt>
                <c:pt idx="12849">
                  <c:v>8214011</c:v>
                </c:pt>
                <c:pt idx="12850">
                  <c:v>12407540</c:v>
                </c:pt>
                <c:pt idx="12851">
                  <c:v>8214483</c:v>
                </c:pt>
                <c:pt idx="12852">
                  <c:v>12454850</c:v>
                </c:pt>
                <c:pt idx="12853">
                  <c:v>8263320</c:v>
                </c:pt>
                <c:pt idx="12854">
                  <c:v>12457830</c:v>
                </c:pt>
                <c:pt idx="12855">
                  <c:v>8221297</c:v>
                </c:pt>
                <c:pt idx="12856">
                  <c:v>12519100</c:v>
                </c:pt>
                <c:pt idx="12857">
                  <c:v>8270395</c:v>
                </c:pt>
                <c:pt idx="12858">
                  <c:v>12414290</c:v>
                </c:pt>
                <c:pt idx="12859">
                  <c:v>8229930</c:v>
                </c:pt>
                <c:pt idx="12860">
                  <c:v>12397850</c:v>
                </c:pt>
                <c:pt idx="12861">
                  <c:v>8227886</c:v>
                </c:pt>
                <c:pt idx="12862">
                  <c:v>12469670</c:v>
                </c:pt>
                <c:pt idx="12863">
                  <c:v>8223585</c:v>
                </c:pt>
                <c:pt idx="12864">
                  <c:v>12466940</c:v>
                </c:pt>
                <c:pt idx="12865">
                  <c:v>8228602</c:v>
                </c:pt>
                <c:pt idx="12866">
                  <c:v>12424000</c:v>
                </c:pt>
                <c:pt idx="12867">
                  <c:v>8227550</c:v>
                </c:pt>
                <c:pt idx="12868">
                  <c:v>12409470</c:v>
                </c:pt>
                <c:pt idx="12869">
                  <c:v>8253732</c:v>
                </c:pt>
                <c:pt idx="12870">
                  <c:v>12375240</c:v>
                </c:pt>
                <c:pt idx="12871">
                  <c:v>8225295</c:v>
                </c:pt>
                <c:pt idx="12872">
                  <c:v>12389080</c:v>
                </c:pt>
                <c:pt idx="12873">
                  <c:v>8237136</c:v>
                </c:pt>
                <c:pt idx="12874">
                  <c:v>12478030</c:v>
                </c:pt>
                <c:pt idx="12875">
                  <c:v>8243574</c:v>
                </c:pt>
                <c:pt idx="12876">
                  <c:v>12342790</c:v>
                </c:pt>
                <c:pt idx="12877">
                  <c:v>8224458</c:v>
                </c:pt>
                <c:pt idx="12878">
                  <c:v>12475550</c:v>
                </c:pt>
                <c:pt idx="12879">
                  <c:v>8230123</c:v>
                </c:pt>
                <c:pt idx="12880">
                  <c:v>12541700</c:v>
                </c:pt>
                <c:pt idx="12881">
                  <c:v>8216101</c:v>
                </c:pt>
                <c:pt idx="12882">
                  <c:v>12553230</c:v>
                </c:pt>
                <c:pt idx="12883">
                  <c:v>8265824</c:v>
                </c:pt>
                <c:pt idx="12884">
                  <c:v>12462280</c:v>
                </c:pt>
                <c:pt idx="12885">
                  <c:v>8218648</c:v>
                </c:pt>
                <c:pt idx="12886">
                  <c:v>12512660</c:v>
                </c:pt>
                <c:pt idx="12887">
                  <c:v>8218249</c:v>
                </c:pt>
                <c:pt idx="12888">
                  <c:v>12428290</c:v>
                </c:pt>
                <c:pt idx="12889">
                  <c:v>8257205</c:v>
                </c:pt>
                <c:pt idx="12890">
                  <c:v>12528050</c:v>
                </c:pt>
                <c:pt idx="12891">
                  <c:v>8239195</c:v>
                </c:pt>
                <c:pt idx="12892">
                  <c:v>12362590</c:v>
                </c:pt>
                <c:pt idx="12893">
                  <c:v>8230110</c:v>
                </c:pt>
                <c:pt idx="12894">
                  <c:v>12331350</c:v>
                </c:pt>
                <c:pt idx="12895">
                  <c:v>8230422</c:v>
                </c:pt>
                <c:pt idx="12896">
                  <c:v>12472340</c:v>
                </c:pt>
                <c:pt idx="12897">
                  <c:v>8261781</c:v>
                </c:pt>
                <c:pt idx="12898">
                  <c:v>12492970</c:v>
                </c:pt>
                <c:pt idx="12899">
                  <c:v>8213389</c:v>
                </c:pt>
                <c:pt idx="12900">
                  <c:v>12542270</c:v>
                </c:pt>
                <c:pt idx="12901">
                  <c:v>8253943</c:v>
                </c:pt>
                <c:pt idx="12902">
                  <c:v>12524380</c:v>
                </c:pt>
                <c:pt idx="12903">
                  <c:v>8226186</c:v>
                </c:pt>
                <c:pt idx="12904">
                  <c:v>12414240</c:v>
                </c:pt>
                <c:pt idx="12905">
                  <c:v>8228352</c:v>
                </c:pt>
                <c:pt idx="12906">
                  <c:v>12486330</c:v>
                </c:pt>
                <c:pt idx="12907">
                  <c:v>8264216</c:v>
                </c:pt>
                <c:pt idx="12908">
                  <c:v>12449630</c:v>
                </c:pt>
                <c:pt idx="12909">
                  <c:v>8234405</c:v>
                </c:pt>
                <c:pt idx="12910">
                  <c:v>12460470</c:v>
                </c:pt>
                <c:pt idx="12911">
                  <c:v>8260786</c:v>
                </c:pt>
                <c:pt idx="12912">
                  <c:v>12469770</c:v>
                </c:pt>
                <c:pt idx="12913">
                  <c:v>8253666</c:v>
                </c:pt>
                <c:pt idx="12914">
                  <c:v>12304990</c:v>
                </c:pt>
                <c:pt idx="12915">
                  <c:v>8221528</c:v>
                </c:pt>
                <c:pt idx="12916">
                  <c:v>12360890</c:v>
                </c:pt>
                <c:pt idx="12917">
                  <c:v>8241154</c:v>
                </c:pt>
                <c:pt idx="12918">
                  <c:v>12436490</c:v>
                </c:pt>
                <c:pt idx="12919">
                  <c:v>8212581</c:v>
                </c:pt>
                <c:pt idx="12920">
                  <c:v>12406220</c:v>
                </c:pt>
                <c:pt idx="12921">
                  <c:v>8250335</c:v>
                </c:pt>
                <c:pt idx="12922">
                  <c:v>12468470</c:v>
                </c:pt>
                <c:pt idx="12923">
                  <c:v>8237840</c:v>
                </c:pt>
                <c:pt idx="12924">
                  <c:v>12425360</c:v>
                </c:pt>
                <c:pt idx="12925">
                  <c:v>8235726</c:v>
                </c:pt>
                <c:pt idx="12926">
                  <c:v>12500340</c:v>
                </c:pt>
                <c:pt idx="12927">
                  <c:v>8255799</c:v>
                </c:pt>
                <c:pt idx="12928">
                  <c:v>12452330</c:v>
                </c:pt>
                <c:pt idx="12929">
                  <c:v>8242686</c:v>
                </c:pt>
                <c:pt idx="12930">
                  <c:v>12380600</c:v>
                </c:pt>
                <c:pt idx="12931">
                  <c:v>8286681</c:v>
                </c:pt>
                <c:pt idx="12932">
                  <c:v>12462800</c:v>
                </c:pt>
                <c:pt idx="12933">
                  <c:v>8257611</c:v>
                </c:pt>
                <c:pt idx="12934">
                  <c:v>12459200</c:v>
                </c:pt>
                <c:pt idx="12935">
                  <c:v>8248466</c:v>
                </c:pt>
                <c:pt idx="12936">
                  <c:v>12403030</c:v>
                </c:pt>
                <c:pt idx="12937">
                  <c:v>8228917</c:v>
                </c:pt>
                <c:pt idx="12938">
                  <c:v>12326210</c:v>
                </c:pt>
                <c:pt idx="12939">
                  <c:v>8201883</c:v>
                </c:pt>
                <c:pt idx="12940">
                  <c:v>12351590</c:v>
                </c:pt>
                <c:pt idx="12941">
                  <c:v>8290409</c:v>
                </c:pt>
                <c:pt idx="12942">
                  <c:v>12335730</c:v>
                </c:pt>
                <c:pt idx="12943">
                  <c:v>8261540</c:v>
                </c:pt>
                <c:pt idx="12944">
                  <c:v>12452360</c:v>
                </c:pt>
                <c:pt idx="12945">
                  <c:v>8207141</c:v>
                </c:pt>
                <c:pt idx="12946">
                  <c:v>12456240</c:v>
                </c:pt>
                <c:pt idx="12947">
                  <c:v>8261924</c:v>
                </c:pt>
                <c:pt idx="12948">
                  <c:v>12454350</c:v>
                </c:pt>
                <c:pt idx="12949">
                  <c:v>8205340</c:v>
                </c:pt>
                <c:pt idx="12950">
                  <c:v>12382750</c:v>
                </c:pt>
                <c:pt idx="12951">
                  <c:v>8211678</c:v>
                </c:pt>
                <c:pt idx="12952">
                  <c:v>12368600</c:v>
                </c:pt>
                <c:pt idx="12953">
                  <c:v>8200346</c:v>
                </c:pt>
                <c:pt idx="12954">
                  <c:v>12496450</c:v>
                </c:pt>
                <c:pt idx="12955">
                  <c:v>8258921</c:v>
                </c:pt>
                <c:pt idx="12956">
                  <c:v>12279670</c:v>
                </c:pt>
                <c:pt idx="12957">
                  <c:v>8264767</c:v>
                </c:pt>
                <c:pt idx="12958">
                  <c:v>12490190</c:v>
                </c:pt>
                <c:pt idx="12959">
                  <c:v>8248473</c:v>
                </c:pt>
                <c:pt idx="12960">
                  <c:v>12430970</c:v>
                </c:pt>
                <c:pt idx="12961">
                  <c:v>8225806</c:v>
                </c:pt>
                <c:pt idx="12962">
                  <c:v>12414720</c:v>
                </c:pt>
                <c:pt idx="12963">
                  <c:v>8277235</c:v>
                </c:pt>
                <c:pt idx="12964">
                  <c:v>12429230</c:v>
                </c:pt>
                <c:pt idx="12965">
                  <c:v>8235363</c:v>
                </c:pt>
                <c:pt idx="12966">
                  <c:v>12461390</c:v>
                </c:pt>
                <c:pt idx="12967">
                  <c:v>8226404</c:v>
                </c:pt>
                <c:pt idx="12968">
                  <c:v>12359660</c:v>
                </c:pt>
                <c:pt idx="12969">
                  <c:v>8266467</c:v>
                </c:pt>
                <c:pt idx="12970">
                  <c:v>12375250</c:v>
                </c:pt>
                <c:pt idx="12971">
                  <c:v>8208360</c:v>
                </c:pt>
                <c:pt idx="12972">
                  <c:v>12426550</c:v>
                </c:pt>
                <c:pt idx="12973">
                  <c:v>8205474</c:v>
                </c:pt>
                <c:pt idx="12974">
                  <c:v>12353840</c:v>
                </c:pt>
                <c:pt idx="12975">
                  <c:v>8277634</c:v>
                </c:pt>
                <c:pt idx="12976">
                  <c:v>12536040</c:v>
                </c:pt>
                <c:pt idx="12977">
                  <c:v>8189277</c:v>
                </c:pt>
                <c:pt idx="12978">
                  <c:v>12376140</c:v>
                </c:pt>
                <c:pt idx="12979">
                  <c:v>8235454</c:v>
                </c:pt>
                <c:pt idx="12980">
                  <c:v>12411910</c:v>
                </c:pt>
                <c:pt idx="12981">
                  <c:v>8255534</c:v>
                </c:pt>
                <c:pt idx="12982">
                  <c:v>12385920</c:v>
                </c:pt>
                <c:pt idx="12983">
                  <c:v>8234612</c:v>
                </c:pt>
                <c:pt idx="12984">
                  <c:v>12419910</c:v>
                </c:pt>
                <c:pt idx="12985">
                  <c:v>8243034</c:v>
                </c:pt>
                <c:pt idx="12986">
                  <c:v>12412410</c:v>
                </c:pt>
                <c:pt idx="12987">
                  <c:v>8226363</c:v>
                </c:pt>
                <c:pt idx="12988">
                  <c:v>12561460</c:v>
                </c:pt>
                <c:pt idx="12989">
                  <c:v>8228917</c:v>
                </c:pt>
                <c:pt idx="12990">
                  <c:v>12541790</c:v>
                </c:pt>
                <c:pt idx="12991">
                  <c:v>8236970</c:v>
                </c:pt>
                <c:pt idx="12992">
                  <c:v>12381170</c:v>
                </c:pt>
                <c:pt idx="12993">
                  <c:v>8250514</c:v>
                </c:pt>
                <c:pt idx="12994">
                  <c:v>12418480</c:v>
                </c:pt>
                <c:pt idx="12995">
                  <c:v>8259245</c:v>
                </c:pt>
                <c:pt idx="12996">
                  <c:v>12395490</c:v>
                </c:pt>
                <c:pt idx="12997">
                  <c:v>8203375</c:v>
                </c:pt>
                <c:pt idx="12998">
                  <c:v>12381890</c:v>
                </c:pt>
                <c:pt idx="12999">
                  <c:v>8219808</c:v>
                </c:pt>
                <c:pt idx="13000">
                  <c:v>12542020</c:v>
                </c:pt>
                <c:pt idx="13001">
                  <c:v>8236780</c:v>
                </c:pt>
                <c:pt idx="13002">
                  <c:v>12382170</c:v>
                </c:pt>
                <c:pt idx="13003">
                  <c:v>8199806</c:v>
                </c:pt>
                <c:pt idx="13004">
                  <c:v>12417060</c:v>
                </c:pt>
                <c:pt idx="13005">
                  <c:v>8281852</c:v>
                </c:pt>
                <c:pt idx="13006">
                  <c:v>12452640</c:v>
                </c:pt>
                <c:pt idx="13007">
                  <c:v>8198587</c:v>
                </c:pt>
                <c:pt idx="13008">
                  <c:v>12474420</c:v>
                </c:pt>
                <c:pt idx="13009">
                  <c:v>8246160</c:v>
                </c:pt>
                <c:pt idx="13010">
                  <c:v>12410360</c:v>
                </c:pt>
                <c:pt idx="13011">
                  <c:v>8257437</c:v>
                </c:pt>
                <c:pt idx="13012">
                  <c:v>12489960</c:v>
                </c:pt>
                <c:pt idx="13013">
                  <c:v>8218242</c:v>
                </c:pt>
                <c:pt idx="13014">
                  <c:v>12375640</c:v>
                </c:pt>
                <c:pt idx="13015">
                  <c:v>8260286</c:v>
                </c:pt>
                <c:pt idx="13016">
                  <c:v>12459900</c:v>
                </c:pt>
                <c:pt idx="13017">
                  <c:v>8193383</c:v>
                </c:pt>
                <c:pt idx="13018">
                  <c:v>12384970</c:v>
                </c:pt>
                <c:pt idx="13019">
                  <c:v>8215950</c:v>
                </c:pt>
                <c:pt idx="13020">
                  <c:v>12469730</c:v>
                </c:pt>
                <c:pt idx="13021">
                  <c:v>8234188</c:v>
                </c:pt>
                <c:pt idx="13022">
                  <c:v>12416720</c:v>
                </c:pt>
                <c:pt idx="13023">
                  <c:v>8237241</c:v>
                </c:pt>
                <c:pt idx="13024">
                  <c:v>12416060</c:v>
                </c:pt>
                <c:pt idx="13025">
                  <c:v>8238901</c:v>
                </c:pt>
                <c:pt idx="13026">
                  <c:v>12419930</c:v>
                </c:pt>
                <c:pt idx="13027">
                  <c:v>8243149</c:v>
                </c:pt>
                <c:pt idx="13028">
                  <c:v>12395120</c:v>
                </c:pt>
                <c:pt idx="13029">
                  <c:v>8256990</c:v>
                </c:pt>
                <c:pt idx="13030">
                  <c:v>12361890</c:v>
                </c:pt>
                <c:pt idx="13031">
                  <c:v>8214851</c:v>
                </c:pt>
                <c:pt idx="13032">
                  <c:v>12428020</c:v>
                </c:pt>
                <c:pt idx="13033">
                  <c:v>8264517</c:v>
                </c:pt>
                <c:pt idx="13034">
                  <c:v>12548630</c:v>
                </c:pt>
                <c:pt idx="13035">
                  <c:v>8215968</c:v>
                </c:pt>
                <c:pt idx="13036">
                  <c:v>12416920</c:v>
                </c:pt>
                <c:pt idx="13037">
                  <c:v>8226594</c:v>
                </c:pt>
                <c:pt idx="13038">
                  <c:v>12393000</c:v>
                </c:pt>
                <c:pt idx="13039">
                  <c:v>8263859</c:v>
                </c:pt>
                <c:pt idx="13040">
                  <c:v>12445820</c:v>
                </c:pt>
                <c:pt idx="13041">
                  <c:v>8246155</c:v>
                </c:pt>
                <c:pt idx="13042">
                  <c:v>12502200</c:v>
                </c:pt>
                <c:pt idx="13043">
                  <c:v>8228850</c:v>
                </c:pt>
                <c:pt idx="13044">
                  <c:v>12488020</c:v>
                </c:pt>
                <c:pt idx="13045">
                  <c:v>8175552</c:v>
                </c:pt>
                <c:pt idx="13046">
                  <c:v>12510210</c:v>
                </c:pt>
                <c:pt idx="13047">
                  <c:v>8217236</c:v>
                </c:pt>
                <c:pt idx="13048">
                  <c:v>12392300</c:v>
                </c:pt>
                <c:pt idx="13049">
                  <c:v>8270251</c:v>
                </c:pt>
                <c:pt idx="13050">
                  <c:v>12335970</c:v>
                </c:pt>
                <c:pt idx="13051">
                  <c:v>8286394</c:v>
                </c:pt>
                <c:pt idx="13052">
                  <c:v>12423980</c:v>
                </c:pt>
                <c:pt idx="13053">
                  <c:v>8218548</c:v>
                </c:pt>
                <c:pt idx="13054">
                  <c:v>12380520</c:v>
                </c:pt>
                <c:pt idx="13055">
                  <c:v>8225759</c:v>
                </c:pt>
                <c:pt idx="13056">
                  <c:v>12512950</c:v>
                </c:pt>
                <c:pt idx="13057">
                  <c:v>8258825</c:v>
                </c:pt>
                <c:pt idx="13058">
                  <c:v>12458500</c:v>
                </c:pt>
                <c:pt idx="13059">
                  <c:v>8221348</c:v>
                </c:pt>
                <c:pt idx="13060">
                  <c:v>12337380</c:v>
                </c:pt>
                <c:pt idx="13061">
                  <c:v>8256215</c:v>
                </c:pt>
                <c:pt idx="13062">
                  <c:v>12377630</c:v>
                </c:pt>
                <c:pt idx="13063">
                  <c:v>8225359</c:v>
                </c:pt>
                <c:pt idx="13064">
                  <c:v>12345230</c:v>
                </c:pt>
                <c:pt idx="13065">
                  <c:v>8250383</c:v>
                </c:pt>
                <c:pt idx="13066">
                  <c:v>12542660</c:v>
                </c:pt>
                <c:pt idx="13067">
                  <c:v>8256800</c:v>
                </c:pt>
                <c:pt idx="13068">
                  <c:v>12404290</c:v>
                </c:pt>
                <c:pt idx="13069">
                  <c:v>8208029</c:v>
                </c:pt>
                <c:pt idx="13070">
                  <c:v>12392310</c:v>
                </c:pt>
                <c:pt idx="13071">
                  <c:v>8234082</c:v>
                </c:pt>
                <c:pt idx="13072">
                  <c:v>12350210</c:v>
                </c:pt>
                <c:pt idx="13073">
                  <c:v>8252943</c:v>
                </c:pt>
                <c:pt idx="13074">
                  <c:v>12432540</c:v>
                </c:pt>
                <c:pt idx="13075">
                  <c:v>8239624</c:v>
                </c:pt>
                <c:pt idx="13076">
                  <c:v>12504700</c:v>
                </c:pt>
                <c:pt idx="13077">
                  <c:v>8221670</c:v>
                </c:pt>
                <c:pt idx="13078">
                  <c:v>12342330</c:v>
                </c:pt>
                <c:pt idx="13079">
                  <c:v>8271823</c:v>
                </c:pt>
                <c:pt idx="13080">
                  <c:v>12467700</c:v>
                </c:pt>
                <c:pt idx="13081">
                  <c:v>8250669</c:v>
                </c:pt>
                <c:pt idx="13082">
                  <c:v>12417110</c:v>
                </c:pt>
                <c:pt idx="13083">
                  <c:v>8224541</c:v>
                </c:pt>
                <c:pt idx="13084">
                  <c:v>12503030</c:v>
                </c:pt>
                <c:pt idx="13085">
                  <c:v>8240914</c:v>
                </c:pt>
                <c:pt idx="13086">
                  <c:v>12481820</c:v>
                </c:pt>
                <c:pt idx="13087">
                  <c:v>8217402</c:v>
                </c:pt>
                <c:pt idx="13088">
                  <c:v>12483620</c:v>
                </c:pt>
                <c:pt idx="13089">
                  <c:v>8231058</c:v>
                </c:pt>
                <c:pt idx="13090">
                  <c:v>12376480</c:v>
                </c:pt>
                <c:pt idx="13091">
                  <c:v>8244749</c:v>
                </c:pt>
                <c:pt idx="13092">
                  <c:v>12501850</c:v>
                </c:pt>
                <c:pt idx="13093">
                  <c:v>8267809</c:v>
                </c:pt>
                <c:pt idx="13094">
                  <c:v>12405250</c:v>
                </c:pt>
                <c:pt idx="13095">
                  <c:v>8221525</c:v>
                </c:pt>
                <c:pt idx="13096">
                  <c:v>12490430</c:v>
                </c:pt>
                <c:pt idx="13097">
                  <c:v>8251361</c:v>
                </c:pt>
                <c:pt idx="13098">
                  <c:v>12368630</c:v>
                </c:pt>
                <c:pt idx="13099">
                  <c:v>8218519</c:v>
                </c:pt>
                <c:pt idx="13100">
                  <c:v>12530890</c:v>
                </c:pt>
                <c:pt idx="13101">
                  <c:v>8290146</c:v>
                </c:pt>
                <c:pt idx="13102">
                  <c:v>12500110</c:v>
                </c:pt>
                <c:pt idx="13103">
                  <c:v>8250997</c:v>
                </c:pt>
                <c:pt idx="13104">
                  <c:v>12402670</c:v>
                </c:pt>
                <c:pt idx="13105">
                  <c:v>8258808</c:v>
                </c:pt>
                <c:pt idx="13106">
                  <c:v>12431730</c:v>
                </c:pt>
                <c:pt idx="13107">
                  <c:v>8260942</c:v>
                </c:pt>
                <c:pt idx="13108">
                  <c:v>12402550</c:v>
                </c:pt>
                <c:pt idx="13109">
                  <c:v>8268686</c:v>
                </c:pt>
                <c:pt idx="13110">
                  <c:v>12356690</c:v>
                </c:pt>
                <c:pt idx="13111">
                  <c:v>8211530</c:v>
                </c:pt>
                <c:pt idx="13112">
                  <c:v>12435150</c:v>
                </c:pt>
                <c:pt idx="13113">
                  <c:v>8262585</c:v>
                </c:pt>
                <c:pt idx="13114">
                  <c:v>12528720</c:v>
                </c:pt>
                <c:pt idx="13115">
                  <c:v>8221272</c:v>
                </c:pt>
                <c:pt idx="13116">
                  <c:v>12401280</c:v>
                </c:pt>
                <c:pt idx="13117">
                  <c:v>8233461</c:v>
                </c:pt>
                <c:pt idx="13118">
                  <c:v>12365640</c:v>
                </c:pt>
                <c:pt idx="13119">
                  <c:v>8231744</c:v>
                </c:pt>
                <c:pt idx="13120">
                  <c:v>12410550</c:v>
                </c:pt>
                <c:pt idx="13121">
                  <c:v>8267148</c:v>
                </c:pt>
                <c:pt idx="13122">
                  <c:v>12441420</c:v>
                </c:pt>
                <c:pt idx="13123">
                  <c:v>8262129</c:v>
                </c:pt>
                <c:pt idx="13124">
                  <c:v>12470550</c:v>
                </c:pt>
                <c:pt idx="13125">
                  <c:v>8304762</c:v>
                </c:pt>
                <c:pt idx="13126">
                  <c:v>12402710</c:v>
                </c:pt>
                <c:pt idx="13127">
                  <c:v>8242644</c:v>
                </c:pt>
                <c:pt idx="13128">
                  <c:v>12475020</c:v>
                </c:pt>
                <c:pt idx="13129">
                  <c:v>8292210</c:v>
                </c:pt>
                <c:pt idx="13130">
                  <c:v>12402600</c:v>
                </c:pt>
                <c:pt idx="13131">
                  <c:v>8287133</c:v>
                </c:pt>
                <c:pt idx="13132">
                  <c:v>12418050</c:v>
                </c:pt>
                <c:pt idx="13133">
                  <c:v>8224056</c:v>
                </c:pt>
                <c:pt idx="13134">
                  <c:v>12318950</c:v>
                </c:pt>
                <c:pt idx="13135">
                  <c:v>8226695</c:v>
                </c:pt>
                <c:pt idx="13136">
                  <c:v>12323130</c:v>
                </c:pt>
                <c:pt idx="13137">
                  <c:v>8266937</c:v>
                </c:pt>
                <c:pt idx="13138">
                  <c:v>12447200</c:v>
                </c:pt>
                <c:pt idx="13139">
                  <c:v>8258005</c:v>
                </c:pt>
                <c:pt idx="13140">
                  <c:v>12517620</c:v>
                </c:pt>
                <c:pt idx="13141">
                  <c:v>8201527</c:v>
                </c:pt>
                <c:pt idx="13142">
                  <c:v>12386300</c:v>
                </c:pt>
                <c:pt idx="13143">
                  <c:v>8274465</c:v>
                </c:pt>
                <c:pt idx="13144">
                  <c:v>12513210</c:v>
                </c:pt>
                <c:pt idx="13145">
                  <c:v>8183467</c:v>
                </c:pt>
                <c:pt idx="13146">
                  <c:v>12356110</c:v>
                </c:pt>
                <c:pt idx="13147">
                  <c:v>8238127</c:v>
                </c:pt>
                <c:pt idx="13148">
                  <c:v>12491210</c:v>
                </c:pt>
                <c:pt idx="13149">
                  <c:v>8244090</c:v>
                </c:pt>
                <c:pt idx="13150">
                  <c:v>12508180</c:v>
                </c:pt>
                <c:pt idx="13151">
                  <c:v>8267965</c:v>
                </c:pt>
                <c:pt idx="13152">
                  <c:v>12432230</c:v>
                </c:pt>
                <c:pt idx="13153">
                  <c:v>8246343</c:v>
                </c:pt>
                <c:pt idx="13154">
                  <c:v>12504220</c:v>
                </c:pt>
                <c:pt idx="13155">
                  <c:v>8240436</c:v>
                </c:pt>
                <c:pt idx="13156">
                  <c:v>12462570</c:v>
                </c:pt>
                <c:pt idx="13157">
                  <c:v>8217691</c:v>
                </c:pt>
                <c:pt idx="13158">
                  <c:v>12298320</c:v>
                </c:pt>
                <c:pt idx="13159">
                  <c:v>8214085</c:v>
                </c:pt>
                <c:pt idx="13160">
                  <c:v>12397230</c:v>
                </c:pt>
                <c:pt idx="13161">
                  <c:v>8287744</c:v>
                </c:pt>
                <c:pt idx="13162">
                  <c:v>12544620</c:v>
                </c:pt>
                <c:pt idx="13163">
                  <c:v>8254883</c:v>
                </c:pt>
                <c:pt idx="13164">
                  <c:v>12456360</c:v>
                </c:pt>
                <c:pt idx="13165">
                  <c:v>8271957</c:v>
                </c:pt>
                <c:pt idx="13166">
                  <c:v>12476350</c:v>
                </c:pt>
                <c:pt idx="13167">
                  <c:v>8277020</c:v>
                </c:pt>
                <c:pt idx="13168">
                  <c:v>12512970</c:v>
                </c:pt>
                <c:pt idx="13169">
                  <c:v>8245363</c:v>
                </c:pt>
                <c:pt idx="13170">
                  <c:v>12413210</c:v>
                </c:pt>
                <c:pt idx="13171">
                  <c:v>8239732</c:v>
                </c:pt>
                <c:pt idx="13172">
                  <c:v>12325470</c:v>
                </c:pt>
                <c:pt idx="13173">
                  <c:v>8249318</c:v>
                </c:pt>
                <c:pt idx="13174">
                  <c:v>12426350</c:v>
                </c:pt>
                <c:pt idx="13175">
                  <c:v>8284239</c:v>
                </c:pt>
                <c:pt idx="13176">
                  <c:v>12434850</c:v>
                </c:pt>
                <c:pt idx="13177">
                  <c:v>8273564</c:v>
                </c:pt>
                <c:pt idx="13178">
                  <c:v>12474170</c:v>
                </c:pt>
                <c:pt idx="13179">
                  <c:v>8216480</c:v>
                </c:pt>
                <c:pt idx="13180">
                  <c:v>12537070</c:v>
                </c:pt>
                <c:pt idx="13181">
                  <c:v>8264975</c:v>
                </c:pt>
                <c:pt idx="13182">
                  <c:v>12365280</c:v>
                </c:pt>
                <c:pt idx="13183">
                  <c:v>8231622</c:v>
                </c:pt>
                <c:pt idx="13184">
                  <c:v>12391790</c:v>
                </c:pt>
                <c:pt idx="13185">
                  <c:v>8215518</c:v>
                </c:pt>
                <c:pt idx="13186">
                  <c:v>12480400</c:v>
                </c:pt>
                <c:pt idx="13187">
                  <c:v>8286659</c:v>
                </c:pt>
                <c:pt idx="13188">
                  <c:v>12530100</c:v>
                </c:pt>
                <c:pt idx="13189">
                  <c:v>8253866</c:v>
                </c:pt>
                <c:pt idx="13190">
                  <c:v>12442390</c:v>
                </c:pt>
                <c:pt idx="13191">
                  <c:v>8185254</c:v>
                </c:pt>
                <c:pt idx="13192">
                  <c:v>12381300</c:v>
                </c:pt>
                <c:pt idx="13193">
                  <c:v>8236518</c:v>
                </c:pt>
                <c:pt idx="13194">
                  <c:v>12353810</c:v>
                </c:pt>
                <c:pt idx="13195">
                  <c:v>8279392</c:v>
                </c:pt>
                <c:pt idx="13196">
                  <c:v>12489850</c:v>
                </c:pt>
                <c:pt idx="13197">
                  <c:v>8209246</c:v>
                </c:pt>
                <c:pt idx="13198">
                  <c:v>12354260</c:v>
                </c:pt>
                <c:pt idx="13199">
                  <c:v>8281027</c:v>
                </c:pt>
                <c:pt idx="13200">
                  <c:v>12404300</c:v>
                </c:pt>
                <c:pt idx="13201">
                  <c:v>8216687</c:v>
                </c:pt>
                <c:pt idx="13202">
                  <c:v>12396680</c:v>
                </c:pt>
                <c:pt idx="13203">
                  <c:v>8227674</c:v>
                </c:pt>
                <c:pt idx="13204">
                  <c:v>12396150</c:v>
                </c:pt>
                <c:pt idx="13205">
                  <c:v>8264184</c:v>
                </c:pt>
                <c:pt idx="13206">
                  <c:v>12432220</c:v>
                </c:pt>
                <c:pt idx="13207">
                  <c:v>8210916</c:v>
                </c:pt>
                <c:pt idx="13208">
                  <c:v>12363040</c:v>
                </c:pt>
                <c:pt idx="13209">
                  <c:v>8233327</c:v>
                </c:pt>
                <c:pt idx="13210">
                  <c:v>12347410</c:v>
                </c:pt>
                <c:pt idx="13211">
                  <c:v>8285220</c:v>
                </c:pt>
                <c:pt idx="13212">
                  <c:v>12508160</c:v>
                </c:pt>
                <c:pt idx="13213">
                  <c:v>8253438</c:v>
                </c:pt>
                <c:pt idx="13214">
                  <c:v>12358310</c:v>
                </c:pt>
                <c:pt idx="13215">
                  <c:v>8217631</c:v>
                </c:pt>
                <c:pt idx="13216">
                  <c:v>12463720</c:v>
                </c:pt>
                <c:pt idx="13217">
                  <c:v>8247030</c:v>
                </c:pt>
                <c:pt idx="13218">
                  <c:v>12413870</c:v>
                </c:pt>
                <c:pt idx="13219">
                  <c:v>8269502</c:v>
                </c:pt>
                <c:pt idx="13220">
                  <c:v>12445660</c:v>
                </c:pt>
                <c:pt idx="13221">
                  <c:v>8222177</c:v>
                </c:pt>
                <c:pt idx="13222">
                  <c:v>12392860</c:v>
                </c:pt>
                <c:pt idx="13223">
                  <c:v>8265990</c:v>
                </c:pt>
                <c:pt idx="13224">
                  <c:v>12366700</c:v>
                </c:pt>
                <c:pt idx="13225">
                  <c:v>8265748</c:v>
                </c:pt>
                <c:pt idx="13226">
                  <c:v>12447580</c:v>
                </c:pt>
                <c:pt idx="13227">
                  <c:v>8238179</c:v>
                </c:pt>
                <c:pt idx="13228">
                  <c:v>12417670</c:v>
                </c:pt>
                <c:pt idx="13229">
                  <c:v>8257815</c:v>
                </c:pt>
                <c:pt idx="13230">
                  <c:v>12535190</c:v>
                </c:pt>
                <c:pt idx="13231">
                  <c:v>8239382</c:v>
                </c:pt>
                <c:pt idx="13232">
                  <c:v>12448550</c:v>
                </c:pt>
                <c:pt idx="13233">
                  <c:v>8281608</c:v>
                </c:pt>
                <c:pt idx="13234">
                  <c:v>12433010</c:v>
                </c:pt>
                <c:pt idx="13235">
                  <c:v>8231172</c:v>
                </c:pt>
                <c:pt idx="13236">
                  <c:v>12466050</c:v>
                </c:pt>
                <c:pt idx="13237">
                  <c:v>8243825</c:v>
                </c:pt>
                <c:pt idx="13238">
                  <c:v>12461810</c:v>
                </c:pt>
                <c:pt idx="13239">
                  <c:v>8284912</c:v>
                </c:pt>
                <c:pt idx="13240">
                  <c:v>12425260</c:v>
                </c:pt>
                <c:pt idx="13241">
                  <c:v>8222856</c:v>
                </c:pt>
                <c:pt idx="13242">
                  <c:v>12391740</c:v>
                </c:pt>
                <c:pt idx="13243">
                  <c:v>8240168</c:v>
                </c:pt>
                <c:pt idx="13244">
                  <c:v>12443790</c:v>
                </c:pt>
                <c:pt idx="13245">
                  <c:v>8252135</c:v>
                </c:pt>
                <c:pt idx="13246">
                  <c:v>12413500</c:v>
                </c:pt>
                <c:pt idx="13247">
                  <c:v>8264360</c:v>
                </c:pt>
                <c:pt idx="13248">
                  <c:v>12419710</c:v>
                </c:pt>
                <c:pt idx="13249">
                  <c:v>8277383</c:v>
                </c:pt>
                <c:pt idx="13250">
                  <c:v>12501140</c:v>
                </c:pt>
                <c:pt idx="13251">
                  <c:v>8242247</c:v>
                </c:pt>
                <c:pt idx="13252">
                  <c:v>12391460</c:v>
                </c:pt>
                <c:pt idx="13253">
                  <c:v>8264225</c:v>
                </c:pt>
                <c:pt idx="13254">
                  <c:v>12409690</c:v>
                </c:pt>
                <c:pt idx="13255">
                  <c:v>8235317</c:v>
                </c:pt>
                <c:pt idx="13256">
                  <c:v>12593600</c:v>
                </c:pt>
                <c:pt idx="13257">
                  <c:v>8245121</c:v>
                </c:pt>
                <c:pt idx="13258">
                  <c:v>12451940</c:v>
                </c:pt>
                <c:pt idx="13259">
                  <c:v>8238472</c:v>
                </c:pt>
                <c:pt idx="13260">
                  <c:v>12432610</c:v>
                </c:pt>
                <c:pt idx="13261">
                  <c:v>8215795</c:v>
                </c:pt>
                <c:pt idx="13262">
                  <c:v>12426980</c:v>
                </c:pt>
                <c:pt idx="13263">
                  <c:v>8263051</c:v>
                </c:pt>
                <c:pt idx="13264">
                  <c:v>12448330</c:v>
                </c:pt>
                <c:pt idx="13265">
                  <c:v>8277116</c:v>
                </c:pt>
                <c:pt idx="13266">
                  <c:v>12403030</c:v>
                </c:pt>
                <c:pt idx="13267">
                  <c:v>8251400</c:v>
                </c:pt>
                <c:pt idx="13268">
                  <c:v>12380400</c:v>
                </c:pt>
                <c:pt idx="13269">
                  <c:v>8282829</c:v>
                </c:pt>
                <c:pt idx="13270">
                  <c:v>12394270</c:v>
                </c:pt>
                <c:pt idx="13271">
                  <c:v>8246394</c:v>
                </c:pt>
                <c:pt idx="13272">
                  <c:v>12312840</c:v>
                </c:pt>
                <c:pt idx="13273">
                  <c:v>8272951</c:v>
                </c:pt>
                <c:pt idx="13274">
                  <c:v>12356030</c:v>
                </c:pt>
                <c:pt idx="13275">
                  <c:v>8227152</c:v>
                </c:pt>
                <c:pt idx="13276">
                  <c:v>12394340</c:v>
                </c:pt>
                <c:pt idx="13277">
                  <c:v>8261068</c:v>
                </c:pt>
                <c:pt idx="13278">
                  <c:v>12471040</c:v>
                </c:pt>
                <c:pt idx="13279">
                  <c:v>8204455</c:v>
                </c:pt>
                <c:pt idx="13280">
                  <c:v>12444430</c:v>
                </c:pt>
                <c:pt idx="13281">
                  <c:v>8250579</c:v>
                </c:pt>
                <c:pt idx="13282">
                  <c:v>12427390</c:v>
                </c:pt>
                <c:pt idx="13283">
                  <c:v>8249581</c:v>
                </c:pt>
                <c:pt idx="13284">
                  <c:v>12405080</c:v>
                </c:pt>
                <c:pt idx="13285">
                  <c:v>8258706</c:v>
                </c:pt>
                <c:pt idx="13286">
                  <c:v>12524880</c:v>
                </c:pt>
                <c:pt idx="13287">
                  <c:v>8251704</c:v>
                </c:pt>
                <c:pt idx="13288">
                  <c:v>12420260</c:v>
                </c:pt>
                <c:pt idx="13289">
                  <c:v>8207995</c:v>
                </c:pt>
                <c:pt idx="13290">
                  <c:v>12417120</c:v>
                </c:pt>
                <c:pt idx="13291">
                  <c:v>8269697</c:v>
                </c:pt>
                <c:pt idx="13292">
                  <c:v>12515980</c:v>
                </c:pt>
                <c:pt idx="13293">
                  <c:v>8233085</c:v>
                </c:pt>
                <c:pt idx="13294">
                  <c:v>12463730</c:v>
                </c:pt>
                <c:pt idx="13295">
                  <c:v>8221340</c:v>
                </c:pt>
                <c:pt idx="13296">
                  <c:v>12462880</c:v>
                </c:pt>
                <c:pt idx="13297">
                  <c:v>8262333</c:v>
                </c:pt>
                <c:pt idx="13298">
                  <c:v>12448200</c:v>
                </c:pt>
                <c:pt idx="13299">
                  <c:v>8256667</c:v>
                </c:pt>
                <c:pt idx="13300">
                  <c:v>12375900</c:v>
                </c:pt>
                <c:pt idx="13301">
                  <c:v>8296495</c:v>
                </c:pt>
                <c:pt idx="13302">
                  <c:v>12488690</c:v>
                </c:pt>
                <c:pt idx="13303">
                  <c:v>8241239</c:v>
                </c:pt>
                <c:pt idx="13304">
                  <c:v>12361690</c:v>
                </c:pt>
                <c:pt idx="13305">
                  <c:v>8227565</c:v>
                </c:pt>
                <c:pt idx="13306">
                  <c:v>12439000</c:v>
                </c:pt>
                <c:pt idx="13307">
                  <c:v>8244662</c:v>
                </c:pt>
                <c:pt idx="13308">
                  <c:v>12395730</c:v>
                </c:pt>
                <c:pt idx="13309">
                  <c:v>8247493</c:v>
                </c:pt>
                <c:pt idx="13310">
                  <c:v>12461510</c:v>
                </c:pt>
                <c:pt idx="13311">
                  <c:v>8247056</c:v>
                </c:pt>
                <c:pt idx="13312">
                  <c:v>12310850</c:v>
                </c:pt>
                <c:pt idx="13313">
                  <c:v>8240433</c:v>
                </c:pt>
                <c:pt idx="13314">
                  <c:v>12453100</c:v>
                </c:pt>
                <c:pt idx="13315">
                  <c:v>8229814</c:v>
                </c:pt>
                <c:pt idx="13316">
                  <c:v>12334340</c:v>
                </c:pt>
                <c:pt idx="13317">
                  <c:v>8236809</c:v>
                </c:pt>
                <c:pt idx="13318">
                  <c:v>12456550</c:v>
                </c:pt>
                <c:pt idx="13319">
                  <c:v>8267785</c:v>
                </c:pt>
                <c:pt idx="13320">
                  <c:v>12472980</c:v>
                </c:pt>
                <c:pt idx="13321">
                  <c:v>8246314</c:v>
                </c:pt>
                <c:pt idx="13322">
                  <c:v>12400350</c:v>
                </c:pt>
                <c:pt idx="13323">
                  <c:v>8265870</c:v>
                </c:pt>
                <c:pt idx="13324">
                  <c:v>12451250</c:v>
                </c:pt>
                <c:pt idx="13325">
                  <c:v>8253981</c:v>
                </c:pt>
                <c:pt idx="13326">
                  <c:v>12472600</c:v>
                </c:pt>
                <c:pt idx="13327">
                  <c:v>8255148</c:v>
                </c:pt>
                <c:pt idx="13328">
                  <c:v>12560620</c:v>
                </c:pt>
                <c:pt idx="13329">
                  <c:v>8235207</c:v>
                </c:pt>
                <c:pt idx="13330">
                  <c:v>12355580</c:v>
                </c:pt>
                <c:pt idx="13331">
                  <c:v>8264004</c:v>
                </c:pt>
                <c:pt idx="13332">
                  <c:v>12531080</c:v>
                </c:pt>
                <c:pt idx="13333">
                  <c:v>8236113</c:v>
                </c:pt>
                <c:pt idx="13334">
                  <c:v>12447760</c:v>
                </c:pt>
                <c:pt idx="13335">
                  <c:v>8249221</c:v>
                </c:pt>
                <c:pt idx="13336">
                  <c:v>12439670</c:v>
                </c:pt>
                <c:pt idx="13337">
                  <c:v>8294835</c:v>
                </c:pt>
                <c:pt idx="13338">
                  <c:v>12493420</c:v>
                </c:pt>
                <c:pt idx="13339">
                  <c:v>8249484</c:v>
                </c:pt>
                <c:pt idx="13340">
                  <c:v>12484030</c:v>
                </c:pt>
                <c:pt idx="13341">
                  <c:v>8240041</c:v>
                </c:pt>
                <c:pt idx="13342">
                  <c:v>12471520</c:v>
                </c:pt>
                <c:pt idx="13343">
                  <c:v>8274868</c:v>
                </c:pt>
                <c:pt idx="13344">
                  <c:v>12339710</c:v>
                </c:pt>
                <c:pt idx="13345">
                  <c:v>8243113</c:v>
                </c:pt>
                <c:pt idx="13346">
                  <c:v>12411790</c:v>
                </c:pt>
                <c:pt idx="13347">
                  <c:v>8208965</c:v>
                </c:pt>
                <c:pt idx="13348">
                  <c:v>12434020</c:v>
                </c:pt>
                <c:pt idx="13349">
                  <c:v>8239367</c:v>
                </c:pt>
                <c:pt idx="13350">
                  <c:v>12496450</c:v>
                </c:pt>
                <c:pt idx="13351">
                  <c:v>8245254</c:v>
                </c:pt>
                <c:pt idx="13352">
                  <c:v>12404340</c:v>
                </c:pt>
                <c:pt idx="13353">
                  <c:v>8238463</c:v>
                </c:pt>
                <c:pt idx="13354">
                  <c:v>12422240</c:v>
                </c:pt>
                <c:pt idx="13355">
                  <c:v>8235226</c:v>
                </c:pt>
                <c:pt idx="13356">
                  <c:v>12394370</c:v>
                </c:pt>
                <c:pt idx="13357">
                  <c:v>8292510</c:v>
                </c:pt>
                <c:pt idx="13358">
                  <c:v>12426230</c:v>
                </c:pt>
                <c:pt idx="13359">
                  <c:v>8253006</c:v>
                </c:pt>
                <c:pt idx="13360">
                  <c:v>12423070</c:v>
                </c:pt>
                <c:pt idx="13361">
                  <c:v>8232364</c:v>
                </c:pt>
                <c:pt idx="13362">
                  <c:v>12499350</c:v>
                </c:pt>
                <c:pt idx="13363">
                  <c:v>8280851</c:v>
                </c:pt>
                <c:pt idx="13364">
                  <c:v>12397440</c:v>
                </c:pt>
                <c:pt idx="13365">
                  <c:v>82356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758-4874-A559-FDEFD68B9E36}"/>
            </c:ext>
          </c:extLst>
        </c:ser>
        <c:ser>
          <c:idx val="1"/>
          <c:order val="1"/>
          <c:tx>
            <c:strRef>
              <c:f>'220530_151611_log_5.5GHzMelon01'!$T$1</c:f>
              <c:strCache>
                <c:ptCount val="1"/>
                <c:pt idx="0">
                  <c:v>Q_0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3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220530_151611_log_5.5GHzMelon01'!$Q$2:$Q$18029</c:f>
              <c:numCache>
                <c:formatCode>General</c:formatCode>
                <c:ptCount val="18028"/>
                <c:pt idx="0">
                  <c:v>0.03</c:v>
                </c:pt>
                <c:pt idx="1">
                  <c:v>0.03</c:v>
                </c:pt>
                <c:pt idx="2">
                  <c:v>0.03</c:v>
                </c:pt>
                <c:pt idx="3">
                  <c:v>0.03</c:v>
                </c:pt>
                <c:pt idx="4">
                  <c:v>0.03</c:v>
                </c:pt>
                <c:pt idx="5">
                  <c:v>0.03</c:v>
                </c:pt>
                <c:pt idx="6">
                  <c:v>0.03</c:v>
                </c:pt>
                <c:pt idx="7">
                  <c:v>0.03</c:v>
                </c:pt>
                <c:pt idx="8">
                  <c:v>0.03</c:v>
                </c:pt>
                <c:pt idx="9">
                  <c:v>0.03</c:v>
                </c:pt>
                <c:pt idx="10">
                  <c:v>2.9989999999999999E-2</c:v>
                </c:pt>
                <c:pt idx="11">
                  <c:v>2.9989999999999999E-2</c:v>
                </c:pt>
                <c:pt idx="12">
                  <c:v>2.9989999999999999E-2</c:v>
                </c:pt>
                <c:pt idx="13">
                  <c:v>2.9989999999999999E-2</c:v>
                </c:pt>
                <c:pt idx="14">
                  <c:v>2.9989999999999999E-2</c:v>
                </c:pt>
                <c:pt idx="15">
                  <c:v>2.9989999999999999E-2</c:v>
                </c:pt>
                <c:pt idx="16">
                  <c:v>2.9989999999999999E-2</c:v>
                </c:pt>
                <c:pt idx="17">
                  <c:v>2.9989999999999999E-2</c:v>
                </c:pt>
                <c:pt idx="18">
                  <c:v>2.9989999999999999E-2</c:v>
                </c:pt>
                <c:pt idx="19">
                  <c:v>2.9989999999999999E-2</c:v>
                </c:pt>
                <c:pt idx="20">
                  <c:v>0.03</c:v>
                </c:pt>
                <c:pt idx="21">
                  <c:v>0.03</c:v>
                </c:pt>
                <c:pt idx="22">
                  <c:v>0.03</c:v>
                </c:pt>
                <c:pt idx="23">
                  <c:v>0.03</c:v>
                </c:pt>
                <c:pt idx="24">
                  <c:v>0.03</c:v>
                </c:pt>
                <c:pt idx="25">
                  <c:v>0.03</c:v>
                </c:pt>
                <c:pt idx="26">
                  <c:v>0.03</c:v>
                </c:pt>
                <c:pt idx="27">
                  <c:v>0.03</c:v>
                </c:pt>
                <c:pt idx="28">
                  <c:v>0.03</c:v>
                </c:pt>
                <c:pt idx="29">
                  <c:v>0.03</c:v>
                </c:pt>
                <c:pt idx="30">
                  <c:v>0.03</c:v>
                </c:pt>
                <c:pt idx="31">
                  <c:v>0.03</c:v>
                </c:pt>
                <c:pt idx="32">
                  <c:v>0.03</c:v>
                </c:pt>
                <c:pt idx="33">
                  <c:v>0.03</c:v>
                </c:pt>
                <c:pt idx="34">
                  <c:v>0.03</c:v>
                </c:pt>
                <c:pt idx="35">
                  <c:v>0.03</c:v>
                </c:pt>
                <c:pt idx="36">
                  <c:v>0.03</c:v>
                </c:pt>
                <c:pt idx="37">
                  <c:v>0.03</c:v>
                </c:pt>
                <c:pt idx="38">
                  <c:v>0.03</c:v>
                </c:pt>
                <c:pt idx="39">
                  <c:v>0.03</c:v>
                </c:pt>
                <c:pt idx="40">
                  <c:v>0.03</c:v>
                </c:pt>
                <c:pt idx="41">
                  <c:v>4.0009999999999997E-2</c:v>
                </c:pt>
                <c:pt idx="42">
                  <c:v>4.0009999999999997E-2</c:v>
                </c:pt>
                <c:pt idx="43">
                  <c:v>4.0009999999999997E-2</c:v>
                </c:pt>
                <c:pt idx="44">
                  <c:v>4.0009999999999997E-2</c:v>
                </c:pt>
                <c:pt idx="45">
                  <c:v>4.0009999999999997E-2</c:v>
                </c:pt>
                <c:pt idx="46">
                  <c:v>4.0009999999999997E-2</c:v>
                </c:pt>
                <c:pt idx="47">
                  <c:v>4.0009999999999997E-2</c:v>
                </c:pt>
                <c:pt idx="48">
                  <c:v>4.0009999999999997E-2</c:v>
                </c:pt>
                <c:pt idx="49">
                  <c:v>4.0009999999999997E-2</c:v>
                </c:pt>
                <c:pt idx="50">
                  <c:v>4.0009999999999997E-2</c:v>
                </c:pt>
                <c:pt idx="51">
                  <c:v>4.0009999999999997E-2</c:v>
                </c:pt>
                <c:pt idx="52">
                  <c:v>0.04</c:v>
                </c:pt>
                <c:pt idx="53">
                  <c:v>0.04</c:v>
                </c:pt>
                <c:pt idx="54">
                  <c:v>0.04</c:v>
                </c:pt>
                <c:pt idx="55">
                  <c:v>0.04</c:v>
                </c:pt>
                <c:pt idx="56">
                  <c:v>0.04</c:v>
                </c:pt>
                <c:pt idx="57">
                  <c:v>0.04</c:v>
                </c:pt>
                <c:pt idx="58">
                  <c:v>0.04</c:v>
                </c:pt>
                <c:pt idx="59">
                  <c:v>0.04</c:v>
                </c:pt>
                <c:pt idx="60">
                  <c:v>0.04</c:v>
                </c:pt>
                <c:pt idx="61">
                  <c:v>0.04</c:v>
                </c:pt>
                <c:pt idx="62">
                  <c:v>4.002E-2</c:v>
                </c:pt>
                <c:pt idx="63">
                  <c:v>4.002E-2</c:v>
                </c:pt>
                <c:pt idx="64">
                  <c:v>4.002E-2</c:v>
                </c:pt>
                <c:pt idx="65">
                  <c:v>4.002E-2</c:v>
                </c:pt>
                <c:pt idx="66">
                  <c:v>4.002E-2</c:v>
                </c:pt>
                <c:pt idx="67">
                  <c:v>4.002E-2</c:v>
                </c:pt>
                <c:pt idx="68">
                  <c:v>4.002E-2</c:v>
                </c:pt>
                <c:pt idx="69">
                  <c:v>4.002E-2</c:v>
                </c:pt>
                <c:pt idx="70">
                  <c:v>4.002E-2</c:v>
                </c:pt>
                <c:pt idx="71">
                  <c:v>4.002E-2</c:v>
                </c:pt>
                <c:pt idx="72">
                  <c:v>3.9980000000000002E-2</c:v>
                </c:pt>
                <c:pt idx="73">
                  <c:v>3.9980000000000002E-2</c:v>
                </c:pt>
                <c:pt idx="74">
                  <c:v>3.9980000000000002E-2</c:v>
                </c:pt>
                <c:pt idx="75">
                  <c:v>3.9980000000000002E-2</c:v>
                </c:pt>
                <c:pt idx="76">
                  <c:v>3.9980000000000002E-2</c:v>
                </c:pt>
                <c:pt idx="77">
                  <c:v>3.9980000000000002E-2</c:v>
                </c:pt>
                <c:pt idx="78">
                  <c:v>3.9980000000000002E-2</c:v>
                </c:pt>
                <c:pt idx="79">
                  <c:v>3.9980000000000002E-2</c:v>
                </c:pt>
                <c:pt idx="80">
                  <c:v>3.9980000000000002E-2</c:v>
                </c:pt>
                <c:pt idx="81">
                  <c:v>3.9980000000000002E-2</c:v>
                </c:pt>
                <c:pt idx="82">
                  <c:v>3.9980000000000002E-2</c:v>
                </c:pt>
                <c:pt idx="83">
                  <c:v>3.9989999999999998E-2</c:v>
                </c:pt>
                <c:pt idx="84">
                  <c:v>3.9989999999999998E-2</c:v>
                </c:pt>
                <c:pt idx="85">
                  <c:v>3.9989999999999998E-2</c:v>
                </c:pt>
                <c:pt idx="86">
                  <c:v>3.9989999999999998E-2</c:v>
                </c:pt>
                <c:pt idx="87">
                  <c:v>3.9989999999999998E-2</c:v>
                </c:pt>
                <c:pt idx="88">
                  <c:v>3.9989999999999998E-2</c:v>
                </c:pt>
                <c:pt idx="89">
                  <c:v>3.9989999999999998E-2</c:v>
                </c:pt>
                <c:pt idx="90">
                  <c:v>3.9989999999999998E-2</c:v>
                </c:pt>
                <c:pt idx="91">
                  <c:v>3.9989999999999998E-2</c:v>
                </c:pt>
                <c:pt idx="92">
                  <c:v>3.9989999999999998E-2</c:v>
                </c:pt>
                <c:pt idx="93">
                  <c:v>0.05</c:v>
                </c:pt>
                <c:pt idx="94">
                  <c:v>0.05</c:v>
                </c:pt>
                <c:pt idx="95">
                  <c:v>0.05</c:v>
                </c:pt>
                <c:pt idx="96">
                  <c:v>0.05</c:v>
                </c:pt>
                <c:pt idx="97">
                  <c:v>0.05</c:v>
                </c:pt>
                <c:pt idx="98">
                  <c:v>0.05</c:v>
                </c:pt>
                <c:pt idx="99">
                  <c:v>0.05</c:v>
                </c:pt>
                <c:pt idx="100">
                  <c:v>0.05</c:v>
                </c:pt>
                <c:pt idx="101">
                  <c:v>0.05</c:v>
                </c:pt>
                <c:pt idx="102">
                  <c:v>0.05</c:v>
                </c:pt>
                <c:pt idx="103">
                  <c:v>0.05</c:v>
                </c:pt>
                <c:pt idx="104">
                  <c:v>5.0020000000000002E-2</c:v>
                </c:pt>
                <c:pt idx="105">
                  <c:v>5.0020000000000002E-2</c:v>
                </c:pt>
                <c:pt idx="106">
                  <c:v>5.0020000000000002E-2</c:v>
                </c:pt>
                <c:pt idx="107">
                  <c:v>5.0020000000000002E-2</c:v>
                </c:pt>
                <c:pt idx="108">
                  <c:v>5.0020000000000002E-2</c:v>
                </c:pt>
                <c:pt idx="109">
                  <c:v>5.0020000000000002E-2</c:v>
                </c:pt>
                <c:pt idx="110">
                  <c:v>5.0020000000000002E-2</c:v>
                </c:pt>
                <c:pt idx="111">
                  <c:v>5.0020000000000002E-2</c:v>
                </c:pt>
                <c:pt idx="112">
                  <c:v>5.0020000000000002E-2</c:v>
                </c:pt>
                <c:pt idx="113">
                  <c:v>5.0020000000000002E-2</c:v>
                </c:pt>
                <c:pt idx="114">
                  <c:v>5.0009999999999999E-2</c:v>
                </c:pt>
                <c:pt idx="115">
                  <c:v>5.0009999999999999E-2</c:v>
                </c:pt>
                <c:pt idx="116">
                  <c:v>5.0009999999999999E-2</c:v>
                </c:pt>
                <c:pt idx="117">
                  <c:v>5.0009999999999999E-2</c:v>
                </c:pt>
                <c:pt idx="118">
                  <c:v>5.0009999999999999E-2</c:v>
                </c:pt>
                <c:pt idx="119">
                  <c:v>5.0009999999999999E-2</c:v>
                </c:pt>
                <c:pt idx="120">
                  <c:v>5.0009999999999999E-2</c:v>
                </c:pt>
                <c:pt idx="121">
                  <c:v>5.0009999999999999E-2</c:v>
                </c:pt>
                <c:pt idx="122">
                  <c:v>5.0009999999999999E-2</c:v>
                </c:pt>
                <c:pt idx="123">
                  <c:v>5.0009999999999999E-2</c:v>
                </c:pt>
                <c:pt idx="124">
                  <c:v>5.0009999999999999E-2</c:v>
                </c:pt>
                <c:pt idx="125">
                  <c:v>4.999E-2</c:v>
                </c:pt>
                <c:pt idx="126">
                  <c:v>4.999E-2</c:v>
                </c:pt>
                <c:pt idx="127">
                  <c:v>4.999E-2</c:v>
                </c:pt>
                <c:pt idx="128">
                  <c:v>4.999E-2</c:v>
                </c:pt>
                <c:pt idx="129">
                  <c:v>4.999E-2</c:v>
                </c:pt>
                <c:pt idx="130">
                  <c:v>4.999E-2</c:v>
                </c:pt>
                <c:pt idx="131">
                  <c:v>4.999E-2</c:v>
                </c:pt>
                <c:pt idx="132">
                  <c:v>4.999E-2</c:v>
                </c:pt>
                <c:pt idx="133">
                  <c:v>4.999E-2</c:v>
                </c:pt>
                <c:pt idx="134">
                  <c:v>4.999E-2</c:v>
                </c:pt>
                <c:pt idx="135">
                  <c:v>0.05</c:v>
                </c:pt>
                <c:pt idx="136">
                  <c:v>0.05</c:v>
                </c:pt>
                <c:pt idx="137">
                  <c:v>0.05</c:v>
                </c:pt>
                <c:pt idx="138">
                  <c:v>0.05</c:v>
                </c:pt>
                <c:pt idx="139">
                  <c:v>0.05</c:v>
                </c:pt>
                <c:pt idx="140">
                  <c:v>0.05</c:v>
                </c:pt>
                <c:pt idx="141">
                  <c:v>0.05</c:v>
                </c:pt>
                <c:pt idx="142">
                  <c:v>0.05</c:v>
                </c:pt>
                <c:pt idx="143">
                  <c:v>0.05</c:v>
                </c:pt>
                <c:pt idx="144">
                  <c:v>0.05</c:v>
                </c:pt>
                <c:pt idx="145">
                  <c:v>0.05</c:v>
                </c:pt>
                <c:pt idx="146">
                  <c:v>0.05</c:v>
                </c:pt>
                <c:pt idx="147">
                  <c:v>0.05</c:v>
                </c:pt>
                <c:pt idx="148">
                  <c:v>0.05</c:v>
                </c:pt>
                <c:pt idx="149">
                  <c:v>0.05</c:v>
                </c:pt>
                <c:pt idx="150">
                  <c:v>0.05</c:v>
                </c:pt>
                <c:pt idx="151">
                  <c:v>0.05</c:v>
                </c:pt>
                <c:pt idx="152">
                  <c:v>0.05</c:v>
                </c:pt>
                <c:pt idx="153">
                  <c:v>0.05</c:v>
                </c:pt>
                <c:pt idx="154">
                  <c:v>0.05</c:v>
                </c:pt>
                <c:pt idx="155">
                  <c:v>0.05</c:v>
                </c:pt>
                <c:pt idx="156">
                  <c:v>5.7180000000000002E-2</c:v>
                </c:pt>
                <c:pt idx="157">
                  <c:v>5.7180000000000002E-2</c:v>
                </c:pt>
                <c:pt idx="158">
                  <c:v>5.7180000000000002E-2</c:v>
                </c:pt>
                <c:pt idx="159">
                  <c:v>5.7180000000000002E-2</c:v>
                </c:pt>
                <c:pt idx="160">
                  <c:v>5.7180000000000002E-2</c:v>
                </c:pt>
                <c:pt idx="161">
                  <c:v>5.7180000000000002E-2</c:v>
                </c:pt>
                <c:pt idx="162">
                  <c:v>5.7180000000000002E-2</c:v>
                </c:pt>
                <c:pt idx="163">
                  <c:v>5.7180000000000002E-2</c:v>
                </c:pt>
                <c:pt idx="164">
                  <c:v>5.7180000000000002E-2</c:v>
                </c:pt>
                <c:pt idx="165">
                  <c:v>5.7180000000000002E-2</c:v>
                </c:pt>
                <c:pt idx="166">
                  <c:v>5.7180000000000002E-2</c:v>
                </c:pt>
                <c:pt idx="167">
                  <c:v>0.06</c:v>
                </c:pt>
                <c:pt idx="168">
                  <c:v>0.06</c:v>
                </c:pt>
                <c:pt idx="169">
                  <c:v>0.06</c:v>
                </c:pt>
                <c:pt idx="170">
                  <c:v>0.06</c:v>
                </c:pt>
                <c:pt idx="171">
                  <c:v>0.06</c:v>
                </c:pt>
                <c:pt idx="172">
                  <c:v>0.06</c:v>
                </c:pt>
                <c:pt idx="173">
                  <c:v>0.06</c:v>
                </c:pt>
                <c:pt idx="174">
                  <c:v>0.06</c:v>
                </c:pt>
                <c:pt idx="175">
                  <c:v>0.06</c:v>
                </c:pt>
                <c:pt idx="176">
                  <c:v>0.06</c:v>
                </c:pt>
                <c:pt idx="177">
                  <c:v>0.06</c:v>
                </c:pt>
                <c:pt idx="178">
                  <c:v>0.06</c:v>
                </c:pt>
                <c:pt idx="179">
                  <c:v>0.06</c:v>
                </c:pt>
                <c:pt idx="180">
                  <c:v>0.06</c:v>
                </c:pt>
                <c:pt idx="181">
                  <c:v>0.06</c:v>
                </c:pt>
                <c:pt idx="182">
                  <c:v>0.06</c:v>
                </c:pt>
                <c:pt idx="183">
                  <c:v>0.06</c:v>
                </c:pt>
                <c:pt idx="184">
                  <c:v>0.06</c:v>
                </c:pt>
                <c:pt idx="185">
                  <c:v>0.06</c:v>
                </c:pt>
                <c:pt idx="186">
                  <c:v>0.06</c:v>
                </c:pt>
                <c:pt idx="187">
                  <c:v>5.9990000000000002E-2</c:v>
                </c:pt>
                <c:pt idx="188">
                  <c:v>5.9990000000000002E-2</c:v>
                </c:pt>
                <c:pt idx="189">
                  <c:v>5.9990000000000002E-2</c:v>
                </c:pt>
                <c:pt idx="190">
                  <c:v>5.9990000000000002E-2</c:v>
                </c:pt>
                <c:pt idx="191">
                  <c:v>5.9990000000000002E-2</c:v>
                </c:pt>
                <c:pt idx="192">
                  <c:v>5.9990000000000002E-2</c:v>
                </c:pt>
                <c:pt idx="193">
                  <c:v>5.9990000000000002E-2</c:v>
                </c:pt>
                <c:pt idx="194">
                  <c:v>5.9990000000000002E-2</c:v>
                </c:pt>
                <c:pt idx="195">
                  <c:v>5.9990000000000002E-2</c:v>
                </c:pt>
                <c:pt idx="196">
                  <c:v>5.9990000000000002E-2</c:v>
                </c:pt>
                <c:pt idx="197">
                  <c:v>5.9990000000000002E-2</c:v>
                </c:pt>
                <c:pt idx="198">
                  <c:v>5.9979999999999999E-2</c:v>
                </c:pt>
                <c:pt idx="199">
                  <c:v>5.9979999999999999E-2</c:v>
                </c:pt>
                <c:pt idx="200">
                  <c:v>5.9979999999999999E-2</c:v>
                </c:pt>
                <c:pt idx="201">
                  <c:v>5.9979999999999999E-2</c:v>
                </c:pt>
                <c:pt idx="202">
                  <c:v>5.9979999999999999E-2</c:v>
                </c:pt>
                <c:pt idx="203">
                  <c:v>5.9979999999999999E-2</c:v>
                </c:pt>
                <c:pt idx="204">
                  <c:v>5.9979999999999999E-2</c:v>
                </c:pt>
                <c:pt idx="205">
                  <c:v>5.9979999999999999E-2</c:v>
                </c:pt>
                <c:pt idx="206">
                  <c:v>5.9979999999999999E-2</c:v>
                </c:pt>
                <c:pt idx="207">
                  <c:v>5.9979999999999999E-2</c:v>
                </c:pt>
                <c:pt idx="208">
                  <c:v>5.9990000000000002E-2</c:v>
                </c:pt>
                <c:pt idx="209">
                  <c:v>5.9990000000000002E-2</c:v>
                </c:pt>
                <c:pt idx="210">
                  <c:v>5.9990000000000002E-2</c:v>
                </c:pt>
                <c:pt idx="211">
                  <c:v>5.9990000000000002E-2</c:v>
                </c:pt>
                <c:pt idx="212">
                  <c:v>5.9990000000000002E-2</c:v>
                </c:pt>
                <c:pt idx="213">
                  <c:v>5.9990000000000002E-2</c:v>
                </c:pt>
                <c:pt idx="214">
                  <c:v>5.9990000000000002E-2</c:v>
                </c:pt>
                <c:pt idx="215">
                  <c:v>5.9990000000000002E-2</c:v>
                </c:pt>
                <c:pt idx="216">
                  <c:v>5.9990000000000002E-2</c:v>
                </c:pt>
                <c:pt idx="217">
                  <c:v>5.9990000000000002E-2</c:v>
                </c:pt>
                <c:pt idx="218">
                  <c:v>5.9990000000000002E-2</c:v>
                </c:pt>
                <c:pt idx="219">
                  <c:v>0.06</c:v>
                </c:pt>
                <c:pt idx="220">
                  <c:v>0.06</c:v>
                </c:pt>
                <c:pt idx="221">
                  <c:v>0.06</c:v>
                </c:pt>
                <c:pt idx="222">
                  <c:v>0.06</c:v>
                </c:pt>
                <c:pt idx="223">
                  <c:v>0.06</c:v>
                </c:pt>
                <c:pt idx="224">
                  <c:v>0.06</c:v>
                </c:pt>
                <c:pt idx="225">
                  <c:v>0.06</c:v>
                </c:pt>
                <c:pt idx="226">
                  <c:v>0.06</c:v>
                </c:pt>
                <c:pt idx="227">
                  <c:v>0.06</c:v>
                </c:pt>
                <c:pt idx="228">
                  <c:v>0.06</c:v>
                </c:pt>
                <c:pt idx="229">
                  <c:v>6.0010000000000001E-2</c:v>
                </c:pt>
                <c:pt idx="230">
                  <c:v>6.0010000000000001E-2</c:v>
                </c:pt>
                <c:pt idx="231">
                  <c:v>6.0010000000000001E-2</c:v>
                </c:pt>
                <c:pt idx="232">
                  <c:v>6.0010000000000001E-2</c:v>
                </c:pt>
                <c:pt idx="233">
                  <c:v>6.0010000000000001E-2</c:v>
                </c:pt>
                <c:pt idx="234">
                  <c:v>6.0010000000000001E-2</c:v>
                </c:pt>
                <c:pt idx="235">
                  <c:v>6.0010000000000001E-2</c:v>
                </c:pt>
                <c:pt idx="236">
                  <c:v>6.0010000000000001E-2</c:v>
                </c:pt>
                <c:pt idx="237">
                  <c:v>6.0010000000000001E-2</c:v>
                </c:pt>
                <c:pt idx="238">
                  <c:v>6.0010000000000001E-2</c:v>
                </c:pt>
                <c:pt idx="239">
                  <c:v>6.9980000000000001E-2</c:v>
                </c:pt>
                <c:pt idx="240">
                  <c:v>6.9980000000000001E-2</c:v>
                </c:pt>
                <c:pt idx="241">
                  <c:v>6.9980000000000001E-2</c:v>
                </c:pt>
                <c:pt idx="242">
                  <c:v>6.9980000000000001E-2</c:v>
                </c:pt>
                <c:pt idx="243">
                  <c:v>6.9980000000000001E-2</c:v>
                </c:pt>
                <c:pt idx="244">
                  <c:v>6.9980000000000001E-2</c:v>
                </c:pt>
                <c:pt idx="245">
                  <c:v>6.9980000000000001E-2</c:v>
                </c:pt>
                <c:pt idx="246">
                  <c:v>6.9980000000000001E-2</c:v>
                </c:pt>
                <c:pt idx="247">
                  <c:v>6.9980000000000001E-2</c:v>
                </c:pt>
                <c:pt idx="248">
                  <c:v>6.9980000000000001E-2</c:v>
                </c:pt>
                <c:pt idx="249">
                  <c:v>6.9980000000000001E-2</c:v>
                </c:pt>
                <c:pt idx="250">
                  <c:v>7.0000000000000007E-2</c:v>
                </c:pt>
                <c:pt idx="251">
                  <c:v>7.0000000000000007E-2</c:v>
                </c:pt>
                <c:pt idx="252">
                  <c:v>7.0000000000000007E-2</c:v>
                </c:pt>
                <c:pt idx="253">
                  <c:v>7.0000000000000007E-2</c:v>
                </c:pt>
                <c:pt idx="254">
                  <c:v>7.0000000000000007E-2</c:v>
                </c:pt>
                <c:pt idx="255">
                  <c:v>7.0000000000000007E-2</c:v>
                </c:pt>
                <c:pt idx="256">
                  <c:v>7.0000000000000007E-2</c:v>
                </c:pt>
                <c:pt idx="257">
                  <c:v>7.0000000000000007E-2</c:v>
                </c:pt>
                <c:pt idx="258">
                  <c:v>7.0000000000000007E-2</c:v>
                </c:pt>
                <c:pt idx="259">
                  <c:v>7.0000000000000007E-2</c:v>
                </c:pt>
                <c:pt idx="260">
                  <c:v>6.9989999999999997E-2</c:v>
                </c:pt>
                <c:pt idx="261">
                  <c:v>6.9989999999999997E-2</c:v>
                </c:pt>
                <c:pt idx="262">
                  <c:v>6.9989999999999997E-2</c:v>
                </c:pt>
                <c:pt idx="263">
                  <c:v>6.9989999999999997E-2</c:v>
                </c:pt>
                <c:pt idx="264">
                  <c:v>6.9989999999999997E-2</c:v>
                </c:pt>
                <c:pt idx="265">
                  <c:v>6.9989999999999997E-2</c:v>
                </c:pt>
                <c:pt idx="266">
                  <c:v>6.9989999999999997E-2</c:v>
                </c:pt>
                <c:pt idx="267">
                  <c:v>6.9989999999999997E-2</c:v>
                </c:pt>
                <c:pt idx="268">
                  <c:v>6.9989999999999997E-2</c:v>
                </c:pt>
                <c:pt idx="269">
                  <c:v>6.9989999999999997E-2</c:v>
                </c:pt>
                <c:pt idx="270">
                  <c:v>6.9989999999999997E-2</c:v>
                </c:pt>
                <c:pt idx="271">
                  <c:v>7.0019999999999999E-2</c:v>
                </c:pt>
                <c:pt idx="272">
                  <c:v>7.0019999999999999E-2</c:v>
                </c:pt>
                <c:pt idx="273">
                  <c:v>7.0019999999999999E-2</c:v>
                </c:pt>
                <c:pt idx="274">
                  <c:v>7.0019999999999999E-2</c:v>
                </c:pt>
                <c:pt idx="275">
                  <c:v>7.0019999999999999E-2</c:v>
                </c:pt>
                <c:pt idx="276">
                  <c:v>7.0019999999999999E-2</c:v>
                </c:pt>
                <c:pt idx="277">
                  <c:v>7.0019999999999999E-2</c:v>
                </c:pt>
                <c:pt idx="278">
                  <c:v>7.0019999999999999E-2</c:v>
                </c:pt>
                <c:pt idx="279">
                  <c:v>7.0019999999999999E-2</c:v>
                </c:pt>
                <c:pt idx="280">
                  <c:v>7.0019999999999999E-2</c:v>
                </c:pt>
                <c:pt idx="281">
                  <c:v>6.9989999999999997E-2</c:v>
                </c:pt>
                <c:pt idx="282">
                  <c:v>6.9989999999999997E-2</c:v>
                </c:pt>
                <c:pt idx="283">
                  <c:v>6.9989999999999997E-2</c:v>
                </c:pt>
                <c:pt idx="284">
                  <c:v>6.9989999999999997E-2</c:v>
                </c:pt>
                <c:pt idx="285">
                  <c:v>6.9989999999999997E-2</c:v>
                </c:pt>
                <c:pt idx="286">
                  <c:v>6.9989999999999997E-2</c:v>
                </c:pt>
                <c:pt idx="287">
                  <c:v>6.9989999999999997E-2</c:v>
                </c:pt>
                <c:pt idx="288">
                  <c:v>6.9989999999999997E-2</c:v>
                </c:pt>
                <c:pt idx="289">
                  <c:v>6.9989999999999997E-2</c:v>
                </c:pt>
                <c:pt idx="290">
                  <c:v>6.9989999999999997E-2</c:v>
                </c:pt>
                <c:pt idx="291">
                  <c:v>7.0019999999999999E-2</c:v>
                </c:pt>
                <c:pt idx="292">
                  <c:v>7.0019999999999999E-2</c:v>
                </c:pt>
                <c:pt idx="293">
                  <c:v>7.0019999999999999E-2</c:v>
                </c:pt>
                <c:pt idx="294">
                  <c:v>7.0019999999999999E-2</c:v>
                </c:pt>
                <c:pt idx="295">
                  <c:v>7.0019999999999999E-2</c:v>
                </c:pt>
                <c:pt idx="296">
                  <c:v>7.0019999999999999E-2</c:v>
                </c:pt>
                <c:pt idx="297">
                  <c:v>7.0019999999999999E-2</c:v>
                </c:pt>
                <c:pt idx="298">
                  <c:v>7.0019999999999999E-2</c:v>
                </c:pt>
                <c:pt idx="299">
                  <c:v>7.0019999999999999E-2</c:v>
                </c:pt>
                <c:pt idx="300">
                  <c:v>7.0019999999999999E-2</c:v>
                </c:pt>
                <c:pt idx="301">
                  <c:v>7.0019999999999999E-2</c:v>
                </c:pt>
                <c:pt idx="302">
                  <c:v>7.0000000000000007E-2</c:v>
                </c:pt>
                <c:pt idx="303">
                  <c:v>7.0000000000000007E-2</c:v>
                </c:pt>
                <c:pt idx="304">
                  <c:v>7.0000000000000007E-2</c:v>
                </c:pt>
                <c:pt idx="305">
                  <c:v>7.0000000000000007E-2</c:v>
                </c:pt>
                <c:pt idx="306">
                  <c:v>7.0000000000000007E-2</c:v>
                </c:pt>
                <c:pt idx="307">
                  <c:v>7.0000000000000007E-2</c:v>
                </c:pt>
                <c:pt idx="308">
                  <c:v>7.0000000000000007E-2</c:v>
                </c:pt>
                <c:pt idx="309">
                  <c:v>7.0000000000000007E-2</c:v>
                </c:pt>
                <c:pt idx="310">
                  <c:v>7.0000000000000007E-2</c:v>
                </c:pt>
                <c:pt idx="311">
                  <c:v>7.0000000000000007E-2</c:v>
                </c:pt>
                <c:pt idx="312">
                  <c:v>7.0000000000000007E-2</c:v>
                </c:pt>
                <c:pt idx="313">
                  <c:v>7.0000000000000007E-2</c:v>
                </c:pt>
                <c:pt idx="314">
                  <c:v>7.0000000000000007E-2</c:v>
                </c:pt>
                <c:pt idx="315">
                  <c:v>7.0000000000000007E-2</c:v>
                </c:pt>
                <c:pt idx="316">
                  <c:v>7.0000000000000007E-2</c:v>
                </c:pt>
                <c:pt idx="317">
                  <c:v>7.0000000000000007E-2</c:v>
                </c:pt>
                <c:pt idx="318">
                  <c:v>7.0000000000000007E-2</c:v>
                </c:pt>
                <c:pt idx="319">
                  <c:v>7.0000000000000007E-2</c:v>
                </c:pt>
                <c:pt idx="320">
                  <c:v>7.0000000000000007E-2</c:v>
                </c:pt>
                <c:pt idx="321">
                  <c:v>7.0000000000000007E-2</c:v>
                </c:pt>
                <c:pt idx="322">
                  <c:v>6.9989999999999997E-2</c:v>
                </c:pt>
                <c:pt idx="323">
                  <c:v>6.9989999999999997E-2</c:v>
                </c:pt>
                <c:pt idx="324">
                  <c:v>6.9989999999999997E-2</c:v>
                </c:pt>
                <c:pt idx="325">
                  <c:v>6.9989999999999997E-2</c:v>
                </c:pt>
                <c:pt idx="326">
                  <c:v>6.9989999999999997E-2</c:v>
                </c:pt>
                <c:pt idx="327">
                  <c:v>6.9989999999999997E-2</c:v>
                </c:pt>
                <c:pt idx="328">
                  <c:v>6.9989999999999997E-2</c:v>
                </c:pt>
                <c:pt idx="329">
                  <c:v>6.9989999999999997E-2</c:v>
                </c:pt>
                <c:pt idx="330">
                  <c:v>6.9989999999999997E-2</c:v>
                </c:pt>
                <c:pt idx="331">
                  <c:v>6.9989999999999997E-2</c:v>
                </c:pt>
                <c:pt idx="332">
                  <c:v>6.9989999999999997E-2</c:v>
                </c:pt>
                <c:pt idx="333">
                  <c:v>0.08</c:v>
                </c:pt>
                <c:pt idx="334">
                  <c:v>0.08</c:v>
                </c:pt>
                <c:pt idx="335">
                  <c:v>0.08</c:v>
                </c:pt>
                <c:pt idx="336">
                  <c:v>0.08</c:v>
                </c:pt>
                <c:pt idx="337">
                  <c:v>0.08</c:v>
                </c:pt>
                <c:pt idx="338">
                  <c:v>0.08</c:v>
                </c:pt>
                <c:pt idx="339">
                  <c:v>0.08</c:v>
                </c:pt>
                <c:pt idx="340">
                  <c:v>0.08</c:v>
                </c:pt>
                <c:pt idx="341">
                  <c:v>0.08</c:v>
                </c:pt>
                <c:pt idx="342">
                  <c:v>0.08</c:v>
                </c:pt>
                <c:pt idx="343">
                  <c:v>0.08</c:v>
                </c:pt>
                <c:pt idx="344">
                  <c:v>0.08</c:v>
                </c:pt>
                <c:pt idx="345">
                  <c:v>0.08</c:v>
                </c:pt>
                <c:pt idx="346">
                  <c:v>0.08</c:v>
                </c:pt>
                <c:pt idx="347">
                  <c:v>0.08</c:v>
                </c:pt>
                <c:pt idx="348">
                  <c:v>0.08</c:v>
                </c:pt>
                <c:pt idx="349">
                  <c:v>0.08</c:v>
                </c:pt>
                <c:pt idx="350">
                  <c:v>0.08</c:v>
                </c:pt>
                <c:pt idx="351">
                  <c:v>0.08</c:v>
                </c:pt>
                <c:pt idx="352">
                  <c:v>0.08</c:v>
                </c:pt>
                <c:pt idx="353">
                  <c:v>0.08</c:v>
                </c:pt>
                <c:pt idx="354">
                  <c:v>7.9990000000000006E-2</c:v>
                </c:pt>
                <c:pt idx="355">
                  <c:v>7.9990000000000006E-2</c:v>
                </c:pt>
                <c:pt idx="356">
                  <c:v>7.9990000000000006E-2</c:v>
                </c:pt>
                <c:pt idx="357">
                  <c:v>7.9990000000000006E-2</c:v>
                </c:pt>
                <c:pt idx="358">
                  <c:v>7.9990000000000006E-2</c:v>
                </c:pt>
                <c:pt idx="359">
                  <c:v>7.9990000000000006E-2</c:v>
                </c:pt>
                <c:pt idx="360">
                  <c:v>7.9990000000000006E-2</c:v>
                </c:pt>
                <c:pt idx="361">
                  <c:v>7.9990000000000006E-2</c:v>
                </c:pt>
                <c:pt idx="362">
                  <c:v>7.9990000000000006E-2</c:v>
                </c:pt>
                <c:pt idx="363">
                  <c:v>7.9990000000000006E-2</c:v>
                </c:pt>
                <c:pt idx="364">
                  <c:v>7.9969999999999999E-2</c:v>
                </c:pt>
                <c:pt idx="365">
                  <c:v>7.9969999999999999E-2</c:v>
                </c:pt>
                <c:pt idx="366">
                  <c:v>7.9969999999999999E-2</c:v>
                </c:pt>
                <c:pt idx="367">
                  <c:v>7.9969999999999999E-2</c:v>
                </c:pt>
                <c:pt idx="368">
                  <c:v>7.9969999999999999E-2</c:v>
                </c:pt>
                <c:pt idx="369">
                  <c:v>7.9969999999999999E-2</c:v>
                </c:pt>
                <c:pt idx="370">
                  <c:v>7.9969999999999999E-2</c:v>
                </c:pt>
                <c:pt idx="371">
                  <c:v>7.9969999999999999E-2</c:v>
                </c:pt>
                <c:pt idx="372">
                  <c:v>7.9969999999999999E-2</c:v>
                </c:pt>
                <c:pt idx="373">
                  <c:v>7.9969999999999999E-2</c:v>
                </c:pt>
                <c:pt idx="374">
                  <c:v>7.9969999999999999E-2</c:v>
                </c:pt>
                <c:pt idx="375">
                  <c:v>7.9990000000000006E-2</c:v>
                </c:pt>
                <c:pt idx="376">
                  <c:v>7.9990000000000006E-2</c:v>
                </c:pt>
                <c:pt idx="377">
                  <c:v>7.9990000000000006E-2</c:v>
                </c:pt>
                <c:pt idx="378">
                  <c:v>7.9990000000000006E-2</c:v>
                </c:pt>
                <c:pt idx="379">
                  <c:v>7.9990000000000006E-2</c:v>
                </c:pt>
                <c:pt idx="380">
                  <c:v>7.9990000000000006E-2</c:v>
                </c:pt>
                <c:pt idx="381">
                  <c:v>7.9990000000000006E-2</c:v>
                </c:pt>
                <c:pt idx="382">
                  <c:v>7.9990000000000006E-2</c:v>
                </c:pt>
                <c:pt idx="383">
                  <c:v>7.9990000000000006E-2</c:v>
                </c:pt>
                <c:pt idx="384">
                  <c:v>7.9990000000000006E-2</c:v>
                </c:pt>
                <c:pt idx="385">
                  <c:v>8.0009999999999998E-2</c:v>
                </c:pt>
                <c:pt idx="386">
                  <c:v>8.0009999999999998E-2</c:v>
                </c:pt>
                <c:pt idx="387">
                  <c:v>8.0009999999999998E-2</c:v>
                </c:pt>
                <c:pt idx="388">
                  <c:v>8.0009999999999998E-2</c:v>
                </c:pt>
                <c:pt idx="389">
                  <c:v>8.0009999999999998E-2</c:v>
                </c:pt>
                <c:pt idx="390">
                  <c:v>8.0009999999999998E-2</c:v>
                </c:pt>
                <c:pt idx="391">
                  <c:v>8.0009999999999998E-2</c:v>
                </c:pt>
                <c:pt idx="392">
                  <c:v>8.0009999999999998E-2</c:v>
                </c:pt>
                <c:pt idx="393">
                  <c:v>8.0009999999999998E-2</c:v>
                </c:pt>
                <c:pt idx="394">
                  <c:v>8.0009999999999998E-2</c:v>
                </c:pt>
                <c:pt idx="395">
                  <c:v>8.0009999999999998E-2</c:v>
                </c:pt>
                <c:pt idx="396">
                  <c:v>8.0009999999999998E-2</c:v>
                </c:pt>
                <c:pt idx="397">
                  <c:v>8.0009999999999998E-2</c:v>
                </c:pt>
                <c:pt idx="398">
                  <c:v>8.0009999999999998E-2</c:v>
                </c:pt>
                <c:pt idx="399">
                  <c:v>8.0030000000000004E-2</c:v>
                </c:pt>
                <c:pt idx="400">
                  <c:v>8.0030000000000004E-2</c:v>
                </c:pt>
                <c:pt idx="401">
                  <c:v>8.0030000000000004E-2</c:v>
                </c:pt>
                <c:pt idx="402">
                  <c:v>8.0030000000000004E-2</c:v>
                </c:pt>
                <c:pt idx="403">
                  <c:v>8.0009999999999998E-2</c:v>
                </c:pt>
                <c:pt idx="404">
                  <c:v>8.0009999999999998E-2</c:v>
                </c:pt>
                <c:pt idx="405">
                  <c:v>8.0009999999999998E-2</c:v>
                </c:pt>
                <c:pt idx="406">
                  <c:v>7.9990000000000006E-2</c:v>
                </c:pt>
                <c:pt idx="407">
                  <c:v>7.9990000000000006E-2</c:v>
                </c:pt>
                <c:pt idx="408">
                  <c:v>7.9990000000000006E-2</c:v>
                </c:pt>
                <c:pt idx="409">
                  <c:v>7.9990000000000006E-2</c:v>
                </c:pt>
                <c:pt idx="410">
                  <c:v>0.08</c:v>
                </c:pt>
                <c:pt idx="411">
                  <c:v>0.08</c:v>
                </c:pt>
                <c:pt idx="412">
                  <c:v>0.08</c:v>
                </c:pt>
                <c:pt idx="413">
                  <c:v>7.9979999999999996E-2</c:v>
                </c:pt>
                <c:pt idx="414">
                  <c:v>7.9979999999999996E-2</c:v>
                </c:pt>
                <c:pt idx="415">
                  <c:v>7.9979999999999996E-2</c:v>
                </c:pt>
                <c:pt idx="416">
                  <c:v>7.9979999999999996E-2</c:v>
                </c:pt>
                <c:pt idx="417">
                  <c:v>7.9990000000000006E-2</c:v>
                </c:pt>
                <c:pt idx="418">
                  <c:v>7.9990000000000006E-2</c:v>
                </c:pt>
                <c:pt idx="419">
                  <c:v>7.9990000000000006E-2</c:v>
                </c:pt>
                <c:pt idx="420">
                  <c:v>7.9990000000000006E-2</c:v>
                </c:pt>
                <c:pt idx="421">
                  <c:v>7.9990000000000006E-2</c:v>
                </c:pt>
                <c:pt idx="422">
                  <c:v>7.9990000000000006E-2</c:v>
                </c:pt>
                <c:pt idx="423">
                  <c:v>7.9990000000000006E-2</c:v>
                </c:pt>
                <c:pt idx="424">
                  <c:v>0.08</c:v>
                </c:pt>
                <c:pt idx="425">
                  <c:v>0.08</c:v>
                </c:pt>
                <c:pt idx="426">
                  <c:v>0.08</c:v>
                </c:pt>
                <c:pt idx="427">
                  <c:v>7.9979999999999996E-2</c:v>
                </c:pt>
                <c:pt idx="428">
                  <c:v>7.9979999999999996E-2</c:v>
                </c:pt>
                <c:pt idx="429">
                  <c:v>7.9979999999999996E-2</c:v>
                </c:pt>
                <c:pt idx="430">
                  <c:v>7.9979999999999996E-2</c:v>
                </c:pt>
                <c:pt idx="431">
                  <c:v>8.0009999999999998E-2</c:v>
                </c:pt>
                <c:pt idx="432">
                  <c:v>8.0009999999999998E-2</c:v>
                </c:pt>
                <c:pt idx="433">
                  <c:v>8.0009999999999998E-2</c:v>
                </c:pt>
                <c:pt idx="434">
                  <c:v>7.9990000000000006E-2</c:v>
                </c:pt>
                <c:pt idx="435">
                  <c:v>7.9990000000000006E-2</c:v>
                </c:pt>
                <c:pt idx="436">
                  <c:v>7.9990000000000006E-2</c:v>
                </c:pt>
                <c:pt idx="437">
                  <c:v>7.9990000000000006E-2</c:v>
                </c:pt>
                <c:pt idx="438">
                  <c:v>9.0010000000000007E-2</c:v>
                </c:pt>
                <c:pt idx="439">
                  <c:v>9.0010000000000007E-2</c:v>
                </c:pt>
                <c:pt idx="440">
                  <c:v>9.0010000000000007E-2</c:v>
                </c:pt>
                <c:pt idx="441">
                  <c:v>8.9990000000000001E-2</c:v>
                </c:pt>
                <c:pt idx="442">
                  <c:v>8.9990000000000001E-2</c:v>
                </c:pt>
                <c:pt idx="443">
                  <c:v>8.9990000000000001E-2</c:v>
                </c:pt>
                <c:pt idx="444">
                  <c:v>8.9990000000000001E-2</c:v>
                </c:pt>
                <c:pt idx="445">
                  <c:v>8.9990000000000001E-2</c:v>
                </c:pt>
                <c:pt idx="446">
                  <c:v>8.9990000000000001E-2</c:v>
                </c:pt>
                <c:pt idx="447">
                  <c:v>8.9990000000000001E-2</c:v>
                </c:pt>
                <c:pt idx="448">
                  <c:v>0.09</c:v>
                </c:pt>
                <c:pt idx="449">
                  <c:v>0.09</c:v>
                </c:pt>
                <c:pt idx="450">
                  <c:v>0.09</c:v>
                </c:pt>
                <c:pt idx="451">
                  <c:v>0.09</c:v>
                </c:pt>
                <c:pt idx="452">
                  <c:v>0.09</c:v>
                </c:pt>
                <c:pt idx="453">
                  <c:v>0.09</c:v>
                </c:pt>
                <c:pt idx="454">
                  <c:v>0.09</c:v>
                </c:pt>
                <c:pt idx="455">
                  <c:v>8.9980000000000004E-2</c:v>
                </c:pt>
                <c:pt idx="456">
                  <c:v>8.9980000000000004E-2</c:v>
                </c:pt>
                <c:pt idx="457">
                  <c:v>8.9980000000000004E-2</c:v>
                </c:pt>
                <c:pt idx="458">
                  <c:v>0.09</c:v>
                </c:pt>
                <c:pt idx="459">
                  <c:v>0.09</c:v>
                </c:pt>
                <c:pt idx="460">
                  <c:v>0.09</c:v>
                </c:pt>
                <c:pt idx="461">
                  <c:v>0.09</c:v>
                </c:pt>
                <c:pt idx="462">
                  <c:v>0.09</c:v>
                </c:pt>
                <c:pt idx="463">
                  <c:v>0.09</c:v>
                </c:pt>
                <c:pt idx="464">
                  <c:v>0.09</c:v>
                </c:pt>
                <c:pt idx="465">
                  <c:v>9.0020000000000003E-2</c:v>
                </c:pt>
                <c:pt idx="466">
                  <c:v>9.0020000000000003E-2</c:v>
                </c:pt>
                <c:pt idx="467">
                  <c:v>9.0020000000000003E-2</c:v>
                </c:pt>
                <c:pt idx="468">
                  <c:v>9.0020000000000003E-2</c:v>
                </c:pt>
                <c:pt idx="469">
                  <c:v>9.0010000000000007E-2</c:v>
                </c:pt>
                <c:pt idx="470">
                  <c:v>9.0010000000000007E-2</c:v>
                </c:pt>
                <c:pt idx="471">
                  <c:v>9.0010000000000007E-2</c:v>
                </c:pt>
                <c:pt idx="472">
                  <c:v>9.0010000000000007E-2</c:v>
                </c:pt>
                <c:pt idx="473">
                  <c:v>9.0010000000000007E-2</c:v>
                </c:pt>
                <c:pt idx="474">
                  <c:v>9.0010000000000007E-2</c:v>
                </c:pt>
                <c:pt idx="475">
                  <c:v>9.0010000000000007E-2</c:v>
                </c:pt>
                <c:pt idx="476">
                  <c:v>0.09</c:v>
                </c:pt>
                <c:pt idx="477">
                  <c:v>0.09</c:v>
                </c:pt>
                <c:pt idx="478">
                  <c:v>0.09</c:v>
                </c:pt>
                <c:pt idx="479">
                  <c:v>0.09</c:v>
                </c:pt>
                <c:pt idx="480">
                  <c:v>0.09</c:v>
                </c:pt>
                <c:pt idx="481">
                  <c:v>0.09</c:v>
                </c:pt>
                <c:pt idx="482">
                  <c:v>0.09</c:v>
                </c:pt>
                <c:pt idx="483">
                  <c:v>8.9980000000000004E-2</c:v>
                </c:pt>
                <c:pt idx="484">
                  <c:v>8.9980000000000004E-2</c:v>
                </c:pt>
                <c:pt idx="485">
                  <c:v>8.9980000000000004E-2</c:v>
                </c:pt>
                <c:pt idx="486">
                  <c:v>9.0010000000000007E-2</c:v>
                </c:pt>
                <c:pt idx="487">
                  <c:v>9.0010000000000007E-2</c:v>
                </c:pt>
                <c:pt idx="488">
                  <c:v>9.0010000000000007E-2</c:v>
                </c:pt>
                <c:pt idx="489">
                  <c:v>9.0010000000000007E-2</c:v>
                </c:pt>
                <c:pt idx="490">
                  <c:v>0.09</c:v>
                </c:pt>
                <c:pt idx="491">
                  <c:v>0.09</c:v>
                </c:pt>
                <c:pt idx="492">
                  <c:v>0.09</c:v>
                </c:pt>
                <c:pt idx="493">
                  <c:v>8.9980000000000004E-2</c:v>
                </c:pt>
                <c:pt idx="494">
                  <c:v>8.9980000000000004E-2</c:v>
                </c:pt>
                <c:pt idx="495">
                  <c:v>8.9980000000000004E-2</c:v>
                </c:pt>
                <c:pt idx="496">
                  <c:v>8.9980000000000004E-2</c:v>
                </c:pt>
                <c:pt idx="497">
                  <c:v>8.9990000000000001E-2</c:v>
                </c:pt>
                <c:pt idx="498">
                  <c:v>8.9990000000000001E-2</c:v>
                </c:pt>
                <c:pt idx="499">
                  <c:v>8.9990000000000001E-2</c:v>
                </c:pt>
                <c:pt idx="500">
                  <c:v>0.09</c:v>
                </c:pt>
                <c:pt idx="501">
                  <c:v>0.09</c:v>
                </c:pt>
                <c:pt idx="502">
                  <c:v>0.09</c:v>
                </c:pt>
                <c:pt idx="503">
                  <c:v>0.09</c:v>
                </c:pt>
                <c:pt idx="504">
                  <c:v>8.9990000000000001E-2</c:v>
                </c:pt>
                <c:pt idx="505">
                  <c:v>8.9990000000000001E-2</c:v>
                </c:pt>
                <c:pt idx="506">
                  <c:v>8.9990000000000001E-2</c:v>
                </c:pt>
                <c:pt idx="507">
                  <c:v>0.09</c:v>
                </c:pt>
                <c:pt idx="508">
                  <c:v>0.09</c:v>
                </c:pt>
                <c:pt idx="509">
                  <c:v>0.09</c:v>
                </c:pt>
                <c:pt idx="510">
                  <c:v>0.09</c:v>
                </c:pt>
                <c:pt idx="511">
                  <c:v>9.0010000000000007E-2</c:v>
                </c:pt>
                <c:pt idx="512">
                  <c:v>9.0010000000000007E-2</c:v>
                </c:pt>
                <c:pt idx="513">
                  <c:v>9.0010000000000007E-2</c:v>
                </c:pt>
                <c:pt idx="514">
                  <c:v>0.09</c:v>
                </c:pt>
                <c:pt idx="515">
                  <c:v>0.09</c:v>
                </c:pt>
                <c:pt idx="516">
                  <c:v>0.09</c:v>
                </c:pt>
                <c:pt idx="517">
                  <c:v>0.09</c:v>
                </c:pt>
                <c:pt idx="518">
                  <c:v>9.0020000000000003E-2</c:v>
                </c:pt>
                <c:pt idx="519">
                  <c:v>9.0020000000000003E-2</c:v>
                </c:pt>
                <c:pt idx="520">
                  <c:v>9.0020000000000003E-2</c:v>
                </c:pt>
                <c:pt idx="521">
                  <c:v>9.0010000000000007E-2</c:v>
                </c:pt>
                <c:pt idx="522">
                  <c:v>9.0010000000000007E-2</c:v>
                </c:pt>
                <c:pt idx="523">
                  <c:v>9.0010000000000007E-2</c:v>
                </c:pt>
                <c:pt idx="524">
                  <c:v>9.0010000000000007E-2</c:v>
                </c:pt>
                <c:pt idx="525">
                  <c:v>9.0020000000000003E-2</c:v>
                </c:pt>
                <c:pt idx="526">
                  <c:v>9.0020000000000003E-2</c:v>
                </c:pt>
                <c:pt idx="527">
                  <c:v>9.0020000000000003E-2</c:v>
                </c:pt>
                <c:pt idx="528">
                  <c:v>8.9980000000000004E-2</c:v>
                </c:pt>
                <c:pt idx="529">
                  <c:v>8.9980000000000004E-2</c:v>
                </c:pt>
                <c:pt idx="530">
                  <c:v>8.9980000000000004E-2</c:v>
                </c:pt>
                <c:pt idx="531">
                  <c:v>8.9980000000000004E-2</c:v>
                </c:pt>
                <c:pt idx="532">
                  <c:v>9.0020000000000003E-2</c:v>
                </c:pt>
                <c:pt idx="533">
                  <c:v>9.0020000000000003E-2</c:v>
                </c:pt>
                <c:pt idx="534">
                  <c:v>9.0020000000000003E-2</c:v>
                </c:pt>
                <c:pt idx="535">
                  <c:v>9.0010000000000007E-2</c:v>
                </c:pt>
                <c:pt idx="536">
                  <c:v>9.0010000000000007E-2</c:v>
                </c:pt>
                <c:pt idx="537">
                  <c:v>9.0010000000000007E-2</c:v>
                </c:pt>
                <c:pt idx="538">
                  <c:v>9.0010000000000007E-2</c:v>
                </c:pt>
                <c:pt idx="539">
                  <c:v>0.10001</c:v>
                </c:pt>
                <c:pt idx="540">
                  <c:v>0.10001</c:v>
                </c:pt>
                <c:pt idx="541">
                  <c:v>0.10001</c:v>
                </c:pt>
                <c:pt idx="542">
                  <c:v>0.1</c:v>
                </c:pt>
                <c:pt idx="543">
                  <c:v>0.1</c:v>
                </c:pt>
                <c:pt idx="544">
                  <c:v>0.1</c:v>
                </c:pt>
                <c:pt idx="545">
                  <c:v>0.1</c:v>
                </c:pt>
                <c:pt idx="546">
                  <c:v>0.1</c:v>
                </c:pt>
                <c:pt idx="547">
                  <c:v>0.1</c:v>
                </c:pt>
                <c:pt idx="548">
                  <c:v>0.1</c:v>
                </c:pt>
                <c:pt idx="549">
                  <c:v>9.9979999999999999E-2</c:v>
                </c:pt>
                <c:pt idx="550">
                  <c:v>9.9979999999999999E-2</c:v>
                </c:pt>
                <c:pt idx="551">
                  <c:v>9.9979999999999999E-2</c:v>
                </c:pt>
                <c:pt idx="552">
                  <c:v>9.9979999999999999E-2</c:v>
                </c:pt>
                <c:pt idx="553">
                  <c:v>9.9979999999999999E-2</c:v>
                </c:pt>
                <c:pt idx="554">
                  <c:v>9.9979999999999999E-2</c:v>
                </c:pt>
                <c:pt idx="555">
                  <c:v>9.9979999999999999E-2</c:v>
                </c:pt>
                <c:pt idx="556">
                  <c:v>0.1</c:v>
                </c:pt>
                <c:pt idx="557">
                  <c:v>0.1</c:v>
                </c:pt>
                <c:pt idx="558">
                  <c:v>0.1</c:v>
                </c:pt>
                <c:pt idx="559">
                  <c:v>0.1</c:v>
                </c:pt>
                <c:pt idx="560">
                  <c:v>0.1</c:v>
                </c:pt>
                <c:pt idx="561">
                  <c:v>0.1</c:v>
                </c:pt>
                <c:pt idx="562">
                  <c:v>0.1</c:v>
                </c:pt>
                <c:pt idx="563">
                  <c:v>9.9989999999999996E-2</c:v>
                </c:pt>
                <c:pt idx="564">
                  <c:v>9.9989999999999996E-2</c:v>
                </c:pt>
                <c:pt idx="565">
                  <c:v>9.9989999999999996E-2</c:v>
                </c:pt>
                <c:pt idx="566">
                  <c:v>0.1</c:v>
                </c:pt>
                <c:pt idx="567">
                  <c:v>0.1</c:v>
                </c:pt>
                <c:pt idx="568">
                  <c:v>0.1</c:v>
                </c:pt>
                <c:pt idx="569">
                  <c:v>0.1</c:v>
                </c:pt>
                <c:pt idx="570">
                  <c:v>0.10001</c:v>
                </c:pt>
                <c:pt idx="571">
                  <c:v>0.10001</c:v>
                </c:pt>
                <c:pt idx="572">
                  <c:v>0.10001</c:v>
                </c:pt>
                <c:pt idx="573">
                  <c:v>0.1</c:v>
                </c:pt>
                <c:pt idx="574">
                  <c:v>0.1</c:v>
                </c:pt>
                <c:pt idx="575">
                  <c:v>0.1</c:v>
                </c:pt>
                <c:pt idx="576">
                  <c:v>9.9989999999999996E-2</c:v>
                </c:pt>
                <c:pt idx="577">
                  <c:v>9.9989999999999996E-2</c:v>
                </c:pt>
                <c:pt idx="578">
                  <c:v>9.9989999999999996E-2</c:v>
                </c:pt>
                <c:pt idx="579">
                  <c:v>9.9989999999999996E-2</c:v>
                </c:pt>
                <c:pt idx="580">
                  <c:v>0.1</c:v>
                </c:pt>
                <c:pt idx="581">
                  <c:v>0.1</c:v>
                </c:pt>
                <c:pt idx="582">
                  <c:v>0.1</c:v>
                </c:pt>
                <c:pt idx="583">
                  <c:v>0.10001</c:v>
                </c:pt>
                <c:pt idx="584">
                  <c:v>0.10001</c:v>
                </c:pt>
                <c:pt idx="585">
                  <c:v>0.10001</c:v>
                </c:pt>
                <c:pt idx="586">
                  <c:v>0.10001</c:v>
                </c:pt>
                <c:pt idx="587">
                  <c:v>0.10001</c:v>
                </c:pt>
                <c:pt idx="588">
                  <c:v>0.10001</c:v>
                </c:pt>
                <c:pt idx="589">
                  <c:v>0.10001</c:v>
                </c:pt>
                <c:pt idx="590">
                  <c:v>0.10002</c:v>
                </c:pt>
                <c:pt idx="591">
                  <c:v>0.10002</c:v>
                </c:pt>
                <c:pt idx="592">
                  <c:v>0.10002</c:v>
                </c:pt>
                <c:pt idx="593">
                  <c:v>0.10002</c:v>
                </c:pt>
                <c:pt idx="594">
                  <c:v>9.9989999999999996E-2</c:v>
                </c:pt>
                <c:pt idx="595">
                  <c:v>9.9989999999999996E-2</c:v>
                </c:pt>
                <c:pt idx="596">
                  <c:v>9.9989999999999996E-2</c:v>
                </c:pt>
                <c:pt idx="597">
                  <c:v>0.10001</c:v>
                </c:pt>
                <c:pt idx="598">
                  <c:v>0.10001</c:v>
                </c:pt>
                <c:pt idx="599">
                  <c:v>0.10001</c:v>
                </c:pt>
                <c:pt idx="600">
                  <c:v>0.10001</c:v>
                </c:pt>
                <c:pt idx="601">
                  <c:v>0.1</c:v>
                </c:pt>
                <c:pt idx="602">
                  <c:v>0.1</c:v>
                </c:pt>
                <c:pt idx="603">
                  <c:v>0.1</c:v>
                </c:pt>
                <c:pt idx="604">
                  <c:v>0.1</c:v>
                </c:pt>
                <c:pt idx="605">
                  <c:v>0.1</c:v>
                </c:pt>
                <c:pt idx="606">
                  <c:v>0.1</c:v>
                </c:pt>
                <c:pt idx="607">
                  <c:v>0.1</c:v>
                </c:pt>
                <c:pt idx="608">
                  <c:v>0.1</c:v>
                </c:pt>
                <c:pt idx="609">
                  <c:v>0.1</c:v>
                </c:pt>
                <c:pt idx="610">
                  <c:v>0.1</c:v>
                </c:pt>
                <c:pt idx="611">
                  <c:v>0.1</c:v>
                </c:pt>
                <c:pt idx="612">
                  <c:v>0.1</c:v>
                </c:pt>
                <c:pt idx="613">
                  <c:v>0.1</c:v>
                </c:pt>
                <c:pt idx="614">
                  <c:v>0.1</c:v>
                </c:pt>
                <c:pt idx="615">
                  <c:v>0.1</c:v>
                </c:pt>
                <c:pt idx="616">
                  <c:v>0.1</c:v>
                </c:pt>
                <c:pt idx="617">
                  <c:v>0.1</c:v>
                </c:pt>
                <c:pt idx="618">
                  <c:v>0.10001</c:v>
                </c:pt>
                <c:pt idx="619">
                  <c:v>0.10001</c:v>
                </c:pt>
                <c:pt idx="620">
                  <c:v>0.10001</c:v>
                </c:pt>
                <c:pt idx="621">
                  <c:v>0.10001</c:v>
                </c:pt>
                <c:pt idx="622">
                  <c:v>0.1</c:v>
                </c:pt>
                <c:pt idx="623">
                  <c:v>0.1</c:v>
                </c:pt>
                <c:pt idx="624">
                  <c:v>0.1</c:v>
                </c:pt>
                <c:pt idx="625">
                  <c:v>9.9979999999999999E-2</c:v>
                </c:pt>
                <c:pt idx="626">
                  <c:v>9.9979999999999999E-2</c:v>
                </c:pt>
                <c:pt idx="627">
                  <c:v>9.9979999999999999E-2</c:v>
                </c:pt>
                <c:pt idx="628">
                  <c:v>9.9979999999999999E-2</c:v>
                </c:pt>
                <c:pt idx="629">
                  <c:v>0.10001</c:v>
                </c:pt>
                <c:pt idx="630">
                  <c:v>0.10001</c:v>
                </c:pt>
                <c:pt idx="631">
                  <c:v>0.10001</c:v>
                </c:pt>
                <c:pt idx="632">
                  <c:v>9.9989999999999996E-2</c:v>
                </c:pt>
                <c:pt idx="633">
                  <c:v>9.9989999999999996E-2</c:v>
                </c:pt>
                <c:pt idx="634">
                  <c:v>9.9989999999999996E-2</c:v>
                </c:pt>
                <c:pt idx="635">
                  <c:v>9.9989999999999996E-2</c:v>
                </c:pt>
                <c:pt idx="636">
                  <c:v>0.1</c:v>
                </c:pt>
                <c:pt idx="637">
                  <c:v>0.1</c:v>
                </c:pt>
                <c:pt idx="638">
                  <c:v>0.1</c:v>
                </c:pt>
                <c:pt idx="639">
                  <c:v>9.9979999999999999E-2</c:v>
                </c:pt>
                <c:pt idx="640">
                  <c:v>9.9979999999999999E-2</c:v>
                </c:pt>
                <c:pt idx="641">
                  <c:v>9.9979999999999999E-2</c:v>
                </c:pt>
                <c:pt idx="642">
                  <c:v>9.9979999999999999E-2</c:v>
                </c:pt>
                <c:pt idx="643">
                  <c:v>9.9989999999999996E-2</c:v>
                </c:pt>
                <c:pt idx="644">
                  <c:v>9.9989999999999996E-2</c:v>
                </c:pt>
                <c:pt idx="645">
                  <c:v>9.9989999999999996E-2</c:v>
                </c:pt>
                <c:pt idx="646">
                  <c:v>0.10001</c:v>
                </c:pt>
                <c:pt idx="647">
                  <c:v>0.10001</c:v>
                </c:pt>
                <c:pt idx="648">
                  <c:v>0.10001</c:v>
                </c:pt>
                <c:pt idx="649">
                  <c:v>0.10001</c:v>
                </c:pt>
                <c:pt idx="650">
                  <c:v>0.1</c:v>
                </c:pt>
                <c:pt idx="651">
                  <c:v>0.1</c:v>
                </c:pt>
                <c:pt idx="652">
                  <c:v>0.1</c:v>
                </c:pt>
                <c:pt idx="653">
                  <c:v>0.10002</c:v>
                </c:pt>
                <c:pt idx="654">
                  <c:v>0.10002</c:v>
                </c:pt>
                <c:pt idx="655">
                  <c:v>0.10002</c:v>
                </c:pt>
                <c:pt idx="656">
                  <c:v>0.10002</c:v>
                </c:pt>
                <c:pt idx="657">
                  <c:v>9.9970000000000003E-2</c:v>
                </c:pt>
                <c:pt idx="658">
                  <c:v>9.9970000000000003E-2</c:v>
                </c:pt>
                <c:pt idx="659">
                  <c:v>9.9970000000000003E-2</c:v>
                </c:pt>
                <c:pt idx="660">
                  <c:v>9.9979999999999999E-2</c:v>
                </c:pt>
                <c:pt idx="661">
                  <c:v>9.9979999999999999E-2</c:v>
                </c:pt>
                <c:pt idx="662">
                  <c:v>9.9979999999999999E-2</c:v>
                </c:pt>
                <c:pt idx="663">
                  <c:v>9.9979999999999999E-2</c:v>
                </c:pt>
                <c:pt idx="664">
                  <c:v>0.10001</c:v>
                </c:pt>
                <c:pt idx="665">
                  <c:v>0.10001</c:v>
                </c:pt>
                <c:pt idx="666">
                  <c:v>0.10001</c:v>
                </c:pt>
                <c:pt idx="667">
                  <c:v>0.11001</c:v>
                </c:pt>
                <c:pt idx="668">
                  <c:v>0.11001</c:v>
                </c:pt>
                <c:pt idx="669">
                  <c:v>0.11001</c:v>
                </c:pt>
                <c:pt idx="670">
                  <c:v>0.11001</c:v>
                </c:pt>
                <c:pt idx="671">
                  <c:v>0.10997999999999999</c:v>
                </c:pt>
                <c:pt idx="672">
                  <c:v>0.10997999999999999</c:v>
                </c:pt>
                <c:pt idx="673">
                  <c:v>0.10997999999999999</c:v>
                </c:pt>
                <c:pt idx="674">
                  <c:v>0.10999</c:v>
                </c:pt>
                <c:pt idx="675">
                  <c:v>0.10999</c:v>
                </c:pt>
                <c:pt idx="676">
                  <c:v>0.10999</c:v>
                </c:pt>
                <c:pt idx="677">
                  <c:v>0.10999</c:v>
                </c:pt>
                <c:pt idx="678">
                  <c:v>0.11</c:v>
                </c:pt>
                <c:pt idx="679">
                  <c:v>0.11</c:v>
                </c:pt>
                <c:pt idx="680">
                  <c:v>0.11</c:v>
                </c:pt>
                <c:pt idx="681">
                  <c:v>0.11</c:v>
                </c:pt>
                <c:pt idx="682">
                  <c:v>0.11</c:v>
                </c:pt>
                <c:pt idx="683">
                  <c:v>0.11</c:v>
                </c:pt>
                <c:pt idx="684">
                  <c:v>0.11</c:v>
                </c:pt>
                <c:pt idx="685">
                  <c:v>0.11</c:v>
                </c:pt>
                <c:pt idx="686">
                  <c:v>0.11</c:v>
                </c:pt>
                <c:pt idx="687">
                  <c:v>0.11</c:v>
                </c:pt>
                <c:pt idx="688">
                  <c:v>0.11</c:v>
                </c:pt>
                <c:pt idx="689">
                  <c:v>0.11</c:v>
                </c:pt>
                <c:pt idx="690">
                  <c:v>0.11</c:v>
                </c:pt>
                <c:pt idx="691">
                  <c:v>0.11</c:v>
                </c:pt>
                <c:pt idx="692">
                  <c:v>0.11001</c:v>
                </c:pt>
                <c:pt idx="693">
                  <c:v>0.11001</c:v>
                </c:pt>
                <c:pt idx="694">
                  <c:v>0.11001</c:v>
                </c:pt>
                <c:pt idx="695">
                  <c:v>0.11002000000000001</c:v>
                </c:pt>
                <c:pt idx="696">
                  <c:v>0.11002000000000001</c:v>
                </c:pt>
                <c:pt idx="697">
                  <c:v>0.11002000000000001</c:v>
                </c:pt>
                <c:pt idx="698">
                  <c:v>0.11002000000000001</c:v>
                </c:pt>
                <c:pt idx="699">
                  <c:v>0.11001</c:v>
                </c:pt>
                <c:pt idx="700">
                  <c:v>0.11001</c:v>
                </c:pt>
                <c:pt idx="701">
                  <c:v>0.11001</c:v>
                </c:pt>
                <c:pt idx="702">
                  <c:v>0.10999</c:v>
                </c:pt>
                <c:pt idx="703">
                  <c:v>0.10999</c:v>
                </c:pt>
                <c:pt idx="704">
                  <c:v>0.10999</c:v>
                </c:pt>
                <c:pt idx="705">
                  <c:v>0.10999</c:v>
                </c:pt>
                <c:pt idx="706">
                  <c:v>0.10999</c:v>
                </c:pt>
                <c:pt idx="707">
                  <c:v>0.10999</c:v>
                </c:pt>
                <c:pt idx="708">
                  <c:v>0.10999</c:v>
                </c:pt>
                <c:pt idx="709">
                  <c:v>0.11</c:v>
                </c:pt>
                <c:pt idx="710">
                  <c:v>0.11</c:v>
                </c:pt>
                <c:pt idx="711">
                  <c:v>0.11</c:v>
                </c:pt>
                <c:pt idx="712">
                  <c:v>0.11</c:v>
                </c:pt>
                <c:pt idx="713">
                  <c:v>0.10999</c:v>
                </c:pt>
                <c:pt idx="714">
                  <c:v>0.10999</c:v>
                </c:pt>
                <c:pt idx="715">
                  <c:v>0.10999</c:v>
                </c:pt>
                <c:pt idx="716">
                  <c:v>0.11</c:v>
                </c:pt>
                <c:pt idx="717">
                  <c:v>0.11</c:v>
                </c:pt>
                <c:pt idx="718">
                  <c:v>0.11</c:v>
                </c:pt>
                <c:pt idx="719">
                  <c:v>0.11</c:v>
                </c:pt>
                <c:pt idx="720">
                  <c:v>0.10999</c:v>
                </c:pt>
                <c:pt idx="721">
                  <c:v>0.10999</c:v>
                </c:pt>
                <c:pt idx="722">
                  <c:v>0.10999</c:v>
                </c:pt>
                <c:pt idx="723">
                  <c:v>0.10999</c:v>
                </c:pt>
                <c:pt idx="724">
                  <c:v>0.10999</c:v>
                </c:pt>
                <c:pt idx="725">
                  <c:v>0.10999</c:v>
                </c:pt>
                <c:pt idx="726">
                  <c:v>0.10999</c:v>
                </c:pt>
                <c:pt idx="727">
                  <c:v>0.11</c:v>
                </c:pt>
                <c:pt idx="728">
                  <c:v>0.11</c:v>
                </c:pt>
                <c:pt idx="729">
                  <c:v>0.11</c:v>
                </c:pt>
                <c:pt idx="730">
                  <c:v>0.10999</c:v>
                </c:pt>
                <c:pt idx="731">
                  <c:v>0.10999</c:v>
                </c:pt>
                <c:pt idx="732">
                  <c:v>0.10999</c:v>
                </c:pt>
                <c:pt idx="733">
                  <c:v>0.10999</c:v>
                </c:pt>
                <c:pt idx="734">
                  <c:v>0.10999</c:v>
                </c:pt>
                <c:pt idx="735">
                  <c:v>0.10999</c:v>
                </c:pt>
                <c:pt idx="736">
                  <c:v>0.10999</c:v>
                </c:pt>
                <c:pt idx="737">
                  <c:v>0.10999</c:v>
                </c:pt>
                <c:pt idx="738">
                  <c:v>0.10999</c:v>
                </c:pt>
                <c:pt idx="739">
                  <c:v>0.10999</c:v>
                </c:pt>
                <c:pt idx="740">
                  <c:v>0.10999</c:v>
                </c:pt>
                <c:pt idx="741">
                  <c:v>0.11</c:v>
                </c:pt>
                <c:pt idx="742">
                  <c:v>0.11</c:v>
                </c:pt>
                <c:pt idx="743">
                  <c:v>0.11</c:v>
                </c:pt>
                <c:pt idx="744">
                  <c:v>0.10997999999999999</c:v>
                </c:pt>
                <c:pt idx="745">
                  <c:v>0.10997999999999999</c:v>
                </c:pt>
                <c:pt idx="746">
                  <c:v>0.10997999999999999</c:v>
                </c:pt>
                <c:pt idx="747">
                  <c:v>0.10997999999999999</c:v>
                </c:pt>
                <c:pt idx="748">
                  <c:v>0.10999</c:v>
                </c:pt>
                <c:pt idx="749">
                  <c:v>0.10999</c:v>
                </c:pt>
                <c:pt idx="750">
                  <c:v>0.10999</c:v>
                </c:pt>
                <c:pt idx="751">
                  <c:v>0.10997999999999999</c:v>
                </c:pt>
                <c:pt idx="752">
                  <c:v>0.10997999999999999</c:v>
                </c:pt>
                <c:pt idx="753">
                  <c:v>0.10997999999999999</c:v>
                </c:pt>
                <c:pt idx="754">
                  <c:v>0.10997999999999999</c:v>
                </c:pt>
                <c:pt idx="755">
                  <c:v>0.11</c:v>
                </c:pt>
                <c:pt idx="756">
                  <c:v>0.11</c:v>
                </c:pt>
                <c:pt idx="757">
                  <c:v>0.11</c:v>
                </c:pt>
                <c:pt idx="758">
                  <c:v>0.10997999999999999</c:v>
                </c:pt>
                <c:pt idx="759">
                  <c:v>0.10997999999999999</c:v>
                </c:pt>
                <c:pt idx="760">
                  <c:v>0.10997999999999999</c:v>
                </c:pt>
                <c:pt idx="761">
                  <c:v>0.10997999999999999</c:v>
                </c:pt>
                <c:pt idx="762">
                  <c:v>0.11001</c:v>
                </c:pt>
                <c:pt idx="763">
                  <c:v>0.11001</c:v>
                </c:pt>
                <c:pt idx="764">
                  <c:v>0.11001</c:v>
                </c:pt>
                <c:pt idx="765">
                  <c:v>0.11</c:v>
                </c:pt>
                <c:pt idx="766">
                  <c:v>0.11</c:v>
                </c:pt>
                <c:pt idx="767">
                  <c:v>0.11</c:v>
                </c:pt>
                <c:pt idx="768">
                  <c:v>0.11</c:v>
                </c:pt>
                <c:pt idx="769">
                  <c:v>0.11001</c:v>
                </c:pt>
                <c:pt idx="770">
                  <c:v>0.11001</c:v>
                </c:pt>
                <c:pt idx="771">
                  <c:v>0.11001</c:v>
                </c:pt>
                <c:pt idx="772">
                  <c:v>0.11001</c:v>
                </c:pt>
                <c:pt idx="773">
                  <c:v>0.11001</c:v>
                </c:pt>
                <c:pt idx="774">
                  <c:v>0.11001</c:v>
                </c:pt>
                <c:pt idx="775">
                  <c:v>0.11001</c:v>
                </c:pt>
                <c:pt idx="776">
                  <c:v>0.10997999999999999</c:v>
                </c:pt>
                <c:pt idx="777">
                  <c:v>0.10997999999999999</c:v>
                </c:pt>
                <c:pt idx="778">
                  <c:v>0.10997999999999999</c:v>
                </c:pt>
                <c:pt idx="779">
                  <c:v>0.11001</c:v>
                </c:pt>
                <c:pt idx="780">
                  <c:v>0.11001</c:v>
                </c:pt>
                <c:pt idx="781">
                  <c:v>0.11001</c:v>
                </c:pt>
                <c:pt idx="782">
                  <c:v>0.11001</c:v>
                </c:pt>
                <c:pt idx="783">
                  <c:v>0.10999</c:v>
                </c:pt>
                <c:pt idx="784">
                  <c:v>0.10999</c:v>
                </c:pt>
                <c:pt idx="785">
                  <c:v>0.10999</c:v>
                </c:pt>
                <c:pt idx="786">
                  <c:v>0.10999</c:v>
                </c:pt>
                <c:pt idx="787">
                  <c:v>0.10999</c:v>
                </c:pt>
                <c:pt idx="788">
                  <c:v>0.10999</c:v>
                </c:pt>
                <c:pt idx="789">
                  <c:v>0.10999</c:v>
                </c:pt>
                <c:pt idx="790">
                  <c:v>0.11415</c:v>
                </c:pt>
                <c:pt idx="791">
                  <c:v>0.11415</c:v>
                </c:pt>
                <c:pt idx="792">
                  <c:v>0.11415</c:v>
                </c:pt>
                <c:pt idx="793">
                  <c:v>0.11998</c:v>
                </c:pt>
                <c:pt idx="794">
                  <c:v>0.11998</c:v>
                </c:pt>
                <c:pt idx="795">
                  <c:v>0.11998</c:v>
                </c:pt>
                <c:pt idx="796">
                  <c:v>0.11998</c:v>
                </c:pt>
                <c:pt idx="797">
                  <c:v>0.12</c:v>
                </c:pt>
                <c:pt idx="798">
                  <c:v>0.12</c:v>
                </c:pt>
                <c:pt idx="799">
                  <c:v>0.12</c:v>
                </c:pt>
                <c:pt idx="800">
                  <c:v>0.11999</c:v>
                </c:pt>
                <c:pt idx="801">
                  <c:v>0.11999</c:v>
                </c:pt>
                <c:pt idx="802">
                  <c:v>0.11999</c:v>
                </c:pt>
                <c:pt idx="803">
                  <c:v>0.11999</c:v>
                </c:pt>
                <c:pt idx="804">
                  <c:v>0.11999</c:v>
                </c:pt>
                <c:pt idx="805">
                  <c:v>0.11999</c:v>
                </c:pt>
                <c:pt idx="806">
                  <c:v>0.11999</c:v>
                </c:pt>
                <c:pt idx="807">
                  <c:v>0.11999</c:v>
                </c:pt>
                <c:pt idx="808">
                  <c:v>0.11999</c:v>
                </c:pt>
                <c:pt idx="809">
                  <c:v>0.11999</c:v>
                </c:pt>
                <c:pt idx="810">
                  <c:v>0.11999</c:v>
                </c:pt>
                <c:pt idx="811">
                  <c:v>0.12</c:v>
                </c:pt>
                <c:pt idx="812">
                  <c:v>0.12</c:v>
                </c:pt>
                <c:pt idx="813">
                  <c:v>0.12</c:v>
                </c:pt>
                <c:pt idx="814">
                  <c:v>0.12</c:v>
                </c:pt>
                <c:pt idx="815">
                  <c:v>0.12</c:v>
                </c:pt>
                <c:pt idx="816">
                  <c:v>0.12</c:v>
                </c:pt>
                <c:pt idx="817">
                  <c:v>0.12</c:v>
                </c:pt>
                <c:pt idx="818">
                  <c:v>0.12001000000000001</c:v>
                </c:pt>
                <c:pt idx="819">
                  <c:v>0.12001000000000001</c:v>
                </c:pt>
                <c:pt idx="820">
                  <c:v>0.12001000000000001</c:v>
                </c:pt>
                <c:pt idx="821">
                  <c:v>0.12001000000000001</c:v>
                </c:pt>
                <c:pt idx="822">
                  <c:v>0.12001000000000001</c:v>
                </c:pt>
                <c:pt idx="823">
                  <c:v>0.12001000000000001</c:v>
                </c:pt>
                <c:pt idx="824">
                  <c:v>0.12001000000000001</c:v>
                </c:pt>
                <c:pt idx="825">
                  <c:v>0.12001000000000001</c:v>
                </c:pt>
                <c:pt idx="826">
                  <c:v>0.12001000000000001</c:v>
                </c:pt>
                <c:pt idx="827">
                  <c:v>0.12001000000000001</c:v>
                </c:pt>
                <c:pt idx="828">
                  <c:v>0.12001000000000001</c:v>
                </c:pt>
                <c:pt idx="829">
                  <c:v>0.12</c:v>
                </c:pt>
                <c:pt idx="830">
                  <c:v>0.12</c:v>
                </c:pt>
                <c:pt idx="831">
                  <c:v>0.12</c:v>
                </c:pt>
                <c:pt idx="832">
                  <c:v>0.12001000000000001</c:v>
                </c:pt>
                <c:pt idx="833">
                  <c:v>0.12001000000000001</c:v>
                </c:pt>
                <c:pt idx="834">
                  <c:v>0.12001000000000001</c:v>
                </c:pt>
                <c:pt idx="835">
                  <c:v>0.12001000000000001</c:v>
                </c:pt>
                <c:pt idx="836">
                  <c:v>0.11998</c:v>
                </c:pt>
                <c:pt idx="837">
                  <c:v>0.11998</c:v>
                </c:pt>
                <c:pt idx="838">
                  <c:v>0.11998</c:v>
                </c:pt>
                <c:pt idx="839">
                  <c:v>0.11999</c:v>
                </c:pt>
                <c:pt idx="840">
                  <c:v>0.11999</c:v>
                </c:pt>
                <c:pt idx="841">
                  <c:v>0.11999</c:v>
                </c:pt>
                <c:pt idx="842">
                  <c:v>0.11999</c:v>
                </c:pt>
                <c:pt idx="843">
                  <c:v>0.11998</c:v>
                </c:pt>
                <c:pt idx="844">
                  <c:v>0.11998</c:v>
                </c:pt>
                <c:pt idx="845">
                  <c:v>0.11998</c:v>
                </c:pt>
                <c:pt idx="846">
                  <c:v>0.11999</c:v>
                </c:pt>
                <c:pt idx="847">
                  <c:v>0.11999</c:v>
                </c:pt>
                <c:pt idx="848">
                  <c:v>0.11999</c:v>
                </c:pt>
                <c:pt idx="849">
                  <c:v>0.11999</c:v>
                </c:pt>
                <c:pt idx="850">
                  <c:v>0.12001000000000001</c:v>
                </c:pt>
                <c:pt idx="851">
                  <c:v>0.12001000000000001</c:v>
                </c:pt>
                <c:pt idx="852">
                  <c:v>0.12001000000000001</c:v>
                </c:pt>
                <c:pt idx="853">
                  <c:v>0.12003</c:v>
                </c:pt>
                <c:pt idx="854">
                  <c:v>0.12003</c:v>
                </c:pt>
                <c:pt idx="855">
                  <c:v>0.12003</c:v>
                </c:pt>
                <c:pt idx="856">
                  <c:v>0.12003</c:v>
                </c:pt>
                <c:pt idx="857">
                  <c:v>0.11999</c:v>
                </c:pt>
                <c:pt idx="858">
                  <c:v>0.11999</c:v>
                </c:pt>
                <c:pt idx="859">
                  <c:v>0.11999</c:v>
                </c:pt>
                <c:pt idx="860">
                  <c:v>0.12</c:v>
                </c:pt>
                <c:pt idx="861">
                  <c:v>0.12</c:v>
                </c:pt>
                <c:pt idx="862">
                  <c:v>0.12</c:v>
                </c:pt>
                <c:pt idx="863">
                  <c:v>0.12</c:v>
                </c:pt>
                <c:pt idx="864">
                  <c:v>0.11996999999999999</c:v>
                </c:pt>
                <c:pt idx="865">
                  <c:v>0.11996999999999999</c:v>
                </c:pt>
                <c:pt idx="866">
                  <c:v>0.11996999999999999</c:v>
                </c:pt>
                <c:pt idx="867">
                  <c:v>0.11996999999999999</c:v>
                </c:pt>
                <c:pt idx="868">
                  <c:v>0.11996999999999999</c:v>
                </c:pt>
                <c:pt idx="869">
                  <c:v>0.11996999999999999</c:v>
                </c:pt>
                <c:pt idx="870">
                  <c:v>0.11996999999999999</c:v>
                </c:pt>
                <c:pt idx="871">
                  <c:v>0.11996999999999999</c:v>
                </c:pt>
                <c:pt idx="872">
                  <c:v>0.11996999999999999</c:v>
                </c:pt>
                <c:pt idx="873">
                  <c:v>0.11996999999999999</c:v>
                </c:pt>
                <c:pt idx="874">
                  <c:v>0.11996999999999999</c:v>
                </c:pt>
                <c:pt idx="875">
                  <c:v>0.12001000000000001</c:v>
                </c:pt>
                <c:pt idx="876">
                  <c:v>0.12001000000000001</c:v>
                </c:pt>
                <c:pt idx="877">
                  <c:v>0.12001000000000001</c:v>
                </c:pt>
                <c:pt idx="878">
                  <c:v>0.11999</c:v>
                </c:pt>
                <c:pt idx="879">
                  <c:v>0.11999</c:v>
                </c:pt>
                <c:pt idx="880">
                  <c:v>0.11999</c:v>
                </c:pt>
                <c:pt idx="881">
                  <c:v>0.11999</c:v>
                </c:pt>
                <c:pt idx="882">
                  <c:v>0.11999</c:v>
                </c:pt>
                <c:pt idx="883">
                  <c:v>0.11999</c:v>
                </c:pt>
                <c:pt idx="884">
                  <c:v>0.11999</c:v>
                </c:pt>
                <c:pt idx="885">
                  <c:v>0.11996999999999999</c:v>
                </c:pt>
                <c:pt idx="886">
                  <c:v>0.11996999999999999</c:v>
                </c:pt>
                <c:pt idx="887">
                  <c:v>0.11996999999999999</c:v>
                </c:pt>
                <c:pt idx="888">
                  <c:v>0.11996999999999999</c:v>
                </c:pt>
                <c:pt idx="889">
                  <c:v>0.11998</c:v>
                </c:pt>
                <c:pt idx="890">
                  <c:v>0.11998</c:v>
                </c:pt>
                <c:pt idx="891">
                  <c:v>0.11998</c:v>
                </c:pt>
                <c:pt idx="892">
                  <c:v>0.12</c:v>
                </c:pt>
                <c:pt idx="893">
                  <c:v>0.12</c:v>
                </c:pt>
                <c:pt idx="894">
                  <c:v>0.12</c:v>
                </c:pt>
                <c:pt idx="895">
                  <c:v>0.12</c:v>
                </c:pt>
                <c:pt idx="896">
                  <c:v>0.11998</c:v>
                </c:pt>
                <c:pt idx="897">
                  <c:v>0.11998</c:v>
                </c:pt>
                <c:pt idx="898">
                  <c:v>0.11998</c:v>
                </c:pt>
                <c:pt idx="899">
                  <c:v>0.12001000000000001</c:v>
                </c:pt>
                <c:pt idx="900">
                  <c:v>0.12001000000000001</c:v>
                </c:pt>
                <c:pt idx="901">
                  <c:v>0.12001000000000001</c:v>
                </c:pt>
                <c:pt idx="902">
                  <c:v>0.12001000000000001</c:v>
                </c:pt>
                <c:pt idx="903">
                  <c:v>0.12002</c:v>
                </c:pt>
                <c:pt idx="904">
                  <c:v>0.12002</c:v>
                </c:pt>
                <c:pt idx="905">
                  <c:v>0.12002</c:v>
                </c:pt>
                <c:pt idx="906">
                  <c:v>0.11999</c:v>
                </c:pt>
                <c:pt idx="907">
                  <c:v>0.11999</c:v>
                </c:pt>
                <c:pt idx="908">
                  <c:v>0.11999</c:v>
                </c:pt>
                <c:pt idx="909">
                  <c:v>0.11999</c:v>
                </c:pt>
                <c:pt idx="910">
                  <c:v>0.11999</c:v>
                </c:pt>
                <c:pt idx="911">
                  <c:v>0.11999</c:v>
                </c:pt>
                <c:pt idx="912">
                  <c:v>0.11999</c:v>
                </c:pt>
                <c:pt idx="913">
                  <c:v>0.12001000000000001</c:v>
                </c:pt>
                <c:pt idx="914">
                  <c:v>0.12001000000000001</c:v>
                </c:pt>
                <c:pt idx="915">
                  <c:v>0.12001000000000001</c:v>
                </c:pt>
                <c:pt idx="916">
                  <c:v>0.12001000000000001</c:v>
                </c:pt>
                <c:pt idx="917">
                  <c:v>0.11998</c:v>
                </c:pt>
                <c:pt idx="918">
                  <c:v>0.11998</c:v>
                </c:pt>
                <c:pt idx="919">
                  <c:v>0.11998</c:v>
                </c:pt>
                <c:pt idx="920">
                  <c:v>0.13</c:v>
                </c:pt>
                <c:pt idx="921">
                  <c:v>0.13</c:v>
                </c:pt>
                <c:pt idx="922">
                  <c:v>0.13</c:v>
                </c:pt>
                <c:pt idx="923">
                  <c:v>0.13</c:v>
                </c:pt>
                <c:pt idx="924">
                  <c:v>0.13000999999999999</c:v>
                </c:pt>
                <c:pt idx="925">
                  <c:v>0.13000999999999999</c:v>
                </c:pt>
                <c:pt idx="926">
                  <c:v>0.13000999999999999</c:v>
                </c:pt>
                <c:pt idx="927">
                  <c:v>0.13000999999999999</c:v>
                </c:pt>
                <c:pt idx="928">
                  <c:v>0.13000999999999999</c:v>
                </c:pt>
                <c:pt idx="929">
                  <c:v>0.13000999999999999</c:v>
                </c:pt>
                <c:pt idx="930">
                  <c:v>0.13000999999999999</c:v>
                </c:pt>
                <c:pt idx="931">
                  <c:v>0.12998999999999999</c:v>
                </c:pt>
                <c:pt idx="932">
                  <c:v>0.12998999999999999</c:v>
                </c:pt>
                <c:pt idx="933">
                  <c:v>0.12998999999999999</c:v>
                </c:pt>
                <c:pt idx="934">
                  <c:v>0.12998999999999999</c:v>
                </c:pt>
                <c:pt idx="935">
                  <c:v>0.12998999999999999</c:v>
                </c:pt>
                <c:pt idx="936">
                  <c:v>0.12998999999999999</c:v>
                </c:pt>
                <c:pt idx="937">
                  <c:v>0.12998999999999999</c:v>
                </c:pt>
                <c:pt idx="938">
                  <c:v>0.13</c:v>
                </c:pt>
                <c:pt idx="939">
                  <c:v>0.13</c:v>
                </c:pt>
                <c:pt idx="940">
                  <c:v>0.13</c:v>
                </c:pt>
                <c:pt idx="941">
                  <c:v>0.13</c:v>
                </c:pt>
                <c:pt idx="942">
                  <c:v>0.13000999999999999</c:v>
                </c:pt>
                <c:pt idx="943">
                  <c:v>0.13000999999999999</c:v>
                </c:pt>
                <c:pt idx="944">
                  <c:v>0.13000999999999999</c:v>
                </c:pt>
                <c:pt idx="945">
                  <c:v>0.13</c:v>
                </c:pt>
                <c:pt idx="946">
                  <c:v>0.13</c:v>
                </c:pt>
                <c:pt idx="947">
                  <c:v>0.13</c:v>
                </c:pt>
                <c:pt idx="948">
                  <c:v>0.13</c:v>
                </c:pt>
                <c:pt idx="949">
                  <c:v>0.13</c:v>
                </c:pt>
                <c:pt idx="950">
                  <c:v>0.13</c:v>
                </c:pt>
                <c:pt idx="951">
                  <c:v>0.13</c:v>
                </c:pt>
                <c:pt idx="952">
                  <c:v>0.13</c:v>
                </c:pt>
                <c:pt idx="953">
                  <c:v>0.13</c:v>
                </c:pt>
                <c:pt idx="954">
                  <c:v>0.13</c:v>
                </c:pt>
                <c:pt idx="955">
                  <c:v>0.13</c:v>
                </c:pt>
                <c:pt idx="956">
                  <c:v>0.13000999999999999</c:v>
                </c:pt>
                <c:pt idx="957">
                  <c:v>0.13000999999999999</c:v>
                </c:pt>
                <c:pt idx="958">
                  <c:v>0.13000999999999999</c:v>
                </c:pt>
                <c:pt idx="959">
                  <c:v>0.13</c:v>
                </c:pt>
                <c:pt idx="960">
                  <c:v>0.13</c:v>
                </c:pt>
                <c:pt idx="961">
                  <c:v>0.13</c:v>
                </c:pt>
                <c:pt idx="962">
                  <c:v>0.13002</c:v>
                </c:pt>
                <c:pt idx="963">
                  <c:v>0.13002</c:v>
                </c:pt>
                <c:pt idx="964">
                  <c:v>0.13002</c:v>
                </c:pt>
                <c:pt idx="965">
                  <c:v>0.13002</c:v>
                </c:pt>
                <c:pt idx="966">
                  <c:v>0.13</c:v>
                </c:pt>
                <c:pt idx="967">
                  <c:v>0.13</c:v>
                </c:pt>
                <c:pt idx="968">
                  <c:v>0.13</c:v>
                </c:pt>
                <c:pt idx="969">
                  <c:v>0.12998999999999999</c:v>
                </c:pt>
                <c:pt idx="970">
                  <c:v>0.12998999999999999</c:v>
                </c:pt>
                <c:pt idx="971">
                  <c:v>0.12998999999999999</c:v>
                </c:pt>
                <c:pt idx="972">
                  <c:v>0.12998999999999999</c:v>
                </c:pt>
                <c:pt idx="973">
                  <c:v>0.13002</c:v>
                </c:pt>
                <c:pt idx="974">
                  <c:v>0.13002</c:v>
                </c:pt>
                <c:pt idx="975">
                  <c:v>0.13002</c:v>
                </c:pt>
                <c:pt idx="976">
                  <c:v>0.13000999999999999</c:v>
                </c:pt>
                <c:pt idx="977">
                  <c:v>0.13000999999999999</c:v>
                </c:pt>
                <c:pt idx="978">
                  <c:v>0.13000999999999999</c:v>
                </c:pt>
                <c:pt idx="979">
                  <c:v>0.13000999999999999</c:v>
                </c:pt>
                <c:pt idx="980">
                  <c:v>0.12998999999999999</c:v>
                </c:pt>
                <c:pt idx="981">
                  <c:v>0.12998999999999999</c:v>
                </c:pt>
                <c:pt idx="982">
                  <c:v>0.12998999999999999</c:v>
                </c:pt>
                <c:pt idx="983">
                  <c:v>0.12998999999999999</c:v>
                </c:pt>
                <c:pt idx="984">
                  <c:v>0.12998999999999999</c:v>
                </c:pt>
                <c:pt idx="985">
                  <c:v>0.12998999999999999</c:v>
                </c:pt>
                <c:pt idx="986">
                  <c:v>0.12998999999999999</c:v>
                </c:pt>
                <c:pt idx="987">
                  <c:v>0.12998000000000001</c:v>
                </c:pt>
                <c:pt idx="988">
                  <c:v>0.12998000000000001</c:v>
                </c:pt>
                <c:pt idx="989">
                  <c:v>0.12998000000000001</c:v>
                </c:pt>
                <c:pt idx="990">
                  <c:v>0.12998999999999999</c:v>
                </c:pt>
                <c:pt idx="991">
                  <c:v>0.12998999999999999</c:v>
                </c:pt>
                <c:pt idx="992">
                  <c:v>0.12998999999999999</c:v>
                </c:pt>
                <c:pt idx="993">
                  <c:v>0.12998999999999999</c:v>
                </c:pt>
                <c:pt idx="994">
                  <c:v>0.13002</c:v>
                </c:pt>
                <c:pt idx="995">
                  <c:v>0.13002</c:v>
                </c:pt>
                <c:pt idx="996">
                  <c:v>0.13002</c:v>
                </c:pt>
                <c:pt idx="997">
                  <c:v>0.13000999999999999</c:v>
                </c:pt>
                <c:pt idx="998">
                  <c:v>0.13000999999999999</c:v>
                </c:pt>
                <c:pt idx="999">
                  <c:v>0.13000999999999999</c:v>
                </c:pt>
                <c:pt idx="1000">
                  <c:v>0.13000999999999999</c:v>
                </c:pt>
                <c:pt idx="1001">
                  <c:v>0.13</c:v>
                </c:pt>
                <c:pt idx="1002">
                  <c:v>0.13</c:v>
                </c:pt>
                <c:pt idx="1003">
                  <c:v>0.13</c:v>
                </c:pt>
                <c:pt idx="1004">
                  <c:v>0.13</c:v>
                </c:pt>
                <c:pt idx="1005">
                  <c:v>0.13</c:v>
                </c:pt>
                <c:pt idx="1006">
                  <c:v>0.13</c:v>
                </c:pt>
                <c:pt idx="1007">
                  <c:v>0.13</c:v>
                </c:pt>
                <c:pt idx="1008">
                  <c:v>0.12998999999999999</c:v>
                </c:pt>
                <c:pt idx="1009">
                  <c:v>0.12998999999999999</c:v>
                </c:pt>
                <c:pt idx="1010">
                  <c:v>0.12998999999999999</c:v>
                </c:pt>
                <c:pt idx="1011">
                  <c:v>0.13000999999999999</c:v>
                </c:pt>
                <c:pt idx="1012">
                  <c:v>0.13000999999999999</c:v>
                </c:pt>
                <c:pt idx="1013">
                  <c:v>0.13000999999999999</c:v>
                </c:pt>
                <c:pt idx="1014">
                  <c:v>0.13000999999999999</c:v>
                </c:pt>
                <c:pt idx="1015">
                  <c:v>0.12998999999999999</c:v>
                </c:pt>
                <c:pt idx="1016">
                  <c:v>0.12998999999999999</c:v>
                </c:pt>
                <c:pt idx="1017">
                  <c:v>0.12998999999999999</c:v>
                </c:pt>
                <c:pt idx="1018">
                  <c:v>0.13</c:v>
                </c:pt>
                <c:pt idx="1019">
                  <c:v>0.13</c:v>
                </c:pt>
                <c:pt idx="1020">
                  <c:v>0.13</c:v>
                </c:pt>
                <c:pt idx="1021">
                  <c:v>0.13</c:v>
                </c:pt>
                <c:pt idx="1022">
                  <c:v>0.12998999999999999</c:v>
                </c:pt>
                <c:pt idx="1023">
                  <c:v>0.12998999999999999</c:v>
                </c:pt>
                <c:pt idx="1024">
                  <c:v>0.12998999999999999</c:v>
                </c:pt>
                <c:pt idx="1025">
                  <c:v>0.13002</c:v>
                </c:pt>
                <c:pt idx="1026">
                  <c:v>0.13002</c:v>
                </c:pt>
                <c:pt idx="1027">
                  <c:v>0.13002</c:v>
                </c:pt>
                <c:pt idx="1028">
                  <c:v>0.12998000000000001</c:v>
                </c:pt>
                <c:pt idx="1029">
                  <c:v>0.12998000000000001</c:v>
                </c:pt>
                <c:pt idx="1030">
                  <c:v>0.12998000000000001</c:v>
                </c:pt>
                <c:pt idx="1031">
                  <c:v>0.12998000000000001</c:v>
                </c:pt>
                <c:pt idx="1032">
                  <c:v>0.13</c:v>
                </c:pt>
                <c:pt idx="1033">
                  <c:v>0.13</c:v>
                </c:pt>
                <c:pt idx="1034">
                  <c:v>0.13</c:v>
                </c:pt>
                <c:pt idx="1035">
                  <c:v>0.13542000000000001</c:v>
                </c:pt>
                <c:pt idx="1036">
                  <c:v>0.13542000000000001</c:v>
                </c:pt>
                <c:pt idx="1037">
                  <c:v>0.13542000000000001</c:v>
                </c:pt>
                <c:pt idx="1038">
                  <c:v>0.13542000000000001</c:v>
                </c:pt>
                <c:pt idx="1039">
                  <c:v>0.13999</c:v>
                </c:pt>
                <c:pt idx="1040">
                  <c:v>0.13999</c:v>
                </c:pt>
                <c:pt idx="1041">
                  <c:v>0.13999</c:v>
                </c:pt>
                <c:pt idx="1042">
                  <c:v>0.14000000000000001</c:v>
                </c:pt>
                <c:pt idx="1043">
                  <c:v>0.14000000000000001</c:v>
                </c:pt>
                <c:pt idx="1044">
                  <c:v>0.14000000000000001</c:v>
                </c:pt>
                <c:pt idx="1045">
                  <c:v>0.14000000000000001</c:v>
                </c:pt>
                <c:pt idx="1046">
                  <c:v>0.13999</c:v>
                </c:pt>
                <c:pt idx="1047">
                  <c:v>0.13999</c:v>
                </c:pt>
                <c:pt idx="1048">
                  <c:v>0.13999</c:v>
                </c:pt>
                <c:pt idx="1049">
                  <c:v>0.14000000000000001</c:v>
                </c:pt>
                <c:pt idx="1050">
                  <c:v>0.14000000000000001</c:v>
                </c:pt>
                <c:pt idx="1051">
                  <c:v>0.14000000000000001</c:v>
                </c:pt>
                <c:pt idx="1052">
                  <c:v>0.14000000000000001</c:v>
                </c:pt>
                <c:pt idx="1053">
                  <c:v>0.14001</c:v>
                </c:pt>
                <c:pt idx="1054">
                  <c:v>0.14001</c:v>
                </c:pt>
                <c:pt idx="1055">
                  <c:v>0.14001</c:v>
                </c:pt>
                <c:pt idx="1056">
                  <c:v>0.14001</c:v>
                </c:pt>
                <c:pt idx="1057">
                  <c:v>0.14001</c:v>
                </c:pt>
                <c:pt idx="1058">
                  <c:v>0.14001</c:v>
                </c:pt>
                <c:pt idx="1059">
                  <c:v>0.14001</c:v>
                </c:pt>
                <c:pt idx="1060">
                  <c:v>0.13997000000000001</c:v>
                </c:pt>
                <c:pt idx="1061">
                  <c:v>0.13997000000000001</c:v>
                </c:pt>
                <c:pt idx="1062">
                  <c:v>0.13997000000000001</c:v>
                </c:pt>
                <c:pt idx="1063">
                  <c:v>0.14000000000000001</c:v>
                </c:pt>
                <c:pt idx="1064">
                  <c:v>0.14000000000000001</c:v>
                </c:pt>
                <c:pt idx="1065">
                  <c:v>0.14000000000000001</c:v>
                </c:pt>
                <c:pt idx="1066">
                  <c:v>0.14000000000000001</c:v>
                </c:pt>
                <c:pt idx="1067">
                  <c:v>0.13999</c:v>
                </c:pt>
                <c:pt idx="1068">
                  <c:v>0.13999</c:v>
                </c:pt>
                <c:pt idx="1069">
                  <c:v>0.13999</c:v>
                </c:pt>
                <c:pt idx="1070">
                  <c:v>0.13999</c:v>
                </c:pt>
                <c:pt idx="1071">
                  <c:v>0.13999</c:v>
                </c:pt>
                <c:pt idx="1072">
                  <c:v>0.13999</c:v>
                </c:pt>
                <c:pt idx="1073">
                  <c:v>0.13999</c:v>
                </c:pt>
                <c:pt idx="1074">
                  <c:v>0.13997999999999999</c:v>
                </c:pt>
                <c:pt idx="1075">
                  <c:v>0.13997999999999999</c:v>
                </c:pt>
                <c:pt idx="1076">
                  <c:v>0.13997999999999999</c:v>
                </c:pt>
                <c:pt idx="1077">
                  <c:v>0.14000000000000001</c:v>
                </c:pt>
                <c:pt idx="1078">
                  <c:v>0.14000000000000001</c:v>
                </c:pt>
                <c:pt idx="1079">
                  <c:v>0.14000000000000001</c:v>
                </c:pt>
                <c:pt idx="1080">
                  <c:v>0.14000000000000001</c:v>
                </c:pt>
                <c:pt idx="1081">
                  <c:v>0.14000000000000001</c:v>
                </c:pt>
                <c:pt idx="1082">
                  <c:v>0.14000000000000001</c:v>
                </c:pt>
                <c:pt idx="1083">
                  <c:v>0.14000000000000001</c:v>
                </c:pt>
                <c:pt idx="1084">
                  <c:v>0.14002000000000001</c:v>
                </c:pt>
                <c:pt idx="1085">
                  <c:v>0.14002000000000001</c:v>
                </c:pt>
                <c:pt idx="1086">
                  <c:v>0.14002000000000001</c:v>
                </c:pt>
                <c:pt idx="1087">
                  <c:v>0.14002000000000001</c:v>
                </c:pt>
                <c:pt idx="1088">
                  <c:v>0.14001</c:v>
                </c:pt>
                <c:pt idx="1089">
                  <c:v>0.14001</c:v>
                </c:pt>
                <c:pt idx="1090">
                  <c:v>0.14001</c:v>
                </c:pt>
                <c:pt idx="1091">
                  <c:v>0.14001</c:v>
                </c:pt>
                <c:pt idx="1092">
                  <c:v>0.14001</c:v>
                </c:pt>
                <c:pt idx="1093">
                  <c:v>0.14001</c:v>
                </c:pt>
                <c:pt idx="1094">
                  <c:v>0.14001</c:v>
                </c:pt>
                <c:pt idx="1095">
                  <c:v>0.13999</c:v>
                </c:pt>
                <c:pt idx="1096">
                  <c:v>0.13999</c:v>
                </c:pt>
                <c:pt idx="1097">
                  <c:v>0.13999</c:v>
                </c:pt>
                <c:pt idx="1098">
                  <c:v>0.14001</c:v>
                </c:pt>
                <c:pt idx="1099">
                  <c:v>0.14001</c:v>
                </c:pt>
                <c:pt idx="1100">
                  <c:v>0.14001</c:v>
                </c:pt>
                <c:pt idx="1101">
                  <c:v>0.14001</c:v>
                </c:pt>
                <c:pt idx="1102">
                  <c:v>0.14001</c:v>
                </c:pt>
                <c:pt idx="1103">
                  <c:v>0.14001</c:v>
                </c:pt>
                <c:pt idx="1104">
                  <c:v>0.14001</c:v>
                </c:pt>
                <c:pt idx="1105">
                  <c:v>0.14000000000000001</c:v>
                </c:pt>
                <c:pt idx="1106">
                  <c:v>0.14000000000000001</c:v>
                </c:pt>
                <c:pt idx="1107">
                  <c:v>0.14000000000000001</c:v>
                </c:pt>
                <c:pt idx="1108">
                  <c:v>0.14000000000000001</c:v>
                </c:pt>
                <c:pt idx="1109">
                  <c:v>0.14002000000000001</c:v>
                </c:pt>
                <c:pt idx="1110">
                  <c:v>0.14002000000000001</c:v>
                </c:pt>
                <c:pt idx="1111">
                  <c:v>0.14002000000000001</c:v>
                </c:pt>
                <c:pt idx="1112">
                  <c:v>0.13999</c:v>
                </c:pt>
                <c:pt idx="1113">
                  <c:v>0.13999</c:v>
                </c:pt>
                <c:pt idx="1114">
                  <c:v>0.13999</c:v>
                </c:pt>
                <c:pt idx="1115">
                  <c:v>0.13999</c:v>
                </c:pt>
                <c:pt idx="1116">
                  <c:v>0.13999</c:v>
                </c:pt>
                <c:pt idx="1117">
                  <c:v>0.13999</c:v>
                </c:pt>
                <c:pt idx="1118">
                  <c:v>0.13999</c:v>
                </c:pt>
                <c:pt idx="1119">
                  <c:v>0.13997999999999999</c:v>
                </c:pt>
                <c:pt idx="1120">
                  <c:v>0.13997999999999999</c:v>
                </c:pt>
                <c:pt idx="1121">
                  <c:v>0.13997999999999999</c:v>
                </c:pt>
                <c:pt idx="1122">
                  <c:v>0.13997999999999999</c:v>
                </c:pt>
                <c:pt idx="1123">
                  <c:v>0.14001</c:v>
                </c:pt>
                <c:pt idx="1124">
                  <c:v>0.14001</c:v>
                </c:pt>
                <c:pt idx="1125">
                  <c:v>0.14001</c:v>
                </c:pt>
                <c:pt idx="1126">
                  <c:v>0.14000000000000001</c:v>
                </c:pt>
                <c:pt idx="1127">
                  <c:v>0.14000000000000001</c:v>
                </c:pt>
                <c:pt idx="1128">
                  <c:v>0.14000000000000001</c:v>
                </c:pt>
                <c:pt idx="1129">
                  <c:v>0.14000000000000001</c:v>
                </c:pt>
                <c:pt idx="1130">
                  <c:v>0.14001</c:v>
                </c:pt>
                <c:pt idx="1131">
                  <c:v>0.14001</c:v>
                </c:pt>
                <c:pt idx="1132">
                  <c:v>0.14001</c:v>
                </c:pt>
                <c:pt idx="1133">
                  <c:v>0.14001</c:v>
                </c:pt>
                <c:pt idx="1134">
                  <c:v>0.14001</c:v>
                </c:pt>
                <c:pt idx="1135">
                  <c:v>0.14001</c:v>
                </c:pt>
                <c:pt idx="1136">
                  <c:v>0.14001</c:v>
                </c:pt>
                <c:pt idx="1137">
                  <c:v>0.14000000000000001</c:v>
                </c:pt>
                <c:pt idx="1138">
                  <c:v>0.14000000000000001</c:v>
                </c:pt>
                <c:pt idx="1139">
                  <c:v>0.14000000000000001</c:v>
                </c:pt>
                <c:pt idx="1140">
                  <c:v>0.14002000000000001</c:v>
                </c:pt>
                <c:pt idx="1141">
                  <c:v>0.14002000000000001</c:v>
                </c:pt>
                <c:pt idx="1142">
                  <c:v>0.14002000000000001</c:v>
                </c:pt>
                <c:pt idx="1143">
                  <c:v>0.14002000000000001</c:v>
                </c:pt>
                <c:pt idx="1144">
                  <c:v>0.13999</c:v>
                </c:pt>
                <c:pt idx="1145">
                  <c:v>0.13999</c:v>
                </c:pt>
                <c:pt idx="1146">
                  <c:v>0.13999</c:v>
                </c:pt>
                <c:pt idx="1147">
                  <c:v>0.13997999999999999</c:v>
                </c:pt>
                <c:pt idx="1148">
                  <c:v>0.13997999999999999</c:v>
                </c:pt>
                <c:pt idx="1149">
                  <c:v>0.13997999999999999</c:v>
                </c:pt>
                <c:pt idx="1150">
                  <c:v>0.13997999999999999</c:v>
                </c:pt>
                <c:pt idx="1151">
                  <c:v>0.13997999999999999</c:v>
                </c:pt>
                <c:pt idx="1152">
                  <c:v>0.13997999999999999</c:v>
                </c:pt>
                <c:pt idx="1153">
                  <c:v>0.13997999999999999</c:v>
                </c:pt>
                <c:pt idx="1154">
                  <c:v>0.14999000000000001</c:v>
                </c:pt>
                <c:pt idx="1155">
                  <c:v>0.14999000000000001</c:v>
                </c:pt>
                <c:pt idx="1156">
                  <c:v>0.14999000000000001</c:v>
                </c:pt>
                <c:pt idx="1157">
                  <c:v>0.14999000000000001</c:v>
                </c:pt>
                <c:pt idx="1158">
                  <c:v>0.14999000000000001</c:v>
                </c:pt>
                <c:pt idx="1159">
                  <c:v>0.14999000000000001</c:v>
                </c:pt>
                <c:pt idx="1160">
                  <c:v>0.14999000000000001</c:v>
                </c:pt>
                <c:pt idx="1161">
                  <c:v>0.14999000000000001</c:v>
                </c:pt>
                <c:pt idx="1162">
                  <c:v>0.14999000000000001</c:v>
                </c:pt>
                <c:pt idx="1163">
                  <c:v>0.14999000000000001</c:v>
                </c:pt>
                <c:pt idx="1164">
                  <c:v>0.14999000000000001</c:v>
                </c:pt>
                <c:pt idx="1165">
                  <c:v>0.14998</c:v>
                </c:pt>
                <c:pt idx="1166">
                  <c:v>0.14998</c:v>
                </c:pt>
                <c:pt idx="1167">
                  <c:v>0.14998</c:v>
                </c:pt>
                <c:pt idx="1168">
                  <c:v>0.15001</c:v>
                </c:pt>
                <c:pt idx="1169">
                  <c:v>0.15001</c:v>
                </c:pt>
                <c:pt idx="1170">
                  <c:v>0.15001</c:v>
                </c:pt>
                <c:pt idx="1171">
                  <c:v>0.15001</c:v>
                </c:pt>
                <c:pt idx="1172">
                  <c:v>0.15001</c:v>
                </c:pt>
                <c:pt idx="1173">
                  <c:v>0.15001</c:v>
                </c:pt>
                <c:pt idx="1174">
                  <c:v>0.15001</c:v>
                </c:pt>
                <c:pt idx="1175">
                  <c:v>0.14999000000000001</c:v>
                </c:pt>
                <c:pt idx="1176">
                  <c:v>0.14999000000000001</c:v>
                </c:pt>
                <c:pt idx="1177">
                  <c:v>0.14999000000000001</c:v>
                </c:pt>
                <c:pt idx="1178">
                  <c:v>0.14999000000000001</c:v>
                </c:pt>
                <c:pt idx="1179">
                  <c:v>0.15</c:v>
                </c:pt>
                <c:pt idx="1180">
                  <c:v>0.15</c:v>
                </c:pt>
                <c:pt idx="1181">
                  <c:v>0.15</c:v>
                </c:pt>
                <c:pt idx="1182">
                  <c:v>0.15001999999999999</c:v>
                </c:pt>
                <c:pt idx="1183">
                  <c:v>0.15001999999999999</c:v>
                </c:pt>
                <c:pt idx="1184">
                  <c:v>0.15001999999999999</c:v>
                </c:pt>
                <c:pt idx="1185">
                  <c:v>0.15001999999999999</c:v>
                </c:pt>
                <c:pt idx="1186">
                  <c:v>0.15</c:v>
                </c:pt>
                <c:pt idx="1187">
                  <c:v>0.15</c:v>
                </c:pt>
                <c:pt idx="1188">
                  <c:v>0.15</c:v>
                </c:pt>
                <c:pt idx="1189">
                  <c:v>0.14999000000000001</c:v>
                </c:pt>
                <c:pt idx="1190">
                  <c:v>0.14999000000000001</c:v>
                </c:pt>
                <c:pt idx="1191">
                  <c:v>0.14999000000000001</c:v>
                </c:pt>
                <c:pt idx="1192">
                  <c:v>0.14999000000000001</c:v>
                </c:pt>
                <c:pt idx="1193">
                  <c:v>0.14999000000000001</c:v>
                </c:pt>
                <c:pt idx="1194">
                  <c:v>0.14999000000000001</c:v>
                </c:pt>
                <c:pt idx="1195">
                  <c:v>0.14999000000000001</c:v>
                </c:pt>
                <c:pt idx="1196">
                  <c:v>0.15001</c:v>
                </c:pt>
                <c:pt idx="1197">
                  <c:v>0.15001</c:v>
                </c:pt>
                <c:pt idx="1198">
                  <c:v>0.15001</c:v>
                </c:pt>
                <c:pt idx="1199">
                  <c:v>0.15001</c:v>
                </c:pt>
                <c:pt idx="1200">
                  <c:v>0.15001</c:v>
                </c:pt>
                <c:pt idx="1201">
                  <c:v>0.15001</c:v>
                </c:pt>
                <c:pt idx="1202">
                  <c:v>0.15001</c:v>
                </c:pt>
                <c:pt idx="1203">
                  <c:v>0.15001</c:v>
                </c:pt>
                <c:pt idx="1204">
                  <c:v>0.14999000000000001</c:v>
                </c:pt>
                <c:pt idx="1205">
                  <c:v>0.14999000000000001</c:v>
                </c:pt>
                <c:pt idx="1206">
                  <c:v>0.14999000000000001</c:v>
                </c:pt>
                <c:pt idx="1207">
                  <c:v>0.14999000000000001</c:v>
                </c:pt>
                <c:pt idx="1208">
                  <c:v>0.14999000000000001</c:v>
                </c:pt>
                <c:pt idx="1209">
                  <c:v>0.14999000000000001</c:v>
                </c:pt>
                <c:pt idx="1210">
                  <c:v>0.15</c:v>
                </c:pt>
                <c:pt idx="1211">
                  <c:v>0.15</c:v>
                </c:pt>
                <c:pt idx="1212">
                  <c:v>0.15</c:v>
                </c:pt>
                <c:pt idx="1213">
                  <c:v>0.15</c:v>
                </c:pt>
                <c:pt idx="1214">
                  <c:v>0.14998</c:v>
                </c:pt>
                <c:pt idx="1215">
                  <c:v>0.14998</c:v>
                </c:pt>
                <c:pt idx="1216">
                  <c:v>0.14998</c:v>
                </c:pt>
                <c:pt idx="1217">
                  <c:v>0.15</c:v>
                </c:pt>
                <c:pt idx="1218">
                  <c:v>0.15</c:v>
                </c:pt>
                <c:pt idx="1219">
                  <c:v>0.15</c:v>
                </c:pt>
                <c:pt idx="1220">
                  <c:v>0.15</c:v>
                </c:pt>
                <c:pt idx="1221">
                  <c:v>0.14999000000000001</c:v>
                </c:pt>
                <c:pt idx="1222">
                  <c:v>0.14999000000000001</c:v>
                </c:pt>
                <c:pt idx="1223">
                  <c:v>0.14999000000000001</c:v>
                </c:pt>
                <c:pt idx="1224">
                  <c:v>0.15</c:v>
                </c:pt>
                <c:pt idx="1225">
                  <c:v>0.15</c:v>
                </c:pt>
                <c:pt idx="1226">
                  <c:v>0.15</c:v>
                </c:pt>
                <c:pt idx="1227">
                  <c:v>0.15</c:v>
                </c:pt>
                <c:pt idx="1228">
                  <c:v>0.15</c:v>
                </c:pt>
                <c:pt idx="1229">
                  <c:v>0.15</c:v>
                </c:pt>
                <c:pt idx="1230">
                  <c:v>0.15</c:v>
                </c:pt>
                <c:pt idx="1231">
                  <c:v>0.15001</c:v>
                </c:pt>
                <c:pt idx="1232">
                  <c:v>0.15001</c:v>
                </c:pt>
                <c:pt idx="1233">
                  <c:v>0.15001</c:v>
                </c:pt>
                <c:pt idx="1234">
                  <c:v>0.15001</c:v>
                </c:pt>
                <c:pt idx="1235">
                  <c:v>0.14999000000000001</c:v>
                </c:pt>
                <c:pt idx="1236">
                  <c:v>0.14999000000000001</c:v>
                </c:pt>
                <c:pt idx="1237">
                  <c:v>0.14999000000000001</c:v>
                </c:pt>
                <c:pt idx="1238">
                  <c:v>0.14998</c:v>
                </c:pt>
                <c:pt idx="1239">
                  <c:v>0.14998</c:v>
                </c:pt>
                <c:pt idx="1240">
                  <c:v>0.14998</c:v>
                </c:pt>
                <c:pt idx="1241">
                  <c:v>0.14998</c:v>
                </c:pt>
                <c:pt idx="1242">
                  <c:v>0.15001</c:v>
                </c:pt>
                <c:pt idx="1243">
                  <c:v>0.15001</c:v>
                </c:pt>
                <c:pt idx="1244">
                  <c:v>0.15001</c:v>
                </c:pt>
                <c:pt idx="1245">
                  <c:v>0.14999000000000001</c:v>
                </c:pt>
                <c:pt idx="1246">
                  <c:v>0.14999000000000001</c:v>
                </c:pt>
                <c:pt idx="1247">
                  <c:v>0.14999000000000001</c:v>
                </c:pt>
                <c:pt idx="1248">
                  <c:v>0.14999000000000001</c:v>
                </c:pt>
                <c:pt idx="1249">
                  <c:v>0.15001</c:v>
                </c:pt>
                <c:pt idx="1250">
                  <c:v>0.15001</c:v>
                </c:pt>
                <c:pt idx="1251">
                  <c:v>0.15001</c:v>
                </c:pt>
                <c:pt idx="1252">
                  <c:v>0.15001</c:v>
                </c:pt>
                <c:pt idx="1253">
                  <c:v>0.15001</c:v>
                </c:pt>
                <c:pt idx="1254">
                  <c:v>0.15001</c:v>
                </c:pt>
                <c:pt idx="1255">
                  <c:v>0.15001</c:v>
                </c:pt>
                <c:pt idx="1256">
                  <c:v>0.15</c:v>
                </c:pt>
                <c:pt idx="1257">
                  <c:v>0.15</c:v>
                </c:pt>
                <c:pt idx="1258">
                  <c:v>0.15</c:v>
                </c:pt>
                <c:pt idx="1259">
                  <c:v>0.15</c:v>
                </c:pt>
                <c:pt idx="1260">
                  <c:v>0.15001</c:v>
                </c:pt>
                <c:pt idx="1261">
                  <c:v>0.15001</c:v>
                </c:pt>
                <c:pt idx="1262">
                  <c:v>0.15001</c:v>
                </c:pt>
                <c:pt idx="1263">
                  <c:v>0.15</c:v>
                </c:pt>
                <c:pt idx="1264">
                  <c:v>0.15</c:v>
                </c:pt>
                <c:pt idx="1265">
                  <c:v>0.15</c:v>
                </c:pt>
                <c:pt idx="1266">
                  <c:v>0.15</c:v>
                </c:pt>
                <c:pt idx="1267">
                  <c:v>0.14999000000000001</c:v>
                </c:pt>
                <c:pt idx="1268">
                  <c:v>0.14999000000000001</c:v>
                </c:pt>
                <c:pt idx="1269">
                  <c:v>0.14999000000000001</c:v>
                </c:pt>
                <c:pt idx="1270">
                  <c:v>0.14999000000000001</c:v>
                </c:pt>
                <c:pt idx="1271">
                  <c:v>0.14999000000000001</c:v>
                </c:pt>
                <c:pt idx="1272">
                  <c:v>0.14999000000000001</c:v>
                </c:pt>
                <c:pt idx="1273">
                  <c:v>0.14999000000000001</c:v>
                </c:pt>
                <c:pt idx="1274">
                  <c:v>0.14998</c:v>
                </c:pt>
                <c:pt idx="1275">
                  <c:v>0.14998</c:v>
                </c:pt>
                <c:pt idx="1276">
                  <c:v>0.14998</c:v>
                </c:pt>
                <c:pt idx="1277">
                  <c:v>0.15001</c:v>
                </c:pt>
                <c:pt idx="1278">
                  <c:v>0.15001</c:v>
                </c:pt>
                <c:pt idx="1279">
                  <c:v>0.15001</c:v>
                </c:pt>
                <c:pt idx="1280">
                  <c:v>0.15001</c:v>
                </c:pt>
                <c:pt idx="1281">
                  <c:v>0.15001</c:v>
                </c:pt>
                <c:pt idx="1282">
                  <c:v>0.15001</c:v>
                </c:pt>
                <c:pt idx="1283">
                  <c:v>0.15001</c:v>
                </c:pt>
                <c:pt idx="1284">
                  <c:v>0.15001</c:v>
                </c:pt>
                <c:pt idx="1285">
                  <c:v>0.15001</c:v>
                </c:pt>
                <c:pt idx="1286">
                  <c:v>0.15001</c:v>
                </c:pt>
                <c:pt idx="1287">
                  <c:v>0.15001</c:v>
                </c:pt>
                <c:pt idx="1288">
                  <c:v>0.15315999999999999</c:v>
                </c:pt>
                <c:pt idx="1289">
                  <c:v>0.15315999999999999</c:v>
                </c:pt>
                <c:pt idx="1290">
                  <c:v>0.15315999999999999</c:v>
                </c:pt>
                <c:pt idx="1291">
                  <c:v>0.16</c:v>
                </c:pt>
                <c:pt idx="1292">
                  <c:v>0.16</c:v>
                </c:pt>
                <c:pt idx="1293">
                  <c:v>0.16</c:v>
                </c:pt>
                <c:pt idx="1294">
                  <c:v>0.16</c:v>
                </c:pt>
                <c:pt idx="1295">
                  <c:v>0.16</c:v>
                </c:pt>
                <c:pt idx="1296">
                  <c:v>0.16</c:v>
                </c:pt>
                <c:pt idx="1297">
                  <c:v>0.16</c:v>
                </c:pt>
                <c:pt idx="1298">
                  <c:v>0.16001000000000001</c:v>
                </c:pt>
                <c:pt idx="1299">
                  <c:v>0.16001000000000001</c:v>
                </c:pt>
                <c:pt idx="1300">
                  <c:v>0.16001000000000001</c:v>
                </c:pt>
                <c:pt idx="1301">
                  <c:v>0.16001000000000001</c:v>
                </c:pt>
                <c:pt idx="1302">
                  <c:v>0.16</c:v>
                </c:pt>
                <c:pt idx="1303">
                  <c:v>0.16</c:v>
                </c:pt>
                <c:pt idx="1304">
                  <c:v>0.16</c:v>
                </c:pt>
                <c:pt idx="1305">
                  <c:v>0.16</c:v>
                </c:pt>
                <c:pt idx="1306">
                  <c:v>0.16</c:v>
                </c:pt>
                <c:pt idx="1307">
                  <c:v>0.16</c:v>
                </c:pt>
                <c:pt idx="1308">
                  <c:v>0.16</c:v>
                </c:pt>
                <c:pt idx="1309">
                  <c:v>0.16</c:v>
                </c:pt>
                <c:pt idx="1310">
                  <c:v>0.16</c:v>
                </c:pt>
                <c:pt idx="1311">
                  <c:v>0.16</c:v>
                </c:pt>
                <c:pt idx="1312">
                  <c:v>0.16001000000000001</c:v>
                </c:pt>
                <c:pt idx="1313">
                  <c:v>0.16001000000000001</c:v>
                </c:pt>
                <c:pt idx="1314">
                  <c:v>0.16001000000000001</c:v>
                </c:pt>
                <c:pt idx="1315">
                  <c:v>0.16001000000000001</c:v>
                </c:pt>
                <c:pt idx="1316">
                  <c:v>0.16</c:v>
                </c:pt>
                <c:pt idx="1317">
                  <c:v>0.16</c:v>
                </c:pt>
                <c:pt idx="1318">
                  <c:v>0.16</c:v>
                </c:pt>
                <c:pt idx="1319">
                  <c:v>0.16001000000000001</c:v>
                </c:pt>
                <c:pt idx="1320">
                  <c:v>0.16001000000000001</c:v>
                </c:pt>
                <c:pt idx="1321">
                  <c:v>0.16001000000000001</c:v>
                </c:pt>
                <c:pt idx="1322">
                  <c:v>0.16001000000000001</c:v>
                </c:pt>
                <c:pt idx="1323">
                  <c:v>0.16</c:v>
                </c:pt>
                <c:pt idx="1324">
                  <c:v>0.16</c:v>
                </c:pt>
                <c:pt idx="1325">
                  <c:v>0.16</c:v>
                </c:pt>
                <c:pt idx="1326">
                  <c:v>0.16</c:v>
                </c:pt>
                <c:pt idx="1327">
                  <c:v>0.16</c:v>
                </c:pt>
                <c:pt idx="1328">
                  <c:v>0.16</c:v>
                </c:pt>
                <c:pt idx="1329">
                  <c:v>0.16</c:v>
                </c:pt>
                <c:pt idx="1330">
                  <c:v>0.15998000000000001</c:v>
                </c:pt>
                <c:pt idx="1331">
                  <c:v>0.15998000000000001</c:v>
                </c:pt>
                <c:pt idx="1332">
                  <c:v>0.15998000000000001</c:v>
                </c:pt>
                <c:pt idx="1333">
                  <c:v>0.16001000000000001</c:v>
                </c:pt>
                <c:pt idx="1334">
                  <c:v>0.16001000000000001</c:v>
                </c:pt>
                <c:pt idx="1335">
                  <c:v>0.16001000000000001</c:v>
                </c:pt>
                <c:pt idx="1336">
                  <c:v>0.16001000000000001</c:v>
                </c:pt>
                <c:pt idx="1337">
                  <c:v>0.16001000000000001</c:v>
                </c:pt>
                <c:pt idx="1338">
                  <c:v>0.16001000000000001</c:v>
                </c:pt>
                <c:pt idx="1339">
                  <c:v>0.16001000000000001</c:v>
                </c:pt>
                <c:pt idx="1340">
                  <c:v>0.16001000000000001</c:v>
                </c:pt>
                <c:pt idx="1341">
                  <c:v>0.16001000000000001</c:v>
                </c:pt>
                <c:pt idx="1342">
                  <c:v>0.16001000000000001</c:v>
                </c:pt>
                <c:pt idx="1343">
                  <c:v>0.16001000000000001</c:v>
                </c:pt>
                <c:pt idx="1344">
                  <c:v>0.16002</c:v>
                </c:pt>
                <c:pt idx="1345">
                  <c:v>0.16002</c:v>
                </c:pt>
                <c:pt idx="1346">
                  <c:v>0.16002</c:v>
                </c:pt>
                <c:pt idx="1347">
                  <c:v>0.15998999999999999</c:v>
                </c:pt>
                <c:pt idx="1348">
                  <c:v>0.15998999999999999</c:v>
                </c:pt>
                <c:pt idx="1349">
                  <c:v>0.15998999999999999</c:v>
                </c:pt>
                <c:pt idx="1350">
                  <c:v>0.15998999999999999</c:v>
                </c:pt>
                <c:pt idx="1351">
                  <c:v>0.16001000000000001</c:v>
                </c:pt>
                <c:pt idx="1352">
                  <c:v>0.16001000000000001</c:v>
                </c:pt>
                <c:pt idx="1353">
                  <c:v>0.16001000000000001</c:v>
                </c:pt>
                <c:pt idx="1354">
                  <c:v>0.16</c:v>
                </c:pt>
                <c:pt idx="1355">
                  <c:v>0.16</c:v>
                </c:pt>
                <c:pt idx="1356">
                  <c:v>0.16</c:v>
                </c:pt>
                <c:pt idx="1357">
                  <c:v>0.16002</c:v>
                </c:pt>
                <c:pt idx="1358">
                  <c:v>0.16002</c:v>
                </c:pt>
                <c:pt idx="1359">
                  <c:v>0.16002</c:v>
                </c:pt>
                <c:pt idx="1360">
                  <c:v>0.16002</c:v>
                </c:pt>
                <c:pt idx="1361">
                  <c:v>0.15998999999999999</c:v>
                </c:pt>
                <c:pt idx="1362">
                  <c:v>0.15998999999999999</c:v>
                </c:pt>
                <c:pt idx="1363">
                  <c:v>0.15998999999999999</c:v>
                </c:pt>
                <c:pt idx="1364">
                  <c:v>0.15998999999999999</c:v>
                </c:pt>
                <c:pt idx="1365">
                  <c:v>0.15998999999999999</c:v>
                </c:pt>
                <c:pt idx="1366">
                  <c:v>0.15998999999999999</c:v>
                </c:pt>
                <c:pt idx="1367">
                  <c:v>0.15998999999999999</c:v>
                </c:pt>
                <c:pt idx="1368">
                  <c:v>0.15998999999999999</c:v>
                </c:pt>
                <c:pt idx="1369">
                  <c:v>0.15998999999999999</c:v>
                </c:pt>
                <c:pt idx="1370">
                  <c:v>0.15998999999999999</c:v>
                </c:pt>
                <c:pt idx="1371">
                  <c:v>0.16002</c:v>
                </c:pt>
                <c:pt idx="1372">
                  <c:v>0.16002</c:v>
                </c:pt>
                <c:pt idx="1373">
                  <c:v>0.16002</c:v>
                </c:pt>
                <c:pt idx="1374">
                  <c:v>0.16002</c:v>
                </c:pt>
                <c:pt idx="1375">
                  <c:v>0.15998000000000001</c:v>
                </c:pt>
                <c:pt idx="1376">
                  <c:v>0.15998000000000001</c:v>
                </c:pt>
                <c:pt idx="1377">
                  <c:v>0.15998000000000001</c:v>
                </c:pt>
                <c:pt idx="1378">
                  <c:v>0.16002</c:v>
                </c:pt>
                <c:pt idx="1379">
                  <c:v>0.16002</c:v>
                </c:pt>
                <c:pt idx="1380">
                  <c:v>0.16002</c:v>
                </c:pt>
                <c:pt idx="1381">
                  <c:v>0.16002</c:v>
                </c:pt>
                <c:pt idx="1382">
                  <c:v>0.16</c:v>
                </c:pt>
                <c:pt idx="1383">
                  <c:v>0.16</c:v>
                </c:pt>
                <c:pt idx="1384">
                  <c:v>0.16</c:v>
                </c:pt>
                <c:pt idx="1385">
                  <c:v>0.16001000000000001</c:v>
                </c:pt>
                <c:pt idx="1386">
                  <c:v>0.16001000000000001</c:v>
                </c:pt>
                <c:pt idx="1387">
                  <c:v>0.16001000000000001</c:v>
                </c:pt>
                <c:pt idx="1388">
                  <c:v>0.16001000000000001</c:v>
                </c:pt>
                <c:pt idx="1389">
                  <c:v>0.16001000000000001</c:v>
                </c:pt>
                <c:pt idx="1390">
                  <c:v>0.16001000000000001</c:v>
                </c:pt>
                <c:pt idx="1391">
                  <c:v>0.16001000000000001</c:v>
                </c:pt>
                <c:pt idx="1392">
                  <c:v>0.15998999999999999</c:v>
                </c:pt>
                <c:pt idx="1393">
                  <c:v>0.15998999999999999</c:v>
                </c:pt>
                <c:pt idx="1394">
                  <c:v>0.15998999999999999</c:v>
                </c:pt>
                <c:pt idx="1395">
                  <c:v>0.15998999999999999</c:v>
                </c:pt>
                <c:pt idx="1396">
                  <c:v>0.16001000000000001</c:v>
                </c:pt>
                <c:pt idx="1397">
                  <c:v>0.16001000000000001</c:v>
                </c:pt>
                <c:pt idx="1398">
                  <c:v>0.16001000000000001</c:v>
                </c:pt>
                <c:pt idx="1399">
                  <c:v>0.16</c:v>
                </c:pt>
                <c:pt idx="1400">
                  <c:v>0.16</c:v>
                </c:pt>
                <c:pt idx="1401">
                  <c:v>0.16</c:v>
                </c:pt>
                <c:pt idx="1402">
                  <c:v>0.16</c:v>
                </c:pt>
                <c:pt idx="1403">
                  <c:v>0.16001000000000001</c:v>
                </c:pt>
                <c:pt idx="1404">
                  <c:v>0.16001000000000001</c:v>
                </c:pt>
                <c:pt idx="1405">
                  <c:v>0.16001000000000001</c:v>
                </c:pt>
                <c:pt idx="1406">
                  <c:v>0.15998999999999999</c:v>
                </c:pt>
                <c:pt idx="1407">
                  <c:v>0.15998999999999999</c:v>
                </c:pt>
                <c:pt idx="1408">
                  <c:v>0.15998999999999999</c:v>
                </c:pt>
                <c:pt idx="1409">
                  <c:v>0.15998999999999999</c:v>
                </c:pt>
                <c:pt idx="1410">
                  <c:v>0.15998999999999999</c:v>
                </c:pt>
                <c:pt idx="1411">
                  <c:v>0.15998999999999999</c:v>
                </c:pt>
                <c:pt idx="1412">
                  <c:v>0.15998999999999999</c:v>
                </c:pt>
                <c:pt idx="1413">
                  <c:v>0.16001000000000001</c:v>
                </c:pt>
                <c:pt idx="1414">
                  <c:v>0.16001000000000001</c:v>
                </c:pt>
                <c:pt idx="1415">
                  <c:v>0.16001000000000001</c:v>
                </c:pt>
                <c:pt idx="1416">
                  <c:v>0.16001000000000001</c:v>
                </c:pt>
                <c:pt idx="1417">
                  <c:v>0.16403999999999999</c:v>
                </c:pt>
                <c:pt idx="1418">
                  <c:v>0.16403999999999999</c:v>
                </c:pt>
                <c:pt idx="1419">
                  <c:v>0.16403999999999999</c:v>
                </c:pt>
                <c:pt idx="1420">
                  <c:v>0.17848</c:v>
                </c:pt>
                <c:pt idx="1421">
                  <c:v>0.17848</c:v>
                </c:pt>
                <c:pt idx="1422">
                  <c:v>0.17848</c:v>
                </c:pt>
                <c:pt idx="1423">
                  <c:v>0.18</c:v>
                </c:pt>
                <c:pt idx="1424">
                  <c:v>0.18</c:v>
                </c:pt>
                <c:pt idx="1425">
                  <c:v>0.18</c:v>
                </c:pt>
                <c:pt idx="1426">
                  <c:v>0.18</c:v>
                </c:pt>
                <c:pt idx="1427">
                  <c:v>0.18</c:v>
                </c:pt>
                <c:pt idx="1428">
                  <c:v>0.18</c:v>
                </c:pt>
                <c:pt idx="1429">
                  <c:v>0.18</c:v>
                </c:pt>
                <c:pt idx="1430">
                  <c:v>0.18002000000000001</c:v>
                </c:pt>
                <c:pt idx="1431">
                  <c:v>0.18002000000000001</c:v>
                </c:pt>
                <c:pt idx="1432">
                  <c:v>0.18002000000000001</c:v>
                </c:pt>
                <c:pt idx="1433">
                  <c:v>0.18002000000000001</c:v>
                </c:pt>
                <c:pt idx="1434">
                  <c:v>0.18001</c:v>
                </c:pt>
                <c:pt idx="1435">
                  <c:v>0.18001</c:v>
                </c:pt>
                <c:pt idx="1436">
                  <c:v>0.18001</c:v>
                </c:pt>
                <c:pt idx="1437">
                  <c:v>0.17999000000000001</c:v>
                </c:pt>
                <c:pt idx="1438">
                  <c:v>0.17999000000000001</c:v>
                </c:pt>
                <c:pt idx="1439">
                  <c:v>0.17999000000000001</c:v>
                </c:pt>
                <c:pt idx="1440">
                  <c:v>0.17999000000000001</c:v>
                </c:pt>
                <c:pt idx="1441">
                  <c:v>0.17999000000000001</c:v>
                </c:pt>
                <c:pt idx="1442">
                  <c:v>0.17999000000000001</c:v>
                </c:pt>
                <c:pt idx="1443">
                  <c:v>0.17999000000000001</c:v>
                </c:pt>
                <c:pt idx="1444">
                  <c:v>0.18</c:v>
                </c:pt>
                <c:pt idx="1445">
                  <c:v>0.18</c:v>
                </c:pt>
                <c:pt idx="1446">
                  <c:v>0.18</c:v>
                </c:pt>
                <c:pt idx="1447">
                  <c:v>0.18</c:v>
                </c:pt>
                <c:pt idx="1448">
                  <c:v>0.17999000000000001</c:v>
                </c:pt>
                <c:pt idx="1449">
                  <c:v>0.17999000000000001</c:v>
                </c:pt>
                <c:pt idx="1450">
                  <c:v>0.17999000000000001</c:v>
                </c:pt>
                <c:pt idx="1451">
                  <c:v>0.18</c:v>
                </c:pt>
                <c:pt idx="1452">
                  <c:v>0.18</c:v>
                </c:pt>
                <c:pt idx="1453">
                  <c:v>0.18</c:v>
                </c:pt>
                <c:pt idx="1454">
                  <c:v>0.18</c:v>
                </c:pt>
                <c:pt idx="1455">
                  <c:v>0.18001</c:v>
                </c:pt>
                <c:pt idx="1456">
                  <c:v>0.18001</c:v>
                </c:pt>
                <c:pt idx="1457">
                  <c:v>0.18001</c:v>
                </c:pt>
                <c:pt idx="1458">
                  <c:v>0.18001</c:v>
                </c:pt>
                <c:pt idx="1459">
                  <c:v>0.18001</c:v>
                </c:pt>
                <c:pt idx="1460">
                  <c:v>0.18001</c:v>
                </c:pt>
                <c:pt idx="1461">
                  <c:v>0.18001</c:v>
                </c:pt>
                <c:pt idx="1462">
                  <c:v>0.18002000000000001</c:v>
                </c:pt>
                <c:pt idx="1463">
                  <c:v>0.18002000000000001</c:v>
                </c:pt>
                <c:pt idx="1464">
                  <c:v>0.18002000000000001</c:v>
                </c:pt>
                <c:pt idx="1465">
                  <c:v>0.18</c:v>
                </c:pt>
                <c:pt idx="1466">
                  <c:v>0.18</c:v>
                </c:pt>
                <c:pt idx="1467">
                  <c:v>0.18</c:v>
                </c:pt>
                <c:pt idx="1468">
                  <c:v>0.18</c:v>
                </c:pt>
                <c:pt idx="1469">
                  <c:v>0.18001</c:v>
                </c:pt>
                <c:pt idx="1470">
                  <c:v>0.18001</c:v>
                </c:pt>
                <c:pt idx="1471">
                  <c:v>0.18001</c:v>
                </c:pt>
                <c:pt idx="1472">
                  <c:v>0.18001</c:v>
                </c:pt>
                <c:pt idx="1473">
                  <c:v>0.18001</c:v>
                </c:pt>
                <c:pt idx="1474">
                  <c:v>0.18001</c:v>
                </c:pt>
                <c:pt idx="1475">
                  <c:v>0.18</c:v>
                </c:pt>
                <c:pt idx="1476">
                  <c:v>0.18</c:v>
                </c:pt>
                <c:pt idx="1477">
                  <c:v>0.18</c:v>
                </c:pt>
                <c:pt idx="1478">
                  <c:v>0.18</c:v>
                </c:pt>
                <c:pt idx="1479">
                  <c:v>0.18001</c:v>
                </c:pt>
                <c:pt idx="1480">
                  <c:v>0.18001</c:v>
                </c:pt>
                <c:pt idx="1481">
                  <c:v>0.18001</c:v>
                </c:pt>
                <c:pt idx="1482">
                  <c:v>0.17999000000000001</c:v>
                </c:pt>
                <c:pt idx="1483">
                  <c:v>0.17999000000000001</c:v>
                </c:pt>
                <c:pt idx="1484">
                  <c:v>0.17999000000000001</c:v>
                </c:pt>
                <c:pt idx="1485">
                  <c:v>0.17999000000000001</c:v>
                </c:pt>
                <c:pt idx="1486">
                  <c:v>0.17999000000000001</c:v>
                </c:pt>
                <c:pt idx="1487">
                  <c:v>0.17999000000000001</c:v>
                </c:pt>
                <c:pt idx="1488">
                  <c:v>0.17999000000000001</c:v>
                </c:pt>
                <c:pt idx="1489">
                  <c:v>0.18001</c:v>
                </c:pt>
                <c:pt idx="1490">
                  <c:v>0.18001</c:v>
                </c:pt>
                <c:pt idx="1491">
                  <c:v>0.18001</c:v>
                </c:pt>
                <c:pt idx="1492">
                  <c:v>0.18</c:v>
                </c:pt>
                <c:pt idx="1493">
                  <c:v>0.18</c:v>
                </c:pt>
                <c:pt idx="1494">
                  <c:v>0.18</c:v>
                </c:pt>
                <c:pt idx="1495">
                  <c:v>0.18</c:v>
                </c:pt>
                <c:pt idx="1496">
                  <c:v>0.17999000000000001</c:v>
                </c:pt>
                <c:pt idx="1497">
                  <c:v>0.17999000000000001</c:v>
                </c:pt>
                <c:pt idx="1498">
                  <c:v>0.17999000000000001</c:v>
                </c:pt>
                <c:pt idx="1499">
                  <c:v>0.18001</c:v>
                </c:pt>
                <c:pt idx="1500">
                  <c:v>0.18001</c:v>
                </c:pt>
                <c:pt idx="1501">
                  <c:v>0.18001</c:v>
                </c:pt>
                <c:pt idx="1502">
                  <c:v>0.18001</c:v>
                </c:pt>
                <c:pt idx="1503">
                  <c:v>0.18</c:v>
                </c:pt>
                <c:pt idx="1504">
                  <c:v>0.18</c:v>
                </c:pt>
                <c:pt idx="1505">
                  <c:v>0.18</c:v>
                </c:pt>
                <c:pt idx="1506">
                  <c:v>0.18</c:v>
                </c:pt>
                <c:pt idx="1507">
                  <c:v>0.18</c:v>
                </c:pt>
                <c:pt idx="1508">
                  <c:v>0.18</c:v>
                </c:pt>
                <c:pt idx="1509">
                  <c:v>0.18</c:v>
                </c:pt>
                <c:pt idx="1510">
                  <c:v>0.18</c:v>
                </c:pt>
                <c:pt idx="1511">
                  <c:v>0.18</c:v>
                </c:pt>
                <c:pt idx="1512">
                  <c:v>0.18</c:v>
                </c:pt>
                <c:pt idx="1513">
                  <c:v>0.17999000000000001</c:v>
                </c:pt>
                <c:pt idx="1514">
                  <c:v>0.17999000000000001</c:v>
                </c:pt>
                <c:pt idx="1515">
                  <c:v>0.17999000000000001</c:v>
                </c:pt>
                <c:pt idx="1516">
                  <c:v>0.17999000000000001</c:v>
                </c:pt>
                <c:pt idx="1517">
                  <c:v>0.17999000000000001</c:v>
                </c:pt>
                <c:pt idx="1518">
                  <c:v>0.17999000000000001</c:v>
                </c:pt>
                <c:pt idx="1519">
                  <c:v>0.17999000000000001</c:v>
                </c:pt>
                <c:pt idx="1520">
                  <c:v>0.17999000000000001</c:v>
                </c:pt>
                <c:pt idx="1521">
                  <c:v>0.17999000000000001</c:v>
                </c:pt>
                <c:pt idx="1522">
                  <c:v>0.17999000000000001</c:v>
                </c:pt>
                <c:pt idx="1523">
                  <c:v>0.18</c:v>
                </c:pt>
                <c:pt idx="1524">
                  <c:v>0.18</c:v>
                </c:pt>
                <c:pt idx="1525">
                  <c:v>0.18</c:v>
                </c:pt>
                <c:pt idx="1526">
                  <c:v>0.18</c:v>
                </c:pt>
                <c:pt idx="1527">
                  <c:v>0.17998</c:v>
                </c:pt>
                <c:pt idx="1528">
                  <c:v>0.17998</c:v>
                </c:pt>
                <c:pt idx="1529">
                  <c:v>0.17998</c:v>
                </c:pt>
                <c:pt idx="1530">
                  <c:v>0.18</c:v>
                </c:pt>
                <c:pt idx="1531">
                  <c:v>0.18</c:v>
                </c:pt>
                <c:pt idx="1532">
                  <c:v>0.18</c:v>
                </c:pt>
                <c:pt idx="1533">
                  <c:v>0.18</c:v>
                </c:pt>
                <c:pt idx="1534">
                  <c:v>0.18</c:v>
                </c:pt>
                <c:pt idx="1535">
                  <c:v>0.18</c:v>
                </c:pt>
                <c:pt idx="1536">
                  <c:v>0.18</c:v>
                </c:pt>
                <c:pt idx="1537">
                  <c:v>0.17999000000000001</c:v>
                </c:pt>
                <c:pt idx="1538">
                  <c:v>0.17999000000000001</c:v>
                </c:pt>
                <c:pt idx="1539">
                  <c:v>0.17999000000000001</c:v>
                </c:pt>
                <c:pt idx="1540">
                  <c:v>0.18001</c:v>
                </c:pt>
                <c:pt idx="1541">
                  <c:v>0.18001</c:v>
                </c:pt>
                <c:pt idx="1542">
                  <c:v>0.18001</c:v>
                </c:pt>
                <c:pt idx="1543">
                  <c:v>0.18001</c:v>
                </c:pt>
                <c:pt idx="1544">
                  <c:v>0.18243000000000001</c:v>
                </c:pt>
                <c:pt idx="1545">
                  <c:v>0.18243000000000001</c:v>
                </c:pt>
                <c:pt idx="1546">
                  <c:v>0.18243000000000001</c:v>
                </c:pt>
                <c:pt idx="1547">
                  <c:v>0.19641</c:v>
                </c:pt>
                <c:pt idx="1548">
                  <c:v>0.19641</c:v>
                </c:pt>
                <c:pt idx="1549">
                  <c:v>0.19641</c:v>
                </c:pt>
                <c:pt idx="1550">
                  <c:v>0.20003000000000001</c:v>
                </c:pt>
                <c:pt idx="1551">
                  <c:v>0.20003000000000001</c:v>
                </c:pt>
                <c:pt idx="1552">
                  <c:v>0.20003000000000001</c:v>
                </c:pt>
                <c:pt idx="1553">
                  <c:v>0.20003000000000001</c:v>
                </c:pt>
                <c:pt idx="1554">
                  <c:v>0.19999</c:v>
                </c:pt>
                <c:pt idx="1555">
                  <c:v>0.19999</c:v>
                </c:pt>
                <c:pt idx="1556">
                  <c:v>0.19999</c:v>
                </c:pt>
                <c:pt idx="1557">
                  <c:v>0.20002</c:v>
                </c:pt>
                <c:pt idx="1558">
                  <c:v>0.20002</c:v>
                </c:pt>
                <c:pt idx="1559">
                  <c:v>0.20002</c:v>
                </c:pt>
                <c:pt idx="1560">
                  <c:v>0.20002</c:v>
                </c:pt>
                <c:pt idx="1561">
                  <c:v>0.2</c:v>
                </c:pt>
                <c:pt idx="1562">
                  <c:v>0.2</c:v>
                </c:pt>
                <c:pt idx="1563">
                  <c:v>0.2</c:v>
                </c:pt>
                <c:pt idx="1564">
                  <c:v>0.20003000000000001</c:v>
                </c:pt>
                <c:pt idx="1565">
                  <c:v>0.20003000000000001</c:v>
                </c:pt>
                <c:pt idx="1566">
                  <c:v>0.20003000000000001</c:v>
                </c:pt>
                <c:pt idx="1567">
                  <c:v>0.2</c:v>
                </c:pt>
                <c:pt idx="1568">
                  <c:v>0.2</c:v>
                </c:pt>
                <c:pt idx="1569">
                  <c:v>0.2</c:v>
                </c:pt>
                <c:pt idx="1570">
                  <c:v>0.2</c:v>
                </c:pt>
                <c:pt idx="1571">
                  <c:v>0.20000999999999999</c:v>
                </c:pt>
                <c:pt idx="1572">
                  <c:v>0.20000999999999999</c:v>
                </c:pt>
                <c:pt idx="1573">
                  <c:v>0.20000999999999999</c:v>
                </c:pt>
                <c:pt idx="1574">
                  <c:v>0.20000999999999999</c:v>
                </c:pt>
                <c:pt idx="1575">
                  <c:v>0.20000999999999999</c:v>
                </c:pt>
                <c:pt idx="1576">
                  <c:v>0.20000999999999999</c:v>
                </c:pt>
                <c:pt idx="1577">
                  <c:v>0.2</c:v>
                </c:pt>
                <c:pt idx="1578">
                  <c:v>0.2</c:v>
                </c:pt>
                <c:pt idx="1579">
                  <c:v>0.2</c:v>
                </c:pt>
                <c:pt idx="1580">
                  <c:v>0.2</c:v>
                </c:pt>
                <c:pt idx="1581">
                  <c:v>0.20000999999999999</c:v>
                </c:pt>
                <c:pt idx="1582">
                  <c:v>0.20000999999999999</c:v>
                </c:pt>
                <c:pt idx="1583">
                  <c:v>0.20000999999999999</c:v>
                </c:pt>
                <c:pt idx="1584">
                  <c:v>0.20002</c:v>
                </c:pt>
                <c:pt idx="1585">
                  <c:v>0.20002</c:v>
                </c:pt>
                <c:pt idx="1586">
                  <c:v>0.20002</c:v>
                </c:pt>
                <c:pt idx="1587">
                  <c:v>0.20002</c:v>
                </c:pt>
                <c:pt idx="1588">
                  <c:v>0.20002</c:v>
                </c:pt>
                <c:pt idx="1589">
                  <c:v>0.20002</c:v>
                </c:pt>
                <c:pt idx="1590">
                  <c:v>0.19999</c:v>
                </c:pt>
                <c:pt idx="1591">
                  <c:v>0.19999</c:v>
                </c:pt>
                <c:pt idx="1592">
                  <c:v>0.19999</c:v>
                </c:pt>
                <c:pt idx="1593">
                  <c:v>0.19999</c:v>
                </c:pt>
                <c:pt idx="1594">
                  <c:v>0.20000999999999999</c:v>
                </c:pt>
                <c:pt idx="1595">
                  <c:v>0.20000999999999999</c:v>
                </c:pt>
                <c:pt idx="1596">
                  <c:v>0.20000999999999999</c:v>
                </c:pt>
                <c:pt idx="1597">
                  <c:v>0.2</c:v>
                </c:pt>
                <c:pt idx="1598">
                  <c:v>0.2</c:v>
                </c:pt>
                <c:pt idx="1599">
                  <c:v>0.2</c:v>
                </c:pt>
                <c:pt idx="1600">
                  <c:v>0.2</c:v>
                </c:pt>
                <c:pt idx="1601">
                  <c:v>0.2</c:v>
                </c:pt>
                <c:pt idx="1602">
                  <c:v>0.2</c:v>
                </c:pt>
                <c:pt idx="1603">
                  <c:v>0.2</c:v>
                </c:pt>
                <c:pt idx="1604">
                  <c:v>0.19999</c:v>
                </c:pt>
                <c:pt idx="1605">
                  <c:v>0.19999</c:v>
                </c:pt>
                <c:pt idx="1606">
                  <c:v>0.19999</c:v>
                </c:pt>
                <c:pt idx="1607">
                  <c:v>0.19999</c:v>
                </c:pt>
                <c:pt idx="1608">
                  <c:v>0.19999</c:v>
                </c:pt>
                <c:pt idx="1609">
                  <c:v>0.19999</c:v>
                </c:pt>
                <c:pt idx="1610">
                  <c:v>0.19999</c:v>
                </c:pt>
                <c:pt idx="1611">
                  <c:v>0.2</c:v>
                </c:pt>
                <c:pt idx="1612">
                  <c:v>0.2</c:v>
                </c:pt>
                <c:pt idx="1613">
                  <c:v>0.2</c:v>
                </c:pt>
                <c:pt idx="1614">
                  <c:v>0.2</c:v>
                </c:pt>
                <c:pt idx="1615">
                  <c:v>0.2</c:v>
                </c:pt>
                <c:pt idx="1616">
                  <c:v>0.2</c:v>
                </c:pt>
                <c:pt idx="1617">
                  <c:v>0.19999</c:v>
                </c:pt>
                <c:pt idx="1618">
                  <c:v>0.19999</c:v>
                </c:pt>
                <c:pt idx="1619">
                  <c:v>0.19999</c:v>
                </c:pt>
                <c:pt idx="1620">
                  <c:v>0.19999</c:v>
                </c:pt>
                <c:pt idx="1621">
                  <c:v>0.19999</c:v>
                </c:pt>
                <c:pt idx="1622">
                  <c:v>0.19999</c:v>
                </c:pt>
                <c:pt idx="1623">
                  <c:v>0.19999</c:v>
                </c:pt>
                <c:pt idx="1624">
                  <c:v>0.19999</c:v>
                </c:pt>
                <c:pt idx="1625">
                  <c:v>0.19999</c:v>
                </c:pt>
                <c:pt idx="1626">
                  <c:v>0.19999</c:v>
                </c:pt>
                <c:pt idx="1627">
                  <c:v>0.19999</c:v>
                </c:pt>
                <c:pt idx="1628">
                  <c:v>0.19999</c:v>
                </c:pt>
                <c:pt idx="1629">
                  <c:v>0.19999</c:v>
                </c:pt>
                <c:pt idx="1630">
                  <c:v>0.2</c:v>
                </c:pt>
                <c:pt idx="1631">
                  <c:v>0.2</c:v>
                </c:pt>
                <c:pt idx="1632">
                  <c:v>0.2</c:v>
                </c:pt>
                <c:pt idx="1633">
                  <c:v>0.2</c:v>
                </c:pt>
                <c:pt idx="1634">
                  <c:v>0.19997999999999999</c:v>
                </c:pt>
                <c:pt idx="1635">
                  <c:v>0.19997999999999999</c:v>
                </c:pt>
                <c:pt idx="1636">
                  <c:v>0.19997999999999999</c:v>
                </c:pt>
                <c:pt idx="1637">
                  <c:v>0.20000999999999999</c:v>
                </c:pt>
                <c:pt idx="1638">
                  <c:v>0.20000999999999999</c:v>
                </c:pt>
                <c:pt idx="1639">
                  <c:v>0.20000999999999999</c:v>
                </c:pt>
                <c:pt idx="1640">
                  <c:v>0.20000999999999999</c:v>
                </c:pt>
                <c:pt idx="1641">
                  <c:v>0.2</c:v>
                </c:pt>
                <c:pt idx="1642">
                  <c:v>0.2</c:v>
                </c:pt>
                <c:pt idx="1643">
                  <c:v>0.2</c:v>
                </c:pt>
                <c:pt idx="1644">
                  <c:v>0.20000999999999999</c:v>
                </c:pt>
                <c:pt idx="1645">
                  <c:v>0.20000999999999999</c:v>
                </c:pt>
                <c:pt idx="1646">
                  <c:v>0.20000999999999999</c:v>
                </c:pt>
                <c:pt idx="1647">
                  <c:v>0.19999</c:v>
                </c:pt>
                <c:pt idx="1648">
                  <c:v>0.19999</c:v>
                </c:pt>
                <c:pt idx="1649">
                  <c:v>0.19999</c:v>
                </c:pt>
                <c:pt idx="1650">
                  <c:v>0.20002</c:v>
                </c:pt>
                <c:pt idx="1651">
                  <c:v>0.20002</c:v>
                </c:pt>
                <c:pt idx="1652">
                  <c:v>0.20002</c:v>
                </c:pt>
                <c:pt idx="1653">
                  <c:v>0.20002</c:v>
                </c:pt>
                <c:pt idx="1654">
                  <c:v>0.20002</c:v>
                </c:pt>
                <c:pt idx="1655">
                  <c:v>0.20002</c:v>
                </c:pt>
                <c:pt idx="1656">
                  <c:v>0.20002</c:v>
                </c:pt>
                <c:pt idx="1657">
                  <c:v>0.20000999999999999</c:v>
                </c:pt>
                <c:pt idx="1658">
                  <c:v>0.20000999999999999</c:v>
                </c:pt>
                <c:pt idx="1659">
                  <c:v>0.20000999999999999</c:v>
                </c:pt>
                <c:pt idx="1660">
                  <c:v>0.19999</c:v>
                </c:pt>
                <c:pt idx="1661">
                  <c:v>0.19999</c:v>
                </c:pt>
                <c:pt idx="1662">
                  <c:v>0.19999</c:v>
                </c:pt>
                <c:pt idx="1663">
                  <c:v>0.19999</c:v>
                </c:pt>
                <c:pt idx="1664">
                  <c:v>0.2</c:v>
                </c:pt>
                <c:pt idx="1665">
                  <c:v>0.2</c:v>
                </c:pt>
                <c:pt idx="1666">
                  <c:v>0.2</c:v>
                </c:pt>
                <c:pt idx="1667">
                  <c:v>0.2</c:v>
                </c:pt>
                <c:pt idx="1668">
                  <c:v>0.2</c:v>
                </c:pt>
                <c:pt idx="1669">
                  <c:v>0.2</c:v>
                </c:pt>
                <c:pt idx="1670">
                  <c:v>0.19999</c:v>
                </c:pt>
                <c:pt idx="1671">
                  <c:v>0.19999</c:v>
                </c:pt>
                <c:pt idx="1672">
                  <c:v>0.19999</c:v>
                </c:pt>
                <c:pt idx="1673">
                  <c:v>0.19999</c:v>
                </c:pt>
                <c:pt idx="1674">
                  <c:v>0.2</c:v>
                </c:pt>
                <c:pt idx="1675">
                  <c:v>0.2</c:v>
                </c:pt>
                <c:pt idx="1676">
                  <c:v>0.2</c:v>
                </c:pt>
                <c:pt idx="1677">
                  <c:v>0.19999</c:v>
                </c:pt>
                <c:pt idx="1678">
                  <c:v>0.19999</c:v>
                </c:pt>
                <c:pt idx="1679">
                  <c:v>0.19999</c:v>
                </c:pt>
                <c:pt idx="1680">
                  <c:v>0.2</c:v>
                </c:pt>
                <c:pt idx="1681">
                  <c:v>0.2</c:v>
                </c:pt>
                <c:pt idx="1682">
                  <c:v>0.2</c:v>
                </c:pt>
                <c:pt idx="1683">
                  <c:v>0.2</c:v>
                </c:pt>
                <c:pt idx="1684">
                  <c:v>0.20002</c:v>
                </c:pt>
                <c:pt idx="1685">
                  <c:v>0.20002</c:v>
                </c:pt>
                <c:pt idx="1686">
                  <c:v>0.20002</c:v>
                </c:pt>
                <c:pt idx="1687">
                  <c:v>0.2</c:v>
                </c:pt>
                <c:pt idx="1688">
                  <c:v>0.2</c:v>
                </c:pt>
                <c:pt idx="1689">
                  <c:v>0.2</c:v>
                </c:pt>
                <c:pt idx="1690">
                  <c:v>0.2</c:v>
                </c:pt>
                <c:pt idx="1691">
                  <c:v>0.2</c:v>
                </c:pt>
                <c:pt idx="1692">
                  <c:v>0.2</c:v>
                </c:pt>
                <c:pt idx="1693">
                  <c:v>0.2</c:v>
                </c:pt>
                <c:pt idx="1694">
                  <c:v>0.20000999999999999</c:v>
                </c:pt>
                <c:pt idx="1695">
                  <c:v>0.20000999999999999</c:v>
                </c:pt>
                <c:pt idx="1696">
                  <c:v>0.20000999999999999</c:v>
                </c:pt>
                <c:pt idx="1697">
                  <c:v>0.20000999999999999</c:v>
                </c:pt>
                <c:pt idx="1698">
                  <c:v>0.20000999999999999</c:v>
                </c:pt>
                <c:pt idx="1699">
                  <c:v>0.20000999999999999</c:v>
                </c:pt>
                <c:pt idx="1700">
                  <c:v>0.20000999999999999</c:v>
                </c:pt>
                <c:pt idx="1701">
                  <c:v>0.20000999999999999</c:v>
                </c:pt>
                <c:pt idx="1702">
                  <c:v>0.20000999999999999</c:v>
                </c:pt>
                <c:pt idx="1703">
                  <c:v>0.20000999999999999</c:v>
                </c:pt>
                <c:pt idx="1704">
                  <c:v>0.21160000000000001</c:v>
                </c:pt>
                <c:pt idx="1705">
                  <c:v>0.21160000000000001</c:v>
                </c:pt>
                <c:pt idx="1706">
                  <c:v>0.21160000000000001</c:v>
                </c:pt>
                <c:pt idx="1707">
                  <c:v>0.22</c:v>
                </c:pt>
                <c:pt idx="1708">
                  <c:v>0.22</c:v>
                </c:pt>
                <c:pt idx="1709">
                  <c:v>0.22</c:v>
                </c:pt>
                <c:pt idx="1710">
                  <c:v>0.21998999999999999</c:v>
                </c:pt>
                <c:pt idx="1711">
                  <c:v>0.21998999999999999</c:v>
                </c:pt>
                <c:pt idx="1712">
                  <c:v>0.21998999999999999</c:v>
                </c:pt>
                <c:pt idx="1713">
                  <c:v>0.21998999999999999</c:v>
                </c:pt>
                <c:pt idx="1714">
                  <c:v>0.21998999999999999</c:v>
                </c:pt>
                <c:pt idx="1715">
                  <c:v>0.21998999999999999</c:v>
                </c:pt>
                <c:pt idx="1716">
                  <c:v>0.21998999999999999</c:v>
                </c:pt>
                <c:pt idx="1717">
                  <c:v>0.22001000000000001</c:v>
                </c:pt>
                <c:pt idx="1718">
                  <c:v>0.22001000000000001</c:v>
                </c:pt>
                <c:pt idx="1719">
                  <c:v>0.22001000000000001</c:v>
                </c:pt>
                <c:pt idx="1720">
                  <c:v>0.22</c:v>
                </c:pt>
                <c:pt idx="1721">
                  <c:v>0.22</c:v>
                </c:pt>
                <c:pt idx="1722">
                  <c:v>0.22</c:v>
                </c:pt>
                <c:pt idx="1723">
                  <c:v>0.21998999999999999</c:v>
                </c:pt>
                <c:pt idx="1724">
                  <c:v>0.21998999999999999</c:v>
                </c:pt>
                <c:pt idx="1725">
                  <c:v>0.21998999999999999</c:v>
                </c:pt>
                <c:pt idx="1726">
                  <c:v>0.21998999999999999</c:v>
                </c:pt>
                <c:pt idx="1727">
                  <c:v>0.22</c:v>
                </c:pt>
                <c:pt idx="1728">
                  <c:v>0.22</c:v>
                </c:pt>
                <c:pt idx="1729">
                  <c:v>0.22</c:v>
                </c:pt>
                <c:pt idx="1730">
                  <c:v>0.22</c:v>
                </c:pt>
                <c:pt idx="1731">
                  <c:v>0.22</c:v>
                </c:pt>
                <c:pt idx="1732">
                  <c:v>0.22</c:v>
                </c:pt>
                <c:pt idx="1733">
                  <c:v>0.22</c:v>
                </c:pt>
                <c:pt idx="1734">
                  <c:v>0.22</c:v>
                </c:pt>
                <c:pt idx="1735">
                  <c:v>0.22</c:v>
                </c:pt>
                <c:pt idx="1736">
                  <c:v>0.22</c:v>
                </c:pt>
                <c:pt idx="1737">
                  <c:v>0.21998000000000001</c:v>
                </c:pt>
                <c:pt idx="1738">
                  <c:v>0.21998000000000001</c:v>
                </c:pt>
                <c:pt idx="1739">
                  <c:v>0.21998000000000001</c:v>
                </c:pt>
                <c:pt idx="1740">
                  <c:v>0.22</c:v>
                </c:pt>
                <c:pt idx="1741">
                  <c:v>0.22</c:v>
                </c:pt>
                <c:pt idx="1742">
                  <c:v>0.22</c:v>
                </c:pt>
                <c:pt idx="1743">
                  <c:v>0.22</c:v>
                </c:pt>
                <c:pt idx="1744">
                  <c:v>0.21998000000000001</c:v>
                </c:pt>
                <c:pt idx="1745">
                  <c:v>0.21998000000000001</c:v>
                </c:pt>
                <c:pt idx="1746">
                  <c:v>0.21998000000000001</c:v>
                </c:pt>
                <c:pt idx="1747">
                  <c:v>0.22</c:v>
                </c:pt>
                <c:pt idx="1748">
                  <c:v>0.22</c:v>
                </c:pt>
                <c:pt idx="1749">
                  <c:v>0.22</c:v>
                </c:pt>
                <c:pt idx="1750">
                  <c:v>0.22001000000000001</c:v>
                </c:pt>
                <c:pt idx="1751">
                  <c:v>0.22001000000000001</c:v>
                </c:pt>
                <c:pt idx="1752">
                  <c:v>0.22001000000000001</c:v>
                </c:pt>
                <c:pt idx="1753">
                  <c:v>0.22001000000000001</c:v>
                </c:pt>
                <c:pt idx="1754">
                  <c:v>0.21998999999999999</c:v>
                </c:pt>
                <c:pt idx="1755">
                  <c:v>0.21998999999999999</c:v>
                </c:pt>
                <c:pt idx="1756">
                  <c:v>0.21998999999999999</c:v>
                </c:pt>
                <c:pt idx="1757">
                  <c:v>0.21998000000000001</c:v>
                </c:pt>
                <c:pt idx="1758">
                  <c:v>0.21998000000000001</c:v>
                </c:pt>
                <c:pt idx="1759">
                  <c:v>0.21998000000000001</c:v>
                </c:pt>
                <c:pt idx="1760">
                  <c:v>0.22</c:v>
                </c:pt>
                <c:pt idx="1761">
                  <c:v>0.22</c:v>
                </c:pt>
                <c:pt idx="1762">
                  <c:v>0.22</c:v>
                </c:pt>
                <c:pt idx="1763">
                  <c:v>0.22</c:v>
                </c:pt>
                <c:pt idx="1764">
                  <c:v>0.22001999999999999</c:v>
                </c:pt>
                <c:pt idx="1765">
                  <c:v>0.22001999999999999</c:v>
                </c:pt>
                <c:pt idx="1766">
                  <c:v>0.22001999999999999</c:v>
                </c:pt>
                <c:pt idx="1767">
                  <c:v>0.22</c:v>
                </c:pt>
                <c:pt idx="1768">
                  <c:v>0.22</c:v>
                </c:pt>
                <c:pt idx="1769">
                  <c:v>0.22</c:v>
                </c:pt>
                <c:pt idx="1770">
                  <c:v>0.22</c:v>
                </c:pt>
                <c:pt idx="1771">
                  <c:v>0.22</c:v>
                </c:pt>
                <c:pt idx="1772">
                  <c:v>0.22</c:v>
                </c:pt>
                <c:pt idx="1773">
                  <c:v>0.22</c:v>
                </c:pt>
                <c:pt idx="1774">
                  <c:v>0.22</c:v>
                </c:pt>
                <c:pt idx="1775">
                  <c:v>0.22</c:v>
                </c:pt>
                <c:pt idx="1776">
                  <c:v>0.22</c:v>
                </c:pt>
                <c:pt idx="1777">
                  <c:v>0.22</c:v>
                </c:pt>
                <c:pt idx="1778">
                  <c:v>0.22</c:v>
                </c:pt>
                <c:pt idx="1779">
                  <c:v>0.22</c:v>
                </c:pt>
                <c:pt idx="1780">
                  <c:v>0.22001000000000001</c:v>
                </c:pt>
                <c:pt idx="1781">
                  <c:v>0.22001000000000001</c:v>
                </c:pt>
                <c:pt idx="1782">
                  <c:v>0.22001000000000001</c:v>
                </c:pt>
                <c:pt idx="1783">
                  <c:v>0.22</c:v>
                </c:pt>
                <c:pt idx="1784">
                  <c:v>0.22</c:v>
                </c:pt>
                <c:pt idx="1785">
                  <c:v>0.22</c:v>
                </c:pt>
                <c:pt idx="1786">
                  <c:v>0.22</c:v>
                </c:pt>
                <c:pt idx="1787">
                  <c:v>0.22</c:v>
                </c:pt>
                <c:pt idx="1788">
                  <c:v>0.22</c:v>
                </c:pt>
                <c:pt idx="1789">
                  <c:v>0.22</c:v>
                </c:pt>
                <c:pt idx="1790">
                  <c:v>0.22</c:v>
                </c:pt>
                <c:pt idx="1791">
                  <c:v>0.22</c:v>
                </c:pt>
                <c:pt idx="1792">
                  <c:v>0.22</c:v>
                </c:pt>
                <c:pt idx="1793">
                  <c:v>0.21998999999999999</c:v>
                </c:pt>
                <c:pt idx="1794">
                  <c:v>0.21998999999999999</c:v>
                </c:pt>
                <c:pt idx="1795">
                  <c:v>0.21998999999999999</c:v>
                </c:pt>
                <c:pt idx="1796">
                  <c:v>0.22001999999999999</c:v>
                </c:pt>
                <c:pt idx="1797">
                  <c:v>0.22001999999999999</c:v>
                </c:pt>
                <c:pt idx="1798">
                  <c:v>0.22001999999999999</c:v>
                </c:pt>
                <c:pt idx="1799">
                  <c:v>0.22001999999999999</c:v>
                </c:pt>
                <c:pt idx="1800">
                  <c:v>0.22001000000000001</c:v>
                </c:pt>
                <c:pt idx="1801">
                  <c:v>0.22001000000000001</c:v>
                </c:pt>
                <c:pt idx="1802">
                  <c:v>0.22001000000000001</c:v>
                </c:pt>
                <c:pt idx="1803">
                  <c:v>0.21998000000000001</c:v>
                </c:pt>
                <c:pt idx="1804">
                  <c:v>0.21998000000000001</c:v>
                </c:pt>
                <c:pt idx="1805">
                  <c:v>0.21998000000000001</c:v>
                </c:pt>
                <c:pt idx="1806">
                  <c:v>0.21997</c:v>
                </c:pt>
                <c:pt idx="1807">
                  <c:v>0.21997</c:v>
                </c:pt>
                <c:pt idx="1808">
                  <c:v>0.21997</c:v>
                </c:pt>
                <c:pt idx="1809">
                  <c:v>0.21997</c:v>
                </c:pt>
                <c:pt idx="1810">
                  <c:v>0.22001999999999999</c:v>
                </c:pt>
                <c:pt idx="1811">
                  <c:v>0.22001999999999999</c:v>
                </c:pt>
                <c:pt idx="1812">
                  <c:v>0.22001999999999999</c:v>
                </c:pt>
                <c:pt idx="1813">
                  <c:v>0.21998999999999999</c:v>
                </c:pt>
                <c:pt idx="1814">
                  <c:v>0.21998999999999999</c:v>
                </c:pt>
                <c:pt idx="1815">
                  <c:v>0.21998999999999999</c:v>
                </c:pt>
                <c:pt idx="1816">
                  <c:v>0.22</c:v>
                </c:pt>
                <c:pt idx="1817">
                  <c:v>0.22</c:v>
                </c:pt>
                <c:pt idx="1818">
                  <c:v>0.22</c:v>
                </c:pt>
                <c:pt idx="1819">
                  <c:v>0.22</c:v>
                </c:pt>
                <c:pt idx="1820">
                  <c:v>0.22</c:v>
                </c:pt>
                <c:pt idx="1821">
                  <c:v>0.22</c:v>
                </c:pt>
                <c:pt idx="1822">
                  <c:v>0.22</c:v>
                </c:pt>
                <c:pt idx="1823">
                  <c:v>0.21998000000000001</c:v>
                </c:pt>
                <c:pt idx="1824">
                  <c:v>0.21998000000000001</c:v>
                </c:pt>
                <c:pt idx="1825">
                  <c:v>0.21998000000000001</c:v>
                </c:pt>
                <c:pt idx="1826">
                  <c:v>0.22001999999999999</c:v>
                </c:pt>
                <c:pt idx="1827">
                  <c:v>0.22001999999999999</c:v>
                </c:pt>
                <c:pt idx="1828">
                  <c:v>0.22001999999999999</c:v>
                </c:pt>
                <c:pt idx="1829">
                  <c:v>0.22</c:v>
                </c:pt>
                <c:pt idx="1830">
                  <c:v>0.22</c:v>
                </c:pt>
                <c:pt idx="1831">
                  <c:v>0.22</c:v>
                </c:pt>
                <c:pt idx="1832">
                  <c:v>0.22</c:v>
                </c:pt>
                <c:pt idx="1833">
                  <c:v>0.22</c:v>
                </c:pt>
                <c:pt idx="1834">
                  <c:v>0.22</c:v>
                </c:pt>
                <c:pt idx="1835">
                  <c:v>0.22</c:v>
                </c:pt>
                <c:pt idx="1836">
                  <c:v>0.22001000000000001</c:v>
                </c:pt>
                <c:pt idx="1837">
                  <c:v>0.22001000000000001</c:v>
                </c:pt>
                <c:pt idx="1838">
                  <c:v>0.22001000000000001</c:v>
                </c:pt>
                <c:pt idx="1839">
                  <c:v>0.22001999999999999</c:v>
                </c:pt>
                <c:pt idx="1840">
                  <c:v>0.22001999999999999</c:v>
                </c:pt>
                <c:pt idx="1841">
                  <c:v>0.22001999999999999</c:v>
                </c:pt>
                <c:pt idx="1842">
                  <c:v>0.22</c:v>
                </c:pt>
                <c:pt idx="1843">
                  <c:v>0.22</c:v>
                </c:pt>
                <c:pt idx="1844">
                  <c:v>0.22</c:v>
                </c:pt>
                <c:pt idx="1845">
                  <c:v>0.22</c:v>
                </c:pt>
                <c:pt idx="1846">
                  <c:v>0.22001000000000001</c:v>
                </c:pt>
                <c:pt idx="1847">
                  <c:v>0.22001000000000001</c:v>
                </c:pt>
                <c:pt idx="1848">
                  <c:v>0.22001000000000001</c:v>
                </c:pt>
                <c:pt idx="1849">
                  <c:v>0.22001999999999999</c:v>
                </c:pt>
                <c:pt idx="1850">
                  <c:v>0.22001999999999999</c:v>
                </c:pt>
                <c:pt idx="1851">
                  <c:v>0.22001999999999999</c:v>
                </c:pt>
                <c:pt idx="1852">
                  <c:v>0.22767000000000001</c:v>
                </c:pt>
                <c:pt idx="1853">
                  <c:v>0.22767000000000001</c:v>
                </c:pt>
                <c:pt idx="1854">
                  <c:v>0.22767000000000001</c:v>
                </c:pt>
                <c:pt idx="1855">
                  <c:v>0.24143999999999999</c:v>
                </c:pt>
                <c:pt idx="1856">
                  <c:v>0.24143999999999999</c:v>
                </c:pt>
                <c:pt idx="1857">
                  <c:v>0.24143999999999999</c:v>
                </c:pt>
                <c:pt idx="1858">
                  <c:v>0.24143999999999999</c:v>
                </c:pt>
                <c:pt idx="1859">
                  <c:v>0.25</c:v>
                </c:pt>
                <c:pt idx="1860">
                  <c:v>0.25</c:v>
                </c:pt>
                <c:pt idx="1861">
                  <c:v>0.25</c:v>
                </c:pt>
                <c:pt idx="1862">
                  <c:v>0.24998999999999999</c:v>
                </c:pt>
                <c:pt idx="1863">
                  <c:v>0.24998999999999999</c:v>
                </c:pt>
                <c:pt idx="1864">
                  <c:v>0.24998999999999999</c:v>
                </c:pt>
                <c:pt idx="1865">
                  <c:v>0.25</c:v>
                </c:pt>
                <c:pt idx="1866">
                  <c:v>0.25</c:v>
                </c:pt>
                <c:pt idx="1867">
                  <c:v>0.25</c:v>
                </c:pt>
                <c:pt idx="1868">
                  <c:v>0.25</c:v>
                </c:pt>
                <c:pt idx="1869">
                  <c:v>0.25</c:v>
                </c:pt>
                <c:pt idx="1870">
                  <c:v>0.25</c:v>
                </c:pt>
                <c:pt idx="1871">
                  <c:v>0.25</c:v>
                </c:pt>
                <c:pt idx="1872">
                  <c:v>0.24998999999999999</c:v>
                </c:pt>
                <c:pt idx="1873">
                  <c:v>0.24998999999999999</c:v>
                </c:pt>
                <c:pt idx="1874">
                  <c:v>0.24998999999999999</c:v>
                </c:pt>
                <c:pt idx="1875">
                  <c:v>0.25</c:v>
                </c:pt>
                <c:pt idx="1876">
                  <c:v>0.25</c:v>
                </c:pt>
                <c:pt idx="1877">
                  <c:v>0.25</c:v>
                </c:pt>
                <c:pt idx="1878">
                  <c:v>0.25</c:v>
                </c:pt>
                <c:pt idx="1879">
                  <c:v>0.25</c:v>
                </c:pt>
                <c:pt idx="1880">
                  <c:v>0.25</c:v>
                </c:pt>
                <c:pt idx="1881">
                  <c:v>0.25</c:v>
                </c:pt>
                <c:pt idx="1882">
                  <c:v>0.25</c:v>
                </c:pt>
                <c:pt idx="1883">
                  <c:v>0.25</c:v>
                </c:pt>
                <c:pt idx="1884">
                  <c:v>0.25</c:v>
                </c:pt>
                <c:pt idx="1885">
                  <c:v>0.25001000000000001</c:v>
                </c:pt>
                <c:pt idx="1886">
                  <c:v>0.25001000000000001</c:v>
                </c:pt>
                <c:pt idx="1887">
                  <c:v>0.25001000000000001</c:v>
                </c:pt>
                <c:pt idx="1888">
                  <c:v>0.25</c:v>
                </c:pt>
                <c:pt idx="1889">
                  <c:v>0.25</c:v>
                </c:pt>
                <c:pt idx="1890">
                  <c:v>0.25</c:v>
                </c:pt>
                <c:pt idx="1891">
                  <c:v>0.25</c:v>
                </c:pt>
                <c:pt idx="1892">
                  <c:v>0.24998999999999999</c:v>
                </c:pt>
                <c:pt idx="1893">
                  <c:v>0.24998999999999999</c:v>
                </c:pt>
                <c:pt idx="1894">
                  <c:v>0.24998999999999999</c:v>
                </c:pt>
                <c:pt idx="1895">
                  <c:v>0.25</c:v>
                </c:pt>
                <c:pt idx="1896">
                  <c:v>0.25</c:v>
                </c:pt>
                <c:pt idx="1897">
                  <c:v>0.25</c:v>
                </c:pt>
                <c:pt idx="1898">
                  <c:v>0.25</c:v>
                </c:pt>
                <c:pt idx="1899">
                  <c:v>0.25</c:v>
                </c:pt>
                <c:pt idx="1900">
                  <c:v>0.25</c:v>
                </c:pt>
                <c:pt idx="1901">
                  <c:v>0.25</c:v>
                </c:pt>
                <c:pt idx="1902">
                  <c:v>0.25</c:v>
                </c:pt>
                <c:pt idx="1903">
                  <c:v>0.25</c:v>
                </c:pt>
                <c:pt idx="1904">
                  <c:v>0.25</c:v>
                </c:pt>
                <c:pt idx="1905">
                  <c:v>0.24998999999999999</c:v>
                </c:pt>
                <c:pt idx="1906">
                  <c:v>0.24998999999999999</c:v>
                </c:pt>
                <c:pt idx="1907">
                  <c:v>0.24998999999999999</c:v>
                </c:pt>
                <c:pt idx="1908">
                  <c:v>0.25001000000000001</c:v>
                </c:pt>
                <c:pt idx="1909">
                  <c:v>0.25001000000000001</c:v>
                </c:pt>
                <c:pt idx="1910">
                  <c:v>0.25001000000000001</c:v>
                </c:pt>
                <c:pt idx="1911">
                  <c:v>0.25</c:v>
                </c:pt>
                <c:pt idx="1912">
                  <c:v>0.25</c:v>
                </c:pt>
                <c:pt idx="1913">
                  <c:v>0.25</c:v>
                </c:pt>
                <c:pt idx="1914">
                  <c:v>0.25</c:v>
                </c:pt>
                <c:pt idx="1915">
                  <c:v>0.24998000000000001</c:v>
                </c:pt>
                <c:pt idx="1916">
                  <c:v>0.24998000000000001</c:v>
                </c:pt>
                <c:pt idx="1917">
                  <c:v>0.24998000000000001</c:v>
                </c:pt>
                <c:pt idx="1918">
                  <c:v>0.25</c:v>
                </c:pt>
                <c:pt idx="1919">
                  <c:v>0.25</c:v>
                </c:pt>
                <c:pt idx="1920">
                  <c:v>0.25</c:v>
                </c:pt>
                <c:pt idx="1921">
                  <c:v>0.24998999999999999</c:v>
                </c:pt>
                <c:pt idx="1922">
                  <c:v>0.24998999999999999</c:v>
                </c:pt>
                <c:pt idx="1923">
                  <c:v>0.24998999999999999</c:v>
                </c:pt>
                <c:pt idx="1924">
                  <c:v>0.24998999999999999</c:v>
                </c:pt>
                <c:pt idx="1925">
                  <c:v>0.25002000000000002</c:v>
                </c:pt>
                <c:pt idx="1926">
                  <c:v>0.25002000000000002</c:v>
                </c:pt>
                <c:pt idx="1927">
                  <c:v>0.25002000000000002</c:v>
                </c:pt>
                <c:pt idx="1928">
                  <c:v>0.24998999999999999</c:v>
                </c:pt>
                <c:pt idx="1929">
                  <c:v>0.24998999999999999</c:v>
                </c:pt>
                <c:pt idx="1930">
                  <c:v>0.24998999999999999</c:v>
                </c:pt>
                <c:pt idx="1931">
                  <c:v>0.24998999999999999</c:v>
                </c:pt>
                <c:pt idx="1932">
                  <c:v>0.24998999999999999</c:v>
                </c:pt>
                <c:pt idx="1933">
                  <c:v>0.24998999999999999</c:v>
                </c:pt>
                <c:pt idx="1934">
                  <c:v>0.24998999999999999</c:v>
                </c:pt>
                <c:pt idx="1935">
                  <c:v>0.25</c:v>
                </c:pt>
                <c:pt idx="1936">
                  <c:v>0.25</c:v>
                </c:pt>
                <c:pt idx="1937">
                  <c:v>0.25</c:v>
                </c:pt>
                <c:pt idx="1938">
                  <c:v>0.25</c:v>
                </c:pt>
                <c:pt idx="1939">
                  <c:v>0.25</c:v>
                </c:pt>
                <c:pt idx="1940">
                  <c:v>0.25</c:v>
                </c:pt>
                <c:pt idx="1941">
                  <c:v>0.25002000000000002</c:v>
                </c:pt>
                <c:pt idx="1942">
                  <c:v>0.25002000000000002</c:v>
                </c:pt>
                <c:pt idx="1943">
                  <c:v>0.25002000000000002</c:v>
                </c:pt>
                <c:pt idx="1944">
                  <c:v>0.24998000000000001</c:v>
                </c:pt>
                <c:pt idx="1945">
                  <c:v>0.24998000000000001</c:v>
                </c:pt>
                <c:pt idx="1946">
                  <c:v>0.24998000000000001</c:v>
                </c:pt>
                <c:pt idx="1947">
                  <c:v>0.24998000000000001</c:v>
                </c:pt>
                <c:pt idx="1948">
                  <c:v>0.25</c:v>
                </c:pt>
                <c:pt idx="1949">
                  <c:v>0.25</c:v>
                </c:pt>
                <c:pt idx="1950">
                  <c:v>0.25</c:v>
                </c:pt>
                <c:pt idx="1951">
                  <c:v>0.24998999999999999</c:v>
                </c:pt>
                <c:pt idx="1952">
                  <c:v>0.24998999999999999</c:v>
                </c:pt>
                <c:pt idx="1953">
                  <c:v>0.24998999999999999</c:v>
                </c:pt>
                <c:pt idx="1954">
                  <c:v>0.25001000000000001</c:v>
                </c:pt>
                <c:pt idx="1955">
                  <c:v>0.25001000000000001</c:v>
                </c:pt>
                <c:pt idx="1956">
                  <c:v>0.25001000000000001</c:v>
                </c:pt>
                <c:pt idx="1957">
                  <c:v>0.25001000000000001</c:v>
                </c:pt>
                <c:pt idx="1958">
                  <c:v>0.24998999999999999</c:v>
                </c:pt>
                <c:pt idx="1959">
                  <c:v>0.24998999999999999</c:v>
                </c:pt>
                <c:pt idx="1960">
                  <c:v>0.24998999999999999</c:v>
                </c:pt>
                <c:pt idx="1961">
                  <c:v>0.24998999999999999</c:v>
                </c:pt>
                <c:pt idx="1962">
                  <c:v>0.24998999999999999</c:v>
                </c:pt>
                <c:pt idx="1963">
                  <c:v>0.24998999999999999</c:v>
                </c:pt>
                <c:pt idx="1964">
                  <c:v>0.24998999999999999</c:v>
                </c:pt>
                <c:pt idx="1965">
                  <c:v>0.24998999999999999</c:v>
                </c:pt>
                <c:pt idx="1966">
                  <c:v>0.24998999999999999</c:v>
                </c:pt>
                <c:pt idx="1967">
                  <c:v>0.25001000000000001</c:v>
                </c:pt>
                <c:pt idx="1968">
                  <c:v>0.25001000000000001</c:v>
                </c:pt>
                <c:pt idx="1969">
                  <c:v>0.25001000000000001</c:v>
                </c:pt>
                <c:pt idx="1970">
                  <c:v>0.25001000000000001</c:v>
                </c:pt>
                <c:pt idx="1971">
                  <c:v>0.25</c:v>
                </c:pt>
                <c:pt idx="1972">
                  <c:v>0.25</c:v>
                </c:pt>
                <c:pt idx="1973">
                  <c:v>0.25</c:v>
                </c:pt>
                <c:pt idx="1974">
                  <c:v>0.24998000000000001</c:v>
                </c:pt>
                <c:pt idx="1975">
                  <c:v>0.24998000000000001</c:v>
                </c:pt>
                <c:pt idx="1976">
                  <c:v>0.24998000000000001</c:v>
                </c:pt>
                <c:pt idx="1977">
                  <c:v>0.25</c:v>
                </c:pt>
                <c:pt idx="1978">
                  <c:v>0.25</c:v>
                </c:pt>
                <c:pt idx="1979">
                  <c:v>0.25</c:v>
                </c:pt>
                <c:pt idx="1980">
                  <c:v>0.25</c:v>
                </c:pt>
                <c:pt idx="1981">
                  <c:v>0.25001000000000001</c:v>
                </c:pt>
                <c:pt idx="1982">
                  <c:v>0.25001000000000001</c:v>
                </c:pt>
                <c:pt idx="1983">
                  <c:v>0.25001000000000001</c:v>
                </c:pt>
                <c:pt idx="1984">
                  <c:v>0.24998999999999999</c:v>
                </c:pt>
                <c:pt idx="1985">
                  <c:v>0.24998999999999999</c:v>
                </c:pt>
                <c:pt idx="1986">
                  <c:v>0.24998999999999999</c:v>
                </c:pt>
                <c:pt idx="1987">
                  <c:v>0.24998000000000001</c:v>
                </c:pt>
                <c:pt idx="1988">
                  <c:v>0.24998000000000001</c:v>
                </c:pt>
                <c:pt idx="1989">
                  <c:v>0.24998000000000001</c:v>
                </c:pt>
                <c:pt idx="1990">
                  <c:v>0.24998000000000001</c:v>
                </c:pt>
                <c:pt idx="1991">
                  <c:v>0.24997</c:v>
                </c:pt>
                <c:pt idx="1992">
                  <c:v>0.24997</c:v>
                </c:pt>
                <c:pt idx="1993">
                  <c:v>0.24997</c:v>
                </c:pt>
                <c:pt idx="1994">
                  <c:v>0.24998999999999999</c:v>
                </c:pt>
                <c:pt idx="1995">
                  <c:v>0.24998999999999999</c:v>
                </c:pt>
                <c:pt idx="1996">
                  <c:v>0.24998999999999999</c:v>
                </c:pt>
                <c:pt idx="1997">
                  <c:v>0.25001000000000001</c:v>
                </c:pt>
                <c:pt idx="1998">
                  <c:v>0.25001000000000001</c:v>
                </c:pt>
                <c:pt idx="1999">
                  <c:v>0.25001000000000001</c:v>
                </c:pt>
                <c:pt idx="2000">
                  <c:v>0.25002000000000002</c:v>
                </c:pt>
                <c:pt idx="2001">
                  <c:v>0.25002000000000002</c:v>
                </c:pt>
                <c:pt idx="2002">
                  <c:v>0.25002000000000002</c:v>
                </c:pt>
                <c:pt idx="2003">
                  <c:v>0.25002000000000002</c:v>
                </c:pt>
                <c:pt idx="2004">
                  <c:v>0.25002000000000002</c:v>
                </c:pt>
                <c:pt idx="2005">
                  <c:v>0.25002000000000002</c:v>
                </c:pt>
                <c:pt idx="2006">
                  <c:v>0.25002000000000002</c:v>
                </c:pt>
                <c:pt idx="2007">
                  <c:v>0.25</c:v>
                </c:pt>
                <c:pt idx="2008">
                  <c:v>0.25</c:v>
                </c:pt>
                <c:pt idx="2009">
                  <c:v>0.25</c:v>
                </c:pt>
                <c:pt idx="2010">
                  <c:v>0.25001000000000001</c:v>
                </c:pt>
                <c:pt idx="2011">
                  <c:v>0.25001000000000001</c:v>
                </c:pt>
                <c:pt idx="2012">
                  <c:v>0.25001000000000001</c:v>
                </c:pt>
                <c:pt idx="2013">
                  <c:v>0.25001000000000001</c:v>
                </c:pt>
                <c:pt idx="2014">
                  <c:v>0.25002000000000002</c:v>
                </c:pt>
                <c:pt idx="2015">
                  <c:v>0.25002000000000002</c:v>
                </c:pt>
                <c:pt idx="2016">
                  <c:v>0.25002000000000002</c:v>
                </c:pt>
                <c:pt idx="2017">
                  <c:v>0.25002000000000002</c:v>
                </c:pt>
                <c:pt idx="2018">
                  <c:v>0.25002000000000002</c:v>
                </c:pt>
                <c:pt idx="2019">
                  <c:v>0.25002000000000002</c:v>
                </c:pt>
                <c:pt idx="2020">
                  <c:v>0.25002000000000002</c:v>
                </c:pt>
                <c:pt idx="2021">
                  <c:v>0.25002000000000002</c:v>
                </c:pt>
                <c:pt idx="2022">
                  <c:v>0.25002000000000002</c:v>
                </c:pt>
                <c:pt idx="2023">
                  <c:v>0.25002000000000002</c:v>
                </c:pt>
                <c:pt idx="2024">
                  <c:v>0.25</c:v>
                </c:pt>
                <c:pt idx="2025">
                  <c:v>0.25</c:v>
                </c:pt>
                <c:pt idx="2026">
                  <c:v>0.25</c:v>
                </c:pt>
                <c:pt idx="2027">
                  <c:v>0.25001000000000001</c:v>
                </c:pt>
                <c:pt idx="2028">
                  <c:v>0.25001000000000001</c:v>
                </c:pt>
                <c:pt idx="2029">
                  <c:v>0.25001000000000001</c:v>
                </c:pt>
                <c:pt idx="2030">
                  <c:v>0.25</c:v>
                </c:pt>
                <c:pt idx="2031">
                  <c:v>0.25</c:v>
                </c:pt>
                <c:pt idx="2032">
                  <c:v>0.25</c:v>
                </c:pt>
                <c:pt idx="2033">
                  <c:v>0.25</c:v>
                </c:pt>
                <c:pt idx="2034">
                  <c:v>0.25</c:v>
                </c:pt>
                <c:pt idx="2035">
                  <c:v>0.25</c:v>
                </c:pt>
                <c:pt idx="2036">
                  <c:v>0.25</c:v>
                </c:pt>
                <c:pt idx="2037">
                  <c:v>0.25</c:v>
                </c:pt>
                <c:pt idx="2038">
                  <c:v>0.25</c:v>
                </c:pt>
                <c:pt idx="2039">
                  <c:v>0.25</c:v>
                </c:pt>
                <c:pt idx="2040">
                  <c:v>0.25</c:v>
                </c:pt>
                <c:pt idx="2041">
                  <c:v>0.25</c:v>
                </c:pt>
                <c:pt idx="2042">
                  <c:v>0.25</c:v>
                </c:pt>
                <c:pt idx="2043">
                  <c:v>0.25</c:v>
                </c:pt>
                <c:pt idx="2044">
                  <c:v>0.25</c:v>
                </c:pt>
                <c:pt idx="2045">
                  <c:v>0.25</c:v>
                </c:pt>
                <c:pt idx="2046">
                  <c:v>0.25</c:v>
                </c:pt>
                <c:pt idx="2047">
                  <c:v>0.25</c:v>
                </c:pt>
                <c:pt idx="2048">
                  <c:v>0.25</c:v>
                </c:pt>
                <c:pt idx="2049">
                  <c:v>0.25</c:v>
                </c:pt>
                <c:pt idx="2050">
                  <c:v>0.25002000000000002</c:v>
                </c:pt>
                <c:pt idx="2051">
                  <c:v>0.25002000000000002</c:v>
                </c:pt>
                <c:pt idx="2052">
                  <c:v>0.25002000000000002</c:v>
                </c:pt>
                <c:pt idx="2053">
                  <c:v>0.25</c:v>
                </c:pt>
                <c:pt idx="2054">
                  <c:v>0.25</c:v>
                </c:pt>
                <c:pt idx="2055">
                  <c:v>0.25</c:v>
                </c:pt>
                <c:pt idx="2056">
                  <c:v>0.26312000000000002</c:v>
                </c:pt>
                <c:pt idx="2057">
                  <c:v>0.26312000000000002</c:v>
                </c:pt>
                <c:pt idx="2058">
                  <c:v>0.26312000000000002</c:v>
                </c:pt>
                <c:pt idx="2059">
                  <c:v>0.26312000000000002</c:v>
                </c:pt>
                <c:pt idx="2060">
                  <c:v>0.27692</c:v>
                </c:pt>
                <c:pt idx="2061">
                  <c:v>0.27692</c:v>
                </c:pt>
                <c:pt idx="2062">
                  <c:v>0.27692</c:v>
                </c:pt>
                <c:pt idx="2063">
                  <c:v>0.29072999999999999</c:v>
                </c:pt>
                <c:pt idx="2064">
                  <c:v>0.29072999999999999</c:v>
                </c:pt>
                <c:pt idx="2065">
                  <c:v>0.29072999999999999</c:v>
                </c:pt>
                <c:pt idx="2066">
                  <c:v>0.30001</c:v>
                </c:pt>
                <c:pt idx="2067">
                  <c:v>0.30001</c:v>
                </c:pt>
                <c:pt idx="2068">
                  <c:v>0.30001</c:v>
                </c:pt>
                <c:pt idx="2069">
                  <c:v>0.30002000000000001</c:v>
                </c:pt>
                <c:pt idx="2070">
                  <c:v>0.30002000000000001</c:v>
                </c:pt>
                <c:pt idx="2071">
                  <c:v>0.30002000000000001</c:v>
                </c:pt>
                <c:pt idx="2072">
                  <c:v>0.30002000000000001</c:v>
                </c:pt>
                <c:pt idx="2073">
                  <c:v>0.3</c:v>
                </c:pt>
                <c:pt idx="2074">
                  <c:v>0.3</c:v>
                </c:pt>
                <c:pt idx="2075">
                  <c:v>0.3</c:v>
                </c:pt>
                <c:pt idx="2076">
                  <c:v>0.29998999999999998</c:v>
                </c:pt>
                <c:pt idx="2077">
                  <c:v>0.29998999999999998</c:v>
                </c:pt>
                <c:pt idx="2078">
                  <c:v>0.29998999999999998</c:v>
                </c:pt>
                <c:pt idx="2079">
                  <c:v>0.3</c:v>
                </c:pt>
                <c:pt idx="2080">
                  <c:v>0.3</c:v>
                </c:pt>
                <c:pt idx="2081">
                  <c:v>0.3</c:v>
                </c:pt>
                <c:pt idx="2082">
                  <c:v>0.3</c:v>
                </c:pt>
                <c:pt idx="2083">
                  <c:v>0.3</c:v>
                </c:pt>
                <c:pt idx="2084">
                  <c:v>0.3</c:v>
                </c:pt>
                <c:pt idx="2085">
                  <c:v>0.3</c:v>
                </c:pt>
                <c:pt idx="2086">
                  <c:v>0.3</c:v>
                </c:pt>
                <c:pt idx="2087">
                  <c:v>0.3</c:v>
                </c:pt>
                <c:pt idx="2088">
                  <c:v>0.3</c:v>
                </c:pt>
                <c:pt idx="2089">
                  <c:v>0.3</c:v>
                </c:pt>
                <c:pt idx="2090">
                  <c:v>0.3</c:v>
                </c:pt>
                <c:pt idx="2091">
                  <c:v>0.3</c:v>
                </c:pt>
                <c:pt idx="2092">
                  <c:v>0.3</c:v>
                </c:pt>
                <c:pt idx="2093">
                  <c:v>0.30002000000000001</c:v>
                </c:pt>
                <c:pt idx="2094">
                  <c:v>0.30002000000000001</c:v>
                </c:pt>
                <c:pt idx="2095">
                  <c:v>0.30002000000000001</c:v>
                </c:pt>
                <c:pt idx="2096">
                  <c:v>0.29998999999999998</c:v>
                </c:pt>
                <c:pt idx="2097">
                  <c:v>0.29998999999999998</c:v>
                </c:pt>
                <c:pt idx="2098">
                  <c:v>0.29998999999999998</c:v>
                </c:pt>
                <c:pt idx="2099">
                  <c:v>0.29998999999999998</c:v>
                </c:pt>
                <c:pt idx="2100">
                  <c:v>0.29998999999999998</c:v>
                </c:pt>
                <c:pt idx="2101">
                  <c:v>0.29998999999999998</c:v>
                </c:pt>
                <c:pt idx="2102">
                  <c:v>0.29998999999999998</c:v>
                </c:pt>
                <c:pt idx="2103">
                  <c:v>0.29998999999999998</c:v>
                </c:pt>
                <c:pt idx="2104">
                  <c:v>0.29998999999999998</c:v>
                </c:pt>
                <c:pt idx="2105">
                  <c:v>0.29998999999999998</c:v>
                </c:pt>
                <c:pt idx="2106">
                  <c:v>0.29998999999999998</c:v>
                </c:pt>
                <c:pt idx="2107">
                  <c:v>0.29998999999999998</c:v>
                </c:pt>
                <c:pt idx="2108">
                  <c:v>0.29998999999999998</c:v>
                </c:pt>
                <c:pt idx="2109">
                  <c:v>0.29998999999999998</c:v>
                </c:pt>
                <c:pt idx="2110">
                  <c:v>0.29998999999999998</c:v>
                </c:pt>
                <c:pt idx="2111">
                  <c:v>0.29998999999999998</c:v>
                </c:pt>
                <c:pt idx="2112">
                  <c:v>0.3</c:v>
                </c:pt>
                <c:pt idx="2113">
                  <c:v>0.3</c:v>
                </c:pt>
                <c:pt idx="2114">
                  <c:v>0.3</c:v>
                </c:pt>
                <c:pt idx="2115">
                  <c:v>0.3</c:v>
                </c:pt>
                <c:pt idx="2116">
                  <c:v>0.29998999999999998</c:v>
                </c:pt>
                <c:pt idx="2117">
                  <c:v>0.29998999999999998</c:v>
                </c:pt>
                <c:pt idx="2118">
                  <c:v>0.29998999999999998</c:v>
                </c:pt>
                <c:pt idx="2119">
                  <c:v>0.29998999999999998</c:v>
                </c:pt>
                <c:pt idx="2120">
                  <c:v>0.29998999999999998</c:v>
                </c:pt>
                <c:pt idx="2121">
                  <c:v>0.29998999999999998</c:v>
                </c:pt>
                <c:pt idx="2122">
                  <c:v>0.29998000000000002</c:v>
                </c:pt>
                <c:pt idx="2123">
                  <c:v>0.29998000000000002</c:v>
                </c:pt>
                <c:pt idx="2124">
                  <c:v>0.29998000000000002</c:v>
                </c:pt>
                <c:pt idx="2125">
                  <c:v>0.29998000000000002</c:v>
                </c:pt>
                <c:pt idx="2126">
                  <c:v>0.30001</c:v>
                </c:pt>
                <c:pt idx="2127">
                  <c:v>0.30001</c:v>
                </c:pt>
                <c:pt idx="2128">
                  <c:v>0.30001</c:v>
                </c:pt>
                <c:pt idx="2129">
                  <c:v>0.30001</c:v>
                </c:pt>
                <c:pt idx="2130">
                  <c:v>0.30001</c:v>
                </c:pt>
                <c:pt idx="2131">
                  <c:v>0.30001</c:v>
                </c:pt>
                <c:pt idx="2132">
                  <c:v>0.29998999999999998</c:v>
                </c:pt>
                <c:pt idx="2133">
                  <c:v>0.29998999999999998</c:v>
                </c:pt>
                <c:pt idx="2134">
                  <c:v>0.29998999999999998</c:v>
                </c:pt>
                <c:pt idx="2135">
                  <c:v>0.30001</c:v>
                </c:pt>
                <c:pt idx="2136">
                  <c:v>0.30001</c:v>
                </c:pt>
                <c:pt idx="2137">
                  <c:v>0.30001</c:v>
                </c:pt>
                <c:pt idx="2138">
                  <c:v>0.30001</c:v>
                </c:pt>
                <c:pt idx="2139">
                  <c:v>0.3</c:v>
                </c:pt>
                <c:pt idx="2140">
                  <c:v>0.3</c:v>
                </c:pt>
                <c:pt idx="2141">
                  <c:v>0.3</c:v>
                </c:pt>
                <c:pt idx="2142">
                  <c:v>0.3</c:v>
                </c:pt>
                <c:pt idx="2143">
                  <c:v>0.3</c:v>
                </c:pt>
                <c:pt idx="2144">
                  <c:v>0.3</c:v>
                </c:pt>
                <c:pt idx="2145">
                  <c:v>0.3</c:v>
                </c:pt>
                <c:pt idx="2146">
                  <c:v>0.3</c:v>
                </c:pt>
                <c:pt idx="2147">
                  <c:v>0.3</c:v>
                </c:pt>
                <c:pt idx="2148">
                  <c:v>0.3</c:v>
                </c:pt>
                <c:pt idx="2149">
                  <c:v>0.29998999999999998</c:v>
                </c:pt>
                <c:pt idx="2150">
                  <c:v>0.29998999999999998</c:v>
                </c:pt>
                <c:pt idx="2151">
                  <c:v>0.29998999999999998</c:v>
                </c:pt>
                <c:pt idx="2152">
                  <c:v>0.3</c:v>
                </c:pt>
                <c:pt idx="2153">
                  <c:v>0.3</c:v>
                </c:pt>
                <c:pt idx="2154">
                  <c:v>0.3</c:v>
                </c:pt>
                <c:pt idx="2155">
                  <c:v>0.29997000000000001</c:v>
                </c:pt>
                <c:pt idx="2156">
                  <c:v>0.29997000000000001</c:v>
                </c:pt>
                <c:pt idx="2157">
                  <c:v>0.29997000000000001</c:v>
                </c:pt>
                <c:pt idx="2158">
                  <c:v>0.29997000000000001</c:v>
                </c:pt>
                <c:pt idx="2159">
                  <c:v>0.3</c:v>
                </c:pt>
                <c:pt idx="2160">
                  <c:v>0.3</c:v>
                </c:pt>
                <c:pt idx="2161">
                  <c:v>0.3</c:v>
                </c:pt>
                <c:pt idx="2162">
                  <c:v>0.30003000000000002</c:v>
                </c:pt>
                <c:pt idx="2163">
                  <c:v>0.30003000000000002</c:v>
                </c:pt>
                <c:pt idx="2164">
                  <c:v>0.30003000000000002</c:v>
                </c:pt>
                <c:pt idx="2165">
                  <c:v>0.29998000000000002</c:v>
                </c:pt>
                <c:pt idx="2166">
                  <c:v>0.29998000000000002</c:v>
                </c:pt>
                <c:pt idx="2167">
                  <c:v>0.29998000000000002</c:v>
                </c:pt>
                <c:pt idx="2168">
                  <c:v>0.29998000000000002</c:v>
                </c:pt>
                <c:pt idx="2169">
                  <c:v>0.30002000000000001</c:v>
                </c:pt>
                <c:pt idx="2170">
                  <c:v>0.30002000000000001</c:v>
                </c:pt>
                <c:pt idx="2171">
                  <c:v>0.30002000000000001</c:v>
                </c:pt>
                <c:pt idx="2172">
                  <c:v>0.30001</c:v>
                </c:pt>
                <c:pt idx="2173">
                  <c:v>0.30001</c:v>
                </c:pt>
                <c:pt idx="2174">
                  <c:v>0.30001</c:v>
                </c:pt>
                <c:pt idx="2175">
                  <c:v>0.29998999999999998</c:v>
                </c:pt>
                <c:pt idx="2176">
                  <c:v>0.29998999999999998</c:v>
                </c:pt>
                <c:pt idx="2177">
                  <c:v>0.29998999999999998</c:v>
                </c:pt>
                <c:pt idx="2178">
                  <c:v>0.29998999999999998</c:v>
                </c:pt>
                <c:pt idx="2179">
                  <c:v>0.29998999999999998</c:v>
                </c:pt>
                <c:pt idx="2180">
                  <c:v>0.29998999999999998</c:v>
                </c:pt>
                <c:pt idx="2181">
                  <c:v>0.29998999999999998</c:v>
                </c:pt>
                <c:pt idx="2182">
                  <c:v>0.3</c:v>
                </c:pt>
                <c:pt idx="2183">
                  <c:v>0.3</c:v>
                </c:pt>
                <c:pt idx="2184">
                  <c:v>0.3</c:v>
                </c:pt>
                <c:pt idx="2185">
                  <c:v>0.3</c:v>
                </c:pt>
                <c:pt idx="2186">
                  <c:v>0.3</c:v>
                </c:pt>
                <c:pt idx="2187">
                  <c:v>0.3</c:v>
                </c:pt>
                <c:pt idx="2188">
                  <c:v>0.3</c:v>
                </c:pt>
                <c:pt idx="2189">
                  <c:v>0.3</c:v>
                </c:pt>
                <c:pt idx="2190">
                  <c:v>0.3</c:v>
                </c:pt>
                <c:pt idx="2191">
                  <c:v>0.3</c:v>
                </c:pt>
                <c:pt idx="2192">
                  <c:v>0.3</c:v>
                </c:pt>
                <c:pt idx="2193">
                  <c:v>0.3</c:v>
                </c:pt>
                <c:pt idx="2194">
                  <c:v>0.3</c:v>
                </c:pt>
                <c:pt idx="2195">
                  <c:v>0.3</c:v>
                </c:pt>
                <c:pt idx="2196">
                  <c:v>0.30001</c:v>
                </c:pt>
                <c:pt idx="2197">
                  <c:v>0.30001</c:v>
                </c:pt>
                <c:pt idx="2198">
                  <c:v>0.30001</c:v>
                </c:pt>
                <c:pt idx="2199">
                  <c:v>0.29998000000000002</c:v>
                </c:pt>
                <c:pt idx="2200">
                  <c:v>0.29998000000000002</c:v>
                </c:pt>
                <c:pt idx="2201">
                  <c:v>0.29998000000000002</c:v>
                </c:pt>
                <c:pt idx="2202">
                  <c:v>0.29998999999999998</c:v>
                </c:pt>
                <c:pt idx="2203">
                  <c:v>0.29998999999999998</c:v>
                </c:pt>
                <c:pt idx="2204">
                  <c:v>0.29998999999999998</c:v>
                </c:pt>
                <c:pt idx="2205">
                  <c:v>0.29998999999999998</c:v>
                </c:pt>
                <c:pt idx="2206">
                  <c:v>0.29998999999999998</c:v>
                </c:pt>
                <c:pt idx="2207">
                  <c:v>0.29998999999999998</c:v>
                </c:pt>
                <c:pt idx="2208">
                  <c:v>0.29998999999999998</c:v>
                </c:pt>
                <c:pt idx="2209">
                  <c:v>0.29998000000000002</c:v>
                </c:pt>
                <c:pt idx="2210">
                  <c:v>0.29998000000000002</c:v>
                </c:pt>
                <c:pt idx="2211">
                  <c:v>0.29998000000000002</c:v>
                </c:pt>
                <c:pt idx="2212">
                  <c:v>0.29998000000000002</c:v>
                </c:pt>
                <c:pt idx="2213">
                  <c:v>0.29998999999999998</c:v>
                </c:pt>
                <c:pt idx="2214">
                  <c:v>0.29998999999999998</c:v>
                </c:pt>
                <c:pt idx="2215">
                  <c:v>0.29998999999999998</c:v>
                </c:pt>
                <c:pt idx="2216">
                  <c:v>0.3</c:v>
                </c:pt>
                <c:pt idx="2217">
                  <c:v>0.3</c:v>
                </c:pt>
                <c:pt idx="2218">
                  <c:v>0.3</c:v>
                </c:pt>
                <c:pt idx="2219">
                  <c:v>0.3</c:v>
                </c:pt>
                <c:pt idx="2220">
                  <c:v>0.30001</c:v>
                </c:pt>
                <c:pt idx="2221">
                  <c:v>0.30001</c:v>
                </c:pt>
                <c:pt idx="2222">
                  <c:v>0.30001</c:v>
                </c:pt>
                <c:pt idx="2223">
                  <c:v>0.29998999999999998</c:v>
                </c:pt>
                <c:pt idx="2224">
                  <c:v>0.29998999999999998</c:v>
                </c:pt>
                <c:pt idx="2225">
                  <c:v>0.29998999999999998</c:v>
                </c:pt>
                <c:pt idx="2226">
                  <c:v>0.3</c:v>
                </c:pt>
                <c:pt idx="2227">
                  <c:v>0.3</c:v>
                </c:pt>
                <c:pt idx="2228">
                  <c:v>0.3</c:v>
                </c:pt>
                <c:pt idx="2229">
                  <c:v>0.3</c:v>
                </c:pt>
                <c:pt idx="2230">
                  <c:v>0.30001</c:v>
                </c:pt>
                <c:pt idx="2231">
                  <c:v>0.30001</c:v>
                </c:pt>
                <c:pt idx="2232">
                  <c:v>0.30001</c:v>
                </c:pt>
                <c:pt idx="2233">
                  <c:v>0.29998000000000002</c:v>
                </c:pt>
                <c:pt idx="2234">
                  <c:v>0.29998000000000002</c:v>
                </c:pt>
                <c:pt idx="2235">
                  <c:v>0.29998000000000002</c:v>
                </c:pt>
                <c:pt idx="2236">
                  <c:v>0.3</c:v>
                </c:pt>
                <c:pt idx="2237">
                  <c:v>0.3</c:v>
                </c:pt>
                <c:pt idx="2238">
                  <c:v>0.3</c:v>
                </c:pt>
                <c:pt idx="2239">
                  <c:v>0.3</c:v>
                </c:pt>
                <c:pt idx="2240">
                  <c:v>0.3</c:v>
                </c:pt>
                <c:pt idx="2241">
                  <c:v>0.3</c:v>
                </c:pt>
                <c:pt idx="2242">
                  <c:v>0.3</c:v>
                </c:pt>
                <c:pt idx="2243">
                  <c:v>0.30001</c:v>
                </c:pt>
                <c:pt idx="2244">
                  <c:v>0.30001</c:v>
                </c:pt>
                <c:pt idx="2245">
                  <c:v>0.30001</c:v>
                </c:pt>
                <c:pt idx="2246">
                  <c:v>0.30001</c:v>
                </c:pt>
                <c:pt idx="2247">
                  <c:v>0.29997000000000001</c:v>
                </c:pt>
                <c:pt idx="2248">
                  <c:v>0.29997000000000001</c:v>
                </c:pt>
                <c:pt idx="2249">
                  <c:v>0.29997000000000001</c:v>
                </c:pt>
                <c:pt idx="2250">
                  <c:v>0.29998000000000002</c:v>
                </c:pt>
                <c:pt idx="2251">
                  <c:v>0.29998000000000002</c:v>
                </c:pt>
                <c:pt idx="2252">
                  <c:v>0.29998000000000002</c:v>
                </c:pt>
                <c:pt idx="2253">
                  <c:v>0.29998000000000002</c:v>
                </c:pt>
                <c:pt idx="2254">
                  <c:v>0.30001</c:v>
                </c:pt>
                <c:pt idx="2255">
                  <c:v>0.30001</c:v>
                </c:pt>
                <c:pt idx="2256">
                  <c:v>0.30001</c:v>
                </c:pt>
                <c:pt idx="2257">
                  <c:v>0.30002000000000001</c:v>
                </c:pt>
                <c:pt idx="2258">
                  <c:v>0.30002000000000001</c:v>
                </c:pt>
                <c:pt idx="2259">
                  <c:v>0.30002000000000001</c:v>
                </c:pt>
                <c:pt idx="2260">
                  <c:v>0.3</c:v>
                </c:pt>
                <c:pt idx="2261">
                  <c:v>0.3</c:v>
                </c:pt>
                <c:pt idx="2262">
                  <c:v>0.3</c:v>
                </c:pt>
                <c:pt idx="2263">
                  <c:v>0.3</c:v>
                </c:pt>
                <c:pt idx="2264">
                  <c:v>0.3</c:v>
                </c:pt>
                <c:pt idx="2265">
                  <c:v>0.3</c:v>
                </c:pt>
                <c:pt idx="2266">
                  <c:v>0.3</c:v>
                </c:pt>
                <c:pt idx="2267">
                  <c:v>0.29998999999999998</c:v>
                </c:pt>
                <c:pt idx="2268">
                  <c:v>0.29998999999999998</c:v>
                </c:pt>
                <c:pt idx="2269">
                  <c:v>0.29998999999999998</c:v>
                </c:pt>
                <c:pt idx="2270">
                  <c:v>0.3</c:v>
                </c:pt>
                <c:pt idx="2271">
                  <c:v>0.3</c:v>
                </c:pt>
                <c:pt idx="2272">
                  <c:v>0.3</c:v>
                </c:pt>
                <c:pt idx="2273">
                  <c:v>0.3</c:v>
                </c:pt>
                <c:pt idx="2274">
                  <c:v>0.29998999999999998</c:v>
                </c:pt>
                <c:pt idx="2275">
                  <c:v>0.29998999999999998</c:v>
                </c:pt>
                <c:pt idx="2276">
                  <c:v>0.29998999999999998</c:v>
                </c:pt>
                <c:pt idx="2277">
                  <c:v>0.3</c:v>
                </c:pt>
                <c:pt idx="2278">
                  <c:v>0.3</c:v>
                </c:pt>
                <c:pt idx="2279">
                  <c:v>0.3</c:v>
                </c:pt>
                <c:pt idx="2280">
                  <c:v>0.30839</c:v>
                </c:pt>
                <c:pt idx="2281">
                  <c:v>0.30839</c:v>
                </c:pt>
                <c:pt idx="2282">
                  <c:v>0.30839</c:v>
                </c:pt>
                <c:pt idx="2283">
                  <c:v>0.30839</c:v>
                </c:pt>
                <c:pt idx="2284">
                  <c:v>0.32219999999999999</c:v>
                </c:pt>
                <c:pt idx="2285">
                  <c:v>0.32219999999999999</c:v>
                </c:pt>
                <c:pt idx="2286">
                  <c:v>0.32219999999999999</c:v>
                </c:pt>
                <c:pt idx="2287">
                  <c:v>0.33605000000000002</c:v>
                </c:pt>
                <c:pt idx="2288">
                  <c:v>0.33605000000000002</c:v>
                </c:pt>
                <c:pt idx="2289">
                  <c:v>0.33605000000000002</c:v>
                </c:pt>
                <c:pt idx="2290">
                  <c:v>0.34984999999999999</c:v>
                </c:pt>
                <c:pt idx="2291">
                  <c:v>0.34984999999999999</c:v>
                </c:pt>
                <c:pt idx="2292">
                  <c:v>0.34984999999999999</c:v>
                </c:pt>
                <c:pt idx="2293">
                  <c:v>0.34984999999999999</c:v>
                </c:pt>
                <c:pt idx="2294">
                  <c:v>0.35</c:v>
                </c:pt>
                <c:pt idx="2295">
                  <c:v>0.35</c:v>
                </c:pt>
                <c:pt idx="2296">
                  <c:v>0.35</c:v>
                </c:pt>
                <c:pt idx="2297">
                  <c:v>0.34999000000000002</c:v>
                </c:pt>
                <c:pt idx="2298">
                  <c:v>0.34999000000000002</c:v>
                </c:pt>
                <c:pt idx="2299">
                  <c:v>0.34999000000000002</c:v>
                </c:pt>
                <c:pt idx="2300">
                  <c:v>0.35</c:v>
                </c:pt>
                <c:pt idx="2301">
                  <c:v>0.35</c:v>
                </c:pt>
                <c:pt idx="2302">
                  <c:v>0.35</c:v>
                </c:pt>
                <c:pt idx="2303">
                  <c:v>0.35000999999999999</c:v>
                </c:pt>
                <c:pt idx="2304">
                  <c:v>0.35000999999999999</c:v>
                </c:pt>
                <c:pt idx="2305">
                  <c:v>0.35000999999999999</c:v>
                </c:pt>
                <c:pt idx="2306">
                  <c:v>0.35000999999999999</c:v>
                </c:pt>
                <c:pt idx="2307">
                  <c:v>0.34997</c:v>
                </c:pt>
                <c:pt idx="2308">
                  <c:v>0.34997</c:v>
                </c:pt>
                <c:pt idx="2309">
                  <c:v>0.34997</c:v>
                </c:pt>
                <c:pt idx="2310">
                  <c:v>0.34998000000000001</c:v>
                </c:pt>
                <c:pt idx="2311">
                  <c:v>0.34998000000000001</c:v>
                </c:pt>
                <c:pt idx="2312">
                  <c:v>0.34998000000000001</c:v>
                </c:pt>
                <c:pt idx="2313">
                  <c:v>0.35002</c:v>
                </c:pt>
                <c:pt idx="2314">
                  <c:v>0.35002</c:v>
                </c:pt>
                <c:pt idx="2315">
                  <c:v>0.35002</c:v>
                </c:pt>
                <c:pt idx="2316">
                  <c:v>0.35002</c:v>
                </c:pt>
                <c:pt idx="2317">
                  <c:v>0.34998000000000001</c:v>
                </c:pt>
                <c:pt idx="2318">
                  <c:v>0.34998000000000001</c:v>
                </c:pt>
                <c:pt idx="2319">
                  <c:v>0.34998000000000001</c:v>
                </c:pt>
                <c:pt idx="2320">
                  <c:v>0.34999000000000002</c:v>
                </c:pt>
                <c:pt idx="2321">
                  <c:v>0.34999000000000002</c:v>
                </c:pt>
                <c:pt idx="2322">
                  <c:v>0.34999000000000002</c:v>
                </c:pt>
                <c:pt idx="2323">
                  <c:v>0.35002</c:v>
                </c:pt>
                <c:pt idx="2324">
                  <c:v>0.35002</c:v>
                </c:pt>
                <c:pt idx="2325">
                  <c:v>0.35002</c:v>
                </c:pt>
                <c:pt idx="2326">
                  <c:v>0.35002</c:v>
                </c:pt>
                <c:pt idx="2327">
                  <c:v>0.35002</c:v>
                </c:pt>
                <c:pt idx="2328">
                  <c:v>0.35002</c:v>
                </c:pt>
                <c:pt idx="2329">
                  <c:v>0.35002</c:v>
                </c:pt>
                <c:pt idx="2330">
                  <c:v>0.35002</c:v>
                </c:pt>
                <c:pt idx="2331">
                  <c:v>0.35002</c:v>
                </c:pt>
                <c:pt idx="2332">
                  <c:v>0.35002</c:v>
                </c:pt>
                <c:pt idx="2333">
                  <c:v>0.35000999999999999</c:v>
                </c:pt>
                <c:pt idx="2334">
                  <c:v>0.35000999999999999</c:v>
                </c:pt>
                <c:pt idx="2335">
                  <c:v>0.35000999999999999</c:v>
                </c:pt>
                <c:pt idx="2336">
                  <c:v>0.35</c:v>
                </c:pt>
                <c:pt idx="2337">
                  <c:v>0.35</c:v>
                </c:pt>
                <c:pt idx="2338">
                  <c:v>0.35</c:v>
                </c:pt>
                <c:pt idx="2339">
                  <c:v>0.35</c:v>
                </c:pt>
                <c:pt idx="2340">
                  <c:v>0.34999000000000002</c:v>
                </c:pt>
                <c:pt idx="2341">
                  <c:v>0.34999000000000002</c:v>
                </c:pt>
                <c:pt idx="2342">
                  <c:v>0.34999000000000002</c:v>
                </c:pt>
                <c:pt idx="2343">
                  <c:v>0.34997</c:v>
                </c:pt>
                <c:pt idx="2344">
                  <c:v>0.34997</c:v>
                </c:pt>
                <c:pt idx="2345">
                  <c:v>0.34997</c:v>
                </c:pt>
                <c:pt idx="2346">
                  <c:v>0.35002</c:v>
                </c:pt>
                <c:pt idx="2347">
                  <c:v>0.35002</c:v>
                </c:pt>
                <c:pt idx="2348">
                  <c:v>0.35002</c:v>
                </c:pt>
                <c:pt idx="2349">
                  <c:v>0.35002</c:v>
                </c:pt>
                <c:pt idx="2350">
                  <c:v>0.34999000000000002</c:v>
                </c:pt>
                <c:pt idx="2351">
                  <c:v>0.34999000000000002</c:v>
                </c:pt>
                <c:pt idx="2352">
                  <c:v>0.34999000000000002</c:v>
                </c:pt>
                <c:pt idx="2353">
                  <c:v>0.35000999999999999</c:v>
                </c:pt>
                <c:pt idx="2354">
                  <c:v>0.35000999999999999</c:v>
                </c:pt>
                <c:pt idx="2355">
                  <c:v>0.35000999999999999</c:v>
                </c:pt>
                <c:pt idx="2356">
                  <c:v>0.34999000000000002</c:v>
                </c:pt>
                <c:pt idx="2357">
                  <c:v>0.34999000000000002</c:v>
                </c:pt>
                <c:pt idx="2358">
                  <c:v>0.34999000000000002</c:v>
                </c:pt>
                <c:pt idx="2359">
                  <c:v>0.34999000000000002</c:v>
                </c:pt>
                <c:pt idx="2360">
                  <c:v>0.35</c:v>
                </c:pt>
                <c:pt idx="2361">
                  <c:v>0.35</c:v>
                </c:pt>
                <c:pt idx="2362">
                  <c:v>0.35</c:v>
                </c:pt>
                <c:pt idx="2363">
                  <c:v>0.35</c:v>
                </c:pt>
                <c:pt idx="2364">
                  <c:v>0.35</c:v>
                </c:pt>
                <c:pt idx="2365">
                  <c:v>0.35</c:v>
                </c:pt>
                <c:pt idx="2366">
                  <c:v>0.34997</c:v>
                </c:pt>
                <c:pt idx="2367">
                  <c:v>0.34997</c:v>
                </c:pt>
                <c:pt idx="2368">
                  <c:v>0.34997</c:v>
                </c:pt>
                <c:pt idx="2369">
                  <c:v>0.35002</c:v>
                </c:pt>
                <c:pt idx="2370">
                  <c:v>0.35002</c:v>
                </c:pt>
                <c:pt idx="2371">
                  <c:v>0.35002</c:v>
                </c:pt>
                <c:pt idx="2372">
                  <c:v>0.35002</c:v>
                </c:pt>
                <c:pt idx="2373">
                  <c:v>0.35000999999999999</c:v>
                </c:pt>
                <c:pt idx="2374">
                  <c:v>0.35000999999999999</c:v>
                </c:pt>
                <c:pt idx="2375">
                  <c:v>0.35000999999999999</c:v>
                </c:pt>
                <c:pt idx="2376">
                  <c:v>0.35002</c:v>
                </c:pt>
                <c:pt idx="2377">
                  <c:v>0.35002</c:v>
                </c:pt>
                <c:pt idx="2378">
                  <c:v>0.35002</c:v>
                </c:pt>
                <c:pt idx="2379">
                  <c:v>0.34999000000000002</c:v>
                </c:pt>
                <c:pt idx="2380">
                  <c:v>0.34999000000000002</c:v>
                </c:pt>
                <c:pt idx="2381">
                  <c:v>0.34999000000000002</c:v>
                </c:pt>
                <c:pt idx="2382">
                  <c:v>0.34999000000000002</c:v>
                </c:pt>
                <c:pt idx="2383">
                  <c:v>0.35000999999999999</c:v>
                </c:pt>
                <c:pt idx="2384">
                  <c:v>0.35000999999999999</c:v>
                </c:pt>
                <c:pt idx="2385">
                  <c:v>0.35000999999999999</c:v>
                </c:pt>
                <c:pt idx="2386">
                  <c:v>0.34999000000000002</c:v>
                </c:pt>
                <c:pt idx="2387">
                  <c:v>0.34999000000000002</c:v>
                </c:pt>
                <c:pt idx="2388">
                  <c:v>0.34999000000000002</c:v>
                </c:pt>
                <c:pt idx="2389">
                  <c:v>0.35000999999999999</c:v>
                </c:pt>
                <c:pt idx="2390">
                  <c:v>0.35000999999999999</c:v>
                </c:pt>
                <c:pt idx="2391">
                  <c:v>0.35000999999999999</c:v>
                </c:pt>
                <c:pt idx="2392">
                  <c:v>0.35000999999999999</c:v>
                </c:pt>
                <c:pt idx="2393">
                  <c:v>0.35</c:v>
                </c:pt>
                <c:pt idx="2394">
                  <c:v>0.35</c:v>
                </c:pt>
                <c:pt idx="2395">
                  <c:v>0.35</c:v>
                </c:pt>
                <c:pt idx="2396">
                  <c:v>0.34999000000000002</c:v>
                </c:pt>
                <c:pt idx="2397">
                  <c:v>0.34999000000000002</c:v>
                </c:pt>
                <c:pt idx="2398">
                  <c:v>0.34999000000000002</c:v>
                </c:pt>
                <c:pt idx="2399">
                  <c:v>0.34999000000000002</c:v>
                </c:pt>
                <c:pt idx="2400">
                  <c:v>0.34999000000000002</c:v>
                </c:pt>
                <c:pt idx="2401">
                  <c:v>0.34999000000000002</c:v>
                </c:pt>
                <c:pt idx="2402">
                  <c:v>0.35</c:v>
                </c:pt>
                <c:pt idx="2403">
                  <c:v>0.35</c:v>
                </c:pt>
                <c:pt idx="2404">
                  <c:v>0.35</c:v>
                </c:pt>
                <c:pt idx="2405">
                  <c:v>0.35</c:v>
                </c:pt>
                <c:pt idx="2406">
                  <c:v>0.34999000000000002</c:v>
                </c:pt>
                <c:pt idx="2407">
                  <c:v>0.34999000000000002</c:v>
                </c:pt>
                <c:pt idx="2408">
                  <c:v>0.34999000000000002</c:v>
                </c:pt>
                <c:pt idx="2409">
                  <c:v>0.34999000000000002</c:v>
                </c:pt>
                <c:pt idx="2410">
                  <c:v>0.34999000000000002</c:v>
                </c:pt>
                <c:pt idx="2411">
                  <c:v>0.34999000000000002</c:v>
                </c:pt>
                <c:pt idx="2412">
                  <c:v>0.35000999999999999</c:v>
                </c:pt>
                <c:pt idx="2413">
                  <c:v>0.35000999999999999</c:v>
                </c:pt>
                <c:pt idx="2414">
                  <c:v>0.35000999999999999</c:v>
                </c:pt>
                <c:pt idx="2415">
                  <c:v>0.35</c:v>
                </c:pt>
                <c:pt idx="2416">
                  <c:v>0.35</c:v>
                </c:pt>
                <c:pt idx="2417">
                  <c:v>0.35</c:v>
                </c:pt>
                <c:pt idx="2418">
                  <c:v>0.35</c:v>
                </c:pt>
                <c:pt idx="2419">
                  <c:v>0.35000999999999999</c:v>
                </c:pt>
                <c:pt idx="2420">
                  <c:v>0.35000999999999999</c:v>
                </c:pt>
                <c:pt idx="2421">
                  <c:v>0.35000999999999999</c:v>
                </c:pt>
                <c:pt idx="2422">
                  <c:v>0.35</c:v>
                </c:pt>
                <c:pt idx="2423">
                  <c:v>0.35</c:v>
                </c:pt>
                <c:pt idx="2424">
                  <c:v>0.35</c:v>
                </c:pt>
                <c:pt idx="2425">
                  <c:v>0.35000999999999999</c:v>
                </c:pt>
                <c:pt idx="2426">
                  <c:v>0.35000999999999999</c:v>
                </c:pt>
                <c:pt idx="2427">
                  <c:v>0.35000999999999999</c:v>
                </c:pt>
                <c:pt idx="2428">
                  <c:v>0.35000999999999999</c:v>
                </c:pt>
                <c:pt idx="2429">
                  <c:v>0.35000999999999999</c:v>
                </c:pt>
                <c:pt idx="2430">
                  <c:v>0.35000999999999999</c:v>
                </c:pt>
                <c:pt idx="2431">
                  <c:v>0.35000999999999999</c:v>
                </c:pt>
                <c:pt idx="2432">
                  <c:v>0.35</c:v>
                </c:pt>
                <c:pt idx="2433">
                  <c:v>0.35</c:v>
                </c:pt>
                <c:pt idx="2434">
                  <c:v>0.35</c:v>
                </c:pt>
                <c:pt idx="2435">
                  <c:v>0.35000999999999999</c:v>
                </c:pt>
                <c:pt idx="2436">
                  <c:v>0.35000999999999999</c:v>
                </c:pt>
                <c:pt idx="2437">
                  <c:v>0.35000999999999999</c:v>
                </c:pt>
                <c:pt idx="2438">
                  <c:v>0.35000999999999999</c:v>
                </c:pt>
                <c:pt idx="2439">
                  <c:v>0.35000999999999999</c:v>
                </c:pt>
                <c:pt idx="2440">
                  <c:v>0.35000999999999999</c:v>
                </c:pt>
                <c:pt idx="2441">
                  <c:v>0.35000999999999999</c:v>
                </c:pt>
                <c:pt idx="2442">
                  <c:v>0.35002</c:v>
                </c:pt>
                <c:pt idx="2443">
                  <c:v>0.35002</c:v>
                </c:pt>
                <c:pt idx="2444">
                  <c:v>0.35002</c:v>
                </c:pt>
                <c:pt idx="2445">
                  <c:v>0.35</c:v>
                </c:pt>
                <c:pt idx="2446">
                  <c:v>0.35</c:v>
                </c:pt>
                <c:pt idx="2447">
                  <c:v>0.35</c:v>
                </c:pt>
                <c:pt idx="2448">
                  <c:v>0.35</c:v>
                </c:pt>
                <c:pt idx="2449">
                  <c:v>0.35</c:v>
                </c:pt>
                <c:pt idx="2450">
                  <c:v>0.35</c:v>
                </c:pt>
                <c:pt idx="2451">
                  <c:v>0.35</c:v>
                </c:pt>
                <c:pt idx="2452">
                  <c:v>0.35000999999999999</c:v>
                </c:pt>
                <c:pt idx="2453">
                  <c:v>0.35000999999999999</c:v>
                </c:pt>
                <c:pt idx="2454">
                  <c:v>0.35000999999999999</c:v>
                </c:pt>
                <c:pt idx="2455">
                  <c:v>0.35000999999999999</c:v>
                </c:pt>
                <c:pt idx="2456">
                  <c:v>0.35000999999999999</c:v>
                </c:pt>
                <c:pt idx="2457">
                  <c:v>0.35000999999999999</c:v>
                </c:pt>
                <c:pt idx="2458">
                  <c:v>0.35</c:v>
                </c:pt>
                <c:pt idx="2459">
                  <c:v>0.35</c:v>
                </c:pt>
                <c:pt idx="2460">
                  <c:v>0.35</c:v>
                </c:pt>
                <c:pt idx="2461">
                  <c:v>0.35</c:v>
                </c:pt>
                <c:pt idx="2462">
                  <c:v>0.35000999999999999</c:v>
                </c:pt>
                <c:pt idx="2463">
                  <c:v>0.35000999999999999</c:v>
                </c:pt>
                <c:pt idx="2464">
                  <c:v>0.35000999999999999</c:v>
                </c:pt>
                <c:pt idx="2465">
                  <c:v>0.35</c:v>
                </c:pt>
                <c:pt idx="2466">
                  <c:v>0.35</c:v>
                </c:pt>
                <c:pt idx="2467">
                  <c:v>0.35</c:v>
                </c:pt>
                <c:pt idx="2468">
                  <c:v>0.34999000000000002</c:v>
                </c:pt>
                <c:pt idx="2469">
                  <c:v>0.34999000000000002</c:v>
                </c:pt>
                <c:pt idx="2470">
                  <c:v>0.34999000000000002</c:v>
                </c:pt>
                <c:pt idx="2471">
                  <c:v>0.34999000000000002</c:v>
                </c:pt>
                <c:pt idx="2472">
                  <c:v>0.34999000000000002</c:v>
                </c:pt>
                <c:pt idx="2473">
                  <c:v>0.34999000000000002</c:v>
                </c:pt>
                <c:pt idx="2474">
                  <c:v>0.34999000000000002</c:v>
                </c:pt>
                <c:pt idx="2475">
                  <c:v>0.35</c:v>
                </c:pt>
                <c:pt idx="2476">
                  <c:v>0.35</c:v>
                </c:pt>
                <c:pt idx="2477">
                  <c:v>0.35</c:v>
                </c:pt>
                <c:pt idx="2478">
                  <c:v>0.34998000000000001</c:v>
                </c:pt>
                <c:pt idx="2479">
                  <c:v>0.34998000000000001</c:v>
                </c:pt>
                <c:pt idx="2480">
                  <c:v>0.34998000000000001</c:v>
                </c:pt>
                <c:pt idx="2481">
                  <c:v>0.34998000000000001</c:v>
                </c:pt>
                <c:pt idx="2482">
                  <c:v>0.34999000000000002</c:v>
                </c:pt>
                <c:pt idx="2483">
                  <c:v>0.34999000000000002</c:v>
                </c:pt>
                <c:pt idx="2484">
                  <c:v>0.34999000000000002</c:v>
                </c:pt>
                <c:pt idx="2485">
                  <c:v>0.35000999999999999</c:v>
                </c:pt>
                <c:pt idx="2486">
                  <c:v>0.35000999999999999</c:v>
                </c:pt>
                <c:pt idx="2487">
                  <c:v>0.35000999999999999</c:v>
                </c:pt>
                <c:pt idx="2488">
                  <c:v>0.34999000000000002</c:v>
                </c:pt>
                <c:pt idx="2489">
                  <c:v>0.34999000000000002</c:v>
                </c:pt>
                <c:pt idx="2490">
                  <c:v>0.34999000000000002</c:v>
                </c:pt>
                <c:pt idx="2491">
                  <c:v>0.34999000000000002</c:v>
                </c:pt>
                <c:pt idx="2492">
                  <c:v>0.34999000000000002</c:v>
                </c:pt>
                <c:pt idx="2493">
                  <c:v>0.34999000000000002</c:v>
                </c:pt>
                <c:pt idx="2494">
                  <c:v>0.34999000000000002</c:v>
                </c:pt>
                <c:pt idx="2495">
                  <c:v>0.35000999999999999</c:v>
                </c:pt>
                <c:pt idx="2496">
                  <c:v>0.35000999999999999</c:v>
                </c:pt>
                <c:pt idx="2497">
                  <c:v>0.35000999999999999</c:v>
                </c:pt>
                <c:pt idx="2498">
                  <c:v>0.34997</c:v>
                </c:pt>
                <c:pt idx="2499">
                  <c:v>0.34997</c:v>
                </c:pt>
                <c:pt idx="2500">
                  <c:v>0.34997</c:v>
                </c:pt>
                <c:pt idx="2501">
                  <c:v>0.35</c:v>
                </c:pt>
                <c:pt idx="2502">
                  <c:v>0.35</c:v>
                </c:pt>
                <c:pt idx="2503">
                  <c:v>0.35</c:v>
                </c:pt>
                <c:pt idx="2504">
                  <c:v>0.35</c:v>
                </c:pt>
                <c:pt idx="2505">
                  <c:v>0.35</c:v>
                </c:pt>
                <c:pt idx="2506">
                  <c:v>0.35</c:v>
                </c:pt>
                <c:pt idx="2507">
                  <c:v>0.35</c:v>
                </c:pt>
                <c:pt idx="2508">
                  <c:v>0.34998000000000001</c:v>
                </c:pt>
                <c:pt idx="2509">
                  <c:v>0.34998000000000001</c:v>
                </c:pt>
                <c:pt idx="2510">
                  <c:v>0.34998000000000001</c:v>
                </c:pt>
                <c:pt idx="2511">
                  <c:v>0.35000999999999999</c:v>
                </c:pt>
                <c:pt idx="2512">
                  <c:v>0.35000999999999999</c:v>
                </c:pt>
                <c:pt idx="2513">
                  <c:v>0.35000999999999999</c:v>
                </c:pt>
                <c:pt idx="2514">
                  <c:v>0.34998000000000001</c:v>
                </c:pt>
                <c:pt idx="2515">
                  <c:v>0.34998000000000001</c:v>
                </c:pt>
                <c:pt idx="2516">
                  <c:v>0.34998000000000001</c:v>
                </c:pt>
                <c:pt idx="2517">
                  <c:v>0.34998000000000001</c:v>
                </c:pt>
                <c:pt idx="2518">
                  <c:v>0.35</c:v>
                </c:pt>
                <c:pt idx="2519">
                  <c:v>0.35</c:v>
                </c:pt>
                <c:pt idx="2520">
                  <c:v>0.35</c:v>
                </c:pt>
                <c:pt idx="2521">
                  <c:v>0.36138999999999999</c:v>
                </c:pt>
                <c:pt idx="2522">
                  <c:v>0.36138999999999999</c:v>
                </c:pt>
                <c:pt idx="2523">
                  <c:v>0.36138999999999999</c:v>
                </c:pt>
                <c:pt idx="2524">
                  <c:v>0.37509999999999999</c:v>
                </c:pt>
                <c:pt idx="2525">
                  <c:v>0.37509999999999999</c:v>
                </c:pt>
                <c:pt idx="2526">
                  <c:v>0.37509999999999999</c:v>
                </c:pt>
                <c:pt idx="2527">
                  <c:v>0.37509999999999999</c:v>
                </c:pt>
                <c:pt idx="2528">
                  <c:v>0.38904</c:v>
                </c:pt>
                <c:pt idx="2529">
                  <c:v>0.38904</c:v>
                </c:pt>
                <c:pt idx="2530">
                  <c:v>0.38904</c:v>
                </c:pt>
                <c:pt idx="2531">
                  <c:v>0.40001999999999999</c:v>
                </c:pt>
                <c:pt idx="2532">
                  <c:v>0.40001999999999999</c:v>
                </c:pt>
                <c:pt idx="2533">
                  <c:v>0.40001999999999999</c:v>
                </c:pt>
                <c:pt idx="2534">
                  <c:v>0.39999000000000001</c:v>
                </c:pt>
                <c:pt idx="2535">
                  <c:v>0.39999000000000001</c:v>
                </c:pt>
                <c:pt idx="2536">
                  <c:v>0.39999000000000001</c:v>
                </c:pt>
                <c:pt idx="2537">
                  <c:v>0.40000999999999998</c:v>
                </c:pt>
                <c:pt idx="2538">
                  <c:v>0.40000999999999998</c:v>
                </c:pt>
                <c:pt idx="2539">
                  <c:v>0.40000999999999998</c:v>
                </c:pt>
                <c:pt idx="2540">
                  <c:v>0.40000999999999998</c:v>
                </c:pt>
                <c:pt idx="2541">
                  <c:v>0.4</c:v>
                </c:pt>
                <c:pt idx="2542">
                  <c:v>0.4</c:v>
                </c:pt>
                <c:pt idx="2543">
                  <c:v>0.4</c:v>
                </c:pt>
                <c:pt idx="2544">
                  <c:v>0.4</c:v>
                </c:pt>
                <c:pt idx="2545">
                  <c:v>0.4</c:v>
                </c:pt>
                <c:pt idx="2546">
                  <c:v>0.4</c:v>
                </c:pt>
                <c:pt idx="2547">
                  <c:v>0.4</c:v>
                </c:pt>
                <c:pt idx="2548">
                  <c:v>0.4</c:v>
                </c:pt>
                <c:pt idx="2549">
                  <c:v>0.4</c:v>
                </c:pt>
                <c:pt idx="2550">
                  <c:v>0.4</c:v>
                </c:pt>
                <c:pt idx="2551">
                  <c:v>0.39999000000000001</c:v>
                </c:pt>
                <c:pt idx="2552">
                  <c:v>0.39999000000000001</c:v>
                </c:pt>
                <c:pt idx="2553">
                  <c:v>0.39999000000000001</c:v>
                </c:pt>
                <c:pt idx="2554">
                  <c:v>0.4</c:v>
                </c:pt>
                <c:pt idx="2555">
                  <c:v>0.4</c:v>
                </c:pt>
                <c:pt idx="2556">
                  <c:v>0.4</c:v>
                </c:pt>
                <c:pt idx="2557">
                  <c:v>0.4</c:v>
                </c:pt>
                <c:pt idx="2558">
                  <c:v>0.4</c:v>
                </c:pt>
                <c:pt idx="2559">
                  <c:v>0.4</c:v>
                </c:pt>
                <c:pt idx="2560">
                  <c:v>0.4</c:v>
                </c:pt>
                <c:pt idx="2561">
                  <c:v>0.4</c:v>
                </c:pt>
                <c:pt idx="2562">
                  <c:v>0.4</c:v>
                </c:pt>
                <c:pt idx="2563">
                  <c:v>0.4</c:v>
                </c:pt>
                <c:pt idx="2564">
                  <c:v>0.40000999999999998</c:v>
                </c:pt>
                <c:pt idx="2565">
                  <c:v>0.40000999999999998</c:v>
                </c:pt>
                <c:pt idx="2566">
                  <c:v>0.40000999999999998</c:v>
                </c:pt>
                <c:pt idx="2567">
                  <c:v>0.39999000000000001</c:v>
                </c:pt>
                <c:pt idx="2568">
                  <c:v>0.39999000000000001</c:v>
                </c:pt>
                <c:pt idx="2569">
                  <c:v>0.39999000000000001</c:v>
                </c:pt>
                <c:pt idx="2570">
                  <c:v>0.39999000000000001</c:v>
                </c:pt>
                <c:pt idx="2571">
                  <c:v>0.4</c:v>
                </c:pt>
                <c:pt idx="2572">
                  <c:v>0.4</c:v>
                </c:pt>
                <c:pt idx="2573">
                  <c:v>0.4</c:v>
                </c:pt>
                <c:pt idx="2574">
                  <c:v>0.39999000000000001</c:v>
                </c:pt>
                <c:pt idx="2575">
                  <c:v>0.39999000000000001</c:v>
                </c:pt>
                <c:pt idx="2576">
                  <c:v>0.39999000000000001</c:v>
                </c:pt>
                <c:pt idx="2577">
                  <c:v>0.40001999999999999</c:v>
                </c:pt>
                <c:pt idx="2578">
                  <c:v>0.40001999999999999</c:v>
                </c:pt>
                <c:pt idx="2579">
                  <c:v>0.40001999999999999</c:v>
                </c:pt>
                <c:pt idx="2580">
                  <c:v>0.4</c:v>
                </c:pt>
                <c:pt idx="2581">
                  <c:v>0.4</c:v>
                </c:pt>
                <c:pt idx="2582">
                  <c:v>0.4</c:v>
                </c:pt>
                <c:pt idx="2583">
                  <c:v>0.4</c:v>
                </c:pt>
                <c:pt idx="2584">
                  <c:v>0.4</c:v>
                </c:pt>
                <c:pt idx="2585">
                  <c:v>0.4</c:v>
                </c:pt>
                <c:pt idx="2586">
                  <c:v>0.4</c:v>
                </c:pt>
                <c:pt idx="2587">
                  <c:v>0.40003</c:v>
                </c:pt>
                <c:pt idx="2588">
                  <c:v>0.40003</c:v>
                </c:pt>
                <c:pt idx="2589">
                  <c:v>0.40003</c:v>
                </c:pt>
                <c:pt idx="2590">
                  <c:v>0.40000999999999998</c:v>
                </c:pt>
                <c:pt idx="2591">
                  <c:v>0.40000999999999998</c:v>
                </c:pt>
                <c:pt idx="2592">
                  <c:v>0.40000999999999998</c:v>
                </c:pt>
                <c:pt idx="2593">
                  <c:v>0.40000999999999998</c:v>
                </c:pt>
                <c:pt idx="2594">
                  <c:v>0.39999000000000001</c:v>
                </c:pt>
                <c:pt idx="2595">
                  <c:v>0.39999000000000001</c:v>
                </c:pt>
                <c:pt idx="2596">
                  <c:v>0.39999000000000001</c:v>
                </c:pt>
                <c:pt idx="2597">
                  <c:v>0.40001999999999999</c:v>
                </c:pt>
                <c:pt idx="2598">
                  <c:v>0.40001999999999999</c:v>
                </c:pt>
                <c:pt idx="2599">
                  <c:v>0.40001999999999999</c:v>
                </c:pt>
                <c:pt idx="2600">
                  <c:v>0.4</c:v>
                </c:pt>
                <c:pt idx="2601">
                  <c:v>0.4</c:v>
                </c:pt>
                <c:pt idx="2602">
                  <c:v>0.4</c:v>
                </c:pt>
                <c:pt idx="2603">
                  <c:v>0.39999000000000001</c:v>
                </c:pt>
                <c:pt idx="2604">
                  <c:v>0.39999000000000001</c:v>
                </c:pt>
                <c:pt idx="2605">
                  <c:v>0.39999000000000001</c:v>
                </c:pt>
                <c:pt idx="2606">
                  <c:v>0.39999000000000001</c:v>
                </c:pt>
                <c:pt idx="2607">
                  <c:v>0.40001999999999999</c:v>
                </c:pt>
                <c:pt idx="2608">
                  <c:v>0.40001999999999999</c:v>
                </c:pt>
                <c:pt idx="2609">
                  <c:v>0.40001999999999999</c:v>
                </c:pt>
                <c:pt idx="2610">
                  <c:v>0.39996999999999999</c:v>
                </c:pt>
                <c:pt idx="2611">
                  <c:v>0.39996999999999999</c:v>
                </c:pt>
                <c:pt idx="2612">
                  <c:v>0.39996999999999999</c:v>
                </c:pt>
                <c:pt idx="2613">
                  <c:v>0.4</c:v>
                </c:pt>
                <c:pt idx="2614">
                  <c:v>0.4</c:v>
                </c:pt>
                <c:pt idx="2615">
                  <c:v>0.4</c:v>
                </c:pt>
                <c:pt idx="2616">
                  <c:v>0.4</c:v>
                </c:pt>
                <c:pt idx="2617">
                  <c:v>0.40000999999999998</c:v>
                </c:pt>
                <c:pt idx="2618">
                  <c:v>0.40000999999999998</c:v>
                </c:pt>
                <c:pt idx="2619">
                  <c:v>0.40000999999999998</c:v>
                </c:pt>
                <c:pt idx="2620">
                  <c:v>0.40001999999999999</c:v>
                </c:pt>
                <c:pt idx="2621">
                  <c:v>0.40001999999999999</c:v>
                </c:pt>
                <c:pt idx="2622">
                  <c:v>0.40001999999999999</c:v>
                </c:pt>
                <c:pt idx="2623">
                  <c:v>0.4</c:v>
                </c:pt>
                <c:pt idx="2624">
                  <c:v>0.4</c:v>
                </c:pt>
                <c:pt idx="2625">
                  <c:v>0.4</c:v>
                </c:pt>
                <c:pt idx="2626">
                  <c:v>0.4</c:v>
                </c:pt>
                <c:pt idx="2627">
                  <c:v>0.40001999999999999</c:v>
                </c:pt>
                <c:pt idx="2628">
                  <c:v>0.40001999999999999</c:v>
                </c:pt>
                <c:pt idx="2629">
                  <c:v>0.40001999999999999</c:v>
                </c:pt>
                <c:pt idx="2630">
                  <c:v>0.40001999999999999</c:v>
                </c:pt>
                <c:pt idx="2631">
                  <c:v>0.40001999999999999</c:v>
                </c:pt>
                <c:pt idx="2632">
                  <c:v>0.40001999999999999</c:v>
                </c:pt>
                <c:pt idx="2633">
                  <c:v>0.40000999999999998</c:v>
                </c:pt>
                <c:pt idx="2634">
                  <c:v>0.40000999999999998</c:v>
                </c:pt>
                <c:pt idx="2635">
                  <c:v>0.40000999999999998</c:v>
                </c:pt>
                <c:pt idx="2636">
                  <c:v>0.4</c:v>
                </c:pt>
                <c:pt idx="2637">
                  <c:v>0.4</c:v>
                </c:pt>
                <c:pt idx="2638">
                  <c:v>0.4</c:v>
                </c:pt>
                <c:pt idx="2639">
                  <c:v>0.4</c:v>
                </c:pt>
                <c:pt idx="2640">
                  <c:v>0.39999000000000001</c:v>
                </c:pt>
                <c:pt idx="2641">
                  <c:v>0.39999000000000001</c:v>
                </c:pt>
                <c:pt idx="2642">
                  <c:v>0.39999000000000001</c:v>
                </c:pt>
                <c:pt idx="2643">
                  <c:v>0.39999000000000001</c:v>
                </c:pt>
                <c:pt idx="2644">
                  <c:v>0.39999000000000001</c:v>
                </c:pt>
                <c:pt idx="2645">
                  <c:v>0.39999000000000001</c:v>
                </c:pt>
                <c:pt idx="2646">
                  <c:v>0.39999000000000001</c:v>
                </c:pt>
                <c:pt idx="2647">
                  <c:v>0.39999000000000001</c:v>
                </c:pt>
                <c:pt idx="2648">
                  <c:v>0.39999000000000001</c:v>
                </c:pt>
                <c:pt idx="2649">
                  <c:v>0.39999000000000001</c:v>
                </c:pt>
                <c:pt idx="2650">
                  <c:v>0.4</c:v>
                </c:pt>
                <c:pt idx="2651">
                  <c:v>0.4</c:v>
                </c:pt>
                <c:pt idx="2652">
                  <c:v>0.4</c:v>
                </c:pt>
                <c:pt idx="2653">
                  <c:v>0.4</c:v>
                </c:pt>
                <c:pt idx="2654">
                  <c:v>0.4</c:v>
                </c:pt>
                <c:pt idx="2655">
                  <c:v>0.4</c:v>
                </c:pt>
                <c:pt idx="2656">
                  <c:v>0.40001999999999999</c:v>
                </c:pt>
                <c:pt idx="2657">
                  <c:v>0.40001999999999999</c:v>
                </c:pt>
                <c:pt idx="2658">
                  <c:v>0.40001999999999999</c:v>
                </c:pt>
                <c:pt idx="2659">
                  <c:v>0.4</c:v>
                </c:pt>
                <c:pt idx="2660">
                  <c:v>0.4</c:v>
                </c:pt>
                <c:pt idx="2661">
                  <c:v>0.4</c:v>
                </c:pt>
                <c:pt idx="2662">
                  <c:v>0.4</c:v>
                </c:pt>
                <c:pt idx="2663">
                  <c:v>0.40000999999999998</c:v>
                </c:pt>
                <c:pt idx="2664">
                  <c:v>0.40000999999999998</c:v>
                </c:pt>
                <c:pt idx="2665">
                  <c:v>0.40000999999999998</c:v>
                </c:pt>
                <c:pt idx="2666">
                  <c:v>0.39999000000000001</c:v>
                </c:pt>
                <c:pt idx="2667">
                  <c:v>0.39999000000000001</c:v>
                </c:pt>
                <c:pt idx="2668">
                  <c:v>0.39999000000000001</c:v>
                </c:pt>
                <c:pt idx="2669">
                  <c:v>0.40001999999999999</c:v>
                </c:pt>
                <c:pt idx="2670">
                  <c:v>0.40001999999999999</c:v>
                </c:pt>
                <c:pt idx="2671">
                  <c:v>0.40001999999999999</c:v>
                </c:pt>
                <c:pt idx="2672">
                  <c:v>0.40001999999999999</c:v>
                </c:pt>
                <c:pt idx="2673">
                  <c:v>0.40000999999999998</c:v>
                </c:pt>
                <c:pt idx="2674">
                  <c:v>0.40000999999999998</c:v>
                </c:pt>
                <c:pt idx="2675">
                  <c:v>0.40000999999999998</c:v>
                </c:pt>
                <c:pt idx="2676">
                  <c:v>0.39999000000000001</c:v>
                </c:pt>
                <c:pt idx="2677">
                  <c:v>0.39999000000000001</c:v>
                </c:pt>
                <c:pt idx="2678">
                  <c:v>0.39999000000000001</c:v>
                </c:pt>
                <c:pt idx="2679">
                  <c:v>0.40000999999999998</c:v>
                </c:pt>
                <c:pt idx="2680">
                  <c:v>0.40000999999999998</c:v>
                </c:pt>
                <c:pt idx="2681">
                  <c:v>0.40000999999999998</c:v>
                </c:pt>
                <c:pt idx="2682">
                  <c:v>0.4</c:v>
                </c:pt>
                <c:pt idx="2683">
                  <c:v>0.4</c:v>
                </c:pt>
                <c:pt idx="2684">
                  <c:v>0.4</c:v>
                </c:pt>
                <c:pt idx="2685">
                  <c:v>0.4</c:v>
                </c:pt>
                <c:pt idx="2686">
                  <c:v>0.4</c:v>
                </c:pt>
                <c:pt idx="2687">
                  <c:v>0.4</c:v>
                </c:pt>
                <c:pt idx="2688">
                  <c:v>0.4</c:v>
                </c:pt>
                <c:pt idx="2689">
                  <c:v>0.4</c:v>
                </c:pt>
                <c:pt idx="2690">
                  <c:v>0.4</c:v>
                </c:pt>
                <c:pt idx="2691">
                  <c:v>0.4</c:v>
                </c:pt>
                <c:pt idx="2692">
                  <c:v>0.40000999999999998</c:v>
                </c:pt>
                <c:pt idx="2693">
                  <c:v>0.40000999999999998</c:v>
                </c:pt>
                <c:pt idx="2694">
                  <c:v>0.40000999999999998</c:v>
                </c:pt>
                <c:pt idx="2695">
                  <c:v>0.40000999999999998</c:v>
                </c:pt>
                <c:pt idx="2696">
                  <c:v>0.40000999999999998</c:v>
                </c:pt>
                <c:pt idx="2697">
                  <c:v>0.40000999999999998</c:v>
                </c:pt>
                <c:pt idx="2698">
                  <c:v>0.40000999999999998</c:v>
                </c:pt>
                <c:pt idx="2699">
                  <c:v>0.39999000000000001</c:v>
                </c:pt>
                <c:pt idx="2700">
                  <c:v>0.39999000000000001</c:v>
                </c:pt>
                <c:pt idx="2701">
                  <c:v>0.39999000000000001</c:v>
                </c:pt>
                <c:pt idx="2702">
                  <c:v>0.40000999999999998</c:v>
                </c:pt>
                <c:pt idx="2703">
                  <c:v>0.40000999999999998</c:v>
                </c:pt>
                <c:pt idx="2704">
                  <c:v>0.40000999999999998</c:v>
                </c:pt>
                <c:pt idx="2705">
                  <c:v>0.40000999999999998</c:v>
                </c:pt>
                <c:pt idx="2706">
                  <c:v>0.4</c:v>
                </c:pt>
                <c:pt idx="2707">
                  <c:v>0.4</c:v>
                </c:pt>
                <c:pt idx="2708">
                  <c:v>0.4</c:v>
                </c:pt>
                <c:pt idx="2709">
                  <c:v>0.40001999999999999</c:v>
                </c:pt>
                <c:pt idx="2710">
                  <c:v>0.40001999999999999</c:v>
                </c:pt>
                <c:pt idx="2711">
                  <c:v>0.40001999999999999</c:v>
                </c:pt>
                <c:pt idx="2712">
                  <c:v>0.4</c:v>
                </c:pt>
                <c:pt idx="2713">
                  <c:v>0.4</c:v>
                </c:pt>
                <c:pt idx="2714">
                  <c:v>0.4</c:v>
                </c:pt>
                <c:pt idx="2715">
                  <c:v>0.4</c:v>
                </c:pt>
                <c:pt idx="2716">
                  <c:v>0.4</c:v>
                </c:pt>
                <c:pt idx="2717">
                  <c:v>0.4</c:v>
                </c:pt>
                <c:pt idx="2718">
                  <c:v>0.4</c:v>
                </c:pt>
                <c:pt idx="2719">
                  <c:v>0.4</c:v>
                </c:pt>
                <c:pt idx="2720">
                  <c:v>0.4</c:v>
                </c:pt>
                <c:pt idx="2721">
                  <c:v>0.4</c:v>
                </c:pt>
                <c:pt idx="2722">
                  <c:v>0.40000999999999998</c:v>
                </c:pt>
                <c:pt idx="2723">
                  <c:v>0.40000999999999998</c:v>
                </c:pt>
                <c:pt idx="2724">
                  <c:v>0.40000999999999998</c:v>
                </c:pt>
                <c:pt idx="2725">
                  <c:v>0.4</c:v>
                </c:pt>
                <c:pt idx="2726">
                  <c:v>0.4</c:v>
                </c:pt>
                <c:pt idx="2727">
                  <c:v>0.4</c:v>
                </c:pt>
                <c:pt idx="2728">
                  <c:v>0.4</c:v>
                </c:pt>
                <c:pt idx="2729">
                  <c:v>0.39999000000000001</c:v>
                </c:pt>
                <c:pt idx="2730">
                  <c:v>0.39999000000000001</c:v>
                </c:pt>
                <c:pt idx="2731">
                  <c:v>0.39999000000000001</c:v>
                </c:pt>
                <c:pt idx="2732">
                  <c:v>0.39996999999999999</c:v>
                </c:pt>
                <c:pt idx="2733">
                  <c:v>0.39996999999999999</c:v>
                </c:pt>
                <c:pt idx="2734">
                  <c:v>0.39996999999999999</c:v>
                </c:pt>
                <c:pt idx="2735">
                  <c:v>0.4</c:v>
                </c:pt>
                <c:pt idx="2736">
                  <c:v>0.4</c:v>
                </c:pt>
                <c:pt idx="2737">
                  <c:v>0.4</c:v>
                </c:pt>
                <c:pt idx="2738">
                  <c:v>0.4</c:v>
                </c:pt>
                <c:pt idx="2739">
                  <c:v>0.4</c:v>
                </c:pt>
                <c:pt idx="2740">
                  <c:v>0.4</c:v>
                </c:pt>
                <c:pt idx="2741">
                  <c:v>0.4</c:v>
                </c:pt>
                <c:pt idx="2742">
                  <c:v>0.39999000000000001</c:v>
                </c:pt>
                <c:pt idx="2743">
                  <c:v>0.39999000000000001</c:v>
                </c:pt>
                <c:pt idx="2744">
                  <c:v>0.39999000000000001</c:v>
                </c:pt>
                <c:pt idx="2745">
                  <c:v>0.39998</c:v>
                </c:pt>
                <c:pt idx="2746">
                  <c:v>0.39998</c:v>
                </c:pt>
                <c:pt idx="2747">
                  <c:v>0.39998</c:v>
                </c:pt>
                <c:pt idx="2748">
                  <c:v>0.39996999999999999</c:v>
                </c:pt>
                <c:pt idx="2749">
                  <c:v>0.39996999999999999</c:v>
                </c:pt>
                <c:pt idx="2750">
                  <c:v>0.39996999999999999</c:v>
                </c:pt>
                <c:pt idx="2751">
                  <c:v>0.39996999999999999</c:v>
                </c:pt>
                <c:pt idx="2752">
                  <c:v>0.39999000000000001</c:v>
                </c:pt>
                <c:pt idx="2753">
                  <c:v>0.39999000000000001</c:v>
                </c:pt>
                <c:pt idx="2754">
                  <c:v>0.39999000000000001</c:v>
                </c:pt>
                <c:pt idx="2755">
                  <c:v>0.39999000000000001</c:v>
                </c:pt>
                <c:pt idx="2756">
                  <c:v>0.39999000000000001</c:v>
                </c:pt>
                <c:pt idx="2757">
                  <c:v>0.39999000000000001</c:v>
                </c:pt>
                <c:pt idx="2758">
                  <c:v>0.40000999999999998</c:v>
                </c:pt>
                <c:pt idx="2759">
                  <c:v>0.40000999999999998</c:v>
                </c:pt>
                <c:pt idx="2760">
                  <c:v>0.40000999999999998</c:v>
                </c:pt>
                <c:pt idx="2761">
                  <c:v>0.40000999999999998</c:v>
                </c:pt>
                <c:pt idx="2762">
                  <c:v>0.40000999999999998</c:v>
                </c:pt>
                <c:pt idx="2763">
                  <c:v>0.40000999999999998</c:v>
                </c:pt>
                <c:pt idx="2764">
                  <c:v>0.40000999999999998</c:v>
                </c:pt>
                <c:pt idx="2765">
                  <c:v>0.39998</c:v>
                </c:pt>
                <c:pt idx="2766">
                  <c:v>0.39998</c:v>
                </c:pt>
                <c:pt idx="2767">
                  <c:v>0.39998</c:v>
                </c:pt>
                <c:pt idx="2768">
                  <c:v>0.40001999999999999</c:v>
                </c:pt>
                <c:pt idx="2769">
                  <c:v>0.40001999999999999</c:v>
                </c:pt>
                <c:pt idx="2770">
                  <c:v>0.40001999999999999</c:v>
                </c:pt>
                <c:pt idx="2771">
                  <c:v>0.40517999999999998</c:v>
                </c:pt>
                <c:pt idx="2772">
                  <c:v>0.40517999999999998</c:v>
                </c:pt>
                <c:pt idx="2773">
                  <c:v>0.40517999999999998</c:v>
                </c:pt>
                <c:pt idx="2774">
                  <c:v>0.40517999999999998</c:v>
                </c:pt>
                <c:pt idx="2775">
                  <c:v>0.41914000000000001</c:v>
                </c:pt>
                <c:pt idx="2776">
                  <c:v>0.41914000000000001</c:v>
                </c:pt>
                <c:pt idx="2777">
                  <c:v>0.41914000000000001</c:v>
                </c:pt>
                <c:pt idx="2778">
                  <c:v>0.43303000000000003</c:v>
                </c:pt>
                <c:pt idx="2779">
                  <c:v>0.43303000000000003</c:v>
                </c:pt>
                <c:pt idx="2780">
                  <c:v>0.43303000000000003</c:v>
                </c:pt>
                <c:pt idx="2781">
                  <c:v>0.44694</c:v>
                </c:pt>
                <c:pt idx="2782">
                  <c:v>0.44694</c:v>
                </c:pt>
                <c:pt idx="2783">
                  <c:v>0.44694</c:v>
                </c:pt>
                <c:pt idx="2784">
                  <c:v>0.44694</c:v>
                </c:pt>
                <c:pt idx="2785">
                  <c:v>0.46101999999999999</c:v>
                </c:pt>
                <c:pt idx="2786">
                  <c:v>0.46101999999999999</c:v>
                </c:pt>
                <c:pt idx="2787">
                  <c:v>0.46101999999999999</c:v>
                </c:pt>
                <c:pt idx="2788">
                  <c:v>0.47472999999999999</c:v>
                </c:pt>
                <c:pt idx="2789">
                  <c:v>0.47472999999999999</c:v>
                </c:pt>
                <c:pt idx="2790">
                  <c:v>0.47472999999999999</c:v>
                </c:pt>
                <c:pt idx="2791">
                  <c:v>0.48845</c:v>
                </c:pt>
                <c:pt idx="2792">
                  <c:v>0.48845</c:v>
                </c:pt>
                <c:pt idx="2793">
                  <c:v>0.48845</c:v>
                </c:pt>
                <c:pt idx="2794">
                  <c:v>0.49997999999999998</c:v>
                </c:pt>
                <c:pt idx="2795">
                  <c:v>0.49997999999999998</c:v>
                </c:pt>
                <c:pt idx="2796">
                  <c:v>0.49997999999999998</c:v>
                </c:pt>
                <c:pt idx="2797">
                  <c:v>0.49997999999999998</c:v>
                </c:pt>
                <c:pt idx="2798">
                  <c:v>0.49998999999999999</c:v>
                </c:pt>
                <c:pt idx="2799">
                  <c:v>0.49998999999999999</c:v>
                </c:pt>
                <c:pt idx="2800">
                  <c:v>0.49998999999999999</c:v>
                </c:pt>
                <c:pt idx="2801">
                  <c:v>0.5</c:v>
                </c:pt>
                <c:pt idx="2802">
                  <c:v>0.5</c:v>
                </c:pt>
                <c:pt idx="2803">
                  <c:v>0.5</c:v>
                </c:pt>
                <c:pt idx="2804">
                  <c:v>0.49998999999999999</c:v>
                </c:pt>
                <c:pt idx="2805">
                  <c:v>0.49998999999999999</c:v>
                </c:pt>
                <c:pt idx="2806">
                  <c:v>0.49998999999999999</c:v>
                </c:pt>
                <c:pt idx="2807">
                  <c:v>0.49998999999999999</c:v>
                </c:pt>
                <c:pt idx="2808">
                  <c:v>0.5</c:v>
                </c:pt>
                <c:pt idx="2809">
                  <c:v>0.5</c:v>
                </c:pt>
                <c:pt idx="2810">
                  <c:v>0.5</c:v>
                </c:pt>
                <c:pt idx="2811">
                  <c:v>0.49998999999999999</c:v>
                </c:pt>
                <c:pt idx="2812">
                  <c:v>0.49998999999999999</c:v>
                </c:pt>
                <c:pt idx="2813">
                  <c:v>0.49998999999999999</c:v>
                </c:pt>
                <c:pt idx="2814">
                  <c:v>0.49997999999999998</c:v>
                </c:pt>
                <c:pt idx="2815">
                  <c:v>0.49997999999999998</c:v>
                </c:pt>
                <c:pt idx="2816">
                  <c:v>0.49997999999999998</c:v>
                </c:pt>
                <c:pt idx="2817">
                  <c:v>0.49998999999999999</c:v>
                </c:pt>
                <c:pt idx="2818">
                  <c:v>0.49998999999999999</c:v>
                </c:pt>
                <c:pt idx="2819">
                  <c:v>0.49998999999999999</c:v>
                </c:pt>
                <c:pt idx="2820">
                  <c:v>0.49998999999999999</c:v>
                </c:pt>
                <c:pt idx="2821">
                  <c:v>0.50000999999999995</c:v>
                </c:pt>
                <c:pt idx="2822">
                  <c:v>0.50000999999999995</c:v>
                </c:pt>
                <c:pt idx="2823">
                  <c:v>0.50000999999999995</c:v>
                </c:pt>
                <c:pt idx="2824">
                  <c:v>0.50000999999999995</c:v>
                </c:pt>
                <c:pt idx="2825">
                  <c:v>0.50000999999999995</c:v>
                </c:pt>
                <c:pt idx="2826">
                  <c:v>0.50000999999999995</c:v>
                </c:pt>
                <c:pt idx="2827">
                  <c:v>0.5</c:v>
                </c:pt>
                <c:pt idx="2828">
                  <c:v>0.5</c:v>
                </c:pt>
                <c:pt idx="2829">
                  <c:v>0.5</c:v>
                </c:pt>
                <c:pt idx="2830">
                  <c:v>0.5</c:v>
                </c:pt>
                <c:pt idx="2831">
                  <c:v>0.5</c:v>
                </c:pt>
                <c:pt idx="2832">
                  <c:v>0.5</c:v>
                </c:pt>
                <c:pt idx="2833">
                  <c:v>0.5</c:v>
                </c:pt>
                <c:pt idx="2834">
                  <c:v>0.49998999999999999</c:v>
                </c:pt>
                <c:pt idx="2835">
                  <c:v>0.49998999999999999</c:v>
                </c:pt>
                <c:pt idx="2836">
                  <c:v>0.49998999999999999</c:v>
                </c:pt>
                <c:pt idx="2837">
                  <c:v>0.5</c:v>
                </c:pt>
                <c:pt idx="2838">
                  <c:v>0.5</c:v>
                </c:pt>
                <c:pt idx="2839">
                  <c:v>0.5</c:v>
                </c:pt>
                <c:pt idx="2840">
                  <c:v>0.5</c:v>
                </c:pt>
                <c:pt idx="2841">
                  <c:v>0.49998999999999999</c:v>
                </c:pt>
                <c:pt idx="2842">
                  <c:v>0.49998999999999999</c:v>
                </c:pt>
                <c:pt idx="2843">
                  <c:v>0.49998999999999999</c:v>
                </c:pt>
                <c:pt idx="2844">
                  <c:v>0.5</c:v>
                </c:pt>
                <c:pt idx="2845">
                  <c:v>0.5</c:v>
                </c:pt>
                <c:pt idx="2846">
                  <c:v>0.5</c:v>
                </c:pt>
                <c:pt idx="2847">
                  <c:v>0.50000999999999995</c:v>
                </c:pt>
                <c:pt idx="2848">
                  <c:v>0.50000999999999995</c:v>
                </c:pt>
                <c:pt idx="2849">
                  <c:v>0.50000999999999995</c:v>
                </c:pt>
                <c:pt idx="2850">
                  <c:v>0.50000999999999995</c:v>
                </c:pt>
                <c:pt idx="2851">
                  <c:v>0.49998999999999999</c:v>
                </c:pt>
                <c:pt idx="2852">
                  <c:v>0.49998999999999999</c:v>
                </c:pt>
                <c:pt idx="2853">
                  <c:v>0.49998999999999999</c:v>
                </c:pt>
                <c:pt idx="2854">
                  <c:v>0.5</c:v>
                </c:pt>
                <c:pt idx="2855">
                  <c:v>0.5</c:v>
                </c:pt>
                <c:pt idx="2856">
                  <c:v>0.5</c:v>
                </c:pt>
                <c:pt idx="2857">
                  <c:v>0.50000999999999995</c:v>
                </c:pt>
                <c:pt idx="2858">
                  <c:v>0.50000999999999995</c:v>
                </c:pt>
                <c:pt idx="2859">
                  <c:v>0.50000999999999995</c:v>
                </c:pt>
                <c:pt idx="2860">
                  <c:v>0.5</c:v>
                </c:pt>
                <c:pt idx="2861">
                  <c:v>0.5</c:v>
                </c:pt>
                <c:pt idx="2862">
                  <c:v>0.5</c:v>
                </c:pt>
                <c:pt idx="2863">
                  <c:v>0.5</c:v>
                </c:pt>
                <c:pt idx="2864">
                  <c:v>0.49998999999999999</c:v>
                </c:pt>
                <c:pt idx="2865">
                  <c:v>0.49998999999999999</c:v>
                </c:pt>
                <c:pt idx="2866">
                  <c:v>0.49998999999999999</c:v>
                </c:pt>
                <c:pt idx="2867">
                  <c:v>0.5</c:v>
                </c:pt>
                <c:pt idx="2868">
                  <c:v>0.5</c:v>
                </c:pt>
                <c:pt idx="2869">
                  <c:v>0.5</c:v>
                </c:pt>
                <c:pt idx="2870">
                  <c:v>0.5</c:v>
                </c:pt>
                <c:pt idx="2871">
                  <c:v>0.5</c:v>
                </c:pt>
                <c:pt idx="2872">
                  <c:v>0.5</c:v>
                </c:pt>
                <c:pt idx="2873">
                  <c:v>0.5</c:v>
                </c:pt>
                <c:pt idx="2874">
                  <c:v>0.49998999999999999</c:v>
                </c:pt>
                <c:pt idx="2875">
                  <c:v>0.49998999999999999</c:v>
                </c:pt>
                <c:pt idx="2876">
                  <c:v>0.49998999999999999</c:v>
                </c:pt>
                <c:pt idx="2877">
                  <c:v>0.5</c:v>
                </c:pt>
                <c:pt idx="2878">
                  <c:v>0.5</c:v>
                </c:pt>
                <c:pt idx="2879">
                  <c:v>0.5</c:v>
                </c:pt>
                <c:pt idx="2880">
                  <c:v>0.5</c:v>
                </c:pt>
                <c:pt idx="2881">
                  <c:v>0.5</c:v>
                </c:pt>
                <c:pt idx="2882">
                  <c:v>0.5</c:v>
                </c:pt>
                <c:pt idx="2883">
                  <c:v>0.5</c:v>
                </c:pt>
                <c:pt idx="2884">
                  <c:v>0.50000999999999995</c:v>
                </c:pt>
                <c:pt idx="2885">
                  <c:v>0.50000999999999995</c:v>
                </c:pt>
                <c:pt idx="2886">
                  <c:v>0.50000999999999995</c:v>
                </c:pt>
                <c:pt idx="2887">
                  <c:v>0.5</c:v>
                </c:pt>
                <c:pt idx="2888">
                  <c:v>0.5</c:v>
                </c:pt>
                <c:pt idx="2889">
                  <c:v>0.5</c:v>
                </c:pt>
                <c:pt idx="2890">
                  <c:v>0.5</c:v>
                </c:pt>
                <c:pt idx="2891">
                  <c:v>0.5</c:v>
                </c:pt>
                <c:pt idx="2892">
                  <c:v>0.5</c:v>
                </c:pt>
                <c:pt idx="2893">
                  <c:v>0.50000999999999995</c:v>
                </c:pt>
                <c:pt idx="2894">
                  <c:v>0.50000999999999995</c:v>
                </c:pt>
                <c:pt idx="2895">
                  <c:v>0.50000999999999995</c:v>
                </c:pt>
                <c:pt idx="2896">
                  <c:v>0.50000999999999995</c:v>
                </c:pt>
                <c:pt idx="2897">
                  <c:v>0.50000999999999995</c:v>
                </c:pt>
                <c:pt idx="2898">
                  <c:v>0.50000999999999995</c:v>
                </c:pt>
                <c:pt idx="2899">
                  <c:v>0.50000999999999995</c:v>
                </c:pt>
                <c:pt idx="2900">
                  <c:v>0.5</c:v>
                </c:pt>
                <c:pt idx="2901">
                  <c:v>0.5</c:v>
                </c:pt>
                <c:pt idx="2902">
                  <c:v>0.5</c:v>
                </c:pt>
                <c:pt idx="2903">
                  <c:v>0.50000999999999995</c:v>
                </c:pt>
                <c:pt idx="2904">
                  <c:v>0.50000999999999995</c:v>
                </c:pt>
                <c:pt idx="2905">
                  <c:v>0.50000999999999995</c:v>
                </c:pt>
                <c:pt idx="2906">
                  <c:v>0.50000999999999995</c:v>
                </c:pt>
                <c:pt idx="2907">
                  <c:v>0.50000999999999995</c:v>
                </c:pt>
                <c:pt idx="2908">
                  <c:v>0.50000999999999995</c:v>
                </c:pt>
                <c:pt idx="2909">
                  <c:v>0.50000999999999995</c:v>
                </c:pt>
                <c:pt idx="2910">
                  <c:v>0.5</c:v>
                </c:pt>
                <c:pt idx="2911">
                  <c:v>0.5</c:v>
                </c:pt>
                <c:pt idx="2912">
                  <c:v>0.5</c:v>
                </c:pt>
                <c:pt idx="2913">
                  <c:v>0.5</c:v>
                </c:pt>
                <c:pt idx="2914">
                  <c:v>0.5</c:v>
                </c:pt>
                <c:pt idx="2915">
                  <c:v>0.5</c:v>
                </c:pt>
                <c:pt idx="2916">
                  <c:v>0.5</c:v>
                </c:pt>
                <c:pt idx="2917">
                  <c:v>0.5</c:v>
                </c:pt>
                <c:pt idx="2918">
                  <c:v>0.5</c:v>
                </c:pt>
                <c:pt idx="2919">
                  <c:v>0.5</c:v>
                </c:pt>
                <c:pt idx="2920">
                  <c:v>0.5</c:v>
                </c:pt>
                <c:pt idx="2921">
                  <c:v>0.5</c:v>
                </c:pt>
                <c:pt idx="2922">
                  <c:v>0.5</c:v>
                </c:pt>
                <c:pt idx="2923">
                  <c:v>0.5</c:v>
                </c:pt>
                <c:pt idx="2924">
                  <c:v>0.5</c:v>
                </c:pt>
                <c:pt idx="2925">
                  <c:v>0.5</c:v>
                </c:pt>
                <c:pt idx="2926">
                  <c:v>0.49997999999999998</c:v>
                </c:pt>
                <c:pt idx="2927">
                  <c:v>0.49997999999999998</c:v>
                </c:pt>
                <c:pt idx="2928">
                  <c:v>0.49997999999999998</c:v>
                </c:pt>
                <c:pt idx="2929">
                  <c:v>0.49997999999999998</c:v>
                </c:pt>
                <c:pt idx="2930">
                  <c:v>0.5</c:v>
                </c:pt>
                <c:pt idx="2931">
                  <c:v>0.5</c:v>
                </c:pt>
                <c:pt idx="2932">
                  <c:v>0.5</c:v>
                </c:pt>
                <c:pt idx="2933">
                  <c:v>0.50000999999999995</c:v>
                </c:pt>
                <c:pt idx="2934">
                  <c:v>0.50000999999999995</c:v>
                </c:pt>
                <c:pt idx="2935">
                  <c:v>0.50000999999999995</c:v>
                </c:pt>
                <c:pt idx="2936">
                  <c:v>0.5</c:v>
                </c:pt>
                <c:pt idx="2937">
                  <c:v>0.5</c:v>
                </c:pt>
                <c:pt idx="2938">
                  <c:v>0.5</c:v>
                </c:pt>
                <c:pt idx="2939">
                  <c:v>0.50002000000000002</c:v>
                </c:pt>
                <c:pt idx="2940">
                  <c:v>0.50002000000000002</c:v>
                </c:pt>
                <c:pt idx="2941">
                  <c:v>0.50002000000000002</c:v>
                </c:pt>
                <c:pt idx="2942">
                  <c:v>0.50002000000000002</c:v>
                </c:pt>
                <c:pt idx="2943">
                  <c:v>0.5</c:v>
                </c:pt>
                <c:pt idx="2944">
                  <c:v>0.5</c:v>
                </c:pt>
                <c:pt idx="2945">
                  <c:v>0.5</c:v>
                </c:pt>
                <c:pt idx="2946">
                  <c:v>0.50000999999999995</c:v>
                </c:pt>
                <c:pt idx="2947">
                  <c:v>0.50000999999999995</c:v>
                </c:pt>
                <c:pt idx="2948">
                  <c:v>0.50000999999999995</c:v>
                </c:pt>
                <c:pt idx="2949">
                  <c:v>0.49998999999999999</c:v>
                </c:pt>
                <c:pt idx="2950">
                  <c:v>0.49998999999999999</c:v>
                </c:pt>
                <c:pt idx="2951">
                  <c:v>0.49998999999999999</c:v>
                </c:pt>
                <c:pt idx="2952">
                  <c:v>0.49998999999999999</c:v>
                </c:pt>
                <c:pt idx="2953">
                  <c:v>0.5</c:v>
                </c:pt>
                <c:pt idx="2954">
                  <c:v>0.5</c:v>
                </c:pt>
                <c:pt idx="2955">
                  <c:v>0.5</c:v>
                </c:pt>
                <c:pt idx="2956">
                  <c:v>0.49997000000000003</c:v>
                </c:pt>
                <c:pt idx="2957">
                  <c:v>0.49997000000000003</c:v>
                </c:pt>
                <c:pt idx="2958">
                  <c:v>0.49997000000000003</c:v>
                </c:pt>
                <c:pt idx="2959">
                  <c:v>0.50000999999999995</c:v>
                </c:pt>
                <c:pt idx="2960">
                  <c:v>0.50000999999999995</c:v>
                </c:pt>
                <c:pt idx="2961">
                  <c:v>0.50000999999999995</c:v>
                </c:pt>
                <c:pt idx="2962">
                  <c:v>0.49998999999999999</c:v>
                </c:pt>
                <c:pt idx="2963">
                  <c:v>0.49998999999999999</c:v>
                </c:pt>
                <c:pt idx="2964">
                  <c:v>0.49998999999999999</c:v>
                </c:pt>
                <c:pt idx="2965">
                  <c:v>0.49998999999999999</c:v>
                </c:pt>
                <c:pt idx="2966">
                  <c:v>0.50000999999999995</c:v>
                </c:pt>
                <c:pt idx="2967">
                  <c:v>0.50000999999999995</c:v>
                </c:pt>
                <c:pt idx="2968">
                  <c:v>0.50000999999999995</c:v>
                </c:pt>
                <c:pt idx="2969">
                  <c:v>0.50000999999999995</c:v>
                </c:pt>
                <c:pt idx="2970">
                  <c:v>0.50000999999999995</c:v>
                </c:pt>
                <c:pt idx="2971">
                  <c:v>0.50000999999999995</c:v>
                </c:pt>
                <c:pt idx="2972">
                  <c:v>0.5</c:v>
                </c:pt>
                <c:pt idx="2973">
                  <c:v>0.5</c:v>
                </c:pt>
                <c:pt idx="2974">
                  <c:v>0.5</c:v>
                </c:pt>
                <c:pt idx="2975">
                  <c:v>0.5</c:v>
                </c:pt>
                <c:pt idx="2976">
                  <c:v>0.49998999999999999</c:v>
                </c:pt>
                <c:pt idx="2977">
                  <c:v>0.49998999999999999</c:v>
                </c:pt>
                <c:pt idx="2978">
                  <c:v>0.49998999999999999</c:v>
                </c:pt>
                <c:pt idx="2979">
                  <c:v>0.50000999999999995</c:v>
                </c:pt>
                <c:pt idx="2980">
                  <c:v>0.50000999999999995</c:v>
                </c:pt>
                <c:pt idx="2981">
                  <c:v>0.50000999999999995</c:v>
                </c:pt>
                <c:pt idx="2982">
                  <c:v>0.49998999999999999</c:v>
                </c:pt>
                <c:pt idx="2983">
                  <c:v>0.49998999999999999</c:v>
                </c:pt>
                <c:pt idx="2984">
                  <c:v>0.49998999999999999</c:v>
                </c:pt>
                <c:pt idx="2985">
                  <c:v>0.5</c:v>
                </c:pt>
                <c:pt idx="2986">
                  <c:v>0.5</c:v>
                </c:pt>
                <c:pt idx="2987">
                  <c:v>0.5</c:v>
                </c:pt>
                <c:pt idx="2988">
                  <c:v>0.5</c:v>
                </c:pt>
                <c:pt idx="2989">
                  <c:v>0.49998999999999999</c:v>
                </c:pt>
                <c:pt idx="2990">
                  <c:v>0.49998999999999999</c:v>
                </c:pt>
                <c:pt idx="2991">
                  <c:v>0.49998999999999999</c:v>
                </c:pt>
                <c:pt idx="2992">
                  <c:v>0.5</c:v>
                </c:pt>
                <c:pt idx="2993">
                  <c:v>0.5</c:v>
                </c:pt>
                <c:pt idx="2994">
                  <c:v>0.5</c:v>
                </c:pt>
                <c:pt idx="2995">
                  <c:v>0.50000999999999995</c:v>
                </c:pt>
                <c:pt idx="2996">
                  <c:v>0.50000999999999995</c:v>
                </c:pt>
                <c:pt idx="2997">
                  <c:v>0.50000999999999995</c:v>
                </c:pt>
                <c:pt idx="2998">
                  <c:v>0.50000999999999995</c:v>
                </c:pt>
                <c:pt idx="2999">
                  <c:v>0.5</c:v>
                </c:pt>
                <c:pt idx="3000">
                  <c:v>0.5</c:v>
                </c:pt>
                <c:pt idx="3001">
                  <c:v>0.5</c:v>
                </c:pt>
                <c:pt idx="3002">
                  <c:v>0.5</c:v>
                </c:pt>
                <c:pt idx="3003">
                  <c:v>0.5</c:v>
                </c:pt>
                <c:pt idx="3004">
                  <c:v>0.5</c:v>
                </c:pt>
                <c:pt idx="3005">
                  <c:v>0.49997999999999998</c:v>
                </c:pt>
                <c:pt idx="3006">
                  <c:v>0.49997999999999998</c:v>
                </c:pt>
                <c:pt idx="3007">
                  <c:v>0.49997999999999998</c:v>
                </c:pt>
                <c:pt idx="3008">
                  <c:v>0.49997999999999998</c:v>
                </c:pt>
                <c:pt idx="3009">
                  <c:v>0.50002000000000002</c:v>
                </c:pt>
                <c:pt idx="3010">
                  <c:v>0.50002000000000002</c:v>
                </c:pt>
                <c:pt idx="3011">
                  <c:v>0.50002000000000002</c:v>
                </c:pt>
                <c:pt idx="3012">
                  <c:v>0.50000999999999995</c:v>
                </c:pt>
                <c:pt idx="3013">
                  <c:v>0.50000999999999995</c:v>
                </c:pt>
                <c:pt idx="3014">
                  <c:v>0.50000999999999995</c:v>
                </c:pt>
                <c:pt idx="3015">
                  <c:v>0.49998999999999999</c:v>
                </c:pt>
                <c:pt idx="3016">
                  <c:v>0.49998999999999999</c:v>
                </c:pt>
                <c:pt idx="3017">
                  <c:v>0.49998999999999999</c:v>
                </c:pt>
                <c:pt idx="3018">
                  <c:v>0.49998999999999999</c:v>
                </c:pt>
                <c:pt idx="3019">
                  <c:v>0.49997999999999998</c:v>
                </c:pt>
                <c:pt idx="3020">
                  <c:v>0.49997999999999998</c:v>
                </c:pt>
                <c:pt idx="3021">
                  <c:v>0.49997999999999998</c:v>
                </c:pt>
                <c:pt idx="3022">
                  <c:v>0.49998999999999999</c:v>
                </c:pt>
                <c:pt idx="3023">
                  <c:v>0.49998999999999999</c:v>
                </c:pt>
                <c:pt idx="3024">
                  <c:v>0.49998999999999999</c:v>
                </c:pt>
                <c:pt idx="3025">
                  <c:v>0.49997999999999998</c:v>
                </c:pt>
                <c:pt idx="3026">
                  <c:v>0.49997999999999998</c:v>
                </c:pt>
                <c:pt idx="3027">
                  <c:v>0.49997999999999998</c:v>
                </c:pt>
                <c:pt idx="3028">
                  <c:v>0.49997999999999998</c:v>
                </c:pt>
                <c:pt idx="3029">
                  <c:v>0.49997999999999998</c:v>
                </c:pt>
                <c:pt idx="3030">
                  <c:v>0.49997999999999998</c:v>
                </c:pt>
                <c:pt idx="3031">
                  <c:v>0.49997999999999998</c:v>
                </c:pt>
                <c:pt idx="3032">
                  <c:v>0.5</c:v>
                </c:pt>
                <c:pt idx="3033">
                  <c:v>0.5</c:v>
                </c:pt>
                <c:pt idx="3034">
                  <c:v>0.5</c:v>
                </c:pt>
                <c:pt idx="3035">
                  <c:v>0.50002999999999997</c:v>
                </c:pt>
                <c:pt idx="3036">
                  <c:v>0.50002999999999997</c:v>
                </c:pt>
                <c:pt idx="3037">
                  <c:v>0.50002999999999997</c:v>
                </c:pt>
                <c:pt idx="3038">
                  <c:v>0.49998999999999999</c:v>
                </c:pt>
                <c:pt idx="3039">
                  <c:v>0.49998999999999999</c:v>
                </c:pt>
                <c:pt idx="3040">
                  <c:v>0.49998999999999999</c:v>
                </c:pt>
                <c:pt idx="3041">
                  <c:v>0.49998999999999999</c:v>
                </c:pt>
                <c:pt idx="3042">
                  <c:v>0.49997000000000003</c:v>
                </c:pt>
                <c:pt idx="3043">
                  <c:v>0.49997000000000003</c:v>
                </c:pt>
                <c:pt idx="3044">
                  <c:v>0.49997000000000003</c:v>
                </c:pt>
                <c:pt idx="3045">
                  <c:v>0.50000999999999995</c:v>
                </c:pt>
                <c:pt idx="3046">
                  <c:v>0.50000999999999995</c:v>
                </c:pt>
                <c:pt idx="3047">
                  <c:v>0.50000999999999995</c:v>
                </c:pt>
                <c:pt idx="3048">
                  <c:v>0.5</c:v>
                </c:pt>
                <c:pt idx="3049">
                  <c:v>0.5</c:v>
                </c:pt>
                <c:pt idx="3050">
                  <c:v>0.5</c:v>
                </c:pt>
                <c:pt idx="3051">
                  <c:v>0.5</c:v>
                </c:pt>
                <c:pt idx="3052">
                  <c:v>0.50000999999999995</c:v>
                </c:pt>
                <c:pt idx="3053">
                  <c:v>0.50000999999999995</c:v>
                </c:pt>
                <c:pt idx="3054">
                  <c:v>0.50000999999999995</c:v>
                </c:pt>
                <c:pt idx="3055">
                  <c:v>0.50000999999999995</c:v>
                </c:pt>
                <c:pt idx="3056">
                  <c:v>0.50000999999999995</c:v>
                </c:pt>
                <c:pt idx="3057">
                  <c:v>0.50000999999999995</c:v>
                </c:pt>
                <c:pt idx="3058">
                  <c:v>0.5</c:v>
                </c:pt>
                <c:pt idx="3059">
                  <c:v>0.5</c:v>
                </c:pt>
                <c:pt idx="3060">
                  <c:v>0.5</c:v>
                </c:pt>
                <c:pt idx="3061">
                  <c:v>0.50000999999999995</c:v>
                </c:pt>
                <c:pt idx="3062">
                  <c:v>0.50000999999999995</c:v>
                </c:pt>
                <c:pt idx="3063">
                  <c:v>0.50000999999999995</c:v>
                </c:pt>
                <c:pt idx="3064">
                  <c:v>0.50000999999999995</c:v>
                </c:pt>
                <c:pt idx="3065">
                  <c:v>0.49997999999999998</c:v>
                </c:pt>
                <c:pt idx="3066">
                  <c:v>0.49997999999999998</c:v>
                </c:pt>
                <c:pt idx="3067">
                  <c:v>0.49997999999999998</c:v>
                </c:pt>
                <c:pt idx="3068">
                  <c:v>0.49998999999999999</c:v>
                </c:pt>
                <c:pt idx="3069">
                  <c:v>0.49998999999999999</c:v>
                </c:pt>
                <c:pt idx="3070">
                  <c:v>0.49998999999999999</c:v>
                </c:pt>
                <c:pt idx="3071">
                  <c:v>0.49998999999999999</c:v>
                </c:pt>
                <c:pt idx="3072">
                  <c:v>0.49998999999999999</c:v>
                </c:pt>
                <c:pt idx="3073">
                  <c:v>0.49998999999999999</c:v>
                </c:pt>
                <c:pt idx="3074">
                  <c:v>0.49998999999999999</c:v>
                </c:pt>
                <c:pt idx="3075">
                  <c:v>0.5</c:v>
                </c:pt>
                <c:pt idx="3076">
                  <c:v>0.5</c:v>
                </c:pt>
                <c:pt idx="3077">
                  <c:v>0.5</c:v>
                </c:pt>
                <c:pt idx="3078">
                  <c:v>0.50002000000000002</c:v>
                </c:pt>
                <c:pt idx="3079">
                  <c:v>0.50002000000000002</c:v>
                </c:pt>
                <c:pt idx="3080">
                  <c:v>0.50002000000000002</c:v>
                </c:pt>
                <c:pt idx="3081">
                  <c:v>0.5</c:v>
                </c:pt>
                <c:pt idx="3082">
                  <c:v>0.5</c:v>
                </c:pt>
                <c:pt idx="3083">
                  <c:v>0.5</c:v>
                </c:pt>
                <c:pt idx="3084">
                  <c:v>0.5</c:v>
                </c:pt>
                <c:pt idx="3085">
                  <c:v>0.5</c:v>
                </c:pt>
                <c:pt idx="3086">
                  <c:v>0.5</c:v>
                </c:pt>
                <c:pt idx="3087">
                  <c:v>0.5</c:v>
                </c:pt>
                <c:pt idx="3088">
                  <c:v>0.5</c:v>
                </c:pt>
                <c:pt idx="3089">
                  <c:v>0.5</c:v>
                </c:pt>
                <c:pt idx="3090">
                  <c:v>0.5</c:v>
                </c:pt>
                <c:pt idx="3091">
                  <c:v>0.49998999999999999</c:v>
                </c:pt>
                <c:pt idx="3092">
                  <c:v>0.49998999999999999</c:v>
                </c:pt>
                <c:pt idx="3093">
                  <c:v>0.49998999999999999</c:v>
                </c:pt>
                <c:pt idx="3094">
                  <c:v>0.50000999999999995</c:v>
                </c:pt>
                <c:pt idx="3095">
                  <c:v>0.50000999999999995</c:v>
                </c:pt>
                <c:pt idx="3096">
                  <c:v>0.50000999999999995</c:v>
                </c:pt>
                <c:pt idx="3097">
                  <c:v>0.50000999999999995</c:v>
                </c:pt>
                <c:pt idx="3098">
                  <c:v>0.50002000000000002</c:v>
                </c:pt>
                <c:pt idx="3099">
                  <c:v>0.50002000000000002</c:v>
                </c:pt>
                <c:pt idx="3100">
                  <c:v>0.50002000000000002</c:v>
                </c:pt>
                <c:pt idx="3101">
                  <c:v>0.49998999999999999</c:v>
                </c:pt>
                <c:pt idx="3102">
                  <c:v>0.49998999999999999</c:v>
                </c:pt>
                <c:pt idx="3103">
                  <c:v>0.49998999999999999</c:v>
                </c:pt>
                <c:pt idx="3104">
                  <c:v>0.5</c:v>
                </c:pt>
                <c:pt idx="3105">
                  <c:v>0.5</c:v>
                </c:pt>
                <c:pt idx="3106">
                  <c:v>0.5</c:v>
                </c:pt>
                <c:pt idx="3107">
                  <c:v>0.5</c:v>
                </c:pt>
                <c:pt idx="3108">
                  <c:v>0.50002000000000002</c:v>
                </c:pt>
                <c:pt idx="3109">
                  <c:v>0.50002000000000002</c:v>
                </c:pt>
                <c:pt idx="3110">
                  <c:v>0.50002000000000002</c:v>
                </c:pt>
                <c:pt idx="3111">
                  <c:v>0.49998999999999999</c:v>
                </c:pt>
                <c:pt idx="3112">
                  <c:v>0.49998999999999999</c:v>
                </c:pt>
                <c:pt idx="3113">
                  <c:v>0.49998999999999999</c:v>
                </c:pt>
                <c:pt idx="3114">
                  <c:v>0.50002999999999997</c:v>
                </c:pt>
                <c:pt idx="3115">
                  <c:v>0.50002999999999997</c:v>
                </c:pt>
                <c:pt idx="3116">
                  <c:v>0.50002999999999997</c:v>
                </c:pt>
                <c:pt idx="3117">
                  <c:v>0.50000999999999995</c:v>
                </c:pt>
                <c:pt idx="3118">
                  <c:v>0.50000999999999995</c:v>
                </c:pt>
                <c:pt idx="3119">
                  <c:v>0.50000999999999995</c:v>
                </c:pt>
                <c:pt idx="3120">
                  <c:v>0.50000999999999995</c:v>
                </c:pt>
                <c:pt idx="3121">
                  <c:v>0.5</c:v>
                </c:pt>
                <c:pt idx="3122">
                  <c:v>0.5</c:v>
                </c:pt>
                <c:pt idx="3123">
                  <c:v>0.5</c:v>
                </c:pt>
                <c:pt idx="3124">
                  <c:v>0.5</c:v>
                </c:pt>
                <c:pt idx="3125">
                  <c:v>0.5</c:v>
                </c:pt>
                <c:pt idx="3126">
                  <c:v>0.5</c:v>
                </c:pt>
                <c:pt idx="3127">
                  <c:v>0.5</c:v>
                </c:pt>
                <c:pt idx="3128">
                  <c:v>0.5</c:v>
                </c:pt>
                <c:pt idx="3129">
                  <c:v>0.5</c:v>
                </c:pt>
                <c:pt idx="3130">
                  <c:v>0.5</c:v>
                </c:pt>
                <c:pt idx="3131">
                  <c:v>0.5</c:v>
                </c:pt>
                <c:pt idx="3132">
                  <c:v>0.5</c:v>
                </c:pt>
                <c:pt idx="3133">
                  <c:v>0.5</c:v>
                </c:pt>
                <c:pt idx="3134">
                  <c:v>0.50000999999999995</c:v>
                </c:pt>
                <c:pt idx="3135">
                  <c:v>0.50000999999999995</c:v>
                </c:pt>
                <c:pt idx="3136">
                  <c:v>0.50000999999999995</c:v>
                </c:pt>
                <c:pt idx="3137">
                  <c:v>0.50002000000000002</c:v>
                </c:pt>
                <c:pt idx="3138">
                  <c:v>0.50002000000000002</c:v>
                </c:pt>
                <c:pt idx="3139">
                  <c:v>0.50002000000000002</c:v>
                </c:pt>
                <c:pt idx="3140">
                  <c:v>0.50588</c:v>
                </c:pt>
                <c:pt idx="3141">
                  <c:v>0.50588</c:v>
                </c:pt>
                <c:pt idx="3142">
                  <c:v>0.50588</c:v>
                </c:pt>
                <c:pt idx="3143">
                  <c:v>0.50588</c:v>
                </c:pt>
                <c:pt idx="3144">
                  <c:v>0.51975000000000005</c:v>
                </c:pt>
                <c:pt idx="3145">
                  <c:v>0.51975000000000005</c:v>
                </c:pt>
                <c:pt idx="3146">
                  <c:v>0.51975000000000005</c:v>
                </c:pt>
                <c:pt idx="3147">
                  <c:v>0.53346000000000005</c:v>
                </c:pt>
                <c:pt idx="3148">
                  <c:v>0.53346000000000005</c:v>
                </c:pt>
                <c:pt idx="3149">
                  <c:v>0.53346000000000005</c:v>
                </c:pt>
                <c:pt idx="3150">
                  <c:v>0.54722000000000004</c:v>
                </c:pt>
                <c:pt idx="3151">
                  <c:v>0.54722000000000004</c:v>
                </c:pt>
                <c:pt idx="3152">
                  <c:v>0.54722000000000004</c:v>
                </c:pt>
                <c:pt idx="3153">
                  <c:v>0.54722000000000004</c:v>
                </c:pt>
                <c:pt idx="3154">
                  <c:v>0.56093000000000004</c:v>
                </c:pt>
                <c:pt idx="3155">
                  <c:v>0.56093000000000004</c:v>
                </c:pt>
                <c:pt idx="3156">
                  <c:v>0.56093000000000004</c:v>
                </c:pt>
                <c:pt idx="3157">
                  <c:v>0.57464000000000004</c:v>
                </c:pt>
                <c:pt idx="3158">
                  <c:v>0.57464000000000004</c:v>
                </c:pt>
                <c:pt idx="3159">
                  <c:v>0.57464000000000004</c:v>
                </c:pt>
                <c:pt idx="3160">
                  <c:v>0.58840000000000003</c:v>
                </c:pt>
                <c:pt idx="3161">
                  <c:v>0.58840000000000003</c:v>
                </c:pt>
                <c:pt idx="3162">
                  <c:v>0.58840000000000003</c:v>
                </c:pt>
                <c:pt idx="3163">
                  <c:v>0.60219</c:v>
                </c:pt>
                <c:pt idx="3164">
                  <c:v>0.60219</c:v>
                </c:pt>
                <c:pt idx="3165">
                  <c:v>0.60219</c:v>
                </c:pt>
                <c:pt idx="3166">
                  <c:v>0.60219</c:v>
                </c:pt>
                <c:pt idx="3167">
                  <c:v>0.60219</c:v>
                </c:pt>
                <c:pt idx="3168">
                  <c:v>0.60219</c:v>
                </c:pt>
                <c:pt idx="3169">
                  <c:v>0.60219</c:v>
                </c:pt>
                <c:pt idx="3170">
                  <c:v>0.60219</c:v>
                </c:pt>
                <c:pt idx="3171">
                  <c:v>0.60219</c:v>
                </c:pt>
                <c:pt idx="3172">
                  <c:v>0.60219</c:v>
                </c:pt>
                <c:pt idx="3173">
                  <c:v>0.60219</c:v>
                </c:pt>
                <c:pt idx="3174">
                  <c:v>0.64576999999999996</c:v>
                </c:pt>
                <c:pt idx="3175">
                  <c:v>0.64576999999999996</c:v>
                </c:pt>
                <c:pt idx="3176">
                  <c:v>0.64576999999999996</c:v>
                </c:pt>
                <c:pt idx="3177">
                  <c:v>0.65973000000000004</c:v>
                </c:pt>
                <c:pt idx="3178">
                  <c:v>0.65973000000000004</c:v>
                </c:pt>
                <c:pt idx="3179">
                  <c:v>0.65973000000000004</c:v>
                </c:pt>
                <c:pt idx="3180">
                  <c:v>0.67356000000000005</c:v>
                </c:pt>
                <c:pt idx="3181">
                  <c:v>0.67356000000000005</c:v>
                </c:pt>
                <c:pt idx="3182">
                  <c:v>0.67356000000000005</c:v>
                </c:pt>
                <c:pt idx="3183">
                  <c:v>0.68754000000000004</c:v>
                </c:pt>
                <c:pt idx="3184">
                  <c:v>0.68754000000000004</c:v>
                </c:pt>
                <c:pt idx="3185">
                  <c:v>0.68754000000000004</c:v>
                </c:pt>
                <c:pt idx="3186">
                  <c:v>0.68754000000000004</c:v>
                </c:pt>
                <c:pt idx="3187">
                  <c:v>0.69998000000000005</c:v>
                </c:pt>
                <c:pt idx="3188">
                  <c:v>0.69998000000000005</c:v>
                </c:pt>
                <c:pt idx="3189">
                  <c:v>0.69998000000000005</c:v>
                </c:pt>
                <c:pt idx="3190">
                  <c:v>0.69999</c:v>
                </c:pt>
                <c:pt idx="3191">
                  <c:v>0.69999</c:v>
                </c:pt>
                <c:pt idx="3192">
                  <c:v>0.69999</c:v>
                </c:pt>
                <c:pt idx="3193">
                  <c:v>0.7</c:v>
                </c:pt>
                <c:pt idx="3194">
                  <c:v>0.7</c:v>
                </c:pt>
                <c:pt idx="3195">
                  <c:v>0.7</c:v>
                </c:pt>
                <c:pt idx="3196">
                  <c:v>0.7</c:v>
                </c:pt>
                <c:pt idx="3197">
                  <c:v>0.69999</c:v>
                </c:pt>
                <c:pt idx="3198">
                  <c:v>0.69999</c:v>
                </c:pt>
                <c:pt idx="3199">
                  <c:v>0.69999</c:v>
                </c:pt>
                <c:pt idx="3200">
                  <c:v>0.70001999999999998</c:v>
                </c:pt>
                <c:pt idx="3201">
                  <c:v>0.70001999999999998</c:v>
                </c:pt>
                <c:pt idx="3202">
                  <c:v>0.70001999999999998</c:v>
                </c:pt>
                <c:pt idx="3203">
                  <c:v>0.7</c:v>
                </c:pt>
                <c:pt idx="3204">
                  <c:v>0.7</c:v>
                </c:pt>
                <c:pt idx="3205">
                  <c:v>0.7</c:v>
                </c:pt>
                <c:pt idx="3206">
                  <c:v>0.7</c:v>
                </c:pt>
                <c:pt idx="3207">
                  <c:v>0.70001000000000002</c:v>
                </c:pt>
                <c:pt idx="3208">
                  <c:v>0.70001000000000002</c:v>
                </c:pt>
                <c:pt idx="3209">
                  <c:v>0.70001000000000002</c:v>
                </c:pt>
                <c:pt idx="3210">
                  <c:v>0.69998000000000005</c:v>
                </c:pt>
                <c:pt idx="3211">
                  <c:v>0.69998000000000005</c:v>
                </c:pt>
                <c:pt idx="3212">
                  <c:v>0.69998000000000005</c:v>
                </c:pt>
                <c:pt idx="3213">
                  <c:v>0.7</c:v>
                </c:pt>
                <c:pt idx="3214">
                  <c:v>0.7</c:v>
                </c:pt>
                <c:pt idx="3215">
                  <c:v>0.7</c:v>
                </c:pt>
                <c:pt idx="3216">
                  <c:v>0.69998000000000005</c:v>
                </c:pt>
                <c:pt idx="3217">
                  <c:v>0.69998000000000005</c:v>
                </c:pt>
                <c:pt idx="3218">
                  <c:v>0.69998000000000005</c:v>
                </c:pt>
                <c:pt idx="3219">
                  <c:v>0.69998000000000005</c:v>
                </c:pt>
                <c:pt idx="3220">
                  <c:v>0.7</c:v>
                </c:pt>
                <c:pt idx="3221">
                  <c:v>0.7</c:v>
                </c:pt>
                <c:pt idx="3222">
                  <c:v>0.7</c:v>
                </c:pt>
                <c:pt idx="3223">
                  <c:v>0.69996999999999998</c:v>
                </c:pt>
                <c:pt idx="3224">
                  <c:v>0.69996999999999998</c:v>
                </c:pt>
                <c:pt idx="3225">
                  <c:v>0.69996999999999998</c:v>
                </c:pt>
                <c:pt idx="3226">
                  <c:v>0.7</c:v>
                </c:pt>
                <c:pt idx="3227">
                  <c:v>0.7</c:v>
                </c:pt>
                <c:pt idx="3228">
                  <c:v>0.7</c:v>
                </c:pt>
                <c:pt idx="3229">
                  <c:v>0.7</c:v>
                </c:pt>
                <c:pt idx="3230">
                  <c:v>0.70001999999999998</c:v>
                </c:pt>
                <c:pt idx="3231">
                  <c:v>0.70001999999999998</c:v>
                </c:pt>
                <c:pt idx="3232">
                  <c:v>0.70001999999999998</c:v>
                </c:pt>
                <c:pt idx="3233">
                  <c:v>0.7</c:v>
                </c:pt>
                <c:pt idx="3234">
                  <c:v>0.7</c:v>
                </c:pt>
                <c:pt idx="3235">
                  <c:v>0.7</c:v>
                </c:pt>
                <c:pt idx="3236">
                  <c:v>0.70003000000000004</c:v>
                </c:pt>
                <c:pt idx="3237">
                  <c:v>0.70003000000000004</c:v>
                </c:pt>
                <c:pt idx="3238">
                  <c:v>0.70003000000000004</c:v>
                </c:pt>
                <c:pt idx="3239">
                  <c:v>0.7</c:v>
                </c:pt>
                <c:pt idx="3240">
                  <c:v>0.7</c:v>
                </c:pt>
                <c:pt idx="3241">
                  <c:v>0.7</c:v>
                </c:pt>
                <c:pt idx="3242">
                  <c:v>0.7</c:v>
                </c:pt>
                <c:pt idx="3243">
                  <c:v>0.69999</c:v>
                </c:pt>
                <c:pt idx="3244">
                  <c:v>0.69999</c:v>
                </c:pt>
                <c:pt idx="3245">
                  <c:v>0.69999</c:v>
                </c:pt>
                <c:pt idx="3246">
                  <c:v>0.69998000000000005</c:v>
                </c:pt>
                <c:pt idx="3247">
                  <c:v>0.69998000000000005</c:v>
                </c:pt>
                <c:pt idx="3248">
                  <c:v>0.69998000000000005</c:v>
                </c:pt>
                <c:pt idx="3249">
                  <c:v>0.70001000000000002</c:v>
                </c:pt>
                <c:pt idx="3250">
                  <c:v>0.70001000000000002</c:v>
                </c:pt>
                <c:pt idx="3251">
                  <c:v>0.70001000000000002</c:v>
                </c:pt>
                <c:pt idx="3252">
                  <c:v>0.70001000000000002</c:v>
                </c:pt>
                <c:pt idx="3253">
                  <c:v>0.7</c:v>
                </c:pt>
                <c:pt idx="3254">
                  <c:v>0.7</c:v>
                </c:pt>
                <c:pt idx="3255">
                  <c:v>0.7</c:v>
                </c:pt>
                <c:pt idx="3256">
                  <c:v>0.69999</c:v>
                </c:pt>
                <c:pt idx="3257">
                  <c:v>0.69999</c:v>
                </c:pt>
                <c:pt idx="3258">
                  <c:v>0.69999</c:v>
                </c:pt>
                <c:pt idx="3259">
                  <c:v>0.70001000000000002</c:v>
                </c:pt>
                <c:pt idx="3260">
                  <c:v>0.70001000000000002</c:v>
                </c:pt>
                <c:pt idx="3261">
                  <c:v>0.70001000000000002</c:v>
                </c:pt>
                <c:pt idx="3262">
                  <c:v>0.70001000000000002</c:v>
                </c:pt>
                <c:pt idx="3263">
                  <c:v>0.70001000000000002</c:v>
                </c:pt>
                <c:pt idx="3264">
                  <c:v>0.70001000000000002</c:v>
                </c:pt>
                <c:pt idx="3265">
                  <c:v>0.70001000000000002</c:v>
                </c:pt>
                <c:pt idx="3266">
                  <c:v>0.70001999999999998</c:v>
                </c:pt>
                <c:pt idx="3267">
                  <c:v>0.70001999999999998</c:v>
                </c:pt>
                <c:pt idx="3268">
                  <c:v>0.70001999999999998</c:v>
                </c:pt>
                <c:pt idx="3269">
                  <c:v>0.70001000000000002</c:v>
                </c:pt>
                <c:pt idx="3270">
                  <c:v>0.70001000000000002</c:v>
                </c:pt>
                <c:pt idx="3271">
                  <c:v>0.70001000000000002</c:v>
                </c:pt>
                <c:pt idx="3272">
                  <c:v>0.7</c:v>
                </c:pt>
                <c:pt idx="3273">
                  <c:v>0.7</c:v>
                </c:pt>
                <c:pt idx="3274">
                  <c:v>0.7</c:v>
                </c:pt>
                <c:pt idx="3275">
                  <c:v>0.7</c:v>
                </c:pt>
                <c:pt idx="3276">
                  <c:v>0.69999</c:v>
                </c:pt>
                <c:pt idx="3277">
                  <c:v>0.69999</c:v>
                </c:pt>
                <c:pt idx="3278">
                  <c:v>0.69999</c:v>
                </c:pt>
                <c:pt idx="3279">
                  <c:v>0.7</c:v>
                </c:pt>
                <c:pt idx="3280">
                  <c:v>0.7</c:v>
                </c:pt>
                <c:pt idx="3281">
                  <c:v>0.7</c:v>
                </c:pt>
                <c:pt idx="3282">
                  <c:v>0.7</c:v>
                </c:pt>
                <c:pt idx="3283">
                  <c:v>0.7</c:v>
                </c:pt>
                <c:pt idx="3284">
                  <c:v>0.7</c:v>
                </c:pt>
                <c:pt idx="3285">
                  <c:v>0.7</c:v>
                </c:pt>
                <c:pt idx="3286">
                  <c:v>0.69998000000000005</c:v>
                </c:pt>
                <c:pt idx="3287">
                  <c:v>0.69998000000000005</c:v>
                </c:pt>
                <c:pt idx="3288">
                  <c:v>0.69998000000000005</c:v>
                </c:pt>
                <c:pt idx="3289">
                  <c:v>0.69999</c:v>
                </c:pt>
                <c:pt idx="3290">
                  <c:v>0.69999</c:v>
                </c:pt>
                <c:pt idx="3291">
                  <c:v>0.69999</c:v>
                </c:pt>
                <c:pt idx="3292">
                  <c:v>0.69999</c:v>
                </c:pt>
                <c:pt idx="3293">
                  <c:v>0.69999</c:v>
                </c:pt>
                <c:pt idx="3294">
                  <c:v>0.69999</c:v>
                </c:pt>
                <c:pt idx="3295">
                  <c:v>0.69999</c:v>
                </c:pt>
                <c:pt idx="3296">
                  <c:v>0.7</c:v>
                </c:pt>
                <c:pt idx="3297">
                  <c:v>0.7</c:v>
                </c:pt>
                <c:pt idx="3298">
                  <c:v>0.7</c:v>
                </c:pt>
                <c:pt idx="3299">
                  <c:v>0.70001000000000002</c:v>
                </c:pt>
                <c:pt idx="3300">
                  <c:v>0.70001000000000002</c:v>
                </c:pt>
                <c:pt idx="3301">
                  <c:v>0.70001000000000002</c:v>
                </c:pt>
                <c:pt idx="3302">
                  <c:v>0.70001000000000002</c:v>
                </c:pt>
                <c:pt idx="3303">
                  <c:v>0.69999</c:v>
                </c:pt>
                <c:pt idx="3304">
                  <c:v>0.69999</c:v>
                </c:pt>
                <c:pt idx="3305">
                  <c:v>0.69999</c:v>
                </c:pt>
                <c:pt idx="3306">
                  <c:v>0.69999</c:v>
                </c:pt>
                <c:pt idx="3307">
                  <c:v>0.69999</c:v>
                </c:pt>
                <c:pt idx="3308">
                  <c:v>0.69999</c:v>
                </c:pt>
                <c:pt idx="3309">
                  <c:v>0.7</c:v>
                </c:pt>
                <c:pt idx="3310">
                  <c:v>0.7</c:v>
                </c:pt>
                <c:pt idx="3311">
                  <c:v>0.7</c:v>
                </c:pt>
                <c:pt idx="3312">
                  <c:v>0.7</c:v>
                </c:pt>
                <c:pt idx="3313">
                  <c:v>0.69998000000000005</c:v>
                </c:pt>
                <c:pt idx="3314">
                  <c:v>0.69998000000000005</c:v>
                </c:pt>
                <c:pt idx="3315">
                  <c:v>0.69998000000000005</c:v>
                </c:pt>
                <c:pt idx="3316">
                  <c:v>0.69996999999999998</c:v>
                </c:pt>
                <c:pt idx="3317">
                  <c:v>0.69996999999999998</c:v>
                </c:pt>
                <c:pt idx="3318">
                  <c:v>0.69996999999999998</c:v>
                </c:pt>
                <c:pt idx="3319">
                  <c:v>0.70001000000000002</c:v>
                </c:pt>
                <c:pt idx="3320">
                  <c:v>0.70001000000000002</c:v>
                </c:pt>
                <c:pt idx="3321">
                  <c:v>0.70001000000000002</c:v>
                </c:pt>
                <c:pt idx="3322">
                  <c:v>0.70001000000000002</c:v>
                </c:pt>
                <c:pt idx="3323">
                  <c:v>0.70001000000000002</c:v>
                </c:pt>
                <c:pt idx="3324">
                  <c:v>0.70001000000000002</c:v>
                </c:pt>
                <c:pt idx="3325">
                  <c:v>0.70001000000000002</c:v>
                </c:pt>
                <c:pt idx="3326">
                  <c:v>0.69999</c:v>
                </c:pt>
                <c:pt idx="3327">
                  <c:v>0.69999</c:v>
                </c:pt>
                <c:pt idx="3328">
                  <c:v>0.69999</c:v>
                </c:pt>
                <c:pt idx="3329">
                  <c:v>0.7</c:v>
                </c:pt>
                <c:pt idx="3330">
                  <c:v>0.7</c:v>
                </c:pt>
                <c:pt idx="3331">
                  <c:v>0.7</c:v>
                </c:pt>
                <c:pt idx="3332">
                  <c:v>0.69999</c:v>
                </c:pt>
                <c:pt idx="3333">
                  <c:v>0.69999</c:v>
                </c:pt>
                <c:pt idx="3334">
                  <c:v>0.69999</c:v>
                </c:pt>
                <c:pt idx="3335">
                  <c:v>0.69999</c:v>
                </c:pt>
                <c:pt idx="3336">
                  <c:v>0.69999</c:v>
                </c:pt>
                <c:pt idx="3337">
                  <c:v>0.69999</c:v>
                </c:pt>
                <c:pt idx="3338">
                  <c:v>0.69999</c:v>
                </c:pt>
                <c:pt idx="3339">
                  <c:v>0.70001000000000002</c:v>
                </c:pt>
                <c:pt idx="3340">
                  <c:v>0.70001000000000002</c:v>
                </c:pt>
                <c:pt idx="3341">
                  <c:v>0.70001000000000002</c:v>
                </c:pt>
                <c:pt idx="3342">
                  <c:v>0.70001000000000002</c:v>
                </c:pt>
                <c:pt idx="3343">
                  <c:v>0.70001000000000002</c:v>
                </c:pt>
                <c:pt idx="3344">
                  <c:v>0.70001000000000002</c:v>
                </c:pt>
                <c:pt idx="3345">
                  <c:v>0.70001000000000002</c:v>
                </c:pt>
                <c:pt idx="3346">
                  <c:v>0.70001000000000002</c:v>
                </c:pt>
                <c:pt idx="3347">
                  <c:v>0.70001000000000002</c:v>
                </c:pt>
                <c:pt idx="3348">
                  <c:v>0.70001000000000002</c:v>
                </c:pt>
                <c:pt idx="3349">
                  <c:v>0.70001000000000002</c:v>
                </c:pt>
                <c:pt idx="3350">
                  <c:v>0.70001000000000002</c:v>
                </c:pt>
                <c:pt idx="3351">
                  <c:v>0.70001000000000002</c:v>
                </c:pt>
                <c:pt idx="3352">
                  <c:v>0.70001000000000002</c:v>
                </c:pt>
                <c:pt idx="3353">
                  <c:v>0.70001000000000002</c:v>
                </c:pt>
                <c:pt idx="3354">
                  <c:v>0.70001000000000002</c:v>
                </c:pt>
                <c:pt idx="3355">
                  <c:v>0.69999</c:v>
                </c:pt>
                <c:pt idx="3356">
                  <c:v>0.69999</c:v>
                </c:pt>
                <c:pt idx="3357">
                  <c:v>0.69999</c:v>
                </c:pt>
                <c:pt idx="3358">
                  <c:v>0.69999</c:v>
                </c:pt>
                <c:pt idx="3359">
                  <c:v>0.7</c:v>
                </c:pt>
                <c:pt idx="3360">
                  <c:v>0.7</c:v>
                </c:pt>
                <c:pt idx="3361">
                  <c:v>0.7</c:v>
                </c:pt>
                <c:pt idx="3362">
                  <c:v>0.69999</c:v>
                </c:pt>
                <c:pt idx="3363">
                  <c:v>0.69999</c:v>
                </c:pt>
                <c:pt idx="3364">
                  <c:v>0.69999</c:v>
                </c:pt>
                <c:pt idx="3365">
                  <c:v>0.69999</c:v>
                </c:pt>
                <c:pt idx="3366">
                  <c:v>0.69999</c:v>
                </c:pt>
                <c:pt idx="3367">
                  <c:v>0.69999</c:v>
                </c:pt>
                <c:pt idx="3368">
                  <c:v>0.69999</c:v>
                </c:pt>
                <c:pt idx="3369">
                  <c:v>0.7</c:v>
                </c:pt>
                <c:pt idx="3370">
                  <c:v>0.7</c:v>
                </c:pt>
                <c:pt idx="3371">
                  <c:v>0.7</c:v>
                </c:pt>
                <c:pt idx="3372">
                  <c:v>0.70001999999999998</c:v>
                </c:pt>
                <c:pt idx="3373">
                  <c:v>0.70001999999999998</c:v>
                </c:pt>
                <c:pt idx="3374">
                  <c:v>0.70001999999999998</c:v>
                </c:pt>
                <c:pt idx="3375">
                  <c:v>0.7</c:v>
                </c:pt>
                <c:pt idx="3376">
                  <c:v>0.7</c:v>
                </c:pt>
                <c:pt idx="3377">
                  <c:v>0.7</c:v>
                </c:pt>
                <c:pt idx="3378">
                  <c:v>0.69999</c:v>
                </c:pt>
                <c:pt idx="3379">
                  <c:v>0.69999</c:v>
                </c:pt>
                <c:pt idx="3380">
                  <c:v>0.69999</c:v>
                </c:pt>
                <c:pt idx="3381">
                  <c:v>0.69999</c:v>
                </c:pt>
                <c:pt idx="3382">
                  <c:v>0.69998000000000005</c:v>
                </c:pt>
                <c:pt idx="3383">
                  <c:v>0.69998000000000005</c:v>
                </c:pt>
                <c:pt idx="3384">
                  <c:v>0.69998000000000005</c:v>
                </c:pt>
                <c:pt idx="3385">
                  <c:v>0.69999</c:v>
                </c:pt>
                <c:pt idx="3386">
                  <c:v>0.69999</c:v>
                </c:pt>
                <c:pt idx="3387">
                  <c:v>0.69999</c:v>
                </c:pt>
                <c:pt idx="3388">
                  <c:v>0.69998000000000005</c:v>
                </c:pt>
                <c:pt idx="3389">
                  <c:v>0.69998000000000005</c:v>
                </c:pt>
                <c:pt idx="3390">
                  <c:v>0.69998000000000005</c:v>
                </c:pt>
                <c:pt idx="3391">
                  <c:v>0.7</c:v>
                </c:pt>
                <c:pt idx="3392">
                  <c:v>0.7</c:v>
                </c:pt>
                <c:pt idx="3393">
                  <c:v>0.7</c:v>
                </c:pt>
                <c:pt idx="3394">
                  <c:v>0.7</c:v>
                </c:pt>
                <c:pt idx="3395">
                  <c:v>0.69996999999999998</c:v>
                </c:pt>
                <c:pt idx="3396">
                  <c:v>0.69996999999999998</c:v>
                </c:pt>
                <c:pt idx="3397">
                  <c:v>0.69996999999999998</c:v>
                </c:pt>
                <c:pt idx="3398">
                  <c:v>0.69999</c:v>
                </c:pt>
                <c:pt idx="3399">
                  <c:v>0.69999</c:v>
                </c:pt>
                <c:pt idx="3400">
                  <c:v>0.69999</c:v>
                </c:pt>
                <c:pt idx="3401">
                  <c:v>0.70001000000000002</c:v>
                </c:pt>
                <c:pt idx="3402">
                  <c:v>0.70001000000000002</c:v>
                </c:pt>
                <c:pt idx="3403">
                  <c:v>0.70001000000000002</c:v>
                </c:pt>
                <c:pt idx="3404">
                  <c:v>0.70001000000000002</c:v>
                </c:pt>
                <c:pt idx="3405">
                  <c:v>0.7</c:v>
                </c:pt>
                <c:pt idx="3406">
                  <c:v>0.7</c:v>
                </c:pt>
                <c:pt idx="3407">
                  <c:v>0.7</c:v>
                </c:pt>
                <c:pt idx="3408">
                  <c:v>0.69998000000000005</c:v>
                </c:pt>
                <c:pt idx="3409">
                  <c:v>0.69998000000000005</c:v>
                </c:pt>
                <c:pt idx="3410">
                  <c:v>0.69998000000000005</c:v>
                </c:pt>
                <c:pt idx="3411">
                  <c:v>0.7</c:v>
                </c:pt>
                <c:pt idx="3412">
                  <c:v>0.7</c:v>
                </c:pt>
                <c:pt idx="3413">
                  <c:v>0.7</c:v>
                </c:pt>
                <c:pt idx="3414">
                  <c:v>0.7</c:v>
                </c:pt>
                <c:pt idx="3415">
                  <c:v>0.70001000000000002</c:v>
                </c:pt>
                <c:pt idx="3416">
                  <c:v>0.70001000000000002</c:v>
                </c:pt>
                <c:pt idx="3417">
                  <c:v>0.70001000000000002</c:v>
                </c:pt>
                <c:pt idx="3418">
                  <c:v>0.69999</c:v>
                </c:pt>
                <c:pt idx="3419">
                  <c:v>0.69999</c:v>
                </c:pt>
                <c:pt idx="3420">
                  <c:v>0.69999</c:v>
                </c:pt>
                <c:pt idx="3421">
                  <c:v>0.69999</c:v>
                </c:pt>
                <c:pt idx="3422">
                  <c:v>0.69999</c:v>
                </c:pt>
                <c:pt idx="3423">
                  <c:v>0.69999</c:v>
                </c:pt>
                <c:pt idx="3424">
                  <c:v>0.69999</c:v>
                </c:pt>
                <c:pt idx="3425">
                  <c:v>0.7</c:v>
                </c:pt>
                <c:pt idx="3426">
                  <c:v>0.7</c:v>
                </c:pt>
                <c:pt idx="3427">
                  <c:v>0.7</c:v>
                </c:pt>
                <c:pt idx="3428">
                  <c:v>0.7</c:v>
                </c:pt>
                <c:pt idx="3429">
                  <c:v>0.7</c:v>
                </c:pt>
                <c:pt idx="3430">
                  <c:v>0.7</c:v>
                </c:pt>
                <c:pt idx="3431">
                  <c:v>0.70001999999999998</c:v>
                </c:pt>
                <c:pt idx="3432">
                  <c:v>0.70001999999999998</c:v>
                </c:pt>
                <c:pt idx="3433">
                  <c:v>0.70001999999999998</c:v>
                </c:pt>
                <c:pt idx="3434">
                  <c:v>0.70001999999999998</c:v>
                </c:pt>
                <c:pt idx="3435">
                  <c:v>0.70001000000000002</c:v>
                </c:pt>
                <c:pt idx="3436">
                  <c:v>0.70001000000000002</c:v>
                </c:pt>
                <c:pt idx="3437">
                  <c:v>0.70001000000000002</c:v>
                </c:pt>
                <c:pt idx="3438">
                  <c:v>0.70001999999999998</c:v>
                </c:pt>
                <c:pt idx="3439">
                  <c:v>0.70001999999999998</c:v>
                </c:pt>
                <c:pt idx="3440">
                  <c:v>0.70001999999999998</c:v>
                </c:pt>
                <c:pt idx="3441">
                  <c:v>0.70001000000000002</c:v>
                </c:pt>
                <c:pt idx="3442">
                  <c:v>0.70001000000000002</c:v>
                </c:pt>
                <c:pt idx="3443">
                  <c:v>0.70001000000000002</c:v>
                </c:pt>
                <c:pt idx="3444">
                  <c:v>0.69999</c:v>
                </c:pt>
                <c:pt idx="3445">
                  <c:v>0.69999</c:v>
                </c:pt>
                <c:pt idx="3446">
                  <c:v>0.69999</c:v>
                </c:pt>
                <c:pt idx="3447">
                  <c:v>0.69999</c:v>
                </c:pt>
                <c:pt idx="3448">
                  <c:v>0.70001999999999998</c:v>
                </c:pt>
                <c:pt idx="3449">
                  <c:v>0.70001999999999998</c:v>
                </c:pt>
                <c:pt idx="3450">
                  <c:v>0.70001999999999998</c:v>
                </c:pt>
                <c:pt idx="3451">
                  <c:v>0.69999</c:v>
                </c:pt>
                <c:pt idx="3452">
                  <c:v>0.69999</c:v>
                </c:pt>
                <c:pt idx="3453">
                  <c:v>0.69999</c:v>
                </c:pt>
                <c:pt idx="3454">
                  <c:v>0.69999</c:v>
                </c:pt>
                <c:pt idx="3455">
                  <c:v>0.69999</c:v>
                </c:pt>
                <c:pt idx="3456">
                  <c:v>0.69999</c:v>
                </c:pt>
                <c:pt idx="3457">
                  <c:v>0.69999</c:v>
                </c:pt>
                <c:pt idx="3458">
                  <c:v>0.69996000000000003</c:v>
                </c:pt>
                <c:pt idx="3459">
                  <c:v>0.69996000000000003</c:v>
                </c:pt>
                <c:pt idx="3460">
                  <c:v>0.69996000000000003</c:v>
                </c:pt>
                <c:pt idx="3461">
                  <c:v>0.7</c:v>
                </c:pt>
                <c:pt idx="3462">
                  <c:v>0.7</c:v>
                </c:pt>
                <c:pt idx="3463">
                  <c:v>0.7</c:v>
                </c:pt>
                <c:pt idx="3464">
                  <c:v>0.7</c:v>
                </c:pt>
                <c:pt idx="3465">
                  <c:v>0.7</c:v>
                </c:pt>
                <c:pt idx="3466">
                  <c:v>0.7</c:v>
                </c:pt>
                <c:pt idx="3467">
                  <c:v>0.69998000000000005</c:v>
                </c:pt>
                <c:pt idx="3468">
                  <c:v>0.69998000000000005</c:v>
                </c:pt>
                <c:pt idx="3469">
                  <c:v>0.69998000000000005</c:v>
                </c:pt>
                <c:pt idx="3470">
                  <c:v>0.69998000000000005</c:v>
                </c:pt>
                <c:pt idx="3471">
                  <c:v>0.70001000000000002</c:v>
                </c:pt>
                <c:pt idx="3472">
                  <c:v>0.70001000000000002</c:v>
                </c:pt>
                <c:pt idx="3473">
                  <c:v>0.70001000000000002</c:v>
                </c:pt>
                <c:pt idx="3474">
                  <c:v>0.69999</c:v>
                </c:pt>
                <c:pt idx="3475">
                  <c:v>0.69999</c:v>
                </c:pt>
                <c:pt idx="3476">
                  <c:v>0.69999</c:v>
                </c:pt>
                <c:pt idx="3477">
                  <c:v>0.69998000000000005</c:v>
                </c:pt>
                <c:pt idx="3478">
                  <c:v>0.69998000000000005</c:v>
                </c:pt>
                <c:pt idx="3479">
                  <c:v>0.69998000000000005</c:v>
                </c:pt>
                <c:pt idx="3480">
                  <c:v>0.69998000000000005</c:v>
                </c:pt>
                <c:pt idx="3481">
                  <c:v>0.70001000000000002</c:v>
                </c:pt>
                <c:pt idx="3482">
                  <c:v>0.70001000000000002</c:v>
                </c:pt>
                <c:pt idx="3483">
                  <c:v>0.70001000000000002</c:v>
                </c:pt>
                <c:pt idx="3484">
                  <c:v>0.7</c:v>
                </c:pt>
                <c:pt idx="3485">
                  <c:v>0.7</c:v>
                </c:pt>
                <c:pt idx="3486">
                  <c:v>0.7</c:v>
                </c:pt>
                <c:pt idx="3487">
                  <c:v>0.69996999999999998</c:v>
                </c:pt>
                <c:pt idx="3488">
                  <c:v>0.69996999999999998</c:v>
                </c:pt>
                <c:pt idx="3489">
                  <c:v>0.69996999999999998</c:v>
                </c:pt>
                <c:pt idx="3490">
                  <c:v>0.69996999999999998</c:v>
                </c:pt>
                <c:pt idx="3491">
                  <c:v>0.69999</c:v>
                </c:pt>
                <c:pt idx="3492">
                  <c:v>0.69999</c:v>
                </c:pt>
                <c:pt idx="3493">
                  <c:v>0.69999</c:v>
                </c:pt>
                <c:pt idx="3494">
                  <c:v>0.69999</c:v>
                </c:pt>
                <c:pt idx="3495">
                  <c:v>0.69999</c:v>
                </c:pt>
                <c:pt idx="3496">
                  <c:v>0.69999</c:v>
                </c:pt>
                <c:pt idx="3497">
                  <c:v>0.7</c:v>
                </c:pt>
                <c:pt idx="3498">
                  <c:v>0.7</c:v>
                </c:pt>
                <c:pt idx="3499">
                  <c:v>0.7</c:v>
                </c:pt>
                <c:pt idx="3500">
                  <c:v>0.7</c:v>
                </c:pt>
                <c:pt idx="3501">
                  <c:v>0.69996999999999998</c:v>
                </c:pt>
                <c:pt idx="3502">
                  <c:v>0.69996999999999998</c:v>
                </c:pt>
                <c:pt idx="3503">
                  <c:v>0.69996999999999998</c:v>
                </c:pt>
                <c:pt idx="3504">
                  <c:v>0.7</c:v>
                </c:pt>
                <c:pt idx="3505">
                  <c:v>0.7</c:v>
                </c:pt>
                <c:pt idx="3506">
                  <c:v>0.7</c:v>
                </c:pt>
                <c:pt idx="3507">
                  <c:v>0.70001000000000002</c:v>
                </c:pt>
                <c:pt idx="3508">
                  <c:v>0.70001000000000002</c:v>
                </c:pt>
                <c:pt idx="3509">
                  <c:v>0.70001000000000002</c:v>
                </c:pt>
                <c:pt idx="3510">
                  <c:v>0.70001000000000002</c:v>
                </c:pt>
                <c:pt idx="3511">
                  <c:v>0.69999</c:v>
                </c:pt>
                <c:pt idx="3512">
                  <c:v>0.69999</c:v>
                </c:pt>
                <c:pt idx="3513">
                  <c:v>0.69999</c:v>
                </c:pt>
                <c:pt idx="3514">
                  <c:v>0.70001000000000002</c:v>
                </c:pt>
                <c:pt idx="3515">
                  <c:v>0.70001000000000002</c:v>
                </c:pt>
                <c:pt idx="3516">
                  <c:v>0.70001000000000002</c:v>
                </c:pt>
                <c:pt idx="3517">
                  <c:v>0.69998000000000005</c:v>
                </c:pt>
                <c:pt idx="3518">
                  <c:v>0.69998000000000005</c:v>
                </c:pt>
                <c:pt idx="3519">
                  <c:v>0.69998000000000005</c:v>
                </c:pt>
                <c:pt idx="3520">
                  <c:v>0.70001999999999998</c:v>
                </c:pt>
                <c:pt idx="3521">
                  <c:v>0.70001999999999998</c:v>
                </c:pt>
                <c:pt idx="3522">
                  <c:v>0.70001999999999998</c:v>
                </c:pt>
                <c:pt idx="3523">
                  <c:v>0.70001999999999998</c:v>
                </c:pt>
                <c:pt idx="3524">
                  <c:v>0.69998000000000005</c:v>
                </c:pt>
                <c:pt idx="3525">
                  <c:v>0.69998000000000005</c:v>
                </c:pt>
                <c:pt idx="3526">
                  <c:v>0.69998000000000005</c:v>
                </c:pt>
                <c:pt idx="3527">
                  <c:v>0.69999</c:v>
                </c:pt>
                <c:pt idx="3528">
                  <c:v>0.69999</c:v>
                </c:pt>
                <c:pt idx="3529">
                  <c:v>0.69999</c:v>
                </c:pt>
                <c:pt idx="3530">
                  <c:v>0.70001000000000002</c:v>
                </c:pt>
                <c:pt idx="3531">
                  <c:v>0.70001000000000002</c:v>
                </c:pt>
                <c:pt idx="3532">
                  <c:v>0.70001000000000002</c:v>
                </c:pt>
                <c:pt idx="3533">
                  <c:v>0.70001000000000002</c:v>
                </c:pt>
                <c:pt idx="3534">
                  <c:v>0.69998000000000005</c:v>
                </c:pt>
                <c:pt idx="3535">
                  <c:v>0.69998000000000005</c:v>
                </c:pt>
                <c:pt idx="3536">
                  <c:v>0.69998000000000005</c:v>
                </c:pt>
                <c:pt idx="3537">
                  <c:v>0.7</c:v>
                </c:pt>
                <c:pt idx="3538">
                  <c:v>0.7</c:v>
                </c:pt>
                <c:pt idx="3539">
                  <c:v>0.7</c:v>
                </c:pt>
                <c:pt idx="3540">
                  <c:v>0.70003000000000004</c:v>
                </c:pt>
                <c:pt idx="3541">
                  <c:v>0.70003000000000004</c:v>
                </c:pt>
                <c:pt idx="3542">
                  <c:v>0.70003000000000004</c:v>
                </c:pt>
                <c:pt idx="3543">
                  <c:v>0.70003000000000004</c:v>
                </c:pt>
                <c:pt idx="3544">
                  <c:v>0.69999</c:v>
                </c:pt>
                <c:pt idx="3545">
                  <c:v>0.69999</c:v>
                </c:pt>
                <c:pt idx="3546">
                  <c:v>0.69999</c:v>
                </c:pt>
                <c:pt idx="3547">
                  <c:v>0.70001000000000002</c:v>
                </c:pt>
                <c:pt idx="3548">
                  <c:v>0.70001000000000002</c:v>
                </c:pt>
                <c:pt idx="3549">
                  <c:v>0.70001000000000002</c:v>
                </c:pt>
                <c:pt idx="3550">
                  <c:v>0.70001000000000002</c:v>
                </c:pt>
                <c:pt idx="3551">
                  <c:v>0.70001000000000002</c:v>
                </c:pt>
                <c:pt idx="3552">
                  <c:v>0.70001000000000002</c:v>
                </c:pt>
                <c:pt idx="3553">
                  <c:v>0.70001000000000002</c:v>
                </c:pt>
                <c:pt idx="3554">
                  <c:v>0.69999</c:v>
                </c:pt>
                <c:pt idx="3555">
                  <c:v>0.69999</c:v>
                </c:pt>
                <c:pt idx="3556">
                  <c:v>0.69999</c:v>
                </c:pt>
                <c:pt idx="3557">
                  <c:v>0.7</c:v>
                </c:pt>
                <c:pt idx="3558">
                  <c:v>0.7</c:v>
                </c:pt>
                <c:pt idx="3559">
                  <c:v>0.7</c:v>
                </c:pt>
                <c:pt idx="3560">
                  <c:v>0.7</c:v>
                </c:pt>
                <c:pt idx="3561">
                  <c:v>0.7</c:v>
                </c:pt>
                <c:pt idx="3562">
                  <c:v>0.7</c:v>
                </c:pt>
                <c:pt idx="3563">
                  <c:v>0.7</c:v>
                </c:pt>
                <c:pt idx="3564">
                  <c:v>0.7</c:v>
                </c:pt>
                <c:pt idx="3565">
                  <c:v>0.7</c:v>
                </c:pt>
                <c:pt idx="3566">
                  <c:v>0.7</c:v>
                </c:pt>
                <c:pt idx="3567">
                  <c:v>0.69998000000000005</c:v>
                </c:pt>
                <c:pt idx="3568">
                  <c:v>0.69998000000000005</c:v>
                </c:pt>
                <c:pt idx="3569">
                  <c:v>0.69998000000000005</c:v>
                </c:pt>
                <c:pt idx="3570">
                  <c:v>0.7</c:v>
                </c:pt>
                <c:pt idx="3571">
                  <c:v>0.7</c:v>
                </c:pt>
                <c:pt idx="3572">
                  <c:v>0.7</c:v>
                </c:pt>
                <c:pt idx="3573">
                  <c:v>0.70001000000000002</c:v>
                </c:pt>
                <c:pt idx="3574">
                  <c:v>0.70001000000000002</c:v>
                </c:pt>
                <c:pt idx="3575">
                  <c:v>0.70001000000000002</c:v>
                </c:pt>
                <c:pt idx="3576">
                  <c:v>0.70001000000000002</c:v>
                </c:pt>
                <c:pt idx="3577">
                  <c:v>0.70001000000000002</c:v>
                </c:pt>
                <c:pt idx="3578">
                  <c:v>0.70001000000000002</c:v>
                </c:pt>
                <c:pt idx="3579">
                  <c:v>0.70001000000000002</c:v>
                </c:pt>
                <c:pt idx="3580">
                  <c:v>0.7</c:v>
                </c:pt>
                <c:pt idx="3581">
                  <c:v>0.7</c:v>
                </c:pt>
                <c:pt idx="3582">
                  <c:v>0.7</c:v>
                </c:pt>
                <c:pt idx="3583">
                  <c:v>0.7</c:v>
                </c:pt>
                <c:pt idx="3584">
                  <c:v>0.7</c:v>
                </c:pt>
                <c:pt idx="3585">
                  <c:v>0.7</c:v>
                </c:pt>
                <c:pt idx="3586">
                  <c:v>0.7</c:v>
                </c:pt>
                <c:pt idx="3587">
                  <c:v>0.7</c:v>
                </c:pt>
                <c:pt idx="3588">
                  <c:v>0.7</c:v>
                </c:pt>
                <c:pt idx="3589">
                  <c:v>0.7</c:v>
                </c:pt>
                <c:pt idx="3590">
                  <c:v>0.69998000000000005</c:v>
                </c:pt>
                <c:pt idx="3591">
                  <c:v>0.69998000000000005</c:v>
                </c:pt>
                <c:pt idx="3592">
                  <c:v>0.69998000000000005</c:v>
                </c:pt>
                <c:pt idx="3593">
                  <c:v>0.70001000000000002</c:v>
                </c:pt>
                <c:pt idx="3594">
                  <c:v>0.70001000000000002</c:v>
                </c:pt>
                <c:pt idx="3595">
                  <c:v>0.70001000000000002</c:v>
                </c:pt>
                <c:pt idx="3596">
                  <c:v>0.70001000000000002</c:v>
                </c:pt>
                <c:pt idx="3597">
                  <c:v>0.69999</c:v>
                </c:pt>
                <c:pt idx="3598">
                  <c:v>0.69999</c:v>
                </c:pt>
                <c:pt idx="3599">
                  <c:v>0.69999</c:v>
                </c:pt>
                <c:pt idx="3600">
                  <c:v>0.7</c:v>
                </c:pt>
                <c:pt idx="3601">
                  <c:v>0.7</c:v>
                </c:pt>
                <c:pt idx="3602">
                  <c:v>0.7</c:v>
                </c:pt>
                <c:pt idx="3603">
                  <c:v>0.7</c:v>
                </c:pt>
                <c:pt idx="3604">
                  <c:v>0.7</c:v>
                </c:pt>
                <c:pt idx="3605">
                  <c:v>0.7</c:v>
                </c:pt>
                <c:pt idx="3606">
                  <c:v>0.69999</c:v>
                </c:pt>
                <c:pt idx="3607">
                  <c:v>0.69999</c:v>
                </c:pt>
                <c:pt idx="3608">
                  <c:v>0.69999</c:v>
                </c:pt>
                <c:pt idx="3609">
                  <c:v>0.69999</c:v>
                </c:pt>
                <c:pt idx="3610">
                  <c:v>0.70001999999999998</c:v>
                </c:pt>
                <c:pt idx="3611">
                  <c:v>0.70001999999999998</c:v>
                </c:pt>
                <c:pt idx="3612">
                  <c:v>0.70001999999999998</c:v>
                </c:pt>
                <c:pt idx="3613">
                  <c:v>0.70001000000000002</c:v>
                </c:pt>
                <c:pt idx="3614">
                  <c:v>0.70001000000000002</c:v>
                </c:pt>
                <c:pt idx="3615">
                  <c:v>0.70001000000000002</c:v>
                </c:pt>
                <c:pt idx="3616">
                  <c:v>0.69998000000000005</c:v>
                </c:pt>
                <c:pt idx="3617">
                  <c:v>0.69998000000000005</c:v>
                </c:pt>
                <c:pt idx="3618">
                  <c:v>0.69998000000000005</c:v>
                </c:pt>
                <c:pt idx="3619">
                  <c:v>0.69998000000000005</c:v>
                </c:pt>
                <c:pt idx="3620">
                  <c:v>0.7</c:v>
                </c:pt>
                <c:pt idx="3621">
                  <c:v>0.7</c:v>
                </c:pt>
                <c:pt idx="3622">
                  <c:v>0.7</c:v>
                </c:pt>
                <c:pt idx="3623">
                  <c:v>0.70001000000000002</c:v>
                </c:pt>
                <c:pt idx="3624">
                  <c:v>0.70001000000000002</c:v>
                </c:pt>
                <c:pt idx="3625">
                  <c:v>0.70001000000000002</c:v>
                </c:pt>
                <c:pt idx="3626">
                  <c:v>0.69999</c:v>
                </c:pt>
                <c:pt idx="3627">
                  <c:v>0.69999</c:v>
                </c:pt>
                <c:pt idx="3628">
                  <c:v>0.69999</c:v>
                </c:pt>
                <c:pt idx="3629">
                  <c:v>0.69999</c:v>
                </c:pt>
                <c:pt idx="3630">
                  <c:v>0.69999</c:v>
                </c:pt>
                <c:pt idx="3631">
                  <c:v>0.69999</c:v>
                </c:pt>
                <c:pt idx="3632">
                  <c:v>0.69999</c:v>
                </c:pt>
                <c:pt idx="3633">
                  <c:v>0.69998000000000005</c:v>
                </c:pt>
                <c:pt idx="3634">
                  <c:v>0.69998000000000005</c:v>
                </c:pt>
                <c:pt idx="3635">
                  <c:v>0.69998000000000005</c:v>
                </c:pt>
                <c:pt idx="3636">
                  <c:v>0.69999</c:v>
                </c:pt>
                <c:pt idx="3637">
                  <c:v>0.69999</c:v>
                </c:pt>
                <c:pt idx="3638">
                  <c:v>0.69999</c:v>
                </c:pt>
                <c:pt idx="3639">
                  <c:v>0.7</c:v>
                </c:pt>
                <c:pt idx="3640">
                  <c:v>0.7</c:v>
                </c:pt>
                <c:pt idx="3641">
                  <c:v>0.7</c:v>
                </c:pt>
                <c:pt idx="3642">
                  <c:v>0.7</c:v>
                </c:pt>
                <c:pt idx="3643">
                  <c:v>0.69999</c:v>
                </c:pt>
                <c:pt idx="3644">
                  <c:v>0.69999</c:v>
                </c:pt>
                <c:pt idx="3645">
                  <c:v>0.69999</c:v>
                </c:pt>
                <c:pt idx="3646">
                  <c:v>0.69999</c:v>
                </c:pt>
                <c:pt idx="3647">
                  <c:v>0.69999</c:v>
                </c:pt>
                <c:pt idx="3648">
                  <c:v>0.69999</c:v>
                </c:pt>
                <c:pt idx="3649">
                  <c:v>0.7</c:v>
                </c:pt>
                <c:pt idx="3650">
                  <c:v>0.7</c:v>
                </c:pt>
                <c:pt idx="3651">
                  <c:v>0.7</c:v>
                </c:pt>
                <c:pt idx="3652">
                  <c:v>0.7</c:v>
                </c:pt>
                <c:pt idx="3653">
                  <c:v>0.71189000000000002</c:v>
                </c:pt>
                <c:pt idx="3654">
                  <c:v>0.71189000000000002</c:v>
                </c:pt>
                <c:pt idx="3655">
                  <c:v>0.71189000000000002</c:v>
                </c:pt>
                <c:pt idx="3656">
                  <c:v>0.72575999999999996</c:v>
                </c:pt>
                <c:pt idx="3657">
                  <c:v>0.72575999999999996</c:v>
                </c:pt>
                <c:pt idx="3658">
                  <c:v>0.72575999999999996</c:v>
                </c:pt>
                <c:pt idx="3659">
                  <c:v>0.73973999999999995</c:v>
                </c:pt>
                <c:pt idx="3660">
                  <c:v>0.73973999999999995</c:v>
                </c:pt>
                <c:pt idx="3661">
                  <c:v>0.73973999999999995</c:v>
                </c:pt>
                <c:pt idx="3662">
                  <c:v>0.73973999999999995</c:v>
                </c:pt>
                <c:pt idx="3663">
                  <c:v>0.75370000000000004</c:v>
                </c:pt>
                <c:pt idx="3664">
                  <c:v>0.75370000000000004</c:v>
                </c:pt>
                <c:pt idx="3665">
                  <c:v>0.75370000000000004</c:v>
                </c:pt>
                <c:pt idx="3666">
                  <c:v>0.76763000000000003</c:v>
                </c:pt>
                <c:pt idx="3667">
                  <c:v>0.76763000000000003</c:v>
                </c:pt>
                <c:pt idx="3668">
                  <c:v>0.76763000000000003</c:v>
                </c:pt>
                <c:pt idx="3669">
                  <c:v>0.78154999999999997</c:v>
                </c:pt>
                <c:pt idx="3670">
                  <c:v>0.78154999999999997</c:v>
                </c:pt>
                <c:pt idx="3671">
                  <c:v>0.78154999999999997</c:v>
                </c:pt>
                <c:pt idx="3672">
                  <c:v>0.79534000000000005</c:v>
                </c:pt>
                <c:pt idx="3673">
                  <c:v>0.79534000000000005</c:v>
                </c:pt>
                <c:pt idx="3674">
                  <c:v>0.79534000000000005</c:v>
                </c:pt>
                <c:pt idx="3675">
                  <c:v>0.79534000000000005</c:v>
                </c:pt>
                <c:pt idx="3676">
                  <c:v>0.80903000000000003</c:v>
                </c:pt>
                <c:pt idx="3677">
                  <c:v>0.80903000000000003</c:v>
                </c:pt>
                <c:pt idx="3678">
                  <c:v>0.80903000000000003</c:v>
                </c:pt>
                <c:pt idx="3679">
                  <c:v>0.82282</c:v>
                </c:pt>
                <c:pt idx="3680">
                  <c:v>0.82282</c:v>
                </c:pt>
                <c:pt idx="3681">
                  <c:v>0.82282</c:v>
                </c:pt>
                <c:pt idx="3682">
                  <c:v>0.83653999999999995</c:v>
                </c:pt>
                <c:pt idx="3683">
                  <c:v>0.83653999999999995</c:v>
                </c:pt>
                <c:pt idx="3684">
                  <c:v>0.83653999999999995</c:v>
                </c:pt>
                <c:pt idx="3685">
                  <c:v>0.85026999999999997</c:v>
                </c:pt>
                <c:pt idx="3686">
                  <c:v>0.85026999999999997</c:v>
                </c:pt>
                <c:pt idx="3687">
                  <c:v>0.85026999999999997</c:v>
                </c:pt>
                <c:pt idx="3688">
                  <c:v>0.85026999999999997</c:v>
                </c:pt>
                <c:pt idx="3689">
                  <c:v>0.86399999999999999</c:v>
                </c:pt>
                <c:pt idx="3690">
                  <c:v>0.86399999999999999</c:v>
                </c:pt>
                <c:pt idx="3691">
                  <c:v>0.86399999999999999</c:v>
                </c:pt>
                <c:pt idx="3692">
                  <c:v>0.87782000000000004</c:v>
                </c:pt>
                <c:pt idx="3693">
                  <c:v>0.87782000000000004</c:v>
                </c:pt>
                <c:pt idx="3694">
                  <c:v>0.87782000000000004</c:v>
                </c:pt>
                <c:pt idx="3695">
                  <c:v>0.89171</c:v>
                </c:pt>
                <c:pt idx="3696">
                  <c:v>0.89171</c:v>
                </c:pt>
                <c:pt idx="3697">
                  <c:v>0.89171</c:v>
                </c:pt>
                <c:pt idx="3698">
                  <c:v>0.90551999999999999</c:v>
                </c:pt>
                <c:pt idx="3699">
                  <c:v>0.90551999999999999</c:v>
                </c:pt>
                <c:pt idx="3700">
                  <c:v>0.90551999999999999</c:v>
                </c:pt>
                <c:pt idx="3701">
                  <c:v>0.90551999999999999</c:v>
                </c:pt>
                <c:pt idx="3702">
                  <c:v>0.91927999999999999</c:v>
                </c:pt>
                <c:pt idx="3703">
                  <c:v>0.91927999999999999</c:v>
                </c:pt>
                <c:pt idx="3704">
                  <c:v>0.91927999999999999</c:v>
                </c:pt>
                <c:pt idx="3705">
                  <c:v>0.93301000000000001</c:v>
                </c:pt>
                <c:pt idx="3706">
                  <c:v>0.93301000000000001</c:v>
                </c:pt>
                <c:pt idx="3707">
                  <c:v>0.93301000000000001</c:v>
                </c:pt>
                <c:pt idx="3708">
                  <c:v>0.94682999999999995</c:v>
                </c:pt>
                <c:pt idx="3709">
                  <c:v>0.94682999999999995</c:v>
                </c:pt>
                <c:pt idx="3710">
                  <c:v>0.94682999999999995</c:v>
                </c:pt>
                <c:pt idx="3711">
                  <c:v>0.94682999999999995</c:v>
                </c:pt>
                <c:pt idx="3712">
                  <c:v>0.96065999999999996</c:v>
                </c:pt>
                <c:pt idx="3713">
                  <c:v>0.96065999999999996</c:v>
                </c:pt>
                <c:pt idx="3714">
                  <c:v>0.96065999999999996</c:v>
                </c:pt>
                <c:pt idx="3715">
                  <c:v>0.97482999999999997</c:v>
                </c:pt>
                <c:pt idx="3716">
                  <c:v>0.97482999999999997</c:v>
                </c:pt>
                <c:pt idx="3717">
                  <c:v>0.97482999999999997</c:v>
                </c:pt>
                <c:pt idx="3718">
                  <c:v>0.98858999999999997</c:v>
                </c:pt>
                <c:pt idx="3719">
                  <c:v>0.98858999999999997</c:v>
                </c:pt>
                <c:pt idx="3720">
                  <c:v>0.98858999999999997</c:v>
                </c:pt>
                <c:pt idx="3721">
                  <c:v>1</c:v>
                </c:pt>
                <c:pt idx="3722">
                  <c:v>1</c:v>
                </c:pt>
                <c:pt idx="3723">
                  <c:v>1</c:v>
                </c:pt>
                <c:pt idx="3724">
                  <c:v>1</c:v>
                </c:pt>
                <c:pt idx="3725">
                  <c:v>1</c:v>
                </c:pt>
                <c:pt idx="3726">
                  <c:v>1</c:v>
                </c:pt>
                <c:pt idx="3727">
                  <c:v>1</c:v>
                </c:pt>
                <c:pt idx="3728">
                  <c:v>0.99999000000000005</c:v>
                </c:pt>
                <c:pt idx="3729">
                  <c:v>0.99999000000000005</c:v>
                </c:pt>
                <c:pt idx="3730">
                  <c:v>0.99999000000000005</c:v>
                </c:pt>
                <c:pt idx="3731">
                  <c:v>0.99997000000000003</c:v>
                </c:pt>
                <c:pt idx="3732">
                  <c:v>0.99997000000000003</c:v>
                </c:pt>
                <c:pt idx="3733">
                  <c:v>0.99997000000000003</c:v>
                </c:pt>
                <c:pt idx="3734">
                  <c:v>0.99997000000000003</c:v>
                </c:pt>
                <c:pt idx="3735">
                  <c:v>1</c:v>
                </c:pt>
                <c:pt idx="3736">
                  <c:v>1</c:v>
                </c:pt>
                <c:pt idx="3737">
                  <c:v>1</c:v>
                </c:pt>
                <c:pt idx="3738">
                  <c:v>1</c:v>
                </c:pt>
                <c:pt idx="3739">
                  <c:v>1</c:v>
                </c:pt>
                <c:pt idx="3740">
                  <c:v>1</c:v>
                </c:pt>
                <c:pt idx="3741">
                  <c:v>1</c:v>
                </c:pt>
                <c:pt idx="3742">
                  <c:v>1</c:v>
                </c:pt>
                <c:pt idx="3743">
                  <c:v>1</c:v>
                </c:pt>
                <c:pt idx="3744">
                  <c:v>1</c:v>
                </c:pt>
                <c:pt idx="3745">
                  <c:v>1</c:v>
                </c:pt>
                <c:pt idx="3746">
                  <c:v>1</c:v>
                </c:pt>
                <c:pt idx="3747">
                  <c:v>1</c:v>
                </c:pt>
                <c:pt idx="3748">
                  <c:v>0.99999000000000005</c:v>
                </c:pt>
                <c:pt idx="3749">
                  <c:v>0.99999000000000005</c:v>
                </c:pt>
                <c:pt idx="3750">
                  <c:v>0.99999000000000005</c:v>
                </c:pt>
                <c:pt idx="3751">
                  <c:v>1.0000199999999999</c:v>
                </c:pt>
                <c:pt idx="3752">
                  <c:v>1.0000199999999999</c:v>
                </c:pt>
                <c:pt idx="3753">
                  <c:v>1.0000199999999999</c:v>
                </c:pt>
                <c:pt idx="3754">
                  <c:v>1</c:v>
                </c:pt>
                <c:pt idx="3755">
                  <c:v>1</c:v>
                </c:pt>
                <c:pt idx="3756">
                  <c:v>1</c:v>
                </c:pt>
                <c:pt idx="3757">
                  <c:v>1</c:v>
                </c:pt>
                <c:pt idx="3758">
                  <c:v>0.99999000000000005</c:v>
                </c:pt>
                <c:pt idx="3759">
                  <c:v>0.99999000000000005</c:v>
                </c:pt>
                <c:pt idx="3760">
                  <c:v>0.99999000000000005</c:v>
                </c:pt>
                <c:pt idx="3761">
                  <c:v>1.0000199999999999</c:v>
                </c:pt>
                <c:pt idx="3762">
                  <c:v>1.0000199999999999</c:v>
                </c:pt>
                <c:pt idx="3763">
                  <c:v>1.0000199999999999</c:v>
                </c:pt>
                <c:pt idx="3764">
                  <c:v>1</c:v>
                </c:pt>
                <c:pt idx="3765">
                  <c:v>1</c:v>
                </c:pt>
                <c:pt idx="3766">
                  <c:v>1</c:v>
                </c:pt>
                <c:pt idx="3767">
                  <c:v>1</c:v>
                </c:pt>
                <c:pt idx="3768">
                  <c:v>1.0000100000000001</c:v>
                </c:pt>
                <c:pt idx="3769">
                  <c:v>1.0000100000000001</c:v>
                </c:pt>
                <c:pt idx="3770">
                  <c:v>1.0000100000000001</c:v>
                </c:pt>
                <c:pt idx="3771">
                  <c:v>1</c:v>
                </c:pt>
                <c:pt idx="3772">
                  <c:v>1</c:v>
                </c:pt>
                <c:pt idx="3773">
                  <c:v>1</c:v>
                </c:pt>
                <c:pt idx="3774">
                  <c:v>0.99999000000000005</c:v>
                </c:pt>
                <c:pt idx="3775">
                  <c:v>0.99999000000000005</c:v>
                </c:pt>
                <c:pt idx="3776">
                  <c:v>0.99999000000000005</c:v>
                </c:pt>
                <c:pt idx="3777">
                  <c:v>0.99999000000000005</c:v>
                </c:pt>
                <c:pt idx="3778">
                  <c:v>0.99999000000000005</c:v>
                </c:pt>
                <c:pt idx="3779">
                  <c:v>0.99999000000000005</c:v>
                </c:pt>
                <c:pt idx="3780">
                  <c:v>0.99999000000000005</c:v>
                </c:pt>
                <c:pt idx="3781">
                  <c:v>1.0000100000000001</c:v>
                </c:pt>
                <c:pt idx="3782">
                  <c:v>1.0000100000000001</c:v>
                </c:pt>
                <c:pt idx="3783">
                  <c:v>1.0000100000000001</c:v>
                </c:pt>
                <c:pt idx="3784">
                  <c:v>1</c:v>
                </c:pt>
                <c:pt idx="3785">
                  <c:v>1</c:v>
                </c:pt>
                <c:pt idx="3786">
                  <c:v>1</c:v>
                </c:pt>
                <c:pt idx="3787">
                  <c:v>1</c:v>
                </c:pt>
                <c:pt idx="3788">
                  <c:v>0.99999000000000005</c:v>
                </c:pt>
                <c:pt idx="3789">
                  <c:v>0.99999000000000005</c:v>
                </c:pt>
                <c:pt idx="3790">
                  <c:v>0.99999000000000005</c:v>
                </c:pt>
                <c:pt idx="3791">
                  <c:v>0.99999000000000005</c:v>
                </c:pt>
                <c:pt idx="3792">
                  <c:v>0.99999000000000005</c:v>
                </c:pt>
                <c:pt idx="3793">
                  <c:v>0.99999000000000005</c:v>
                </c:pt>
                <c:pt idx="3794">
                  <c:v>1</c:v>
                </c:pt>
                <c:pt idx="3795">
                  <c:v>1</c:v>
                </c:pt>
                <c:pt idx="3796">
                  <c:v>1</c:v>
                </c:pt>
                <c:pt idx="3797">
                  <c:v>0.99999000000000005</c:v>
                </c:pt>
                <c:pt idx="3798">
                  <c:v>0.99999000000000005</c:v>
                </c:pt>
                <c:pt idx="3799">
                  <c:v>0.99999000000000005</c:v>
                </c:pt>
                <c:pt idx="3800">
                  <c:v>0.99999000000000005</c:v>
                </c:pt>
                <c:pt idx="3801">
                  <c:v>1.0000100000000001</c:v>
                </c:pt>
                <c:pt idx="3802">
                  <c:v>1.0000100000000001</c:v>
                </c:pt>
                <c:pt idx="3803">
                  <c:v>1.0000100000000001</c:v>
                </c:pt>
                <c:pt idx="3804">
                  <c:v>1</c:v>
                </c:pt>
                <c:pt idx="3805">
                  <c:v>1</c:v>
                </c:pt>
                <c:pt idx="3806">
                  <c:v>1</c:v>
                </c:pt>
                <c:pt idx="3807">
                  <c:v>0.99999000000000005</c:v>
                </c:pt>
                <c:pt idx="3808">
                  <c:v>0.99999000000000005</c:v>
                </c:pt>
                <c:pt idx="3809">
                  <c:v>0.99999000000000005</c:v>
                </c:pt>
                <c:pt idx="3810">
                  <c:v>0.99999000000000005</c:v>
                </c:pt>
                <c:pt idx="3811">
                  <c:v>1</c:v>
                </c:pt>
                <c:pt idx="3812">
                  <c:v>1</c:v>
                </c:pt>
                <c:pt idx="3813">
                  <c:v>1</c:v>
                </c:pt>
                <c:pt idx="3814">
                  <c:v>0.99999000000000005</c:v>
                </c:pt>
                <c:pt idx="3815">
                  <c:v>0.99999000000000005</c:v>
                </c:pt>
                <c:pt idx="3816">
                  <c:v>0.99999000000000005</c:v>
                </c:pt>
                <c:pt idx="3817">
                  <c:v>1.0000100000000001</c:v>
                </c:pt>
                <c:pt idx="3818">
                  <c:v>1.0000100000000001</c:v>
                </c:pt>
                <c:pt idx="3819">
                  <c:v>1.0000100000000001</c:v>
                </c:pt>
                <c:pt idx="3820">
                  <c:v>1.0000100000000001</c:v>
                </c:pt>
                <c:pt idx="3821">
                  <c:v>1.0000100000000001</c:v>
                </c:pt>
                <c:pt idx="3822">
                  <c:v>1.0000100000000001</c:v>
                </c:pt>
                <c:pt idx="3823">
                  <c:v>1.0000100000000001</c:v>
                </c:pt>
                <c:pt idx="3824">
                  <c:v>1.0000100000000001</c:v>
                </c:pt>
                <c:pt idx="3825">
                  <c:v>1.0000100000000001</c:v>
                </c:pt>
                <c:pt idx="3826">
                  <c:v>1.0000100000000001</c:v>
                </c:pt>
                <c:pt idx="3827">
                  <c:v>1.0000100000000001</c:v>
                </c:pt>
                <c:pt idx="3828">
                  <c:v>1.0000100000000001</c:v>
                </c:pt>
                <c:pt idx="3829">
                  <c:v>1.0000100000000001</c:v>
                </c:pt>
                <c:pt idx="3830">
                  <c:v>1.00003</c:v>
                </c:pt>
                <c:pt idx="3831">
                  <c:v>1.00003</c:v>
                </c:pt>
                <c:pt idx="3832">
                  <c:v>1.00003</c:v>
                </c:pt>
                <c:pt idx="3833">
                  <c:v>1.00003</c:v>
                </c:pt>
                <c:pt idx="3834">
                  <c:v>0.99999000000000005</c:v>
                </c:pt>
                <c:pt idx="3835">
                  <c:v>0.99999000000000005</c:v>
                </c:pt>
                <c:pt idx="3836">
                  <c:v>0.99999000000000005</c:v>
                </c:pt>
                <c:pt idx="3837">
                  <c:v>1</c:v>
                </c:pt>
                <c:pt idx="3838">
                  <c:v>1</c:v>
                </c:pt>
                <c:pt idx="3839">
                  <c:v>1</c:v>
                </c:pt>
                <c:pt idx="3840">
                  <c:v>1</c:v>
                </c:pt>
                <c:pt idx="3841">
                  <c:v>1</c:v>
                </c:pt>
                <c:pt idx="3842">
                  <c:v>1</c:v>
                </c:pt>
                <c:pt idx="3843">
                  <c:v>1</c:v>
                </c:pt>
                <c:pt idx="3844">
                  <c:v>1</c:v>
                </c:pt>
                <c:pt idx="3845">
                  <c:v>1</c:v>
                </c:pt>
                <c:pt idx="3846">
                  <c:v>1</c:v>
                </c:pt>
                <c:pt idx="3847">
                  <c:v>1</c:v>
                </c:pt>
                <c:pt idx="3848">
                  <c:v>1</c:v>
                </c:pt>
                <c:pt idx="3849">
                  <c:v>1</c:v>
                </c:pt>
                <c:pt idx="3850">
                  <c:v>1.0000100000000001</c:v>
                </c:pt>
                <c:pt idx="3851">
                  <c:v>1.0000100000000001</c:v>
                </c:pt>
                <c:pt idx="3852">
                  <c:v>1.0000100000000001</c:v>
                </c:pt>
                <c:pt idx="3853">
                  <c:v>1.0000100000000001</c:v>
                </c:pt>
                <c:pt idx="3854">
                  <c:v>1.0000100000000001</c:v>
                </c:pt>
                <c:pt idx="3855">
                  <c:v>1.0000100000000001</c:v>
                </c:pt>
                <c:pt idx="3856">
                  <c:v>1.0000100000000001</c:v>
                </c:pt>
                <c:pt idx="3857">
                  <c:v>0.99999000000000005</c:v>
                </c:pt>
                <c:pt idx="3858">
                  <c:v>0.99999000000000005</c:v>
                </c:pt>
                <c:pt idx="3859">
                  <c:v>0.99999000000000005</c:v>
                </c:pt>
                <c:pt idx="3860">
                  <c:v>1.0000199999999999</c:v>
                </c:pt>
                <c:pt idx="3861">
                  <c:v>1.0000199999999999</c:v>
                </c:pt>
                <c:pt idx="3862">
                  <c:v>1.0000199999999999</c:v>
                </c:pt>
                <c:pt idx="3863">
                  <c:v>1.0000100000000001</c:v>
                </c:pt>
                <c:pt idx="3864">
                  <c:v>1.0000100000000001</c:v>
                </c:pt>
                <c:pt idx="3865">
                  <c:v>1.0000100000000001</c:v>
                </c:pt>
                <c:pt idx="3866">
                  <c:v>1.0000100000000001</c:v>
                </c:pt>
                <c:pt idx="3867">
                  <c:v>0.99999000000000005</c:v>
                </c:pt>
                <c:pt idx="3868">
                  <c:v>0.99999000000000005</c:v>
                </c:pt>
                <c:pt idx="3869">
                  <c:v>0.99999000000000005</c:v>
                </c:pt>
                <c:pt idx="3870">
                  <c:v>1</c:v>
                </c:pt>
                <c:pt idx="3871">
                  <c:v>1</c:v>
                </c:pt>
                <c:pt idx="3872">
                  <c:v>1</c:v>
                </c:pt>
                <c:pt idx="3873">
                  <c:v>1.0000100000000001</c:v>
                </c:pt>
                <c:pt idx="3874">
                  <c:v>1.0000100000000001</c:v>
                </c:pt>
                <c:pt idx="3875">
                  <c:v>1.0000100000000001</c:v>
                </c:pt>
                <c:pt idx="3876">
                  <c:v>1.0000100000000001</c:v>
                </c:pt>
                <c:pt idx="3877">
                  <c:v>1</c:v>
                </c:pt>
                <c:pt idx="3878">
                  <c:v>1</c:v>
                </c:pt>
                <c:pt idx="3879">
                  <c:v>1</c:v>
                </c:pt>
                <c:pt idx="3880">
                  <c:v>0.99999000000000005</c:v>
                </c:pt>
                <c:pt idx="3881">
                  <c:v>0.99999000000000005</c:v>
                </c:pt>
                <c:pt idx="3882">
                  <c:v>0.99999000000000005</c:v>
                </c:pt>
                <c:pt idx="3883">
                  <c:v>1</c:v>
                </c:pt>
                <c:pt idx="3884">
                  <c:v>1</c:v>
                </c:pt>
                <c:pt idx="3885">
                  <c:v>1</c:v>
                </c:pt>
                <c:pt idx="3886">
                  <c:v>1</c:v>
                </c:pt>
                <c:pt idx="3887">
                  <c:v>0.99999000000000005</c:v>
                </c:pt>
                <c:pt idx="3888">
                  <c:v>0.99999000000000005</c:v>
                </c:pt>
                <c:pt idx="3889">
                  <c:v>0.99999000000000005</c:v>
                </c:pt>
                <c:pt idx="3890">
                  <c:v>1.0000199999999999</c:v>
                </c:pt>
                <c:pt idx="3891">
                  <c:v>1.0000199999999999</c:v>
                </c:pt>
                <c:pt idx="3892">
                  <c:v>1.0000199999999999</c:v>
                </c:pt>
                <c:pt idx="3893">
                  <c:v>1</c:v>
                </c:pt>
                <c:pt idx="3894">
                  <c:v>1</c:v>
                </c:pt>
                <c:pt idx="3895">
                  <c:v>1</c:v>
                </c:pt>
                <c:pt idx="3896">
                  <c:v>1</c:v>
                </c:pt>
                <c:pt idx="3897">
                  <c:v>1</c:v>
                </c:pt>
                <c:pt idx="3898">
                  <c:v>1</c:v>
                </c:pt>
                <c:pt idx="3899">
                  <c:v>1</c:v>
                </c:pt>
                <c:pt idx="3900">
                  <c:v>1</c:v>
                </c:pt>
                <c:pt idx="3901">
                  <c:v>1</c:v>
                </c:pt>
                <c:pt idx="3902">
                  <c:v>1</c:v>
                </c:pt>
                <c:pt idx="3903">
                  <c:v>0.99999000000000005</c:v>
                </c:pt>
                <c:pt idx="3904">
                  <c:v>0.99999000000000005</c:v>
                </c:pt>
                <c:pt idx="3905">
                  <c:v>0.99999000000000005</c:v>
                </c:pt>
                <c:pt idx="3906">
                  <c:v>1.0000199999999999</c:v>
                </c:pt>
                <c:pt idx="3907">
                  <c:v>1.0000199999999999</c:v>
                </c:pt>
                <c:pt idx="3908">
                  <c:v>1.0000199999999999</c:v>
                </c:pt>
                <c:pt idx="3909">
                  <c:v>1.0000199999999999</c:v>
                </c:pt>
                <c:pt idx="3910">
                  <c:v>1.0000199999999999</c:v>
                </c:pt>
                <c:pt idx="3911">
                  <c:v>1.0000199999999999</c:v>
                </c:pt>
                <c:pt idx="3912">
                  <c:v>1.0000199999999999</c:v>
                </c:pt>
                <c:pt idx="3913">
                  <c:v>0.99999000000000005</c:v>
                </c:pt>
                <c:pt idx="3914">
                  <c:v>0.99999000000000005</c:v>
                </c:pt>
                <c:pt idx="3915">
                  <c:v>0.99999000000000005</c:v>
                </c:pt>
                <c:pt idx="3916">
                  <c:v>0.99997999999999998</c:v>
                </c:pt>
                <c:pt idx="3917">
                  <c:v>0.99997999999999998</c:v>
                </c:pt>
                <c:pt idx="3918">
                  <c:v>0.99997999999999998</c:v>
                </c:pt>
                <c:pt idx="3919">
                  <c:v>1.0000100000000001</c:v>
                </c:pt>
                <c:pt idx="3920">
                  <c:v>1.0000100000000001</c:v>
                </c:pt>
                <c:pt idx="3921">
                  <c:v>1.0000100000000001</c:v>
                </c:pt>
                <c:pt idx="3922">
                  <c:v>1.0000100000000001</c:v>
                </c:pt>
                <c:pt idx="3923">
                  <c:v>1</c:v>
                </c:pt>
                <c:pt idx="3924">
                  <c:v>1</c:v>
                </c:pt>
                <c:pt idx="3925">
                  <c:v>1</c:v>
                </c:pt>
                <c:pt idx="3926">
                  <c:v>1</c:v>
                </c:pt>
                <c:pt idx="3927">
                  <c:v>1</c:v>
                </c:pt>
                <c:pt idx="3928">
                  <c:v>1</c:v>
                </c:pt>
                <c:pt idx="3929">
                  <c:v>1</c:v>
                </c:pt>
                <c:pt idx="3930">
                  <c:v>1</c:v>
                </c:pt>
                <c:pt idx="3931">
                  <c:v>1</c:v>
                </c:pt>
                <c:pt idx="3932">
                  <c:v>1</c:v>
                </c:pt>
                <c:pt idx="3933">
                  <c:v>0.99999000000000005</c:v>
                </c:pt>
                <c:pt idx="3934">
                  <c:v>0.99999000000000005</c:v>
                </c:pt>
                <c:pt idx="3935">
                  <c:v>0.99999000000000005</c:v>
                </c:pt>
                <c:pt idx="3936">
                  <c:v>0.99999000000000005</c:v>
                </c:pt>
                <c:pt idx="3937">
                  <c:v>0.99999000000000005</c:v>
                </c:pt>
                <c:pt idx="3938">
                  <c:v>0.99999000000000005</c:v>
                </c:pt>
                <c:pt idx="3939">
                  <c:v>1</c:v>
                </c:pt>
                <c:pt idx="3940">
                  <c:v>1</c:v>
                </c:pt>
                <c:pt idx="3941">
                  <c:v>1</c:v>
                </c:pt>
                <c:pt idx="3942">
                  <c:v>1</c:v>
                </c:pt>
                <c:pt idx="3943">
                  <c:v>1.0000100000000001</c:v>
                </c:pt>
                <c:pt idx="3944">
                  <c:v>1.0000100000000001</c:v>
                </c:pt>
                <c:pt idx="3945">
                  <c:v>1.0000100000000001</c:v>
                </c:pt>
                <c:pt idx="3946">
                  <c:v>1</c:v>
                </c:pt>
                <c:pt idx="3947">
                  <c:v>1</c:v>
                </c:pt>
                <c:pt idx="3948">
                  <c:v>1</c:v>
                </c:pt>
                <c:pt idx="3949">
                  <c:v>1.0000100000000001</c:v>
                </c:pt>
                <c:pt idx="3950">
                  <c:v>1.0000100000000001</c:v>
                </c:pt>
                <c:pt idx="3951">
                  <c:v>1.0000100000000001</c:v>
                </c:pt>
                <c:pt idx="3952">
                  <c:v>0.99999000000000005</c:v>
                </c:pt>
                <c:pt idx="3953">
                  <c:v>0.99999000000000005</c:v>
                </c:pt>
                <c:pt idx="3954">
                  <c:v>0.99999000000000005</c:v>
                </c:pt>
                <c:pt idx="3955">
                  <c:v>0.99999000000000005</c:v>
                </c:pt>
                <c:pt idx="3956">
                  <c:v>1</c:v>
                </c:pt>
                <c:pt idx="3957">
                  <c:v>1</c:v>
                </c:pt>
                <c:pt idx="3958">
                  <c:v>1</c:v>
                </c:pt>
                <c:pt idx="3959">
                  <c:v>1.0000100000000001</c:v>
                </c:pt>
                <c:pt idx="3960">
                  <c:v>1.0000100000000001</c:v>
                </c:pt>
                <c:pt idx="3961">
                  <c:v>1.0000100000000001</c:v>
                </c:pt>
                <c:pt idx="3962">
                  <c:v>0.99999000000000005</c:v>
                </c:pt>
                <c:pt idx="3963">
                  <c:v>0.99999000000000005</c:v>
                </c:pt>
                <c:pt idx="3964">
                  <c:v>0.99999000000000005</c:v>
                </c:pt>
                <c:pt idx="3965">
                  <c:v>0.99999000000000005</c:v>
                </c:pt>
                <c:pt idx="3966">
                  <c:v>0.99997999999999998</c:v>
                </c:pt>
                <c:pt idx="3967">
                  <c:v>0.99997999999999998</c:v>
                </c:pt>
                <c:pt idx="3968">
                  <c:v>0.99997999999999998</c:v>
                </c:pt>
                <c:pt idx="3969">
                  <c:v>0.99999000000000005</c:v>
                </c:pt>
                <c:pt idx="3970">
                  <c:v>0.99999000000000005</c:v>
                </c:pt>
                <c:pt idx="3971">
                  <c:v>0.99999000000000005</c:v>
                </c:pt>
                <c:pt idx="3972">
                  <c:v>0.99997999999999998</c:v>
                </c:pt>
                <c:pt idx="3973">
                  <c:v>0.99997999999999998</c:v>
                </c:pt>
                <c:pt idx="3974">
                  <c:v>0.99997999999999998</c:v>
                </c:pt>
                <c:pt idx="3975">
                  <c:v>0.99999000000000005</c:v>
                </c:pt>
                <c:pt idx="3976">
                  <c:v>0.99999000000000005</c:v>
                </c:pt>
                <c:pt idx="3977">
                  <c:v>0.99999000000000005</c:v>
                </c:pt>
                <c:pt idx="3978">
                  <c:v>0.99999000000000005</c:v>
                </c:pt>
                <c:pt idx="3979">
                  <c:v>1.0000100000000001</c:v>
                </c:pt>
                <c:pt idx="3980">
                  <c:v>1.0000100000000001</c:v>
                </c:pt>
                <c:pt idx="3981">
                  <c:v>1.0000100000000001</c:v>
                </c:pt>
                <c:pt idx="3982">
                  <c:v>0.99999000000000005</c:v>
                </c:pt>
                <c:pt idx="3983">
                  <c:v>0.99999000000000005</c:v>
                </c:pt>
                <c:pt idx="3984">
                  <c:v>0.99999000000000005</c:v>
                </c:pt>
                <c:pt idx="3985">
                  <c:v>0.99997999999999998</c:v>
                </c:pt>
                <c:pt idx="3986">
                  <c:v>0.99997999999999998</c:v>
                </c:pt>
                <c:pt idx="3987">
                  <c:v>0.99997999999999998</c:v>
                </c:pt>
                <c:pt idx="3988">
                  <c:v>0.99997999999999998</c:v>
                </c:pt>
                <c:pt idx="3989">
                  <c:v>1</c:v>
                </c:pt>
                <c:pt idx="3990">
                  <c:v>1</c:v>
                </c:pt>
                <c:pt idx="3991">
                  <c:v>1</c:v>
                </c:pt>
                <c:pt idx="3992">
                  <c:v>1.0000100000000001</c:v>
                </c:pt>
                <c:pt idx="3993">
                  <c:v>1.0000100000000001</c:v>
                </c:pt>
                <c:pt idx="3994">
                  <c:v>1.0000100000000001</c:v>
                </c:pt>
                <c:pt idx="3995">
                  <c:v>1</c:v>
                </c:pt>
                <c:pt idx="3996">
                  <c:v>1</c:v>
                </c:pt>
                <c:pt idx="3997">
                  <c:v>1</c:v>
                </c:pt>
                <c:pt idx="3998">
                  <c:v>1.0000100000000001</c:v>
                </c:pt>
                <c:pt idx="3999">
                  <c:v>1.0000100000000001</c:v>
                </c:pt>
                <c:pt idx="4000">
                  <c:v>1.0000100000000001</c:v>
                </c:pt>
                <c:pt idx="4001">
                  <c:v>1.0000100000000001</c:v>
                </c:pt>
                <c:pt idx="4002">
                  <c:v>1</c:v>
                </c:pt>
                <c:pt idx="4003">
                  <c:v>1</c:v>
                </c:pt>
                <c:pt idx="4004">
                  <c:v>1</c:v>
                </c:pt>
                <c:pt idx="4005">
                  <c:v>0.99999000000000005</c:v>
                </c:pt>
                <c:pt idx="4006">
                  <c:v>0.99999000000000005</c:v>
                </c:pt>
                <c:pt idx="4007">
                  <c:v>0.99999000000000005</c:v>
                </c:pt>
                <c:pt idx="4008">
                  <c:v>0.99999000000000005</c:v>
                </c:pt>
                <c:pt idx="4009">
                  <c:v>0.99999000000000005</c:v>
                </c:pt>
                <c:pt idx="4010">
                  <c:v>0.99999000000000005</c:v>
                </c:pt>
                <c:pt idx="4011">
                  <c:v>0.99999000000000005</c:v>
                </c:pt>
                <c:pt idx="4012">
                  <c:v>1</c:v>
                </c:pt>
                <c:pt idx="4013">
                  <c:v>1</c:v>
                </c:pt>
                <c:pt idx="4014">
                  <c:v>1</c:v>
                </c:pt>
                <c:pt idx="4015">
                  <c:v>1</c:v>
                </c:pt>
                <c:pt idx="4016">
                  <c:v>1</c:v>
                </c:pt>
                <c:pt idx="4017">
                  <c:v>1</c:v>
                </c:pt>
                <c:pt idx="4018">
                  <c:v>1</c:v>
                </c:pt>
                <c:pt idx="4019">
                  <c:v>1</c:v>
                </c:pt>
                <c:pt idx="4020">
                  <c:v>1</c:v>
                </c:pt>
                <c:pt idx="4021">
                  <c:v>1.0000100000000001</c:v>
                </c:pt>
                <c:pt idx="4022">
                  <c:v>1.0000100000000001</c:v>
                </c:pt>
                <c:pt idx="4023">
                  <c:v>1.0000100000000001</c:v>
                </c:pt>
                <c:pt idx="4024">
                  <c:v>1.0000100000000001</c:v>
                </c:pt>
                <c:pt idx="4025">
                  <c:v>0.99997999999999998</c:v>
                </c:pt>
                <c:pt idx="4026">
                  <c:v>0.99997999999999998</c:v>
                </c:pt>
                <c:pt idx="4027">
                  <c:v>0.99997999999999998</c:v>
                </c:pt>
                <c:pt idx="4028">
                  <c:v>0.99999000000000005</c:v>
                </c:pt>
                <c:pt idx="4029">
                  <c:v>0.99999000000000005</c:v>
                </c:pt>
                <c:pt idx="4030">
                  <c:v>0.99999000000000005</c:v>
                </c:pt>
                <c:pt idx="4031">
                  <c:v>0.99997999999999998</c:v>
                </c:pt>
                <c:pt idx="4032">
                  <c:v>0.99997999999999998</c:v>
                </c:pt>
                <c:pt idx="4033">
                  <c:v>0.99997999999999998</c:v>
                </c:pt>
                <c:pt idx="4034">
                  <c:v>0.99997999999999998</c:v>
                </c:pt>
                <c:pt idx="4035">
                  <c:v>0.99999000000000005</c:v>
                </c:pt>
                <c:pt idx="4036">
                  <c:v>0.99999000000000005</c:v>
                </c:pt>
                <c:pt idx="4037">
                  <c:v>0.99999000000000005</c:v>
                </c:pt>
                <c:pt idx="4038">
                  <c:v>0.99997999999999998</c:v>
                </c:pt>
                <c:pt idx="4039">
                  <c:v>0.99997999999999998</c:v>
                </c:pt>
                <c:pt idx="4040">
                  <c:v>0.99997999999999998</c:v>
                </c:pt>
                <c:pt idx="4041">
                  <c:v>0.99997999999999998</c:v>
                </c:pt>
                <c:pt idx="4042">
                  <c:v>0.99997999999999998</c:v>
                </c:pt>
                <c:pt idx="4043">
                  <c:v>0.99997999999999998</c:v>
                </c:pt>
                <c:pt idx="4044">
                  <c:v>0.99997999999999998</c:v>
                </c:pt>
                <c:pt idx="4045">
                  <c:v>0.99999000000000005</c:v>
                </c:pt>
                <c:pt idx="4046">
                  <c:v>0.99999000000000005</c:v>
                </c:pt>
                <c:pt idx="4047">
                  <c:v>0.99999000000000005</c:v>
                </c:pt>
                <c:pt idx="4048">
                  <c:v>0.99999000000000005</c:v>
                </c:pt>
                <c:pt idx="4049">
                  <c:v>0.99999000000000005</c:v>
                </c:pt>
                <c:pt idx="4050">
                  <c:v>0.99999000000000005</c:v>
                </c:pt>
                <c:pt idx="4051">
                  <c:v>0.99997000000000003</c:v>
                </c:pt>
                <c:pt idx="4052">
                  <c:v>0.99997000000000003</c:v>
                </c:pt>
                <c:pt idx="4053">
                  <c:v>0.99997000000000003</c:v>
                </c:pt>
                <c:pt idx="4054">
                  <c:v>1</c:v>
                </c:pt>
                <c:pt idx="4055">
                  <c:v>1</c:v>
                </c:pt>
                <c:pt idx="4056">
                  <c:v>1</c:v>
                </c:pt>
                <c:pt idx="4057">
                  <c:v>1</c:v>
                </c:pt>
                <c:pt idx="4058">
                  <c:v>1.0000100000000001</c:v>
                </c:pt>
                <c:pt idx="4059">
                  <c:v>1.0000100000000001</c:v>
                </c:pt>
                <c:pt idx="4060">
                  <c:v>1.0000100000000001</c:v>
                </c:pt>
                <c:pt idx="4061">
                  <c:v>0.99999000000000005</c:v>
                </c:pt>
                <c:pt idx="4062">
                  <c:v>0.99999000000000005</c:v>
                </c:pt>
                <c:pt idx="4063">
                  <c:v>0.99999000000000005</c:v>
                </c:pt>
                <c:pt idx="4064">
                  <c:v>0.99999000000000005</c:v>
                </c:pt>
                <c:pt idx="4065">
                  <c:v>0.99999000000000005</c:v>
                </c:pt>
                <c:pt idx="4066">
                  <c:v>0.99999000000000005</c:v>
                </c:pt>
                <c:pt idx="4067">
                  <c:v>0.99999000000000005</c:v>
                </c:pt>
                <c:pt idx="4068">
                  <c:v>0.99999000000000005</c:v>
                </c:pt>
                <c:pt idx="4069">
                  <c:v>0.99999000000000005</c:v>
                </c:pt>
                <c:pt idx="4070">
                  <c:v>0.99999000000000005</c:v>
                </c:pt>
                <c:pt idx="4071">
                  <c:v>1.00003</c:v>
                </c:pt>
                <c:pt idx="4072">
                  <c:v>1.00003</c:v>
                </c:pt>
                <c:pt idx="4073">
                  <c:v>1.00003</c:v>
                </c:pt>
                <c:pt idx="4074">
                  <c:v>1.0000199999999999</c:v>
                </c:pt>
                <c:pt idx="4075">
                  <c:v>1.0000199999999999</c:v>
                </c:pt>
                <c:pt idx="4076">
                  <c:v>1.0000199999999999</c:v>
                </c:pt>
                <c:pt idx="4077">
                  <c:v>1.0000100000000001</c:v>
                </c:pt>
                <c:pt idx="4078">
                  <c:v>1.0000100000000001</c:v>
                </c:pt>
                <c:pt idx="4079">
                  <c:v>1.0000100000000001</c:v>
                </c:pt>
                <c:pt idx="4080">
                  <c:v>1.0000100000000001</c:v>
                </c:pt>
                <c:pt idx="4081">
                  <c:v>1</c:v>
                </c:pt>
                <c:pt idx="4082">
                  <c:v>1</c:v>
                </c:pt>
                <c:pt idx="4083">
                  <c:v>1</c:v>
                </c:pt>
                <c:pt idx="4084">
                  <c:v>1</c:v>
                </c:pt>
                <c:pt idx="4085">
                  <c:v>1</c:v>
                </c:pt>
                <c:pt idx="4086">
                  <c:v>1</c:v>
                </c:pt>
                <c:pt idx="4087">
                  <c:v>0.99999000000000005</c:v>
                </c:pt>
                <c:pt idx="4088">
                  <c:v>0.99999000000000005</c:v>
                </c:pt>
                <c:pt idx="4089">
                  <c:v>0.99999000000000005</c:v>
                </c:pt>
                <c:pt idx="4090">
                  <c:v>0.99999000000000005</c:v>
                </c:pt>
                <c:pt idx="4091">
                  <c:v>0.99997999999999998</c:v>
                </c:pt>
                <c:pt idx="4092">
                  <c:v>0.99997999999999998</c:v>
                </c:pt>
                <c:pt idx="4093">
                  <c:v>0.99997999999999998</c:v>
                </c:pt>
                <c:pt idx="4094">
                  <c:v>1</c:v>
                </c:pt>
                <c:pt idx="4095">
                  <c:v>1</c:v>
                </c:pt>
                <c:pt idx="4096">
                  <c:v>1</c:v>
                </c:pt>
                <c:pt idx="4097">
                  <c:v>1</c:v>
                </c:pt>
                <c:pt idx="4098">
                  <c:v>1</c:v>
                </c:pt>
                <c:pt idx="4099">
                  <c:v>1</c:v>
                </c:pt>
                <c:pt idx="4100">
                  <c:v>1</c:v>
                </c:pt>
                <c:pt idx="4101">
                  <c:v>1</c:v>
                </c:pt>
                <c:pt idx="4102">
                  <c:v>1</c:v>
                </c:pt>
                <c:pt idx="4103">
                  <c:v>1</c:v>
                </c:pt>
                <c:pt idx="4104">
                  <c:v>1</c:v>
                </c:pt>
                <c:pt idx="4105">
                  <c:v>1</c:v>
                </c:pt>
                <c:pt idx="4106">
                  <c:v>1</c:v>
                </c:pt>
                <c:pt idx="4107">
                  <c:v>1</c:v>
                </c:pt>
                <c:pt idx="4108">
                  <c:v>1</c:v>
                </c:pt>
                <c:pt idx="4109">
                  <c:v>1</c:v>
                </c:pt>
                <c:pt idx="4110">
                  <c:v>1</c:v>
                </c:pt>
                <c:pt idx="4111">
                  <c:v>0.99997999999999998</c:v>
                </c:pt>
                <c:pt idx="4112">
                  <c:v>0.99997999999999998</c:v>
                </c:pt>
                <c:pt idx="4113">
                  <c:v>0.99997999999999998</c:v>
                </c:pt>
                <c:pt idx="4114">
                  <c:v>1</c:v>
                </c:pt>
                <c:pt idx="4115">
                  <c:v>1</c:v>
                </c:pt>
                <c:pt idx="4116">
                  <c:v>1</c:v>
                </c:pt>
                <c:pt idx="4117">
                  <c:v>1</c:v>
                </c:pt>
                <c:pt idx="4118">
                  <c:v>1</c:v>
                </c:pt>
                <c:pt idx="4119">
                  <c:v>1</c:v>
                </c:pt>
                <c:pt idx="4120">
                  <c:v>1</c:v>
                </c:pt>
                <c:pt idx="4121">
                  <c:v>1</c:v>
                </c:pt>
                <c:pt idx="4122">
                  <c:v>1</c:v>
                </c:pt>
                <c:pt idx="4123">
                  <c:v>1</c:v>
                </c:pt>
                <c:pt idx="4124">
                  <c:v>1.0000100000000001</c:v>
                </c:pt>
                <c:pt idx="4125">
                  <c:v>1.0000100000000001</c:v>
                </c:pt>
                <c:pt idx="4126">
                  <c:v>1.0000100000000001</c:v>
                </c:pt>
                <c:pt idx="4127">
                  <c:v>1</c:v>
                </c:pt>
                <c:pt idx="4128">
                  <c:v>1</c:v>
                </c:pt>
                <c:pt idx="4129">
                  <c:v>1</c:v>
                </c:pt>
                <c:pt idx="4130">
                  <c:v>1</c:v>
                </c:pt>
                <c:pt idx="4131">
                  <c:v>1</c:v>
                </c:pt>
                <c:pt idx="4132">
                  <c:v>1</c:v>
                </c:pt>
                <c:pt idx="4133">
                  <c:v>1</c:v>
                </c:pt>
                <c:pt idx="4134">
                  <c:v>0.99999000000000005</c:v>
                </c:pt>
                <c:pt idx="4135">
                  <c:v>0.99999000000000005</c:v>
                </c:pt>
                <c:pt idx="4136">
                  <c:v>0.99999000000000005</c:v>
                </c:pt>
                <c:pt idx="4137">
                  <c:v>0.99997000000000003</c:v>
                </c:pt>
                <c:pt idx="4138">
                  <c:v>0.99997000000000003</c:v>
                </c:pt>
                <c:pt idx="4139">
                  <c:v>0.99997000000000003</c:v>
                </c:pt>
                <c:pt idx="4140">
                  <c:v>0.99997999999999998</c:v>
                </c:pt>
                <c:pt idx="4141">
                  <c:v>0.99997999999999998</c:v>
                </c:pt>
                <c:pt idx="4142">
                  <c:v>0.99997999999999998</c:v>
                </c:pt>
                <c:pt idx="4143">
                  <c:v>0.99997999999999998</c:v>
                </c:pt>
                <c:pt idx="4144">
                  <c:v>1</c:v>
                </c:pt>
                <c:pt idx="4145">
                  <c:v>1</c:v>
                </c:pt>
                <c:pt idx="4146">
                  <c:v>1</c:v>
                </c:pt>
                <c:pt idx="4147">
                  <c:v>1.0000199999999999</c:v>
                </c:pt>
                <c:pt idx="4148">
                  <c:v>1.0000199999999999</c:v>
                </c:pt>
                <c:pt idx="4149">
                  <c:v>1.0000199999999999</c:v>
                </c:pt>
                <c:pt idx="4150">
                  <c:v>0.99999000000000005</c:v>
                </c:pt>
                <c:pt idx="4151">
                  <c:v>0.99999000000000005</c:v>
                </c:pt>
                <c:pt idx="4152">
                  <c:v>0.99999000000000005</c:v>
                </c:pt>
                <c:pt idx="4153">
                  <c:v>1</c:v>
                </c:pt>
                <c:pt idx="4154">
                  <c:v>1</c:v>
                </c:pt>
                <c:pt idx="4155">
                  <c:v>1</c:v>
                </c:pt>
                <c:pt idx="4156">
                  <c:v>1</c:v>
                </c:pt>
                <c:pt idx="4157">
                  <c:v>1</c:v>
                </c:pt>
                <c:pt idx="4158">
                  <c:v>1</c:v>
                </c:pt>
                <c:pt idx="4159">
                  <c:v>1</c:v>
                </c:pt>
                <c:pt idx="4160">
                  <c:v>1.0000199999999999</c:v>
                </c:pt>
                <c:pt idx="4161">
                  <c:v>1.0000199999999999</c:v>
                </c:pt>
                <c:pt idx="4162">
                  <c:v>1.0000199999999999</c:v>
                </c:pt>
                <c:pt idx="4163">
                  <c:v>1</c:v>
                </c:pt>
                <c:pt idx="4164">
                  <c:v>1</c:v>
                </c:pt>
                <c:pt idx="4165">
                  <c:v>1</c:v>
                </c:pt>
                <c:pt idx="4166">
                  <c:v>1</c:v>
                </c:pt>
                <c:pt idx="4167">
                  <c:v>0.99999000000000005</c:v>
                </c:pt>
                <c:pt idx="4168">
                  <c:v>0.99999000000000005</c:v>
                </c:pt>
                <c:pt idx="4169">
                  <c:v>0.99999000000000005</c:v>
                </c:pt>
                <c:pt idx="4170">
                  <c:v>0.99997999999999998</c:v>
                </c:pt>
                <c:pt idx="4171">
                  <c:v>0.99997999999999998</c:v>
                </c:pt>
                <c:pt idx="4172">
                  <c:v>0.99997999999999998</c:v>
                </c:pt>
                <c:pt idx="4173">
                  <c:v>1</c:v>
                </c:pt>
                <c:pt idx="4174">
                  <c:v>1</c:v>
                </c:pt>
                <c:pt idx="4175">
                  <c:v>1</c:v>
                </c:pt>
                <c:pt idx="4176">
                  <c:v>1</c:v>
                </c:pt>
                <c:pt idx="4177">
                  <c:v>1</c:v>
                </c:pt>
                <c:pt idx="4178">
                  <c:v>1</c:v>
                </c:pt>
                <c:pt idx="4179">
                  <c:v>1</c:v>
                </c:pt>
                <c:pt idx="4180">
                  <c:v>1.0000100000000001</c:v>
                </c:pt>
                <c:pt idx="4181">
                  <c:v>1.0000100000000001</c:v>
                </c:pt>
                <c:pt idx="4182">
                  <c:v>1.0000100000000001</c:v>
                </c:pt>
                <c:pt idx="4183">
                  <c:v>0.99999000000000005</c:v>
                </c:pt>
                <c:pt idx="4184">
                  <c:v>0.99999000000000005</c:v>
                </c:pt>
                <c:pt idx="4185">
                  <c:v>0.99999000000000005</c:v>
                </c:pt>
                <c:pt idx="4186">
                  <c:v>0.99999000000000005</c:v>
                </c:pt>
                <c:pt idx="4187">
                  <c:v>0.99999000000000005</c:v>
                </c:pt>
                <c:pt idx="4188">
                  <c:v>0.99999000000000005</c:v>
                </c:pt>
                <c:pt idx="4189">
                  <c:v>0.99999000000000005</c:v>
                </c:pt>
                <c:pt idx="4190">
                  <c:v>1</c:v>
                </c:pt>
                <c:pt idx="4191">
                  <c:v>1</c:v>
                </c:pt>
                <c:pt idx="4192">
                  <c:v>1</c:v>
                </c:pt>
                <c:pt idx="4193">
                  <c:v>1</c:v>
                </c:pt>
                <c:pt idx="4194">
                  <c:v>1</c:v>
                </c:pt>
                <c:pt idx="4195">
                  <c:v>1</c:v>
                </c:pt>
                <c:pt idx="4196">
                  <c:v>1</c:v>
                </c:pt>
                <c:pt idx="4197">
                  <c:v>1</c:v>
                </c:pt>
                <c:pt idx="4198">
                  <c:v>1</c:v>
                </c:pt>
                <c:pt idx="4199">
                  <c:v>1</c:v>
                </c:pt>
                <c:pt idx="4200">
                  <c:v>1.0000100000000001</c:v>
                </c:pt>
                <c:pt idx="4201">
                  <c:v>1.0000100000000001</c:v>
                </c:pt>
                <c:pt idx="4202">
                  <c:v>1.0000100000000001</c:v>
                </c:pt>
                <c:pt idx="4203">
                  <c:v>1.0000100000000001</c:v>
                </c:pt>
                <c:pt idx="4204">
                  <c:v>1.0000100000000001</c:v>
                </c:pt>
                <c:pt idx="4205">
                  <c:v>1.0000100000000001</c:v>
                </c:pt>
                <c:pt idx="4206">
                  <c:v>0.99999000000000005</c:v>
                </c:pt>
                <c:pt idx="4207">
                  <c:v>0.99999000000000005</c:v>
                </c:pt>
                <c:pt idx="4208">
                  <c:v>0.99999000000000005</c:v>
                </c:pt>
                <c:pt idx="4209">
                  <c:v>0.99999000000000005</c:v>
                </c:pt>
                <c:pt idx="4210">
                  <c:v>0.99999000000000005</c:v>
                </c:pt>
                <c:pt idx="4211">
                  <c:v>0.99999000000000005</c:v>
                </c:pt>
                <c:pt idx="4212">
                  <c:v>0.99999000000000005</c:v>
                </c:pt>
                <c:pt idx="4213">
                  <c:v>1.0000100000000001</c:v>
                </c:pt>
                <c:pt idx="4214">
                  <c:v>1.0000100000000001</c:v>
                </c:pt>
                <c:pt idx="4215">
                  <c:v>1.0000100000000001</c:v>
                </c:pt>
                <c:pt idx="4216">
                  <c:v>0.99999000000000005</c:v>
                </c:pt>
                <c:pt idx="4217">
                  <c:v>0.99999000000000005</c:v>
                </c:pt>
                <c:pt idx="4218">
                  <c:v>0.99999000000000005</c:v>
                </c:pt>
                <c:pt idx="4219">
                  <c:v>0.99999000000000005</c:v>
                </c:pt>
                <c:pt idx="4220">
                  <c:v>1.0000100000000001</c:v>
                </c:pt>
                <c:pt idx="4221">
                  <c:v>1.0000100000000001</c:v>
                </c:pt>
                <c:pt idx="4222">
                  <c:v>1.0000100000000001</c:v>
                </c:pt>
                <c:pt idx="4223">
                  <c:v>1.0000100000000001</c:v>
                </c:pt>
                <c:pt idx="4224">
                  <c:v>1.0000100000000001</c:v>
                </c:pt>
                <c:pt idx="4225">
                  <c:v>1.0000100000000001</c:v>
                </c:pt>
                <c:pt idx="4226">
                  <c:v>0.99999000000000005</c:v>
                </c:pt>
                <c:pt idx="4227">
                  <c:v>0.99999000000000005</c:v>
                </c:pt>
                <c:pt idx="4228">
                  <c:v>0.99999000000000005</c:v>
                </c:pt>
                <c:pt idx="4229">
                  <c:v>0.99999000000000005</c:v>
                </c:pt>
                <c:pt idx="4230">
                  <c:v>1</c:v>
                </c:pt>
                <c:pt idx="4231">
                  <c:v>1</c:v>
                </c:pt>
                <c:pt idx="4232">
                  <c:v>1</c:v>
                </c:pt>
                <c:pt idx="4233">
                  <c:v>0.99999000000000005</c:v>
                </c:pt>
                <c:pt idx="4234">
                  <c:v>0.99999000000000005</c:v>
                </c:pt>
                <c:pt idx="4235">
                  <c:v>0.99999000000000005</c:v>
                </c:pt>
                <c:pt idx="4236">
                  <c:v>1</c:v>
                </c:pt>
                <c:pt idx="4237">
                  <c:v>1</c:v>
                </c:pt>
                <c:pt idx="4238">
                  <c:v>1</c:v>
                </c:pt>
                <c:pt idx="4239">
                  <c:v>1</c:v>
                </c:pt>
                <c:pt idx="4240">
                  <c:v>1</c:v>
                </c:pt>
                <c:pt idx="4241">
                  <c:v>1</c:v>
                </c:pt>
                <c:pt idx="4242">
                  <c:v>1</c:v>
                </c:pt>
                <c:pt idx="4243">
                  <c:v>1</c:v>
                </c:pt>
                <c:pt idx="4244">
                  <c:v>1</c:v>
                </c:pt>
                <c:pt idx="4245">
                  <c:v>1</c:v>
                </c:pt>
                <c:pt idx="4246">
                  <c:v>0.99999000000000005</c:v>
                </c:pt>
                <c:pt idx="4247">
                  <c:v>0.99999000000000005</c:v>
                </c:pt>
                <c:pt idx="4248">
                  <c:v>0.99999000000000005</c:v>
                </c:pt>
                <c:pt idx="4249">
                  <c:v>0.99997999999999998</c:v>
                </c:pt>
                <c:pt idx="4250">
                  <c:v>0.99997999999999998</c:v>
                </c:pt>
                <c:pt idx="4251">
                  <c:v>0.99997999999999998</c:v>
                </c:pt>
                <c:pt idx="4252">
                  <c:v>0.99997999999999998</c:v>
                </c:pt>
                <c:pt idx="4253">
                  <c:v>0.99999000000000005</c:v>
                </c:pt>
                <c:pt idx="4254">
                  <c:v>0.99999000000000005</c:v>
                </c:pt>
                <c:pt idx="4255">
                  <c:v>0.99999000000000005</c:v>
                </c:pt>
                <c:pt idx="4256">
                  <c:v>0.99999000000000005</c:v>
                </c:pt>
                <c:pt idx="4257">
                  <c:v>0.99999000000000005</c:v>
                </c:pt>
                <c:pt idx="4258">
                  <c:v>0.99999000000000005</c:v>
                </c:pt>
                <c:pt idx="4259">
                  <c:v>1.0000100000000001</c:v>
                </c:pt>
                <c:pt idx="4260">
                  <c:v>1.0000100000000001</c:v>
                </c:pt>
                <c:pt idx="4261">
                  <c:v>1.0000100000000001</c:v>
                </c:pt>
                <c:pt idx="4262">
                  <c:v>1.0000100000000001</c:v>
                </c:pt>
                <c:pt idx="4263">
                  <c:v>0.99999000000000005</c:v>
                </c:pt>
                <c:pt idx="4264">
                  <c:v>0.99999000000000005</c:v>
                </c:pt>
                <c:pt idx="4265">
                  <c:v>0.99999000000000005</c:v>
                </c:pt>
                <c:pt idx="4266">
                  <c:v>1</c:v>
                </c:pt>
                <c:pt idx="4267">
                  <c:v>1</c:v>
                </c:pt>
                <c:pt idx="4268">
                  <c:v>1</c:v>
                </c:pt>
                <c:pt idx="4269">
                  <c:v>1</c:v>
                </c:pt>
                <c:pt idx="4270">
                  <c:v>1</c:v>
                </c:pt>
                <c:pt idx="4271">
                  <c:v>1</c:v>
                </c:pt>
                <c:pt idx="4272">
                  <c:v>1</c:v>
                </c:pt>
                <c:pt idx="4273">
                  <c:v>1.0000199999999999</c:v>
                </c:pt>
                <c:pt idx="4274">
                  <c:v>1.0000199999999999</c:v>
                </c:pt>
                <c:pt idx="4275">
                  <c:v>1.0000199999999999</c:v>
                </c:pt>
                <c:pt idx="4276">
                  <c:v>1</c:v>
                </c:pt>
                <c:pt idx="4277">
                  <c:v>1</c:v>
                </c:pt>
                <c:pt idx="4278">
                  <c:v>1</c:v>
                </c:pt>
                <c:pt idx="4279">
                  <c:v>1.0000100000000001</c:v>
                </c:pt>
                <c:pt idx="4280">
                  <c:v>1.0000100000000001</c:v>
                </c:pt>
                <c:pt idx="4281">
                  <c:v>1.0000100000000001</c:v>
                </c:pt>
                <c:pt idx="4282">
                  <c:v>1.0000100000000001</c:v>
                </c:pt>
                <c:pt idx="4283">
                  <c:v>1.0000100000000001</c:v>
                </c:pt>
                <c:pt idx="4284">
                  <c:v>1.0000100000000001</c:v>
                </c:pt>
                <c:pt idx="4285">
                  <c:v>1.0000100000000001</c:v>
                </c:pt>
                <c:pt idx="4286">
                  <c:v>1</c:v>
                </c:pt>
                <c:pt idx="4287">
                  <c:v>1</c:v>
                </c:pt>
                <c:pt idx="4288">
                  <c:v>1</c:v>
                </c:pt>
                <c:pt idx="4289">
                  <c:v>1</c:v>
                </c:pt>
                <c:pt idx="4290">
                  <c:v>1</c:v>
                </c:pt>
                <c:pt idx="4291">
                  <c:v>1</c:v>
                </c:pt>
                <c:pt idx="4292">
                  <c:v>0.99997999999999998</c:v>
                </c:pt>
                <c:pt idx="4293">
                  <c:v>0.99997999999999998</c:v>
                </c:pt>
                <c:pt idx="4294">
                  <c:v>0.99997999999999998</c:v>
                </c:pt>
                <c:pt idx="4295">
                  <c:v>0.99997999999999998</c:v>
                </c:pt>
                <c:pt idx="4296">
                  <c:v>1.0000100000000001</c:v>
                </c:pt>
                <c:pt idx="4297">
                  <c:v>1.0000100000000001</c:v>
                </c:pt>
                <c:pt idx="4298">
                  <c:v>1.0000100000000001</c:v>
                </c:pt>
                <c:pt idx="4299">
                  <c:v>0.99999000000000005</c:v>
                </c:pt>
                <c:pt idx="4300">
                  <c:v>0.99999000000000005</c:v>
                </c:pt>
                <c:pt idx="4301">
                  <c:v>0.99999000000000005</c:v>
                </c:pt>
                <c:pt idx="4302">
                  <c:v>0.99999000000000005</c:v>
                </c:pt>
                <c:pt idx="4303">
                  <c:v>0.99999000000000005</c:v>
                </c:pt>
                <c:pt idx="4304">
                  <c:v>0.99999000000000005</c:v>
                </c:pt>
                <c:pt idx="4305">
                  <c:v>0.99999000000000005</c:v>
                </c:pt>
                <c:pt idx="4306">
                  <c:v>0.99999000000000005</c:v>
                </c:pt>
                <c:pt idx="4307">
                  <c:v>0.99999000000000005</c:v>
                </c:pt>
                <c:pt idx="4308">
                  <c:v>0.99999000000000005</c:v>
                </c:pt>
                <c:pt idx="4309">
                  <c:v>0.99999000000000005</c:v>
                </c:pt>
                <c:pt idx="4310">
                  <c:v>0.99999000000000005</c:v>
                </c:pt>
                <c:pt idx="4311">
                  <c:v>0.99999000000000005</c:v>
                </c:pt>
                <c:pt idx="4312">
                  <c:v>1.0000100000000001</c:v>
                </c:pt>
                <c:pt idx="4313">
                  <c:v>1.0000100000000001</c:v>
                </c:pt>
                <c:pt idx="4314">
                  <c:v>1.0000100000000001</c:v>
                </c:pt>
                <c:pt idx="4315">
                  <c:v>1.0000100000000001</c:v>
                </c:pt>
                <c:pt idx="4316">
                  <c:v>1.0000100000000001</c:v>
                </c:pt>
                <c:pt idx="4317">
                  <c:v>1.0000100000000001</c:v>
                </c:pt>
                <c:pt idx="4318">
                  <c:v>1.0000100000000001</c:v>
                </c:pt>
                <c:pt idx="4319">
                  <c:v>1.0000100000000001</c:v>
                </c:pt>
                <c:pt idx="4320">
                  <c:v>1.0000100000000001</c:v>
                </c:pt>
                <c:pt idx="4321">
                  <c:v>1.0000100000000001</c:v>
                </c:pt>
                <c:pt idx="4322">
                  <c:v>1</c:v>
                </c:pt>
                <c:pt idx="4323">
                  <c:v>1</c:v>
                </c:pt>
                <c:pt idx="4324">
                  <c:v>1</c:v>
                </c:pt>
                <c:pt idx="4325">
                  <c:v>1</c:v>
                </c:pt>
                <c:pt idx="4326">
                  <c:v>1.0000199999999999</c:v>
                </c:pt>
                <c:pt idx="4327">
                  <c:v>1.0000199999999999</c:v>
                </c:pt>
                <c:pt idx="4328">
                  <c:v>1.0000199999999999</c:v>
                </c:pt>
                <c:pt idx="4329">
                  <c:v>1</c:v>
                </c:pt>
                <c:pt idx="4330">
                  <c:v>1</c:v>
                </c:pt>
                <c:pt idx="4331">
                  <c:v>1</c:v>
                </c:pt>
                <c:pt idx="4332">
                  <c:v>1.0000100000000001</c:v>
                </c:pt>
                <c:pt idx="4333">
                  <c:v>1.0000100000000001</c:v>
                </c:pt>
                <c:pt idx="4334">
                  <c:v>1.0000100000000001</c:v>
                </c:pt>
                <c:pt idx="4335">
                  <c:v>1.0000100000000001</c:v>
                </c:pt>
                <c:pt idx="4336">
                  <c:v>1.0000199999999999</c:v>
                </c:pt>
                <c:pt idx="4337">
                  <c:v>1.0000199999999999</c:v>
                </c:pt>
                <c:pt idx="4338">
                  <c:v>1.0000199999999999</c:v>
                </c:pt>
                <c:pt idx="4339">
                  <c:v>1.0000100000000001</c:v>
                </c:pt>
                <c:pt idx="4340">
                  <c:v>1.0000100000000001</c:v>
                </c:pt>
                <c:pt idx="4341">
                  <c:v>1.0000100000000001</c:v>
                </c:pt>
                <c:pt idx="4342">
                  <c:v>1</c:v>
                </c:pt>
                <c:pt idx="4343">
                  <c:v>1</c:v>
                </c:pt>
                <c:pt idx="4344">
                  <c:v>1</c:v>
                </c:pt>
                <c:pt idx="4345">
                  <c:v>1</c:v>
                </c:pt>
                <c:pt idx="4346">
                  <c:v>1</c:v>
                </c:pt>
                <c:pt idx="4347">
                  <c:v>1</c:v>
                </c:pt>
                <c:pt idx="4348">
                  <c:v>1</c:v>
                </c:pt>
                <c:pt idx="4349">
                  <c:v>1.0000100000000001</c:v>
                </c:pt>
                <c:pt idx="4350">
                  <c:v>1.0000100000000001</c:v>
                </c:pt>
                <c:pt idx="4351">
                  <c:v>1.0000100000000001</c:v>
                </c:pt>
                <c:pt idx="4352">
                  <c:v>1</c:v>
                </c:pt>
                <c:pt idx="4353">
                  <c:v>1</c:v>
                </c:pt>
                <c:pt idx="4354">
                  <c:v>1</c:v>
                </c:pt>
                <c:pt idx="4355">
                  <c:v>1.0000199999999999</c:v>
                </c:pt>
                <c:pt idx="4356">
                  <c:v>1.0000199999999999</c:v>
                </c:pt>
                <c:pt idx="4357">
                  <c:v>1.0000199999999999</c:v>
                </c:pt>
                <c:pt idx="4358">
                  <c:v>1.0000199999999999</c:v>
                </c:pt>
                <c:pt idx="4359">
                  <c:v>1</c:v>
                </c:pt>
                <c:pt idx="4360">
                  <c:v>1</c:v>
                </c:pt>
                <c:pt idx="4361">
                  <c:v>1</c:v>
                </c:pt>
                <c:pt idx="4362">
                  <c:v>0.99999000000000005</c:v>
                </c:pt>
                <c:pt idx="4363">
                  <c:v>0.99999000000000005</c:v>
                </c:pt>
                <c:pt idx="4364">
                  <c:v>0.99999000000000005</c:v>
                </c:pt>
                <c:pt idx="4365">
                  <c:v>1.0000100000000001</c:v>
                </c:pt>
                <c:pt idx="4366">
                  <c:v>1.0000100000000001</c:v>
                </c:pt>
                <c:pt idx="4367">
                  <c:v>1.0000100000000001</c:v>
                </c:pt>
                <c:pt idx="4368">
                  <c:v>1.0000100000000001</c:v>
                </c:pt>
                <c:pt idx="4369">
                  <c:v>1</c:v>
                </c:pt>
                <c:pt idx="4370">
                  <c:v>1</c:v>
                </c:pt>
                <c:pt idx="4371">
                  <c:v>1</c:v>
                </c:pt>
                <c:pt idx="4372">
                  <c:v>0.99999000000000005</c:v>
                </c:pt>
                <c:pt idx="4373">
                  <c:v>0.99999000000000005</c:v>
                </c:pt>
                <c:pt idx="4374">
                  <c:v>0.99999000000000005</c:v>
                </c:pt>
                <c:pt idx="4375">
                  <c:v>1.0000100000000001</c:v>
                </c:pt>
                <c:pt idx="4376">
                  <c:v>1.0000100000000001</c:v>
                </c:pt>
                <c:pt idx="4377">
                  <c:v>1.0000100000000001</c:v>
                </c:pt>
                <c:pt idx="4378">
                  <c:v>0.99997999999999998</c:v>
                </c:pt>
                <c:pt idx="4379">
                  <c:v>0.99997999999999998</c:v>
                </c:pt>
                <c:pt idx="4380">
                  <c:v>0.99997999999999998</c:v>
                </c:pt>
                <c:pt idx="4381">
                  <c:v>0.99997999999999998</c:v>
                </c:pt>
                <c:pt idx="4382">
                  <c:v>0.99997999999999998</c:v>
                </c:pt>
                <c:pt idx="4383">
                  <c:v>0.99997999999999998</c:v>
                </c:pt>
                <c:pt idx="4384">
                  <c:v>0.99997999999999998</c:v>
                </c:pt>
                <c:pt idx="4385">
                  <c:v>0.99999000000000005</c:v>
                </c:pt>
                <c:pt idx="4386">
                  <c:v>0.99999000000000005</c:v>
                </c:pt>
                <c:pt idx="4387">
                  <c:v>0.99999000000000005</c:v>
                </c:pt>
                <c:pt idx="4388">
                  <c:v>1.0000100000000001</c:v>
                </c:pt>
                <c:pt idx="4389">
                  <c:v>1.0000100000000001</c:v>
                </c:pt>
                <c:pt idx="4390">
                  <c:v>1.0000100000000001</c:v>
                </c:pt>
                <c:pt idx="4391">
                  <c:v>1.0000100000000001</c:v>
                </c:pt>
                <c:pt idx="4392">
                  <c:v>1</c:v>
                </c:pt>
                <c:pt idx="4393">
                  <c:v>1</c:v>
                </c:pt>
                <c:pt idx="4394">
                  <c:v>1</c:v>
                </c:pt>
                <c:pt idx="4395">
                  <c:v>0.99999000000000005</c:v>
                </c:pt>
                <c:pt idx="4396">
                  <c:v>0.99999000000000005</c:v>
                </c:pt>
                <c:pt idx="4397">
                  <c:v>0.99999000000000005</c:v>
                </c:pt>
                <c:pt idx="4398">
                  <c:v>1.00003</c:v>
                </c:pt>
                <c:pt idx="4399">
                  <c:v>1.00003</c:v>
                </c:pt>
                <c:pt idx="4400">
                  <c:v>1.00003</c:v>
                </c:pt>
                <c:pt idx="4401">
                  <c:v>1.00003</c:v>
                </c:pt>
                <c:pt idx="4402">
                  <c:v>0.99999000000000005</c:v>
                </c:pt>
                <c:pt idx="4403">
                  <c:v>0.99999000000000005</c:v>
                </c:pt>
                <c:pt idx="4404">
                  <c:v>0.99999000000000005</c:v>
                </c:pt>
                <c:pt idx="4405">
                  <c:v>0.99999000000000005</c:v>
                </c:pt>
                <c:pt idx="4406">
                  <c:v>0.99999000000000005</c:v>
                </c:pt>
                <c:pt idx="4407">
                  <c:v>0.99999000000000005</c:v>
                </c:pt>
                <c:pt idx="4408">
                  <c:v>1</c:v>
                </c:pt>
                <c:pt idx="4409">
                  <c:v>1</c:v>
                </c:pt>
                <c:pt idx="4410">
                  <c:v>1</c:v>
                </c:pt>
                <c:pt idx="4411">
                  <c:v>1</c:v>
                </c:pt>
                <c:pt idx="4412">
                  <c:v>1.0000100000000001</c:v>
                </c:pt>
                <c:pt idx="4413">
                  <c:v>1.0000100000000001</c:v>
                </c:pt>
                <c:pt idx="4414">
                  <c:v>1.0000100000000001</c:v>
                </c:pt>
                <c:pt idx="4415">
                  <c:v>0.99999000000000005</c:v>
                </c:pt>
                <c:pt idx="4416">
                  <c:v>0.99999000000000005</c:v>
                </c:pt>
                <c:pt idx="4417">
                  <c:v>0.99999000000000005</c:v>
                </c:pt>
                <c:pt idx="4418">
                  <c:v>1</c:v>
                </c:pt>
                <c:pt idx="4419">
                  <c:v>1</c:v>
                </c:pt>
                <c:pt idx="4420">
                  <c:v>1</c:v>
                </c:pt>
                <c:pt idx="4421">
                  <c:v>1</c:v>
                </c:pt>
                <c:pt idx="4422">
                  <c:v>1</c:v>
                </c:pt>
                <c:pt idx="4423">
                  <c:v>1</c:v>
                </c:pt>
                <c:pt idx="4424">
                  <c:v>1</c:v>
                </c:pt>
                <c:pt idx="4425">
                  <c:v>0.99999000000000005</c:v>
                </c:pt>
                <c:pt idx="4426">
                  <c:v>0.99999000000000005</c:v>
                </c:pt>
                <c:pt idx="4427">
                  <c:v>0.99999000000000005</c:v>
                </c:pt>
                <c:pt idx="4428">
                  <c:v>0.99999000000000005</c:v>
                </c:pt>
                <c:pt idx="4429">
                  <c:v>0.99999000000000005</c:v>
                </c:pt>
                <c:pt idx="4430">
                  <c:v>0.99999000000000005</c:v>
                </c:pt>
                <c:pt idx="4431">
                  <c:v>1</c:v>
                </c:pt>
                <c:pt idx="4432">
                  <c:v>1</c:v>
                </c:pt>
                <c:pt idx="4433">
                  <c:v>1</c:v>
                </c:pt>
                <c:pt idx="4434">
                  <c:v>1</c:v>
                </c:pt>
                <c:pt idx="4435">
                  <c:v>1</c:v>
                </c:pt>
                <c:pt idx="4436">
                  <c:v>1</c:v>
                </c:pt>
                <c:pt idx="4437">
                  <c:v>1</c:v>
                </c:pt>
                <c:pt idx="4438">
                  <c:v>1.0000100000000001</c:v>
                </c:pt>
                <c:pt idx="4439">
                  <c:v>1.0000100000000001</c:v>
                </c:pt>
                <c:pt idx="4440">
                  <c:v>1.0000100000000001</c:v>
                </c:pt>
                <c:pt idx="4441">
                  <c:v>0.99997999999999998</c:v>
                </c:pt>
                <c:pt idx="4442">
                  <c:v>0.99997999999999998</c:v>
                </c:pt>
                <c:pt idx="4443">
                  <c:v>0.99997999999999998</c:v>
                </c:pt>
                <c:pt idx="4444">
                  <c:v>0.99997999999999998</c:v>
                </c:pt>
                <c:pt idx="4445">
                  <c:v>1</c:v>
                </c:pt>
                <c:pt idx="4446">
                  <c:v>1</c:v>
                </c:pt>
                <c:pt idx="4447">
                  <c:v>1</c:v>
                </c:pt>
                <c:pt idx="4448">
                  <c:v>1.0000100000000001</c:v>
                </c:pt>
                <c:pt idx="4449">
                  <c:v>1.0000100000000001</c:v>
                </c:pt>
                <c:pt idx="4450">
                  <c:v>1.0000100000000001</c:v>
                </c:pt>
                <c:pt idx="4451">
                  <c:v>0.99999000000000005</c:v>
                </c:pt>
                <c:pt idx="4452">
                  <c:v>0.99999000000000005</c:v>
                </c:pt>
                <c:pt idx="4453">
                  <c:v>0.99999000000000005</c:v>
                </c:pt>
                <c:pt idx="4454">
                  <c:v>0.99999000000000005</c:v>
                </c:pt>
                <c:pt idx="4455">
                  <c:v>1.0000199999999999</c:v>
                </c:pt>
                <c:pt idx="4456">
                  <c:v>1.0000199999999999</c:v>
                </c:pt>
                <c:pt idx="4457">
                  <c:v>1.0000199999999999</c:v>
                </c:pt>
                <c:pt idx="4458">
                  <c:v>1</c:v>
                </c:pt>
                <c:pt idx="4459">
                  <c:v>1</c:v>
                </c:pt>
                <c:pt idx="4460">
                  <c:v>1</c:v>
                </c:pt>
                <c:pt idx="4461">
                  <c:v>1.0000100000000001</c:v>
                </c:pt>
                <c:pt idx="4462">
                  <c:v>1.0000100000000001</c:v>
                </c:pt>
                <c:pt idx="4463">
                  <c:v>1.0000100000000001</c:v>
                </c:pt>
                <c:pt idx="4464">
                  <c:v>1.0000100000000001</c:v>
                </c:pt>
                <c:pt idx="4465">
                  <c:v>1</c:v>
                </c:pt>
                <c:pt idx="4466">
                  <c:v>1</c:v>
                </c:pt>
                <c:pt idx="4467">
                  <c:v>1</c:v>
                </c:pt>
                <c:pt idx="4468">
                  <c:v>1</c:v>
                </c:pt>
                <c:pt idx="4469">
                  <c:v>1</c:v>
                </c:pt>
                <c:pt idx="4470">
                  <c:v>1</c:v>
                </c:pt>
                <c:pt idx="4471">
                  <c:v>1</c:v>
                </c:pt>
                <c:pt idx="4472">
                  <c:v>1</c:v>
                </c:pt>
                <c:pt idx="4473">
                  <c:v>1</c:v>
                </c:pt>
                <c:pt idx="4474">
                  <c:v>1</c:v>
                </c:pt>
                <c:pt idx="4475">
                  <c:v>1</c:v>
                </c:pt>
                <c:pt idx="4476">
                  <c:v>1</c:v>
                </c:pt>
                <c:pt idx="4477">
                  <c:v>1</c:v>
                </c:pt>
                <c:pt idx="4478">
                  <c:v>0.99997999999999998</c:v>
                </c:pt>
                <c:pt idx="4479">
                  <c:v>0.99997999999999998</c:v>
                </c:pt>
                <c:pt idx="4480">
                  <c:v>0.99997999999999998</c:v>
                </c:pt>
                <c:pt idx="4481">
                  <c:v>1</c:v>
                </c:pt>
                <c:pt idx="4482">
                  <c:v>1</c:v>
                </c:pt>
                <c:pt idx="4483">
                  <c:v>1</c:v>
                </c:pt>
                <c:pt idx="4484">
                  <c:v>1</c:v>
                </c:pt>
                <c:pt idx="4485">
                  <c:v>1</c:v>
                </c:pt>
                <c:pt idx="4486">
                  <c:v>1</c:v>
                </c:pt>
                <c:pt idx="4487">
                  <c:v>1</c:v>
                </c:pt>
                <c:pt idx="4488">
                  <c:v>0.99997000000000003</c:v>
                </c:pt>
                <c:pt idx="4489">
                  <c:v>0.99997000000000003</c:v>
                </c:pt>
                <c:pt idx="4490">
                  <c:v>0.99997000000000003</c:v>
                </c:pt>
                <c:pt idx="4491">
                  <c:v>1</c:v>
                </c:pt>
                <c:pt idx="4492">
                  <c:v>1</c:v>
                </c:pt>
                <c:pt idx="4493">
                  <c:v>1</c:v>
                </c:pt>
                <c:pt idx="4494">
                  <c:v>1.0000100000000001</c:v>
                </c:pt>
                <c:pt idx="4495">
                  <c:v>1.0000100000000001</c:v>
                </c:pt>
                <c:pt idx="4496">
                  <c:v>1.0000100000000001</c:v>
                </c:pt>
                <c:pt idx="4497">
                  <c:v>1.0000100000000001</c:v>
                </c:pt>
                <c:pt idx="4498">
                  <c:v>0.99999000000000005</c:v>
                </c:pt>
                <c:pt idx="4499">
                  <c:v>0.99999000000000005</c:v>
                </c:pt>
                <c:pt idx="4500">
                  <c:v>0.99999000000000005</c:v>
                </c:pt>
                <c:pt idx="4501">
                  <c:v>1.0000100000000001</c:v>
                </c:pt>
                <c:pt idx="4502">
                  <c:v>1.0000100000000001</c:v>
                </c:pt>
                <c:pt idx="4503">
                  <c:v>1.0000100000000001</c:v>
                </c:pt>
                <c:pt idx="4504">
                  <c:v>0.99999000000000005</c:v>
                </c:pt>
                <c:pt idx="4505">
                  <c:v>0.99999000000000005</c:v>
                </c:pt>
                <c:pt idx="4506">
                  <c:v>0.99999000000000005</c:v>
                </c:pt>
                <c:pt idx="4507">
                  <c:v>0.99999000000000005</c:v>
                </c:pt>
                <c:pt idx="4508">
                  <c:v>1.0000100000000001</c:v>
                </c:pt>
                <c:pt idx="4509">
                  <c:v>1.0000100000000001</c:v>
                </c:pt>
                <c:pt idx="4510">
                  <c:v>1.0000100000000001</c:v>
                </c:pt>
                <c:pt idx="4511">
                  <c:v>0.99999000000000005</c:v>
                </c:pt>
                <c:pt idx="4512">
                  <c:v>0.99999000000000005</c:v>
                </c:pt>
                <c:pt idx="4513">
                  <c:v>0.99999000000000005</c:v>
                </c:pt>
                <c:pt idx="4514">
                  <c:v>0.99997999999999998</c:v>
                </c:pt>
                <c:pt idx="4515">
                  <c:v>0.99997999999999998</c:v>
                </c:pt>
                <c:pt idx="4516">
                  <c:v>0.99997999999999998</c:v>
                </c:pt>
                <c:pt idx="4517">
                  <c:v>0.99997999999999998</c:v>
                </c:pt>
                <c:pt idx="4518">
                  <c:v>1</c:v>
                </c:pt>
                <c:pt idx="4519">
                  <c:v>1</c:v>
                </c:pt>
                <c:pt idx="4520">
                  <c:v>1</c:v>
                </c:pt>
                <c:pt idx="4521">
                  <c:v>0.99999000000000005</c:v>
                </c:pt>
                <c:pt idx="4522">
                  <c:v>0.99999000000000005</c:v>
                </c:pt>
                <c:pt idx="4523">
                  <c:v>0.99999000000000005</c:v>
                </c:pt>
                <c:pt idx="4524">
                  <c:v>1</c:v>
                </c:pt>
                <c:pt idx="4525">
                  <c:v>1</c:v>
                </c:pt>
                <c:pt idx="4526">
                  <c:v>1</c:v>
                </c:pt>
                <c:pt idx="4527">
                  <c:v>1</c:v>
                </c:pt>
                <c:pt idx="4528">
                  <c:v>1</c:v>
                </c:pt>
                <c:pt idx="4529">
                  <c:v>1</c:v>
                </c:pt>
                <c:pt idx="4530">
                  <c:v>1</c:v>
                </c:pt>
                <c:pt idx="4531">
                  <c:v>0.99997999999999998</c:v>
                </c:pt>
                <c:pt idx="4532">
                  <c:v>0.99997999999999998</c:v>
                </c:pt>
                <c:pt idx="4533">
                  <c:v>0.99997999999999998</c:v>
                </c:pt>
                <c:pt idx="4534">
                  <c:v>1</c:v>
                </c:pt>
                <c:pt idx="4535">
                  <c:v>1</c:v>
                </c:pt>
                <c:pt idx="4536">
                  <c:v>1</c:v>
                </c:pt>
                <c:pt idx="4537">
                  <c:v>1</c:v>
                </c:pt>
                <c:pt idx="4538">
                  <c:v>1</c:v>
                </c:pt>
                <c:pt idx="4539">
                  <c:v>1</c:v>
                </c:pt>
                <c:pt idx="4540">
                  <c:v>1</c:v>
                </c:pt>
                <c:pt idx="4541">
                  <c:v>1.0000100000000001</c:v>
                </c:pt>
                <c:pt idx="4542">
                  <c:v>1.0000100000000001</c:v>
                </c:pt>
                <c:pt idx="4543">
                  <c:v>1.0000100000000001</c:v>
                </c:pt>
                <c:pt idx="4544">
                  <c:v>1</c:v>
                </c:pt>
                <c:pt idx="4545">
                  <c:v>1</c:v>
                </c:pt>
                <c:pt idx="4546">
                  <c:v>1</c:v>
                </c:pt>
                <c:pt idx="4547">
                  <c:v>1</c:v>
                </c:pt>
                <c:pt idx="4548">
                  <c:v>1.0000100000000001</c:v>
                </c:pt>
                <c:pt idx="4549">
                  <c:v>1.0000100000000001</c:v>
                </c:pt>
                <c:pt idx="4550">
                  <c:v>1.0000100000000001</c:v>
                </c:pt>
                <c:pt idx="4551">
                  <c:v>0.99997999999999998</c:v>
                </c:pt>
                <c:pt idx="4552">
                  <c:v>0.99997999999999998</c:v>
                </c:pt>
                <c:pt idx="4553">
                  <c:v>0.99997999999999998</c:v>
                </c:pt>
                <c:pt idx="4554">
                  <c:v>1.0000100000000001</c:v>
                </c:pt>
                <c:pt idx="4555">
                  <c:v>1.0000100000000001</c:v>
                </c:pt>
                <c:pt idx="4556">
                  <c:v>1.0000100000000001</c:v>
                </c:pt>
                <c:pt idx="4557">
                  <c:v>1</c:v>
                </c:pt>
                <c:pt idx="4558">
                  <c:v>1</c:v>
                </c:pt>
                <c:pt idx="4559">
                  <c:v>1</c:v>
                </c:pt>
                <c:pt idx="4560">
                  <c:v>1</c:v>
                </c:pt>
                <c:pt idx="4561">
                  <c:v>0.99999000000000005</c:v>
                </c:pt>
                <c:pt idx="4562">
                  <c:v>0.99999000000000005</c:v>
                </c:pt>
                <c:pt idx="4563">
                  <c:v>0.99999000000000005</c:v>
                </c:pt>
                <c:pt idx="4564">
                  <c:v>1.0000100000000001</c:v>
                </c:pt>
                <c:pt idx="4565">
                  <c:v>1.0000100000000001</c:v>
                </c:pt>
                <c:pt idx="4566">
                  <c:v>1.0000100000000001</c:v>
                </c:pt>
                <c:pt idx="4567">
                  <c:v>1.0000100000000001</c:v>
                </c:pt>
                <c:pt idx="4568">
                  <c:v>1.0000100000000001</c:v>
                </c:pt>
                <c:pt idx="4569">
                  <c:v>1.0000100000000001</c:v>
                </c:pt>
                <c:pt idx="4570">
                  <c:v>1.0000100000000001</c:v>
                </c:pt>
                <c:pt idx="4571">
                  <c:v>1.0000100000000001</c:v>
                </c:pt>
                <c:pt idx="4572">
                  <c:v>1.0000100000000001</c:v>
                </c:pt>
                <c:pt idx="4573">
                  <c:v>1.0000100000000001</c:v>
                </c:pt>
                <c:pt idx="4574">
                  <c:v>1</c:v>
                </c:pt>
                <c:pt idx="4575">
                  <c:v>1</c:v>
                </c:pt>
                <c:pt idx="4576">
                  <c:v>1</c:v>
                </c:pt>
                <c:pt idx="4577">
                  <c:v>1</c:v>
                </c:pt>
                <c:pt idx="4578">
                  <c:v>1</c:v>
                </c:pt>
                <c:pt idx="4579">
                  <c:v>1</c:v>
                </c:pt>
                <c:pt idx="4580">
                  <c:v>1</c:v>
                </c:pt>
                <c:pt idx="4581">
                  <c:v>1.00003</c:v>
                </c:pt>
                <c:pt idx="4582">
                  <c:v>1.00003</c:v>
                </c:pt>
                <c:pt idx="4583">
                  <c:v>1.00003</c:v>
                </c:pt>
                <c:pt idx="4584">
                  <c:v>0.99999000000000005</c:v>
                </c:pt>
                <c:pt idx="4585">
                  <c:v>0.99999000000000005</c:v>
                </c:pt>
                <c:pt idx="4586">
                  <c:v>0.99999000000000005</c:v>
                </c:pt>
                <c:pt idx="4587">
                  <c:v>1</c:v>
                </c:pt>
                <c:pt idx="4588">
                  <c:v>1</c:v>
                </c:pt>
                <c:pt idx="4589">
                  <c:v>1</c:v>
                </c:pt>
                <c:pt idx="4590">
                  <c:v>1</c:v>
                </c:pt>
                <c:pt idx="4591">
                  <c:v>1</c:v>
                </c:pt>
                <c:pt idx="4592">
                  <c:v>1</c:v>
                </c:pt>
                <c:pt idx="4593">
                  <c:v>1</c:v>
                </c:pt>
                <c:pt idx="4594">
                  <c:v>1.0000100000000001</c:v>
                </c:pt>
                <c:pt idx="4595">
                  <c:v>1.0000100000000001</c:v>
                </c:pt>
                <c:pt idx="4596">
                  <c:v>1.0000100000000001</c:v>
                </c:pt>
                <c:pt idx="4597">
                  <c:v>0.99999000000000005</c:v>
                </c:pt>
                <c:pt idx="4598">
                  <c:v>0.99999000000000005</c:v>
                </c:pt>
                <c:pt idx="4599">
                  <c:v>0.99999000000000005</c:v>
                </c:pt>
                <c:pt idx="4600">
                  <c:v>0.99999000000000005</c:v>
                </c:pt>
                <c:pt idx="4601">
                  <c:v>0.99999000000000005</c:v>
                </c:pt>
                <c:pt idx="4602">
                  <c:v>0.99999000000000005</c:v>
                </c:pt>
                <c:pt idx="4603">
                  <c:v>0.99999000000000005</c:v>
                </c:pt>
                <c:pt idx="4604">
                  <c:v>1</c:v>
                </c:pt>
                <c:pt idx="4605">
                  <c:v>1</c:v>
                </c:pt>
                <c:pt idx="4606">
                  <c:v>1</c:v>
                </c:pt>
                <c:pt idx="4607">
                  <c:v>0.99999000000000005</c:v>
                </c:pt>
                <c:pt idx="4608">
                  <c:v>0.99999000000000005</c:v>
                </c:pt>
                <c:pt idx="4609">
                  <c:v>0.99999000000000005</c:v>
                </c:pt>
                <c:pt idx="4610">
                  <c:v>1</c:v>
                </c:pt>
                <c:pt idx="4611">
                  <c:v>1</c:v>
                </c:pt>
                <c:pt idx="4612">
                  <c:v>1</c:v>
                </c:pt>
                <c:pt idx="4613">
                  <c:v>1.0000100000000001</c:v>
                </c:pt>
                <c:pt idx="4614">
                  <c:v>1.0000100000000001</c:v>
                </c:pt>
                <c:pt idx="4615">
                  <c:v>1.0000100000000001</c:v>
                </c:pt>
                <c:pt idx="4616">
                  <c:v>1.0000100000000001</c:v>
                </c:pt>
                <c:pt idx="4617">
                  <c:v>1</c:v>
                </c:pt>
                <c:pt idx="4618">
                  <c:v>1</c:v>
                </c:pt>
                <c:pt idx="4619">
                  <c:v>1</c:v>
                </c:pt>
                <c:pt idx="4620">
                  <c:v>1.0000100000000001</c:v>
                </c:pt>
                <c:pt idx="4621">
                  <c:v>1.0000100000000001</c:v>
                </c:pt>
                <c:pt idx="4622">
                  <c:v>1.0000100000000001</c:v>
                </c:pt>
                <c:pt idx="4623">
                  <c:v>1</c:v>
                </c:pt>
                <c:pt idx="4624">
                  <c:v>1</c:v>
                </c:pt>
                <c:pt idx="4625">
                  <c:v>1</c:v>
                </c:pt>
                <c:pt idx="4626">
                  <c:v>1</c:v>
                </c:pt>
                <c:pt idx="4627">
                  <c:v>0.99999000000000005</c:v>
                </c:pt>
                <c:pt idx="4628">
                  <c:v>0.99999000000000005</c:v>
                </c:pt>
                <c:pt idx="4629">
                  <c:v>0.99999000000000005</c:v>
                </c:pt>
                <c:pt idx="4630">
                  <c:v>1.0000100000000001</c:v>
                </c:pt>
                <c:pt idx="4631">
                  <c:v>1.0000100000000001</c:v>
                </c:pt>
                <c:pt idx="4632">
                  <c:v>1.0000100000000001</c:v>
                </c:pt>
                <c:pt idx="4633">
                  <c:v>1</c:v>
                </c:pt>
                <c:pt idx="4634">
                  <c:v>1</c:v>
                </c:pt>
                <c:pt idx="4635">
                  <c:v>1</c:v>
                </c:pt>
                <c:pt idx="4636">
                  <c:v>0.99997999999999998</c:v>
                </c:pt>
                <c:pt idx="4637">
                  <c:v>0.99997999999999998</c:v>
                </c:pt>
                <c:pt idx="4638">
                  <c:v>0.99997999999999998</c:v>
                </c:pt>
                <c:pt idx="4639">
                  <c:v>0.99997999999999998</c:v>
                </c:pt>
                <c:pt idx="4640">
                  <c:v>1</c:v>
                </c:pt>
                <c:pt idx="4641">
                  <c:v>1</c:v>
                </c:pt>
                <c:pt idx="4642">
                  <c:v>1</c:v>
                </c:pt>
                <c:pt idx="4643">
                  <c:v>0.99999000000000005</c:v>
                </c:pt>
                <c:pt idx="4644">
                  <c:v>0.99999000000000005</c:v>
                </c:pt>
                <c:pt idx="4645">
                  <c:v>0.99999000000000005</c:v>
                </c:pt>
                <c:pt idx="4646">
                  <c:v>1.0000100000000001</c:v>
                </c:pt>
                <c:pt idx="4647">
                  <c:v>1.0000100000000001</c:v>
                </c:pt>
                <c:pt idx="4648">
                  <c:v>1.0000100000000001</c:v>
                </c:pt>
                <c:pt idx="4649">
                  <c:v>1.0000100000000001</c:v>
                </c:pt>
                <c:pt idx="4650">
                  <c:v>1.0000100000000001</c:v>
                </c:pt>
                <c:pt idx="4651">
                  <c:v>1.0000100000000001</c:v>
                </c:pt>
                <c:pt idx="4652">
                  <c:v>1.0000100000000001</c:v>
                </c:pt>
                <c:pt idx="4653">
                  <c:v>0.99999000000000005</c:v>
                </c:pt>
                <c:pt idx="4654">
                  <c:v>0.99999000000000005</c:v>
                </c:pt>
                <c:pt idx="4655">
                  <c:v>0.99999000000000005</c:v>
                </c:pt>
                <c:pt idx="4656">
                  <c:v>1.0000100000000001</c:v>
                </c:pt>
                <c:pt idx="4657">
                  <c:v>1.0000100000000001</c:v>
                </c:pt>
                <c:pt idx="4658">
                  <c:v>1.0000100000000001</c:v>
                </c:pt>
                <c:pt idx="4659">
                  <c:v>0.99999000000000005</c:v>
                </c:pt>
                <c:pt idx="4660">
                  <c:v>0.99999000000000005</c:v>
                </c:pt>
                <c:pt idx="4661">
                  <c:v>0.99999000000000005</c:v>
                </c:pt>
                <c:pt idx="4662">
                  <c:v>0.99999000000000005</c:v>
                </c:pt>
                <c:pt idx="4663">
                  <c:v>1.0000100000000001</c:v>
                </c:pt>
                <c:pt idx="4664">
                  <c:v>1.0000100000000001</c:v>
                </c:pt>
                <c:pt idx="4665">
                  <c:v>1.0000100000000001</c:v>
                </c:pt>
                <c:pt idx="4666">
                  <c:v>1.0000100000000001</c:v>
                </c:pt>
                <c:pt idx="4667">
                  <c:v>1.0000100000000001</c:v>
                </c:pt>
                <c:pt idx="4668">
                  <c:v>1.0000100000000001</c:v>
                </c:pt>
                <c:pt idx="4669">
                  <c:v>1.0000100000000001</c:v>
                </c:pt>
                <c:pt idx="4670">
                  <c:v>1.0000100000000001</c:v>
                </c:pt>
                <c:pt idx="4671">
                  <c:v>1.0000100000000001</c:v>
                </c:pt>
                <c:pt idx="4672">
                  <c:v>1.0000100000000001</c:v>
                </c:pt>
                <c:pt idx="4673">
                  <c:v>1</c:v>
                </c:pt>
                <c:pt idx="4674">
                  <c:v>1</c:v>
                </c:pt>
                <c:pt idx="4675">
                  <c:v>1</c:v>
                </c:pt>
                <c:pt idx="4676">
                  <c:v>0.99997000000000003</c:v>
                </c:pt>
                <c:pt idx="4677">
                  <c:v>0.99997000000000003</c:v>
                </c:pt>
                <c:pt idx="4678">
                  <c:v>0.99997000000000003</c:v>
                </c:pt>
                <c:pt idx="4679">
                  <c:v>1.0000100000000001</c:v>
                </c:pt>
                <c:pt idx="4680">
                  <c:v>1.0000100000000001</c:v>
                </c:pt>
                <c:pt idx="4681">
                  <c:v>1.0000100000000001</c:v>
                </c:pt>
                <c:pt idx="4682">
                  <c:v>1.0000100000000001</c:v>
                </c:pt>
                <c:pt idx="4683">
                  <c:v>1.0000199999999999</c:v>
                </c:pt>
                <c:pt idx="4684">
                  <c:v>1.0000199999999999</c:v>
                </c:pt>
                <c:pt idx="4685">
                  <c:v>1.0000199999999999</c:v>
                </c:pt>
                <c:pt idx="4686">
                  <c:v>1.0000100000000001</c:v>
                </c:pt>
                <c:pt idx="4687">
                  <c:v>1.0000100000000001</c:v>
                </c:pt>
                <c:pt idx="4688">
                  <c:v>1.0000100000000001</c:v>
                </c:pt>
                <c:pt idx="4689">
                  <c:v>0.99999000000000005</c:v>
                </c:pt>
                <c:pt idx="4690">
                  <c:v>0.99999000000000005</c:v>
                </c:pt>
                <c:pt idx="4691">
                  <c:v>0.99999000000000005</c:v>
                </c:pt>
                <c:pt idx="4692">
                  <c:v>0.99999000000000005</c:v>
                </c:pt>
                <c:pt idx="4693">
                  <c:v>0.99999000000000005</c:v>
                </c:pt>
                <c:pt idx="4694">
                  <c:v>0.99999000000000005</c:v>
                </c:pt>
                <c:pt idx="4695">
                  <c:v>0.99999000000000005</c:v>
                </c:pt>
                <c:pt idx="4696">
                  <c:v>1</c:v>
                </c:pt>
                <c:pt idx="4697">
                  <c:v>1</c:v>
                </c:pt>
                <c:pt idx="4698">
                  <c:v>1</c:v>
                </c:pt>
                <c:pt idx="4699">
                  <c:v>0.99999000000000005</c:v>
                </c:pt>
                <c:pt idx="4700">
                  <c:v>0.99999000000000005</c:v>
                </c:pt>
                <c:pt idx="4701">
                  <c:v>0.99999000000000005</c:v>
                </c:pt>
                <c:pt idx="4702">
                  <c:v>0.99999000000000005</c:v>
                </c:pt>
                <c:pt idx="4703">
                  <c:v>0.99999000000000005</c:v>
                </c:pt>
                <c:pt idx="4704">
                  <c:v>0.99999000000000005</c:v>
                </c:pt>
                <c:pt idx="4705">
                  <c:v>0.99999000000000005</c:v>
                </c:pt>
                <c:pt idx="4706">
                  <c:v>0.99999000000000005</c:v>
                </c:pt>
                <c:pt idx="4707">
                  <c:v>0.99999000000000005</c:v>
                </c:pt>
                <c:pt idx="4708">
                  <c:v>0.99999000000000005</c:v>
                </c:pt>
                <c:pt idx="4709">
                  <c:v>0.99999000000000005</c:v>
                </c:pt>
                <c:pt idx="4710">
                  <c:v>0.99999000000000005</c:v>
                </c:pt>
                <c:pt idx="4711">
                  <c:v>0.99999000000000005</c:v>
                </c:pt>
                <c:pt idx="4712">
                  <c:v>1</c:v>
                </c:pt>
                <c:pt idx="4713">
                  <c:v>1</c:v>
                </c:pt>
                <c:pt idx="4714">
                  <c:v>1</c:v>
                </c:pt>
                <c:pt idx="4715">
                  <c:v>1</c:v>
                </c:pt>
                <c:pt idx="4716">
                  <c:v>0.99999000000000005</c:v>
                </c:pt>
                <c:pt idx="4717">
                  <c:v>0.99999000000000005</c:v>
                </c:pt>
                <c:pt idx="4718">
                  <c:v>0.99999000000000005</c:v>
                </c:pt>
                <c:pt idx="4719">
                  <c:v>1.0000199999999999</c:v>
                </c:pt>
                <c:pt idx="4720">
                  <c:v>1.0000199999999999</c:v>
                </c:pt>
                <c:pt idx="4721">
                  <c:v>1.0000199999999999</c:v>
                </c:pt>
                <c:pt idx="4722">
                  <c:v>1.0000199999999999</c:v>
                </c:pt>
                <c:pt idx="4723">
                  <c:v>1.0000199999999999</c:v>
                </c:pt>
                <c:pt idx="4724">
                  <c:v>1.0000199999999999</c:v>
                </c:pt>
                <c:pt idx="4725">
                  <c:v>1.0000199999999999</c:v>
                </c:pt>
                <c:pt idx="4726">
                  <c:v>0.99997999999999998</c:v>
                </c:pt>
                <c:pt idx="4727">
                  <c:v>0.99997999999999998</c:v>
                </c:pt>
                <c:pt idx="4728">
                  <c:v>0.99997999999999998</c:v>
                </c:pt>
                <c:pt idx="4729">
                  <c:v>0.99999000000000005</c:v>
                </c:pt>
                <c:pt idx="4730">
                  <c:v>0.99999000000000005</c:v>
                </c:pt>
                <c:pt idx="4731">
                  <c:v>0.99999000000000005</c:v>
                </c:pt>
                <c:pt idx="4732">
                  <c:v>1.0000100000000001</c:v>
                </c:pt>
                <c:pt idx="4733">
                  <c:v>1.0000100000000001</c:v>
                </c:pt>
                <c:pt idx="4734">
                  <c:v>1.0000100000000001</c:v>
                </c:pt>
                <c:pt idx="4735">
                  <c:v>1.0000100000000001</c:v>
                </c:pt>
                <c:pt idx="4736">
                  <c:v>1.0000100000000001</c:v>
                </c:pt>
                <c:pt idx="4737">
                  <c:v>1.0000100000000001</c:v>
                </c:pt>
                <c:pt idx="4738">
                  <c:v>1.0000100000000001</c:v>
                </c:pt>
                <c:pt idx="4739">
                  <c:v>1.0000100000000001</c:v>
                </c:pt>
                <c:pt idx="4740">
                  <c:v>1.0000100000000001</c:v>
                </c:pt>
                <c:pt idx="4741">
                  <c:v>1.0000100000000001</c:v>
                </c:pt>
                <c:pt idx="4742">
                  <c:v>1</c:v>
                </c:pt>
                <c:pt idx="4743">
                  <c:v>1</c:v>
                </c:pt>
                <c:pt idx="4744">
                  <c:v>1</c:v>
                </c:pt>
                <c:pt idx="4745">
                  <c:v>0.99999000000000005</c:v>
                </c:pt>
                <c:pt idx="4746">
                  <c:v>0.99999000000000005</c:v>
                </c:pt>
                <c:pt idx="4747">
                  <c:v>0.99999000000000005</c:v>
                </c:pt>
                <c:pt idx="4748">
                  <c:v>0.99999000000000005</c:v>
                </c:pt>
                <c:pt idx="4749">
                  <c:v>1.0000199999999999</c:v>
                </c:pt>
                <c:pt idx="4750">
                  <c:v>1.0000199999999999</c:v>
                </c:pt>
                <c:pt idx="4751">
                  <c:v>1.0000199999999999</c:v>
                </c:pt>
                <c:pt idx="4752">
                  <c:v>0.99999000000000005</c:v>
                </c:pt>
                <c:pt idx="4753">
                  <c:v>0.99999000000000005</c:v>
                </c:pt>
                <c:pt idx="4754">
                  <c:v>0.99999000000000005</c:v>
                </c:pt>
                <c:pt idx="4755">
                  <c:v>0.99997999999999998</c:v>
                </c:pt>
                <c:pt idx="4756">
                  <c:v>0.99997999999999998</c:v>
                </c:pt>
                <c:pt idx="4757">
                  <c:v>0.99997999999999998</c:v>
                </c:pt>
                <c:pt idx="4758">
                  <c:v>0.99997999999999998</c:v>
                </c:pt>
                <c:pt idx="4759">
                  <c:v>0.99999000000000005</c:v>
                </c:pt>
                <c:pt idx="4760">
                  <c:v>0.99999000000000005</c:v>
                </c:pt>
                <c:pt idx="4761">
                  <c:v>0.99999000000000005</c:v>
                </c:pt>
                <c:pt idx="4762">
                  <c:v>1</c:v>
                </c:pt>
                <c:pt idx="4763">
                  <c:v>1</c:v>
                </c:pt>
                <c:pt idx="4764">
                  <c:v>1</c:v>
                </c:pt>
                <c:pt idx="4765">
                  <c:v>1.0000100000000001</c:v>
                </c:pt>
                <c:pt idx="4766">
                  <c:v>1.0000100000000001</c:v>
                </c:pt>
                <c:pt idx="4767">
                  <c:v>1.0000100000000001</c:v>
                </c:pt>
                <c:pt idx="4768">
                  <c:v>1.0000100000000001</c:v>
                </c:pt>
                <c:pt idx="4769">
                  <c:v>1</c:v>
                </c:pt>
                <c:pt idx="4770">
                  <c:v>1</c:v>
                </c:pt>
                <c:pt idx="4771">
                  <c:v>1</c:v>
                </c:pt>
                <c:pt idx="4772">
                  <c:v>1.0000199999999999</c:v>
                </c:pt>
                <c:pt idx="4773">
                  <c:v>1.0000199999999999</c:v>
                </c:pt>
                <c:pt idx="4774">
                  <c:v>1.0000199999999999</c:v>
                </c:pt>
                <c:pt idx="4775">
                  <c:v>1.0000100000000001</c:v>
                </c:pt>
                <c:pt idx="4776">
                  <c:v>1.0000100000000001</c:v>
                </c:pt>
                <c:pt idx="4777">
                  <c:v>1.0000100000000001</c:v>
                </c:pt>
                <c:pt idx="4778">
                  <c:v>1.0000100000000001</c:v>
                </c:pt>
                <c:pt idx="4779">
                  <c:v>1.0000100000000001</c:v>
                </c:pt>
                <c:pt idx="4780">
                  <c:v>1.0000100000000001</c:v>
                </c:pt>
                <c:pt idx="4781">
                  <c:v>1.0000100000000001</c:v>
                </c:pt>
                <c:pt idx="4782">
                  <c:v>0.99997999999999998</c:v>
                </c:pt>
                <c:pt idx="4783">
                  <c:v>0.99997999999999998</c:v>
                </c:pt>
                <c:pt idx="4784">
                  <c:v>0.99997999999999998</c:v>
                </c:pt>
                <c:pt idx="4785">
                  <c:v>1</c:v>
                </c:pt>
                <c:pt idx="4786">
                  <c:v>1</c:v>
                </c:pt>
                <c:pt idx="4787">
                  <c:v>1</c:v>
                </c:pt>
                <c:pt idx="4788">
                  <c:v>1</c:v>
                </c:pt>
                <c:pt idx="4789">
                  <c:v>1</c:v>
                </c:pt>
                <c:pt idx="4790">
                  <c:v>1</c:v>
                </c:pt>
                <c:pt idx="4791">
                  <c:v>1</c:v>
                </c:pt>
                <c:pt idx="4792">
                  <c:v>1</c:v>
                </c:pt>
                <c:pt idx="4793">
                  <c:v>1</c:v>
                </c:pt>
                <c:pt idx="4794">
                  <c:v>1</c:v>
                </c:pt>
                <c:pt idx="4795">
                  <c:v>0.99999000000000005</c:v>
                </c:pt>
                <c:pt idx="4796">
                  <c:v>0.99999000000000005</c:v>
                </c:pt>
                <c:pt idx="4797">
                  <c:v>0.99999000000000005</c:v>
                </c:pt>
                <c:pt idx="4798">
                  <c:v>0.99999000000000005</c:v>
                </c:pt>
                <c:pt idx="4799">
                  <c:v>0.99999000000000005</c:v>
                </c:pt>
                <c:pt idx="4800">
                  <c:v>0.99999000000000005</c:v>
                </c:pt>
                <c:pt idx="4801">
                  <c:v>0.99999000000000005</c:v>
                </c:pt>
                <c:pt idx="4802">
                  <c:v>1</c:v>
                </c:pt>
                <c:pt idx="4803">
                  <c:v>1</c:v>
                </c:pt>
                <c:pt idx="4804">
                  <c:v>1</c:v>
                </c:pt>
                <c:pt idx="4805">
                  <c:v>1.0000100000000001</c:v>
                </c:pt>
                <c:pt idx="4806">
                  <c:v>1.0000100000000001</c:v>
                </c:pt>
                <c:pt idx="4807">
                  <c:v>1.0000100000000001</c:v>
                </c:pt>
                <c:pt idx="4808">
                  <c:v>0.99997999999999998</c:v>
                </c:pt>
                <c:pt idx="4809">
                  <c:v>0.99997999999999998</c:v>
                </c:pt>
                <c:pt idx="4810">
                  <c:v>0.99997999999999998</c:v>
                </c:pt>
                <c:pt idx="4811">
                  <c:v>0.99997999999999998</c:v>
                </c:pt>
                <c:pt idx="4812">
                  <c:v>1.0000199999999999</c:v>
                </c:pt>
                <c:pt idx="4813">
                  <c:v>1.0000199999999999</c:v>
                </c:pt>
                <c:pt idx="4814">
                  <c:v>1.0000199999999999</c:v>
                </c:pt>
                <c:pt idx="4815">
                  <c:v>1</c:v>
                </c:pt>
                <c:pt idx="4816">
                  <c:v>1</c:v>
                </c:pt>
                <c:pt idx="4817">
                  <c:v>1</c:v>
                </c:pt>
                <c:pt idx="4818">
                  <c:v>1</c:v>
                </c:pt>
                <c:pt idx="4819">
                  <c:v>1</c:v>
                </c:pt>
                <c:pt idx="4820">
                  <c:v>1</c:v>
                </c:pt>
                <c:pt idx="4821">
                  <c:v>0.99999000000000005</c:v>
                </c:pt>
                <c:pt idx="4822">
                  <c:v>0.99999000000000005</c:v>
                </c:pt>
                <c:pt idx="4823">
                  <c:v>0.99999000000000005</c:v>
                </c:pt>
                <c:pt idx="4824">
                  <c:v>0.99999000000000005</c:v>
                </c:pt>
                <c:pt idx="4825">
                  <c:v>1.0000100000000001</c:v>
                </c:pt>
                <c:pt idx="4826">
                  <c:v>1.0000100000000001</c:v>
                </c:pt>
                <c:pt idx="4827">
                  <c:v>1.0000100000000001</c:v>
                </c:pt>
                <c:pt idx="4828">
                  <c:v>0.99997000000000003</c:v>
                </c:pt>
                <c:pt idx="4829">
                  <c:v>0.99997000000000003</c:v>
                </c:pt>
                <c:pt idx="4830">
                  <c:v>0.99997000000000003</c:v>
                </c:pt>
                <c:pt idx="4831">
                  <c:v>1.0000100000000001</c:v>
                </c:pt>
                <c:pt idx="4832">
                  <c:v>1.0000100000000001</c:v>
                </c:pt>
                <c:pt idx="4833">
                  <c:v>1.0000100000000001</c:v>
                </c:pt>
                <c:pt idx="4834">
                  <c:v>1.0000100000000001</c:v>
                </c:pt>
                <c:pt idx="4835">
                  <c:v>1.0000100000000001</c:v>
                </c:pt>
                <c:pt idx="4836">
                  <c:v>1.0000100000000001</c:v>
                </c:pt>
                <c:pt idx="4837">
                  <c:v>1.0000100000000001</c:v>
                </c:pt>
                <c:pt idx="4838">
                  <c:v>1.0000100000000001</c:v>
                </c:pt>
                <c:pt idx="4839">
                  <c:v>1.0000100000000001</c:v>
                </c:pt>
                <c:pt idx="4840">
                  <c:v>1.0000100000000001</c:v>
                </c:pt>
                <c:pt idx="4841">
                  <c:v>0.99999000000000005</c:v>
                </c:pt>
                <c:pt idx="4842">
                  <c:v>0.99999000000000005</c:v>
                </c:pt>
                <c:pt idx="4843">
                  <c:v>0.99999000000000005</c:v>
                </c:pt>
                <c:pt idx="4844">
                  <c:v>0.99999000000000005</c:v>
                </c:pt>
                <c:pt idx="4845">
                  <c:v>1</c:v>
                </c:pt>
                <c:pt idx="4846">
                  <c:v>1</c:v>
                </c:pt>
                <c:pt idx="4847">
                  <c:v>1</c:v>
                </c:pt>
                <c:pt idx="4848">
                  <c:v>0.99997999999999998</c:v>
                </c:pt>
                <c:pt idx="4849">
                  <c:v>0.99997999999999998</c:v>
                </c:pt>
                <c:pt idx="4850">
                  <c:v>0.99997999999999998</c:v>
                </c:pt>
                <c:pt idx="4851">
                  <c:v>0.99997999999999998</c:v>
                </c:pt>
                <c:pt idx="4852">
                  <c:v>0.99997999999999998</c:v>
                </c:pt>
                <c:pt idx="4853">
                  <c:v>0.99997999999999998</c:v>
                </c:pt>
                <c:pt idx="4854">
                  <c:v>1</c:v>
                </c:pt>
                <c:pt idx="4855">
                  <c:v>1</c:v>
                </c:pt>
                <c:pt idx="4856">
                  <c:v>1</c:v>
                </c:pt>
                <c:pt idx="4857">
                  <c:v>1</c:v>
                </c:pt>
                <c:pt idx="4858">
                  <c:v>0.99997999999999998</c:v>
                </c:pt>
                <c:pt idx="4859">
                  <c:v>0.99997999999999998</c:v>
                </c:pt>
                <c:pt idx="4860">
                  <c:v>0.99997999999999998</c:v>
                </c:pt>
                <c:pt idx="4861">
                  <c:v>0.99999000000000005</c:v>
                </c:pt>
                <c:pt idx="4862">
                  <c:v>0.99999000000000005</c:v>
                </c:pt>
                <c:pt idx="4863">
                  <c:v>0.99999000000000005</c:v>
                </c:pt>
                <c:pt idx="4864">
                  <c:v>1</c:v>
                </c:pt>
                <c:pt idx="4865">
                  <c:v>1</c:v>
                </c:pt>
                <c:pt idx="4866">
                  <c:v>1</c:v>
                </c:pt>
                <c:pt idx="4867">
                  <c:v>1</c:v>
                </c:pt>
                <c:pt idx="4868">
                  <c:v>0.99997999999999998</c:v>
                </c:pt>
                <c:pt idx="4869">
                  <c:v>0.99997999999999998</c:v>
                </c:pt>
                <c:pt idx="4870">
                  <c:v>0.99997999999999998</c:v>
                </c:pt>
                <c:pt idx="4871">
                  <c:v>0.99999000000000005</c:v>
                </c:pt>
                <c:pt idx="4872">
                  <c:v>0.99999000000000005</c:v>
                </c:pt>
                <c:pt idx="4873">
                  <c:v>0.99999000000000005</c:v>
                </c:pt>
                <c:pt idx="4874">
                  <c:v>0.99999000000000005</c:v>
                </c:pt>
                <c:pt idx="4875">
                  <c:v>0.99999000000000005</c:v>
                </c:pt>
                <c:pt idx="4876">
                  <c:v>0.99999000000000005</c:v>
                </c:pt>
                <c:pt idx="4877">
                  <c:v>0.99999000000000005</c:v>
                </c:pt>
                <c:pt idx="4878">
                  <c:v>1</c:v>
                </c:pt>
                <c:pt idx="4879">
                  <c:v>1</c:v>
                </c:pt>
                <c:pt idx="4880">
                  <c:v>1</c:v>
                </c:pt>
                <c:pt idx="4881">
                  <c:v>0.99997999999999998</c:v>
                </c:pt>
                <c:pt idx="4882">
                  <c:v>0.99997999999999998</c:v>
                </c:pt>
                <c:pt idx="4883">
                  <c:v>0.99997999999999998</c:v>
                </c:pt>
                <c:pt idx="4884">
                  <c:v>0.99999000000000005</c:v>
                </c:pt>
                <c:pt idx="4885">
                  <c:v>0.99999000000000005</c:v>
                </c:pt>
                <c:pt idx="4886">
                  <c:v>0.99999000000000005</c:v>
                </c:pt>
                <c:pt idx="4887">
                  <c:v>0.99999000000000005</c:v>
                </c:pt>
                <c:pt idx="4888">
                  <c:v>0.99999000000000005</c:v>
                </c:pt>
                <c:pt idx="4889">
                  <c:v>0.99999000000000005</c:v>
                </c:pt>
                <c:pt idx="4890">
                  <c:v>0.99999000000000005</c:v>
                </c:pt>
                <c:pt idx="4891">
                  <c:v>0.99999000000000005</c:v>
                </c:pt>
                <c:pt idx="4892">
                  <c:v>0.99999000000000005</c:v>
                </c:pt>
                <c:pt idx="4893">
                  <c:v>0.99999000000000005</c:v>
                </c:pt>
                <c:pt idx="4894">
                  <c:v>1</c:v>
                </c:pt>
                <c:pt idx="4895">
                  <c:v>1</c:v>
                </c:pt>
                <c:pt idx="4896">
                  <c:v>1</c:v>
                </c:pt>
                <c:pt idx="4897">
                  <c:v>0.99999000000000005</c:v>
                </c:pt>
                <c:pt idx="4898">
                  <c:v>0.99999000000000005</c:v>
                </c:pt>
                <c:pt idx="4899">
                  <c:v>0.99999000000000005</c:v>
                </c:pt>
                <c:pt idx="4900">
                  <c:v>0.99999000000000005</c:v>
                </c:pt>
                <c:pt idx="4901">
                  <c:v>0.99999000000000005</c:v>
                </c:pt>
                <c:pt idx="4902">
                  <c:v>0.99999000000000005</c:v>
                </c:pt>
                <c:pt idx="4903">
                  <c:v>0.99999000000000005</c:v>
                </c:pt>
                <c:pt idx="4904">
                  <c:v>1.0000100000000001</c:v>
                </c:pt>
                <c:pt idx="4905">
                  <c:v>1.0000100000000001</c:v>
                </c:pt>
                <c:pt idx="4906">
                  <c:v>1.0000100000000001</c:v>
                </c:pt>
                <c:pt idx="4907">
                  <c:v>0.99999000000000005</c:v>
                </c:pt>
                <c:pt idx="4908">
                  <c:v>0.99999000000000005</c:v>
                </c:pt>
                <c:pt idx="4909">
                  <c:v>0.99999000000000005</c:v>
                </c:pt>
                <c:pt idx="4910">
                  <c:v>0.99999000000000005</c:v>
                </c:pt>
                <c:pt idx="4911">
                  <c:v>0.99999000000000005</c:v>
                </c:pt>
                <c:pt idx="4912">
                  <c:v>0.99999000000000005</c:v>
                </c:pt>
                <c:pt idx="4913">
                  <c:v>0.99999000000000005</c:v>
                </c:pt>
                <c:pt idx="4914">
                  <c:v>1</c:v>
                </c:pt>
                <c:pt idx="4915">
                  <c:v>1</c:v>
                </c:pt>
                <c:pt idx="4916">
                  <c:v>1</c:v>
                </c:pt>
                <c:pt idx="4917">
                  <c:v>1</c:v>
                </c:pt>
                <c:pt idx="4918">
                  <c:v>1</c:v>
                </c:pt>
                <c:pt idx="4919">
                  <c:v>1</c:v>
                </c:pt>
                <c:pt idx="4920">
                  <c:v>1</c:v>
                </c:pt>
                <c:pt idx="4921">
                  <c:v>1.0000199999999999</c:v>
                </c:pt>
                <c:pt idx="4922">
                  <c:v>1.0000199999999999</c:v>
                </c:pt>
                <c:pt idx="4923">
                  <c:v>1.0000199999999999</c:v>
                </c:pt>
                <c:pt idx="4924">
                  <c:v>1</c:v>
                </c:pt>
                <c:pt idx="4925">
                  <c:v>1</c:v>
                </c:pt>
                <c:pt idx="4926">
                  <c:v>1</c:v>
                </c:pt>
                <c:pt idx="4927">
                  <c:v>0.99999000000000005</c:v>
                </c:pt>
                <c:pt idx="4928">
                  <c:v>0.99999000000000005</c:v>
                </c:pt>
                <c:pt idx="4929">
                  <c:v>0.99999000000000005</c:v>
                </c:pt>
                <c:pt idx="4930">
                  <c:v>1.0000100000000001</c:v>
                </c:pt>
                <c:pt idx="4931">
                  <c:v>1.0000100000000001</c:v>
                </c:pt>
                <c:pt idx="4932">
                  <c:v>1.0000100000000001</c:v>
                </c:pt>
                <c:pt idx="4933">
                  <c:v>1.0000100000000001</c:v>
                </c:pt>
                <c:pt idx="4934">
                  <c:v>1</c:v>
                </c:pt>
                <c:pt idx="4935">
                  <c:v>1</c:v>
                </c:pt>
                <c:pt idx="4936">
                  <c:v>1</c:v>
                </c:pt>
                <c:pt idx="4937">
                  <c:v>1.0000199999999999</c:v>
                </c:pt>
                <c:pt idx="4938">
                  <c:v>1.0000199999999999</c:v>
                </c:pt>
                <c:pt idx="4939">
                  <c:v>1.0000199999999999</c:v>
                </c:pt>
                <c:pt idx="4940">
                  <c:v>0.99997999999999998</c:v>
                </c:pt>
                <c:pt idx="4941">
                  <c:v>0.99997999999999998</c:v>
                </c:pt>
                <c:pt idx="4942">
                  <c:v>0.99997999999999998</c:v>
                </c:pt>
                <c:pt idx="4943">
                  <c:v>0.99997999999999998</c:v>
                </c:pt>
                <c:pt idx="4944">
                  <c:v>1</c:v>
                </c:pt>
                <c:pt idx="4945">
                  <c:v>1</c:v>
                </c:pt>
                <c:pt idx="4946">
                  <c:v>1</c:v>
                </c:pt>
                <c:pt idx="4947">
                  <c:v>1</c:v>
                </c:pt>
                <c:pt idx="4948">
                  <c:v>1</c:v>
                </c:pt>
                <c:pt idx="4949">
                  <c:v>1</c:v>
                </c:pt>
                <c:pt idx="4950">
                  <c:v>1</c:v>
                </c:pt>
                <c:pt idx="4951">
                  <c:v>1</c:v>
                </c:pt>
                <c:pt idx="4952">
                  <c:v>1</c:v>
                </c:pt>
                <c:pt idx="4953">
                  <c:v>1</c:v>
                </c:pt>
                <c:pt idx="4954">
                  <c:v>0.99999000000000005</c:v>
                </c:pt>
                <c:pt idx="4955">
                  <c:v>0.99999000000000005</c:v>
                </c:pt>
                <c:pt idx="4956">
                  <c:v>0.99999000000000005</c:v>
                </c:pt>
                <c:pt idx="4957">
                  <c:v>0.99997999999999998</c:v>
                </c:pt>
                <c:pt idx="4958">
                  <c:v>0.99997999999999998</c:v>
                </c:pt>
                <c:pt idx="4959">
                  <c:v>0.99997999999999998</c:v>
                </c:pt>
                <c:pt idx="4960">
                  <c:v>0.99997999999999998</c:v>
                </c:pt>
                <c:pt idx="4961">
                  <c:v>0.99997999999999998</c:v>
                </c:pt>
                <c:pt idx="4962">
                  <c:v>0.99997999999999998</c:v>
                </c:pt>
                <c:pt idx="4963">
                  <c:v>0.99997999999999998</c:v>
                </c:pt>
                <c:pt idx="4964">
                  <c:v>1.0000199999999999</c:v>
                </c:pt>
                <c:pt idx="4965">
                  <c:v>1.0000199999999999</c:v>
                </c:pt>
                <c:pt idx="4966">
                  <c:v>1.0000199999999999</c:v>
                </c:pt>
                <c:pt idx="4967">
                  <c:v>1</c:v>
                </c:pt>
                <c:pt idx="4968">
                  <c:v>1</c:v>
                </c:pt>
                <c:pt idx="4969">
                  <c:v>1</c:v>
                </c:pt>
                <c:pt idx="4970">
                  <c:v>1</c:v>
                </c:pt>
                <c:pt idx="4971">
                  <c:v>1</c:v>
                </c:pt>
                <c:pt idx="4972">
                  <c:v>1</c:v>
                </c:pt>
                <c:pt idx="4973">
                  <c:v>1</c:v>
                </c:pt>
                <c:pt idx="4974">
                  <c:v>0.99999000000000005</c:v>
                </c:pt>
                <c:pt idx="4975">
                  <c:v>0.99999000000000005</c:v>
                </c:pt>
                <c:pt idx="4976">
                  <c:v>0.99999000000000005</c:v>
                </c:pt>
                <c:pt idx="4977">
                  <c:v>1.0000100000000001</c:v>
                </c:pt>
                <c:pt idx="4978">
                  <c:v>1.0000100000000001</c:v>
                </c:pt>
                <c:pt idx="4979">
                  <c:v>1.0000100000000001</c:v>
                </c:pt>
                <c:pt idx="4980">
                  <c:v>1</c:v>
                </c:pt>
                <c:pt idx="4981">
                  <c:v>1</c:v>
                </c:pt>
                <c:pt idx="4982">
                  <c:v>1</c:v>
                </c:pt>
                <c:pt idx="4983">
                  <c:v>1</c:v>
                </c:pt>
                <c:pt idx="4984">
                  <c:v>1</c:v>
                </c:pt>
                <c:pt idx="4985">
                  <c:v>1</c:v>
                </c:pt>
                <c:pt idx="4986">
                  <c:v>1</c:v>
                </c:pt>
                <c:pt idx="4987">
                  <c:v>0.99997999999999998</c:v>
                </c:pt>
                <c:pt idx="4988">
                  <c:v>0.99997999999999998</c:v>
                </c:pt>
                <c:pt idx="4989">
                  <c:v>0.99997999999999998</c:v>
                </c:pt>
                <c:pt idx="4990">
                  <c:v>1</c:v>
                </c:pt>
                <c:pt idx="4991">
                  <c:v>1</c:v>
                </c:pt>
                <c:pt idx="4992">
                  <c:v>1</c:v>
                </c:pt>
                <c:pt idx="4993">
                  <c:v>1.0000199999999999</c:v>
                </c:pt>
                <c:pt idx="4994">
                  <c:v>1.0000199999999999</c:v>
                </c:pt>
                <c:pt idx="4995">
                  <c:v>1.0000199999999999</c:v>
                </c:pt>
                <c:pt idx="4996">
                  <c:v>1.0000199999999999</c:v>
                </c:pt>
                <c:pt idx="4997">
                  <c:v>1.0000100000000001</c:v>
                </c:pt>
                <c:pt idx="4998">
                  <c:v>1.0000100000000001</c:v>
                </c:pt>
                <c:pt idx="4999">
                  <c:v>1.0000100000000001</c:v>
                </c:pt>
                <c:pt idx="5000">
                  <c:v>0.99999000000000005</c:v>
                </c:pt>
                <c:pt idx="5001">
                  <c:v>0.99999000000000005</c:v>
                </c:pt>
                <c:pt idx="5002">
                  <c:v>0.99999000000000005</c:v>
                </c:pt>
                <c:pt idx="5003">
                  <c:v>1.0000100000000001</c:v>
                </c:pt>
                <c:pt idx="5004">
                  <c:v>1.0000100000000001</c:v>
                </c:pt>
                <c:pt idx="5005">
                  <c:v>1.0000100000000001</c:v>
                </c:pt>
                <c:pt idx="5006">
                  <c:v>1.0000100000000001</c:v>
                </c:pt>
                <c:pt idx="5007">
                  <c:v>1</c:v>
                </c:pt>
                <c:pt idx="5008">
                  <c:v>1</c:v>
                </c:pt>
                <c:pt idx="5009">
                  <c:v>1</c:v>
                </c:pt>
                <c:pt idx="5010">
                  <c:v>0.99997999999999998</c:v>
                </c:pt>
                <c:pt idx="5011">
                  <c:v>0.99997999999999998</c:v>
                </c:pt>
                <c:pt idx="5012">
                  <c:v>0.99997999999999998</c:v>
                </c:pt>
                <c:pt idx="5013">
                  <c:v>1</c:v>
                </c:pt>
                <c:pt idx="5014">
                  <c:v>1</c:v>
                </c:pt>
                <c:pt idx="5015">
                  <c:v>1</c:v>
                </c:pt>
                <c:pt idx="5016">
                  <c:v>1</c:v>
                </c:pt>
                <c:pt idx="5017">
                  <c:v>1</c:v>
                </c:pt>
                <c:pt idx="5018">
                  <c:v>1</c:v>
                </c:pt>
                <c:pt idx="5019">
                  <c:v>1</c:v>
                </c:pt>
                <c:pt idx="5020">
                  <c:v>0.99999000000000005</c:v>
                </c:pt>
                <c:pt idx="5021">
                  <c:v>0.99999000000000005</c:v>
                </c:pt>
                <c:pt idx="5022">
                  <c:v>0.99999000000000005</c:v>
                </c:pt>
                <c:pt idx="5023">
                  <c:v>1.0000199999999999</c:v>
                </c:pt>
                <c:pt idx="5024">
                  <c:v>1.0000199999999999</c:v>
                </c:pt>
                <c:pt idx="5025">
                  <c:v>1.0000199999999999</c:v>
                </c:pt>
                <c:pt idx="5026">
                  <c:v>0.99999000000000005</c:v>
                </c:pt>
                <c:pt idx="5027">
                  <c:v>0.99999000000000005</c:v>
                </c:pt>
                <c:pt idx="5028">
                  <c:v>0.99999000000000005</c:v>
                </c:pt>
                <c:pt idx="5029">
                  <c:v>0.99999000000000005</c:v>
                </c:pt>
                <c:pt idx="5030">
                  <c:v>1</c:v>
                </c:pt>
                <c:pt idx="5031">
                  <c:v>1</c:v>
                </c:pt>
                <c:pt idx="5032">
                  <c:v>1</c:v>
                </c:pt>
                <c:pt idx="5033">
                  <c:v>1.0000100000000001</c:v>
                </c:pt>
                <c:pt idx="5034">
                  <c:v>1.0000100000000001</c:v>
                </c:pt>
                <c:pt idx="5035">
                  <c:v>1.0000100000000001</c:v>
                </c:pt>
                <c:pt idx="5036">
                  <c:v>0.99997999999999998</c:v>
                </c:pt>
                <c:pt idx="5037">
                  <c:v>0.99997999999999998</c:v>
                </c:pt>
                <c:pt idx="5038">
                  <c:v>0.99997999999999998</c:v>
                </c:pt>
                <c:pt idx="5039">
                  <c:v>0.99997999999999998</c:v>
                </c:pt>
                <c:pt idx="5040">
                  <c:v>1</c:v>
                </c:pt>
                <c:pt idx="5041">
                  <c:v>1</c:v>
                </c:pt>
                <c:pt idx="5042">
                  <c:v>1</c:v>
                </c:pt>
                <c:pt idx="5043">
                  <c:v>1</c:v>
                </c:pt>
                <c:pt idx="5044">
                  <c:v>1</c:v>
                </c:pt>
                <c:pt idx="5045">
                  <c:v>1</c:v>
                </c:pt>
                <c:pt idx="5046">
                  <c:v>0.99999000000000005</c:v>
                </c:pt>
                <c:pt idx="5047">
                  <c:v>0.99999000000000005</c:v>
                </c:pt>
                <c:pt idx="5048">
                  <c:v>0.99999000000000005</c:v>
                </c:pt>
                <c:pt idx="5049">
                  <c:v>1</c:v>
                </c:pt>
                <c:pt idx="5050">
                  <c:v>1</c:v>
                </c:pt>
                <c:pt idx="5051">
                  <c:v>1</c:v>
                </c:pt>
                <c:pt idx="5052">
                  <c:v>1</c:v>
                </c:pt>
                <c:pt idx="5053">
                  <c:v>0.99997999999999998</c:v>
                </c:pt>
                <c:pt idx="5054">
                  <c:v>0.99997999999999998</c:v>
                </c:pt>
                <c:pt idx="5055">
                  <c:v>0.99997999999999998</c:v>
                </c:pt>
                <c:pt idx="5056">
                  <c:v>1.0000199999999999</c:v>
                </c:pt>
                <c:pt idx="5057">
                  <c:v>1.0000199999999999</c:v>
                </c:pt>
                <c:pt idx="5058">
                  <c:v>1.0000199999999999</c:v>
                </c:pt>
                <c:pt idx="5059">
                  <c:v>0.99997999999999998</c:v>
                </c:pt>
                <c:pt idx="5060">
                  <c:v>0.99997999999999998</c:v>
                </c:pt>
                <c:pt idx="5061">
                  <c:v>0.99997999999999998</c:v>
                </c:pt>
                <c:pt idx="5062">
                  <c:v>0.99997999999999998</c:v>
                </c:pt>
                <c:pt idx="5063">
                  <c:v>1.0000100000000001</c:v>
                </c:pt>
                <c:pt idx="5064">
                  <c:v>1.0000100000000001</c:v>
                </c:pt>
                <c:pt idx="5065">
                  <c:v>1.0000100000000001</c:v>
                </c:pt>
                <c:pt idx="5066">
                  <c:v>0.99997999999999998</c:v>
                </c:pt>
                <c:pt idx="5067">
                  <c:v>0.99997999999999998</c:v>
                </c:pt>
                <c:pt idx="5068">
                  <c:v>0.99997999999999998</c:v>
                </c:pt>
                <c:pt idx="5069">
                  <c:v>1.0000100000000001</c:v>
                </c:pt>
                <c:pt idx="5070">
                  <c:v>1.0000100000000001</c:v>
                </c:pt>
                <c:pt idx="5071">
                  <c:v>1.0000100000000001</c:v>
                </c:pt>
                <c:pt idx="5072">
                  <c:v>1.0000100000000001</c:v>
                </c:pt>
                <c:pt idx="5073">
                  <c:v>0.99999000000000005</c:v>
                </c:pt>
                <c:pt idx="5074">
                  <c:v>0.99999000000000005</c:v>
                </c:pt>
                <c:pt idx="5075">
                  <c:v>0.99999000000000005</c:v>
                </c:pt>
                <c:pt idx="5076">
                  <c:v>1.0000199999999999</c:v>
                </c:pt>
                <c:pt idx="5077">
                  <c:v>1.0000199999999999</c:v>
                </c:pt>
                <c:pt idx="5078">
                  <c:v>1.0000199999999999</c:v>
                </c:pt>
                <c:pt idx="5079">
                  <c:v>1.0000199999999999</c:v>
                </c:pt>
                <c:pt idx="5080">
                  <c:v>1.0000199999999999</c:v>
                </c:pt>
                <c:pt idx="5081">
                  <c:v>1.0000199999999999</c:v>
                </c:pt>
                <c:pt idx="5082">
                  <c:v>1.0000199999999999</c:v>
                </c:pt>
                <c:pt idx="5083">
                  <c:v>1</c:v>
                </c:pt>
                <c:pt idx="5084">
                  <c:v>1</c:v>
                </c:pt>
                <c:pt idx="5085">
                  <c:v>1</c:v>
                </c:pt>
                <c:pt idx="5086">
                  <c:v>0.99997000000000003</c:v>
                </c:pt>
                <c:pt idx="5087">
                  <c:v>0.99997000000000003</c:v>
                </c:pt>
                <c:pt idx="5088">
                  <c:v>0.99997000000000003</c:v>
                </c:pt>
                <c:pt idx="5089">
                  <c:v>1.0000100000000001</c:v>
                </c:pt>
                <c:pt idx="5090">
                  <c:v>1.0000100000000001</c:v>
                </c:pt>
                <c:pt idx="5091">
                  <c:v>1.0000100000000001</c:v>
                </c:pt>
                <c:pt idx="5092">
                  <c:v>0.99999000000000005</c:v>
                </c:pt>
                <c:pt idx="5093">
                  <c:v>0.99999000000000005</c:v>
                </c:pt>
                <c:pt idx="5094">
                  <c:v>0.99999000000000005</c:v>
                </c:pt>
                <c:pt idx="5095">
                  <c:v>0.99999000000000005</c:v>
                </c:pt>
                <c:pt idx="5096">
                  <c:v>1.0000100000000001</c:v>
                </c:pt>
                <c:pt idx="5097">
                  <c:v>1.0000100000000001</c:v>
                </c:pt>
                <c:pt idx="5098">
                  <c:v>1.0000100000000001</c:v>
                </c:pt>
                <c:pt idx="5099">
                  <c:v>0.99997999999999998</c:v>
                </c:pt>
                <c:pt idx="5100">
                  <c:v>0.99997999999999998</c:v>
                </c:pt>
                <c:pt idx="5101">
                  <c:v>0.99997999999999998</c:v>
                </c:pt>
                <c:pt idx="5102">
                  <c:v>1</c:v>
                </c:pt>
                <c:pt idx="5103">
                  <c:v>1</c:v>
                </c:pt>
                <c:pt idx="5104">
                  <c:v>1</c:v>
                </c:pt>
                <c:pt idx="5105">
                  <c:v>1</c:v>
                </c:pt>
                <c:pt idx="5106">
                  <c:v>0.99999000000000005</c:v>
                </c:pt>
                <c:pt idx="5107">
                  <c:v>0.99999000000000005</c:v>
                </c:pt>
                <c:pt idx="5108">
                  <c:v>0.99999000000000005</c:v>
                </c:pt>
                <c:pt idx="5109">
                  <c:v>0.99999000000000005</c:v>
                </c:pt>
                <c:pt idx="5110">
                  <c:v>0.99999000000000005</c:v>
                </c:pt>
                <c:pt idx="5111">
                  <c:v>0.99999000000000005</c:v>
                </c:pt>
                <c:pt idx="5112">
                  <c:v>0.99999000000000005</c:v>
                </c:pt>
                <c:pt idx="5113">
                  <c:v>0.99999000000000005</c:v>
                </c:pt>
                <c:pt idx="5114">
                  <c:v>0.99999000000000005</c:v>
                </c:pt>
                <c:pt idx="5115">
                  <c:v>1.0000100000000001</c:v>
                </c:pt>
                <c:pt idx="5116">
                  <c:v>1.0000100000000001</c:v>
                </c:pt>
                <c:pt idx="5117">
                  <c:v>1.0000100000000001</c:v>
                </c:pt>
                <c:pt idx="5118">
                  <c:v>1.0000100000000001</c:v>
                </c:pt>
                <c:pt idx="5119">
                  <c:v>1</c:v>
                </c:pt>
                <c:pt idx="5120">
                  <c:v>1</c:v>
                </c:pt>
                <c:pt idx="5121">
                  <c:v>1</c:v>
                </c:pt>
                <c:pt idx="5122">
                  <c:v>0.99997999999999998</c:v>
                </c:pt>
                <c:pt idx="5123">
                  <c:v>0.99997999999999998</c:v>
                </c:pt>
                <c:pt idx="5124">
                  <c:v>0.99997999999999998</c:v>
                </c:pt>
                <c:pt idx="5125">
                  <c:v>0.99999000000000005</c:v>
                </c:pt>
                <c:pt idx="5126">
                  <c:v>0.99999000000000005</c:v>
                </c:pt>
                <c:pt idx="5127">
                  <c:v>0.99999000000000005</c:v>
                </c:pt>
                <c:pt idx="5128">
                  <c:v>0.99999000000000005</c:v>
                </c:pt>
                <c:pt idx="5129">
                  <c:v>1</c:v>
                </c:pt>
                <c:pt idx="5130">
                  <c:v>1</c:v>
                </c:pt>
                <c:pt idx="5131">
                  <c:v>1</c:v>
                </c:pt>
                <c:pt idx="5132">
                  <c:v>0.99999000000000005</c:v>
                </c:pt>
                <c:pt idx="5133">
                  <c:v>0.99999000000000005</c:v>
                </c:pt>
                <c:pt idx="5134">
                  <c:v>0.99999000000000005</c:v>
                </c:pt>
                <c:pt idx="5135">
                  <c:v>1</c:v>
                </c:pt>
                <c:pt idx="5136">
                  <c:v>1</c:v>
                </c:pt>
                <c:pt idx="5137">
                  <c:v>1</c:v>
                </c:pt>
                <c:pt idx="5138">
                  <c:v>1</c:v>
                </c:pt>
                <c:pt idx="5139">
                  <c:v>1</c:v>
                </c:pt>
                <c:pt idx="5140">
                  <c:v>1</c:v>
                </c:pt>
                <c:pt idx="5141">
                  <c:v>1</c:v>
                </c:pt>
                <c:pt idx="5142">
                  <c:v>0.99997999999999998</c:v>
                </c:pt>
                <c:pt idx="5143">
                  <c:v>0.99997999999999998</c:v>
                </c:pt>
                <c:pt idx="5144">
                  <c:v>0.99997999999999998</c:v>
                </c:pt>
                <c:pt idx="5145">
                  <c:v>0.99999000000000005</c:v>
                </c:pt>
                <c:pt idx="5146">
                  <c:v>0.99999000000000005</c:v>
                </c:pt>
                <c:pt idx="5147">
                  <c:v>0.99999000000000005</c:v>
                </c:pt>
                <c:pt idx="5148">
                  <c:v>0.99997999999999998</c:v>
                </c:pt>
                <c:pt idx="5149">
                  <c:v>0.99997999999999998</c:v>
                </c:pt>
                <c:pt idx="5150">
                  <c:v>0.99997999999999998</c:v>
                </c:pt>
                <c:pt idx="5151">
                  <c:v>0.99997999999999998</c:v>
                </c:pt>
                <c:pt idx="5152">
                  <c:v>1</c:v>
                </c:pt>
                <c:pt idx="5153">
                  <c:v>1</c:v>
                </c:pt>
                <c:pt idx="5154">
                  <c:v>1</c:v>
                </c:pt>
                <c:pt idx="5155">
                  <c:v>1</c:v>
                </c:pt>
                <c:pt idx="5156">
                  <c:v>1</c:v>
                </c:pt>
                <c:pt idx="5157">
                  <c:v>1</c:v>
                </c:pt>
                <c:pt idx="5158">
                  <c:v>1</c:v>
                </c:pt>
                <c:pt idx="5159">
                  <c:v>1</c:v>
                </c:pt>
                <c:pt idx="5160">
                  <c:v>1</c:v>
                </c:pt>
                <c:pt idx="5161">
                  <c:v>1</c:v>
                </c:pt>
                <c:pt idx="5162">
                  <c:v>1.0000199999999999</c:v>
                </c:pt>
                <c:pt idx="5163">
                  <c:v>1.0000199999999999</c:v>
                </c:pt>
                <c:pt idx="5164">
                  <c:v>1.0000199999999999</c:v>
                </c:pt>
                <c:pt idx="5165">
                  <c:v>1</c:v>
                </c:pt>
                <c:pt idx="5166">
                  <c:v>1</c:v>
                </c:pt>
                <c:pt idx="5167">
                  <c:v>1</c:v>
                </c:pt>
                <c:pt idx="5168">
                  <c:v>1.0000199999999999</c:v>
                </c:pt>
                <c:pt idx="5169">
                  <c:v>1.0000199999999999</c:v>
                </c:pt>
                <c:pt idx="5170">
                  <c:v>1.0000199999999999</c:v>
                </c:pt>
                <c:pt idx="5171">
                  <c:v>1.0000199999999999</c:v>
                </c:pt>
                <c:pt idx="5172">
                  <c:v>1</c:v>
                </c:pt>
                <c:pt idx="5173">
                  <c:v>1</c:v>
                </c:pt>
                <c:pt idx="5174">
                  <c:v>1</c:v>
                </c:pt>
                <c:pt idx="5175">
                  <c:v>1</c:v>
                </c:pt>
                <c:pt idx="5176">
                  <c:v>1</c:v>
                </c:pt>
                <c:pt idx="5177">
                  <c:v>1</c:v>
                </c:pt>
                <c:pt idx="5178">
                  <c:v>1.0000100000000001</c:v>
                </c:pt>
                <c:pt idx="5179">
                  <c:v>1.0000100000000001</c:v>
                </c:pt>
                <c:pt idx="5180">
                  <c:v>1.0000100000000001</c:v>
                </c:pt>
                <c:pt idx="5181">
                  <c:v>0.99999000000000005</c:v>
                </c:pt>
                <c:pt idx="5182">
                  <c:v>0.99999000000000005</c:v>
                </c:pt>
                <c:pt idx="5183">
                  <c:v>0.99999000000000005</c:v>
                </c:pt>
                <c:pt idx="5184">
                  <c:v>0.99999000000000005</c:v>
                </c:pt>
                <c:pt idx="5185">
                  <c:v>0.99999000000000005</c:v>
                </c:pt>
                <c:pt idx="5186">
                  <c:v>0.99999000000000005</c:v>
                </c:pt>
                <c:pt idx="5187">
                  <c:v>0.99999000000000005</c:v>
                </c:pt>
                <c:pt idx="5188">
                  <c:v>1</c:v>
                </c:pt>
                <c:pt idx="5189">
                  <c:v>1</c:v>
                </c:pt>
                <c:pt idx="5190">
                  <c:v>1</c:v>
                </c:pt>
                <c:pt idx="5191">
                  <c:v>1</c:v>
                </c:pt>
                <c:pt idx="5192">
                  <c:v>1</c:v>
                </c:pt>
                <c:pt idx="5193">
                  <c:v>1</c:v>
                </c:pt>
                <c:pt idx="5194">
                  <c:v>1</c:v>
                </c:pt>
                <c:pt idx="5195">
                  <c:v>1</c:v>
                </c:pt>
                <c:pt idx="5196">
                  <c:v>1</c:v>
                </c:pt>
                <c:pt idx="5197">
                  <c:v>1</c:v>
                </c:pt>
                <c:pt idx="5198">
                  <c:v>1.0000100000000001</c:v>
                </c:pt>
                <c:pt idx="5199">
                  <c:v>1.0000100000000001</c:v>
                </c:pt>
                <c:pt idx="5200">
                  <c:v>1.0000100000000001</c:v>
                </c:pt>
                <c:pt idx="5201">
                  <c:v>1</c:v>
                </c:pt>
                <c:pt idx="5202">
                  <c:v>1</c:v>
                </c:pt>
                <c:pt idx="5203">
                  <c:v>1</c:v>
                </c:pt>
                <c:pt idx="5204">
                  <c:v>1</c:v>
                </c:pt>
                <c:pt idx="5205">
                  <c:v>1.0000199999999999</c:v>
                </c:pt>
                <c:pt idx="5206">
                  <c:v>1.0000199999999999</c:v>
                </c:pt>
                <c:pt idx="5207">
                  <c:v>1.0000199999999999</c:v>
                </c:pt>
                <c:pt idx="5208">
                  <c:v>0.99997999999999998</c:v>
                </c:pt>
                <c:pt idx="5209">
                  <c:v>0.99997999999999998</c:v>
                </c:pt>
                <c:pt idx="5210">
                  <c:v>0.99997999999999998</c:v>
                </c:pt>
                <c:pt idx="5211">
                  <c:v>1.0000100000000001</c:v>
                </c:pt>
                <c:pt idx="5212">
                  <c:v>1.0000100000000001</c:v>
                </c:pt>
                <c:pt idx="5213">
                  <c:v>1.0000100000000001</c:v>
                </c:pt>
                <c:pt idx="5214">
                  <c:v>1</c:v>
                </c:pt>
                <c:pt idx="5215">
                  <c:v>1</c:v>
                </c:pt>
                <c:pt idx="5216">
                  <c:v>1</c:v>
                </c:pt>
                <c:pt idx="5217">
                  <c:v>1</c:v>
                </c:pt>
                <c:pt idx="5218">
                  <c:v>1.0000199999999999</c:v>
                </c:pt>
                <c:pt idx="5219">
                  <c:v>1.0000199999999999</c:v>
                </c:pt>
                <c:pt idx="5220">
                  <c:v>1.0000199999999999</c:v>
                </c:pt>
                <c:pt idx="5221">
                  <c:v>1</c:v>
                </c:pt>
                <c:pt idx="5222">
                  <c:v>1</c:v>
                </c:pt>
                <c:pt idx="5223">
                  <c:v>1</c:v>
                </c:pt>
                <c:pt idx="5224">
                  <c:v>1</c:v>
                </c:pt>
                <c:pt idx="5225">
                  <c:v>1</c:v>
                </c:pt>
                <c:pt idx="5226">
                  <c:v>1</c:v>
                </c:pt>
                <c:pt idx="5227">
                  <c:v>1</c:v>
                </c:pt>
                <c:pt idx="5228">
                  <c:v>0.99999000000000005</c:v>
                </c:pt>
                <c:pt idx="5229">
                  <c:v>0.99999000000000005</c:v>
                </c:pt>
                <c:pt idx="5230">
                  <c:v>0.99999000000000005</c:v>
                </c:pt>
                <c:pt idx="5231">
                  <c:v>1</c:v>
                </c:pt>
                <c:pt idx="5232">
                  <c:v>1</c:v>
                </c:pt>
                <c:pt idx="5233">
                  <c:v>1</c:v>
                </c:pt>
                <c:pt idx="5234">
                  <c:v>1</c:v>
                </c:pt>
                <c:pt idx="5235">
                  <c:v>1</c:v>
                </c:pt>
                <c:pt idx="5236">
                  <c:v>1</c:v>
                </c:pt>
                <c:pt idx="5237">
                  <c:v>1</c:v>
                </c:pt>
                <c:pt idx="5238">
                  <c:v>0.99997999999999998</c:v>
                </c:pt>
                <c:pt idx="5239">
                  <c:v>0.99997999999999998</c:v>
                </c:pt>
                <c:pt idx="5240">
                  <c:v>0.99997999999999998</c:v>
                </c:pt>
                <c:pt idx="5241">
                  <c:v>1</c:v>
                </c:pt>
                <c:pt idx="5242">
                  <c:v>1</c:v>
                </c:pt>
                <c:pt idx="5243">
                  <c:v>1</c:v>
                </c:pt>
                <c:pt idx="5244">
                  <c:v>0.99999000000000005</c:v>
                </c:pt>
                <c:pt idx="5245">
                  <c:v>0.99999000000000005</c:v>
                </c:pt>
                <c:pt idx="5246">
                  <c:v>0.99999000000000005</c:v>
                </c:pt>
                <c:pt idx="5247">
                  <c:v>0.99999000000000005</c:v>
                </c:pt>
                <c:pt idx="5248">
                  <c:v>1.0000100000000001</c:v>
                </c:pt>
                <c:pt idx="5249">
                  <c:v>1.0000100000000001</c:v>
                </c:pt>
                <c:pt idx="5250">
                  <c:v>1.0000100000000001</c:v>
                </c:pt>
                <c:pt idx="5251">
                  <c:v>0.99999000000000005</c:v>
                </c:pt>
                <c:pt idx="5252">
                  <c:v>0.99999000000000005</c:v>
                </c:pt>
                <c:pt idx="5253">
                  <c:v>0.99999000000000005</c:v>
                </c:pt>
                <c:pt idx="5254">
                  <c:v>1.0000100000000001</c:v>
                </c:pt>
                <c:pt idx="5255">
                  <c:v>1.0000100000000001</c:v>
                </c:pt>
                <c:pt idx="5256">
                  <c:v>1.0000100000000001</c:v>
                </c:pt>
                <c:pt idx="5257">
                  <c:v>0.99999000000000005</c:v>
                </c:pt>
                <c:pt idx="5258">
                  <c:v>0.99999000000000005</c:v>
                </c:pt>
                <c:pt idx="5259">
                  <c:v>0.99999000000000005</c:v>
                </c:pt>
                <c:pt idx="5260">
                  <c:v>0.99999000000000005</c:v>
                </c:pt>
                <c:pt idx="5261">
                  <c:v>1</c:v>
                </c:pt>
                <c:pt idx="5262">
                  <c:v>1</c:v>
                </c:pt>
                <c:pt idx="5263">
                  <c:v>1</c:v>
                </c:pt>
                <c:pt idx="5264">
                  <c:v>1.0000100000000001</c:v>
                </c:pt>
                <c:pt idx="5265">
                  <c:v>1.0000100000000001</c:v>
                </c:pt>
                <c:pt idx="5266">
                  <c:v>1.0000100000000001</c:v>
                </c:pt>
                <c:pt idx="5267">
                  <c:v>1</c:v>
                </c:pt>
                <c:pt idx="5268">
                  <c:v>1</c:v>
                </c:pt>
                <c:pt idx="5269">
                  <c:v>1</c:v>
                </c:pt>
                <c:pt idx="5270">
                  <c:v>1</c:v>
                </c:pt>
                <c:pt idx="5271">
                  <c:v>0.99999000000000005</c:v>
                </c:pt>
                <c:pt idx="5272">
                  <c:v>0.99999000000000005</c:v>
                </c:pt>
                <c:pt idx="5273">
                  <c:v>0.99999000000000005</c:v>
                </c:pt>
                <c:pt idx="5274">
                  <c:v>1</c:v>
                </c:pt>
                <c:pt idx="5275">
                  <c:v>1</c:v>
                </c:pt>
                <c:pt idx="5276">
                  <c:v>1</c:v>
                </c:pt>
                <c:pt idx="5277">
                  <c:v>0.99999000000000005</c:v>
                </c:pt>
                <c:pt idx="5278">
                  <c:v>0.99999000000000005</c:v>
                </c:pt>
                <c:pt idx="5279">
                  <c:v>0.99999000000000005</c:v>
                </c:pt>
                <c:pt idx="5280">
                  <c:v>0.99999000000000005</c:v>
                </c:pt>
                <c:pt idx="5281">
                  <c:v>0.99997999999999998</c:v>
                </c:pt>
                <c:pt idx="5282">
                  <c:v>0.99997999999999998</c:v>
                </c:pt>
                <c:pt idx="5283">
                  <c:v>0.99997999999999998</c:v>
                </c:pt>
                <c:pt idx="5284">
                  <c:v>1</c:v>
                </c:pt>
                <c:pt idx="5285">
                  <c:v>1</c:v>
                </c:pt>
                <c:pt idx="5286">
                  <c:v>1</c:v>
                </c:pt>
                <c:pt idx="5287">
                  <c:v>0.99997999999999998</c:v>
                </c:pt>
                <c:pt idx="5288">
                  <c:v>0.99997999999999998</c:v>
                </c:pt>
                <c:pt idx="5289">
                  <c:v>0.99997999999999998</c:v>
                </c:pt>
                <c:pt idx="5290">
                  <c:v>1</c:v>
                </c:pt>
                <c:pt idx="5291">
                  <c:v>1</c:v>
                </c:pt>
                <c:pt idx="5292">
                  <c:v>1</c:v>
                </c:pt>
                <c:pt idx="5293">
                  <c:v>1</c:v>
                </c:pt>
                <c:pt idx="5294">
                  <c:v>0.99999000000000005</c:v>
                </c:pt>
                <c:pt idx="5295">
                  <c:v>0.99999000000000005</c:v>
                </c:pt>
                <c:pt idx="5296">
                  <c:v>0.99999000000000005</c:v>
                </c:pt>
                <c:pt idx="5297">
                  <c:v>1</c:v>
                </c:pt>
                <c:pt idx="5298">
                  <c:v>1</c:v>
                </c:pt>
                <c:pt idx="5299">
                  <c:v>1</c:v>
                </c:pt>
                <c:pt idx="5300">
                  <c:v>1.0000100000000001</c:v>
                </c:pt>
                <c:pt idx="5301">
                  <c:v>1.0000100000000001</c:v>
                </c:pt>
                <c:pt idx="5302">
                  <c:v>1.0000100000000001</c:v>
                </c:pt>
                <c:pt idx="5303">
                  <c:v>1.0000100000000001</c:v>
                </c:pt>
                <c:pt idx="5304">
                  <c:v>0.99997999999999998</c:v>
                </c:pt>
                <c:pt idx="5305">
                  <c:v>0.99997999999999998</c:v>
                </c:pt>
                <c:pt idx="5306">
                  <c:v>0.99997999999999998</c:v>
                </c:pt>
                <c:pt idx="5307">
                  <c:v>1.0000199999999999</c:v>
                </c:pt>
                <c:pt idx="5308">
                  <c:v>1.0000199999999999</c:v>
                </c:pt>
                <c:pt idx="5309">
                  <c:v>1.0000199999999999</c:v>
                </c:pt>
                <c:pt idx="5310">
                  <c:v>0.99997999999999998</c:v>
                </c:pt>
                <c:pt idx="5311">
                  <c:v>0.99997999999999998</c:v>
                </c:pt>
                <c:pt idx="5312">
                  <c:v>0.99997999999999998</c:v>
                </c:pt>
                <c:pt idx="5313">
                  <c:v>0.99997999999999998</c:v>
                </c:pt>
                <c:pt idx="5314">
                  <c:v>1</c:v>
                </c:pt>
                <c:pt idx="5315">
                  <c:v>1</c:v>
                </c:pt>
                <c:pt idx="5316">
                  <c:v>1</c:v>
                </c:pt>
                <c:pt idx="5317">
                  <c:v>1</c:v>
                </c:pt>
                <c:pt idx="5318">
                  <c:v>1</c:v>
                </c:pt>
                <c:pt idx="5319">
                  <c:v>1</c:v>
                </c:pt>
                <c:pt idx="5320">
                  <c:v>1.0000100000000001</c:v>
                </c:pt>
                <c:pt idx="5321">
                  <c:v>1.0000100000000001</c:v>
                </c:pt>
                <c:pt idx="5322">
                  <c:v>1.0000100000000001</c:v>
                </c:pt>
                <c:pt idx="5323">
                  <c:v>1.0000100000000001</c:v>
                </c:pt>
                <c:pt idx="5324">
                  <c:v>1.0000100000000001</c:v>
                </c:pt>
                <c:pt idx="5325">
                  <c:v>1.0000100000000001</c:v>
                </c:pt>
                <c:pt idx="5326">
                  <c:v>1.0000100000000001</c:v>
                </c:pt>
                <c:pt idx="5327">
                  <c:v>1.0000100000000001</c:v>
                </c:pt>
                <c:pt idx="5328">
                  <c:v>1.0000100000000001</c:v>
                </c:pt>
                <c:pt idx="5329">
                  <c:v>1.0000100000000001</c:v>
                </c:pt>
                <c:pt idx="5330">
                  <c:v>1</c:v>
                </c:pt>
                <c:pt idx="5331">
                  <c:v>1</c:v>
                </c:pt>
                <c:pt idx="5332">
                  <c:v>1</c:v>
                </c:pt>
                <c:pt idx="5333">
                  <c:v>1</c:v>
                </c:pt>
                <c:pt idx="5334">
                  <c:v>1</c:v>
                </c:pt>
                <c:pt idx="5335">
                  <c:v>1</c:v>
                </c:pt>
                <c:pt idx="5336">
                  <c:v>1</c:v>
                </c:pt>
                <c:pt idx="5337">
                  <c:v>0.99999000000000005</c:v>
                </c:pt>
                <c:pt idx="5338">
                  <c:v>0.99999000000000005</c:v>
                </c:pt>
                <c:pt idx="5339">
                  <c:v>0.99999000000000005</c:v>
                </c:pt>
                <c:pt idx="5340">
                  <c:v>0.99999000000000005</c:v>
                </c:pt>
                <c:pt idx="5341">
                  <c:v>0.99999000000000005</c:v>
                </c:pt>
                <c:pt idx="5342">
                  <c:v>0.99999000000000005</c:v>
                </c:pt>
                <c:pt idx="5343">
                  <c:v>1</c:v>
                </c:pt>
                <c:pt idx="5344">
                  <c:v>1</c:v>
                </c:pt>
                <c:pt idx="5345">
                  <c:v>1</c:v>
                </c:pt>
                <c:pt idx="5346">
                  <c:v>1</c:v>
                </c:pt>
                <c:pt idx="5347">
                  <c:v>0.99999000000000005</c:v>
                </c:pt>
                <c:pt idx="5348">
                  <c:v>0.99999000000000005</c:v>
                </c:pt>
                <c:pt idx="5349">
                  <c:v>0.99999000000000005</c:v>
                </c:pt>
                <c:pt idx="5350">
                  <c:v>1</c:v>
                </c:pt>
                <c:pt idx="5351">
                  <c:v>1</c:v>
                </c:pt>
                <c:pt idx="5352">
                  <c:v>1</c:v>
                </c:pt>
                <c:pt idx="5353">
                  <c:v>0.99997000000000003</c:v>
                </c:pt>
                <c:pt idx="5354">
                  <c:v>0.99997000000000003</c:v>
                </c:pt>
                <c:pt idx="5355">
                  <c:v>0.99997000000000003</c:v>
                </c:pt>
                <c:pt idx="5356">
                  <c:v>0.99997000000000003</c:v>
                </c:pt>
                <c:pt idx="5357">
                  <c:v>0.99999000000000005</c:v>
                </c:pt>
                <c:pt idx="5358">
                  <c:v>0.99999000000000005</c:v>
                </c:pt>
                <c:pt idx="5359">
                  <c:v>0.99999000000000005</c:v>
                </c:pt>
                <c:pt idx="5360">
                  <c:v>1.0000100000000001</c:v>
                </c:pt>
                <c:pt idx="5361">
                  <c:v>1.0000100000000001</c:v>
                </c:pt>
                <c:pt idx="5362">
                  <c:v>1.0000100000000001</c:v>
                </c:pt>
                <c:pt idx="5363">
                  <c:v>1</c:v>
                </c:pt>
                <c:pt idx="5364">
                  <c:v>1</c:v>
                </c:pt>
                <c:pt idx="5365">
                  <c:v>1</c:v>
                </c:pt>
                <c:pt idx="5366">
                  <c:v>1.0000100000000001</c:v>
                </c:pt>
                <c:pt idx="5367">
                  <c:v>1.0000100000000001</c:v>
                </c:pt>
                <c:pt idx="5368">
                  <c:v>1.0000100000000001</c:v>
                </c:pt>
                <c:pt idx="5369">
                  <c:v>1.0000100000000001</c:v>
                </c:pt>
                <c:pt idx="5370">
                  <c:v>1</c:v>
                </c:pt>
                <c:pt idx="5371">
                  <c:v>1</c:v>
                </c:pt>
                <c:pt idx="5372">
                  <c:v>1</c:v>
                </c:pt>
                <c:pt idx="5373">
                  <c:v>1</c:v>
                </c:pt>
                <c:pt idx="5374">
                  <c:v>1</c:v>
                </c:pt>
                <c:pt idx="5375">
                  <c:v>1</c:v>
                </c:pt>
                <c:pt idx="5376">
                  <c:v>1</c:v>
                </c:pt>
                <c:pt idx="5377">
                  <c:v>1</c:v>
                </c:pt>
                <c:pt idx="5378">
                  <c:v>1</c:v>
                </c:pt>
                <c:pt idx="5379">
                  <c:v>1</c:v>
                </c:pt>
                <c:pt idx="5380">
                  <c:v>1</c:v>
                </c:pt>
                <c:pt idx="5381">
                  <c:v>1</c:v>
                </c:pt>
                <c:pt idx="5382">
                  <c:v>1</c:v>
                </c:pt>
                <c:pt idx="5383">
                  <c:v>1</c:v>
                </c:pt>
                <c:pt idx="5384">
                  <c:v>1</c:v>
                </c:pt>
                <c:pt idx="5385">
                  <c:v>1</c:v>
                </c:pt>
                <c:pt idx="5386">
                  <c:v>1.0000100000000001</c:v>
                </c:pt>
                <c:pt idx="5387">
                  <c:v>1.0000100000000001</c:v>
                </c:pt>
                <c:pt idx="5388">
                  <c:v>1.0000100000000001</c:v>
                </c:pt>
                <c:pt idx="5389">
                  <c:v>1.0000100000000001</c:v>
                </c:pt>
                <c:pt idx="5390">
                  <c:v>0.99999000000000005</c:v>
                </c:pt>
                <c:pt idx="5391">
                  <c:v>0.99999000000000005</c:v>
                </c:pt>
                <c:pt idx="5392">
                  <c:v>0.99999000000000005</c:v>
                </c:pt>
                <c:pt idx="5393">
                  <c:v>1.0000199999999999</c:v>
                </c:pt>
                <c:pt idx="5394">
                  <c:v>1.0000199999999999</c:v>
                </c:pt>
                <c:pt idx="5395">
                  <c:v>1.0000199999999999</c:v>
                </c:pt>
                <c:pt idx="5396">
                  <c:v>1</c:v>
                </c:pt>
                <c:pt idx="5397">
                  <c:v>1</c:v>
                </c:pt>
                <c:pt idx="5398">
                  <c:v>1</c:v>
                </c:pt>
                <c:pt idx="5399">
                  <c:v>1</c:v>
                </c:pt>
                <c:pt idx="5400">
                  <c:v>1.0000100000000001</c:v>
                </c:pt>
                <c:pt idx="5401">
                  <c:v>1.0000100000000001</c:v>
                </c:pt>
                <c:pt idx="5402">
                  <c:v>1.0000100000000001</c:v>
                </c:pt>
                <c:pt idx="5403">
                  <c:v>1.0000100000000001</c:v>
                </c:pt>
                <c:pt idx="5404">
                  <c:v>1.0000100000000001</c:v>
                </c:pt>
                <c:pt idx="5405">
                  <c:v>1.0000100000000001</c:v>
                </c:pt>
                <c:pt idx="5406">
                  <c:v>1.0000199999999999</c:v>
                </c:pt>
                <c:pt idx="5407">
                  <c:v>1.0000199999999999</c:v>
                </c:pt>
                <c:pt idx="5408">
                  <c:v>1.0000199999999999</c:v>
                </c:pt>
                <c:pt idx="5409">
                  <c:v>0.99999000000000005</c:v>
                </c:pt>
                <c:pt idx="5410">
                  <c:v>0.99999000000000005</c:v>
                </c:pt>
                <c:pt idx="5411">
                  <c:v>0.99999000000000005</c:v>
                </c:pt>
                <c:pt idx="5412">
                  <c:v>0.99999000000000005</c:v>
                </c:pt>
                <c:pt idx="5413">
                  <c:v>1.0000100000000001</c:v>
                </c:pt>
                <c:pt idx="5414">
                  <c:v>1.0000100000000001</c:v>
                </c:pt>
                <c:pt idx="5415">
                  <c:v>1.0000100000000001</c:v>
                </c:pt>
                <c:pt idx="5416">
                  <c:v>1</c:v>
                </c:pt>
                <c:pt idx="5417">
                  <c:v>1</c:v>
                </c:pt>
                <c:pt idx="5418">
                  <c:v>1</c:v>
                </c:pt>
                <c:pt idx="5419">
                  <c:v>1</c:v>
                </c:pt>
                <c:pt idx="5420">
                  <c:v>1</c:v>
                </c:pt>
                <c:pt idx="5421">
                  <c:v>1</c:v>
                </c:pt>
                <c:pt idx="5422">
                  <c:v>1</c:v>
                </c:pt>
                <c:pt idx="5423">
                  <c:v>1</c:v>
                </c:pt>
                <c:pt idx="5424">
                  <c:v>1</c:v>
                </c:pt>
                <c:pt idx="5425">
                  <c:v>1</c:v>
                </c:pt>
                <c:pt idx="5426">
                  <c:v>1.00003</c:v>
                </c:pt>
                <c:pt idx="5427">
                  <c:v>1.00003</c:v>
                </c:pt>
                <c:pt idx="5428">
                  <c:v>1.00003</c:v>
                </c:pt>
                <c:pt idx="5429">
                  <c:v>1.0000100000000001</c:v>
                </c:pt>
                <c:pt idx="5430">
                  <c:v>1.0000100000000001</c:v>
                </c:pt>
                <c:pt idx="5431">
                  <c:v>1.0000100000000001</c:v>
                </c:pt>
                <c:pt idx="5432">
                  <c:v>1.0000100000000001</c:v>
                </c:pt>
                <c:pt idx="5433">
                  <c:v>1.0000100000000001</c:v>
                </c:pt>
                <c:pt idx="5434">
                  <c:v>1.0000100000000001</c:v>
                </c:pt>
                <c:pt idx="5435">
                  <c:v>1.0000100000000001</c:v>
                </c:pt>
                <c:pt idx="5436">
                  <c:v>0.99997999999999998</c:v>
                </c:pt>
                <c:pt idx="5437">
                  <c:v>0.99997999999999998</c:v>
                </c:pt>
                <c:pt idx="5438">
                  <c:v>0.99997999999999998</c:v>
                </c:pt>
                <c:pt idx="5439">
                  <c:v>1</c:v>
                </c:pt>
                <c:pt idx="5440">
                  <c:v>1</c:v>
                </c:pt>
                <c:pt idx="5441">
                  <c:v>1</c:v>
                </c:pt>
                <c:pt idx="5442">
                  <c:v>1</c:v>
                </c:pt>
                <c:pt idx="5443">
                  <c:v>0.99997999999999998</c:v>
                </c:pt>
                <c:pt idx="5444">
                  <c:v>0.99997999999999998</c:v>
                </c:pt>
                <c:pt idx="5445">
                  <c:v>0.99997999999999998</c:v>
                </c:pt>
                <c:pt idx="5446">
                  <c:v>1</c:v>
                </c:pt>
                <c:pt idx="5447">
                  <c:v>1</c:v>
                </c:pt>
                <c:pt idx="5448">
                  <c:v>1</c:v>
                </c:pt>
                <c:pt idx="5449">
                  <c:v>1</c:v>
                </c:pt>
                <c:pt idx="5450">
                  <c:v>1</c:v>
                </c:pt>
                <c:pt idx="5451">
                  <c:v>1</c:v>
                </c:pt>
                <c:pt idx="5452">
                  <c:v>1</c:v>
                </c:pt>
                <c:pt idx="5453">
                  <c:v>1</c:v>
                </c:pt>
                <c:pt idx="5454">
                  <c:v>1</c:v>
                </c:pt>
                <c:pt idx="5455">
                  <c:v>1</c:v>
                </c:pt>
                <c:pt idx="5456">
                  <c:v>0.99997000000000003</c:v>
                </c:pt>
                <c:pt idx="5457">
                  <c:v>0.99997000000000003</c:v>
                </c:pt>
                <c:pt idx="5458">
                  <c:v>0.99997000000000003</c:v>
                </c:pt>
                <c:pt idx="5459">
                  <c:v>1.0000100000000001</c:v>
                </c:pt>
                <c:pt idx="5460">
                  <c:v>1.0000100000000001</c:v>
                </c:pt>
                <c:pt idx="5461">
                  <c:v>1.0000100000000001</c:v>
                </c:pt>
                <c:pt idx="5462">
                  <c:v>1.0000100000000001</c:v>
                </c:pt>
                <c:pt idx="5463">
                  <c:v>1.0000100000000001</c:v>
                </c:pt>
                <c:pt idx="5464">
                  <c:v>1.0000100000000001</c:v>
                </c:pt>
                <c:pt idx="5465">
                  <c:v>1.0000100000000001</c:v>
                </c:pt>
                <c:pt idx="5466">
                  <c:v>1.0000100000000001</c:v>
                </c:pt>
                <c:pt idx="5467">
                  <c:v>1.0000100000000001</c:v>
                </c:pt>
                <c:pt idx="5468">
                  <c:v>1.0000100000000001</c:v>
                </c:pt>
                <c:pt idx="5469">
                  <c:v>1.0000100000000001</c:v>
                </c:pt>
                <c:pt idx="5470">
                  <c:v>1.0000100000000001</c:v>
                </c:pt>
                <c:pt idx="5471">
                  <c:v>1.0000100000000001</c:v>
                </c:pt>
                <c:pt idx="5472">
                  <c:v>1.0000100000000001</c:v>
                </c:pt>
                <c:pt idx="5473">
                  <c:v>1</c:v>
                </c:pt>
                <c:pt idx="5474">
                  <c:v>1</c:v>
                </c:pt>
                <c:pt idx="5475">
                  <c:v>1</c:v>
                </c:pt>
                <c:pt idx="5476">
                  <c:v>1</c:v>
                </c:pt>
                <c:pt idx="5477">
                  <c:v>1</c:v>
                </c:pt>
                <c:pt idx="5478">
                  <c:v>1</c:v>
                </c:pt>
                <c:pt idx="5479">
                  <c:v>1</c:v>
                </c:pt>
                <c:pt idx="5480">
                  <c:v>0.99997999999999998</c:v>
                </c:pt>
                <c:pt idx="5481">
                  <c:v>0.99997999999999998</c:v>
                </c:pt>
                <c:pt idx="5482">
                  <c:v>0.99997999999999998</c:v>
                </c:pt>
                <c:pt idx="5483">
                  <c:v>0.99999000000000005</c:v>
                </c:pt>
                <c:pt idx="5484">
                  <c:v>0.99999000000000005</c:v>
                </c:pt>
                <c:pt idx="5485">
                  <c:v>0.99999000000000005</c:v>
                </c:pt>
                <c:pt idx="5486">
                  <c:v>0.99999000000000005</c:v>
                </c:pt>
                <c:pt idx="5487">
                  <c:v>0.99999000000000005</c:v>
                </c:pt>
                <c:pt idx="5488">
                  <c:v>0.99999000000000005</c:v>
                </c:pt>
                <c:pt idx="5489">
                  <c:v>1.0000100000000001</c:v>
                </c:pt>
                <c:pt idx="5490">
                  <c:v>1.0000100000000001</c:v>
                </c:pt>
                <c:pt idx="5491">
                  <c:v>1.0000100000000001</c:v>
                </c:pt>
                <c:pt idx="5492">
                  <c:v>1.0000100000000001</c:v>
                </c:pt>
                <c:pt idx="5493">
                  <c:v>1</c:v>
                </c:pt>
                <c:pt idx="5494">
                  <c:v>1</c:v>
                </c:pt>
                <c:pt idx="5495">
                  <c:v>1</c:v>
                </c:pt>
                <c:pt idx="5496">
                  <c:v>1</c:v>
                </c:pt>
                <c:pt idx="5497">
                  <c:v>1</c:v>
                </c:pt>
                <c:pt idx="5498">
                  <c:v>1</c:v>
                </c:pt>
                <c:pt idx="5499">
                  <c:v>1</c:v>
                </c:pt>
                <c:pt idx="5500">
                  <c:v>1</c:v>
                </c:pt>
                <c:pt idx="5501">
                  <c:v>1</c:v>
                </c:pt>
                <c:pt idx="5502">
                  <c:v>1</c:v>
                </c:pt>
                <c:pt idx="5503">
                  <c:v>1</c:v>
                </c:pt>
                <c:pt idx="5504">
                  <c:v>1</c:v>
                </c:pt>
                <c:pt idx="5505">
                  <c:v>1</c:v>
                </c:pt>
                <c:pt idx="5506">
                  <c:v>1</c:v>
                </c:pt>
                <c:pt idx="5507">
                  <c:v>1</c:v>
                </c:pt>
                <c:pt idx="5508">
                  <c:v>1</c:v>
                </c:pt>
                <c:pt idx="5509">
                  <c:v>1</c:v>
                </c:pt>
                <c:pt idx="5510">
                  <c:v>1</c:v>
                </c:pt>
                <c:pt idx="5511">
                  <c:v>1</c:v>
                </c:pt>
                <c:pt idx="5512">
                  <c:v>1</c:v>
                </c:pt>
                <c:pt idx="5513">
                  <c:v>0.99999000000000005</c:v>
                </c:pt>
                <c:pt idx="5514">
                  <c:v>0.99999000000000005</c:v>
                </c:pt>
                <c:pt idx="5515">
                  <c:v>0.99999000000000005</c:v>
                </c:pt>
                <c:pt idx="5516">
                  <c:v>1</c:v>
                </c:pt>
                <c:pt idx="5517">
                  <c:v>1</c:v>
                </c:pt>
                <c:pt idx="5518">
                  <c:v>1</c:v>
                </c:pt>
                <c:pt idx="5519">
                  <c:v>0.99999000000000005</c:v>
                </c:pt>
                <c:pt idx="5520">
                  <c:v>0.99999000000000005</c:v>
                </c:pt>
                <c:pt idx="5521">
                  <c:v>0.99999000000000005</c:v>
                </c:pt>
                <c:pt idx="5522">
                  <c:v>0.99999000000000005</c:v>
                </c:pt>
                <c:pt idx="5523">
                  <c:v>1.0000199999999999</c:v>
                </c:pt>
                <c:pt idx="5524">
                  <c:v>1.0000199999999999</c:v>
                </c:pt>
                <c:pt idx="5525">
                  <c:v>1.0000199999999999</c:v>
                </c:pt>
                <c:pt idx="5526">
                  <c:v>1.00003</c:v>
                </c:pt>
                <c:pt idx="5527">
                  <c:v>1.00003</c:v>
                </c:pt>
                <c:pt idx="5528">
                  <c:v>1.00003</c:v>
                </c:pt>
                <c:pt idx="5529">
                  <c:v>1.00003</c:v>
                </c:pt>
                <c:pt idx="5530">
                  <c:v>1.0000199999999999</c:v>
                </c:pt>
                <c:pt idx="5531">
                  <c:v>1.0000199999999999</c:v>
                </c:pt>
                <c:pt idx="5532">
                  <c:v>1.0000199999999999</c:v>
                </c:pt>
                <c:pt idx="5533">
                  <c:v>0.99999000000000005</c:v>
                </c:pt>
                <c:pt idx="5534">
                  <c:v>0.99999000000000005</c:v>
                </c:pt>
                <c:pt idx="5535">
                  <c:v>0.99999000000000005</c:v>
                </c:pt>
                <c:pt idx="5536">
                  <c:v>0.99999000000000005</c:v>
                </c:pt>
                <c:pt idx="5537">
                  <c:v>0.99999000000000005</c:v>
                </c:pt>
                <c:pt idx="5538">
                  <c:v>0.99999000000000005</c:v>
                </c:pt>
                <c:pt idx="5539">
                  <c:v>1</c:v>
                </c:pt>
                <c:pt idx="5540">
                  <c:v>1</c:v>
                </c:pt>
                <c:pt idx="5541">
                  <c:v>1</c:v>
                </c:pt>
                <c:pt idx="5542">
                  <c:v>1</c:v>
                </c:pt>
                <c:pt idx="5543">
                  <c:v>1.0000199999999999</c:v>
                </c:pt>
                <c:pt idx="5544">
                  <c:v>1.0000199999999999</c:v>
                </c:pt>
                <c:pt idx="5545">
                  <c:v>1.0000199999999999</c:v>
                </c:pt>
                <c:pt idx="5546">
                  <c:v>1</c:v>
                </c:pt>
                <c:pt idx="5547">
                  <c:v>1</c:v>
                </c:pt>
                <c:pt idx="5548">
                  <c:v>1</c:v>
                </c:pt>
                <c:pt idx="5549">
                  <c:v>0.99997999999999998</c:v>
                </c:pt>
                <c:pt idx="5550">
                  <c:v>0.99997999999999998</c:v>
                </c:pt>
                <c:pt idx="5551">
                  <c:v>0.99997999999999998</c:v>
                </c:pt>
                <c:pt idx="5552">
                  <c:v>0.99997999999999998</c:v>
                </c:pt>
                <c:pt idx="5553">
                  <c:v>0.99999000000000005</c:v>
                </c:pt>
                <c:pt idx="5554">
                  <c:v>0.99999000000000005</c:v>
                </c:pt>
                <c:pt idx="5555">
                  <c:v>0.99999000000000005</c:v>
                </c:pt>
                <c:pt idx="5556">
                  <c:v>0.99999000000000005</c:v>
                </c:pt>
                <c:pt idx="5557">
                  <c:v>0.99999000000000005</c:v>
                </c:pt>
                <c:pt idx="5558">
                  <c:v>0.99999000000000005</c:v>
                </c:pt>
                <c:pt idx="5559">
                  <c:v>1</c:v>
                </c:pt>
                <c:pt idx="5560">
                  <c:v>1</c:v>
                </c:pt>
                <c:pt idx="5561">
                  <c:v>1</c:v>
                </c:pt>
                <c:pt idx="5562">
                  <c:v>1</c:v>
                </c:pt>
                <c:pt idx="5563">
                  <c:v>1.0000100000000001</c:v>
                </c:pt>
                <c:pt idx="5564">
                  <c:v>1.0000100000000001</c:v>
                </c:pt>
                <c:pt idx="5565">
                  <c:v>1.0000100000000001</c:v>
                </c:pt>
                <c:pt idx="5566">
                  <c:v>1</c:v>
                </c:pt>
                <c:pt idx="5567">
                  <c:v>1</c:v>
                </c:pt>
                <c:pt idx="5568">
                  <c:v>1</c:v>
                </c:pt>
                <c:pt idx="5569">
                  <c:v>1.0000100000000001</c:v>
                </c:pt>
                <c:pt idx="5570">
                  <c:v>1.0000100000000001</c:v>
                </c:pt>
                <c:pt idx="5571">
                  <c:v>1.0000100000000001</c:v>
                </c:pt>
                <c:pt idx="5572">
                  <c:v>0.99999000000000005</c:v>
                </c:pt>
                <c:pt idx="5573">
                  <c:v>0.99999000000000005</c:v>
                </c:pt>
                <c:pt idx="5574">
                  <c:v>0.99999000000000005</c:v>
                </c:pt>
                <c:pt idx="5575">
                  <c:v>0.99999000000000005</c:v>
                </c:pt>
                <c:pt idx="5576">
                  <c:v>1</c:v>
                </c:pt>
                <c:pt idx="5577">
                  <c:v>1</c:v>
                </c:pt>
                <c:pt idx="5578">
                  <c:v>1</c:v>
                </c:pt>
                <c:pt idx="5579">
                  <c:v>1.0000199999999999</c:v>
                </c:pt>
                <c:pt idx="5580">
                  <c:v>1.0000199999999999</c:v>
                </c:pt>
                <c:pt idx="5581">
                  <c:v>1.0000199999999999</c:v>
                </c:pt>
                <c:pt idx="5582">
                  <c:v>0.99999000000000005</c:v>
                </c:pt>
                <c:pt idx="5583">
                  <c:v>0.99999000000000005</c:v>
                </c:pt>
                <c:pt idx="5584">
                  <c:v>0.99999000000000005</c:v>
                </c:pt>
                <c:pt idx="5585">
                  <c:v>0.99999000000000005</c:v>
                </c:pt>
                <c:pt idx="5586">
                  <c:v>1</c:v>
                </c:pt>
                <c:pt idx="5587">
                  <c:v>1</c:v>
                </c:pt>
                <c:pt idx="5588">
                  <c:v>1</c:v>
                </c:pt>
                <c:pt idx="5589">
                  <c:v>1</c:v>
                </c:pt>
                <c:pt idx="5590">
                  <c:v>1</c:v>
                </c:pt>
                <c:pt idx="5591">
                  <c:v>1</c:v>
                </c:pt>
                <c:pt idx="5592">
                  <c:v>1</c:v>
                </c:pt>
                <c:pt idx="5593">
                  <c:v>1</c:v>
                </c:pt>
                <c:pt idx="5594">
                  <c:v>1</c:v>
                </c:pt>
                <c:pt idx="5595">
                  <c:v>1</c:v>
                </c:pt>
                <c:pt idx="5596">
                  <c:v>0.99997999999999998</c:v>
                </c:pt>
                <c:pt idx="5597">
                  <c:v>0.99997999999999998</c:v>
                </c:pt>
                <c:pt idx="5598">
                  <c:v>0.99997999999999998</c:v>
                </c:pt>
                <c:pt idx="5599">
                  <c:v>1.0000199999999999</c:v>
                </c:pt>
                <c:pt idx="5600">
                  <c:v>1.0000199999999999</c:v>
                </c:pt>
                <c:pt idx="5601">
                  <c:v>1.0000199999999999</c:v>
                </c:pt>
                <c:pt idx="5602">
                  <c:v>0.99997999999999998</c:v>
                </c:pt>
                <c:pt idx="5603">
                  <c:v>0.99997999999999998</c:v>
                </c:pt>
                <c:pt idx="5604">
                  <c:v>0.99997999999999998</c:v>
                </c:pt>
                <c:pt idx="5605">
                  <c:v>0.99997999999999998</c:v>
                </c:pt>
                <c:pt idx="5606">
                  <c:v>0.99997999999999998</c:v>
                </c:pt>
                <c:pt idx="5607">
                  <c:v>0.99997999999999998</c:v>
                </c:pt>
                <c:pt idx="5608">
                  <c:v>0.99997999999999998</c:v>
                </c:pt>
                <c:pt idx="5609">
                  <c:v>0.99997999999999998</c:v>
                </c:pt>
                <c:pt idx="5610">
                  <c:v>0.99997999999999998</c:v>
                </c:pt>
                <c:pt idx="5611">
                  <c:v>0.99997999999999998</c:v>
                </c:pt>
                <c:pt idx="5612">
                  <c:v>1</c:v>
                </c:pt>
                <c:pt idx="5613">
                  <c:v>1</c:v>
                </c:pt>
                <c:pt idx="5614">
                  <c:v>1</c:v>
                </c:pt>
                <c:pt idx="5615">
                  <c:v>1</c:v>
                </c:pt>
                <c:pt idx="5616">
                  <c:v>1</c:v>
                </c:pt>
                <c:pt idx="5617">
                  <c:v>1</c:v>
                </c:pt>
                <c:pt idx="5618">
                  <c:v>1</c:v>
                </c:pt>
                <c:pt idx="5619">
                  <c:v>0.99999000000000005</c:v>
                </c:pt>
                <c:pt idx="5620">
                  <c:v>0.99999000000000005</c:v>
                </c:pt>
                <c:pt idx="5621">
                  <c:v>0.99999000000000005</c:v>
                </c:pt>
                <c:pt idx="5622">
                  <c:v>1.0000100000000001</c:v>
                </c:pt>
                <c:pt idx="5623">
                  <c:v>1.0000100000000001</c:v>
                </c:pt>
                <c:pt idx="5624">
                  <c:v>1.0000100000000001</c:v>
                </c:pt>
                <c:pt idx="5625">
                  <c:v>1.0000100000000001</c:v>
                </c:pt>
                <c:pt idx="5626">
                  <c:v>1.0000100000000001</c:v>
                </c:pt>
                <c:pt idx="5627">
                  <c:v>1.0000100000000001</c:v>
                </c:pt>
                <c:pt idx="5628">
                  <c:v>1.0000100000000001</c:v>
                </c:pt>
                <c:pt idx="5629">
                  <c:v>1</c:v>
                </c:pt>
                <c:pt idx="5630">
                  <c:v>1</c:v>
                </c:pt>
                <c:pt idx="5631">
                  <c:v>1</c:v>
                </c:pt>
                <c:pt idx="5632">
                  <c:v>1</c:v>
                </c:pt>
                <c:pt idx="5633">
                  <c:v>1</c:v>
                </c:pt>
                <c:pt idx="5634">
                  <c:v>1</c:v>
                </c:pt>
                <c:pt idx="5635">
                  <c:v>0.99999000000000005</c:v>
                </c:pt>
                <c:pt idx="5636">
                  <c:v>0.99999000000000005</c:v>
                </c:pt>
                <c:pt idx="5637">
                  <c:v>0.99999000000000005</c:v>
                </c:pt>
                <c:pt idx="5638">
                  <c:v>0.99999000000000005</c:v>
                </c:pt>
                <c:pt idx="5639">
                  <c:v>1.0000199999999999</c:v>
                </c:pt>
                <c:pt idx="5640">
                  <c:v>1.0000199999999999</c:v>
                </c:pt>
                <c:pt idx="5641">
                  <c:v>1.0000199999999999</c:v>
                </c:pt>
                <c:pt idx="5642">
                  <c:v>1</c:v>
                </c:pt>
                <c:pt idx="5643">
                  <c:v>1</c:v>
                </c:pt>
                <c:pt idx="5644">
                  <c:v>1</c:v>
                </c:pt>
                <c:pt idx="5645">
                  <c:v>1</c:v>
                </c:pt>
                <c:pt idx="5646">
                  <c:v>1</c:v>
                </c:pt>
                <c:pt idx="5647">
                  <c:v>1</c:v>
                </c:pt>
                <c:pt idx="5648">
                  <c:v>0.99999000000000005</c:v>
                </c:pt>
                <c:pt idx="5649">
                  <c:v>0.99999000000000005</c:v>
                </c:pt>
                <c:pt idx="5650">
                  <c:v>0.99999000000000005</c:v>
                </c:pt>
                <c:pt idx="5651">
                  <c:v>0.99999000000000005</c:v>
                </c:pt>
                <c:pt idx="5652">
                  <c:v>1</c:v>
                </c:pt>
                <c:pt idx="5653">
                  <c:v>1</c:v>
                </c:pt>
                <c:pt idx="5654">
                  <c:v>1</c:v>
                </c:pt>
                <c:pt idx="5655">
                  <c:v>1</c:v>
                </c:pt>
                <c:pt idx="5656">
                  <c:v>1</c:v>
                </c:pt>
                <c:pt idx="5657">
                  <c:v>1</c:v>
                </c:pt>
                <c:pt idx="5658">
                  <c:v>1</c:v>
                </c:pt>
                <c:pt idx="5659">
                  <c:v>1</c:v>
                </c:pt>
                <c:pt idx="5660">
                  <c:v>1</c:v>
                </c:pt>
                <c:pt idx="5661">
                  <c:v>1</c:v>
                </c:pt>
                <c:pt idx="5662">
                  <c:v>1</c:v>
                </c:pt>
                <c:pt idx="5663">
                  <c:v>1</c:v>
                </c:pt>
                <c:pt idx="5664">
                  <c:v>1</c:v>
                </c:pt>
                <c:pt idx="5665">
                  <c:v>0.99997999999999998</c:v>
                </c:pt>
                <c:pt idx="5666">
                  <c:v>0.99997999999999998</c:v>
                </c:pt>
                <c:pt idx="5667">
                  <c:v>0.99997999999999998</c:v>
                </c:pt>
                <c:pt idx="5668">
                  <c:v>1</c:v>
                </c:pt>
                <c:pt idx="5669">
                  <c:v>1</c:v>
                </c:pt>
                <c:pt idx="5670">
                  <c:v>1</c:v>
                </c:pt>
                <c:pt idx="5671">
                  <c:v>1</c:v>
                </c:pt>
                <c:pt idx="5672">
                  <c:v>1.0000100000000001</c:v>
                </c:pt>
                <c:pt idx="5673">
                  <c:v>1.0000100000000001</c:v>
                </c:pt>
                <c:pt idx="5674">
                  <c:v>1.0000100000000001</c:v>
                </c:pt>
                <c:pt idx="5675">
                  <c:v>0.99999000000000005</c:v>
                </c:pt>
                <c:pt idx="5676">
                  <c:v>0.99999000000000005</c:v>
                </c:pt>
                <c:pt idx="5677">
                  <c:v>0.99999000000000005</c:v>
                </c:pt>
                <c:pt idx="5678">
                  <c:v>0.99999000000000005</c:v>
                </c:pt>
                <c:pt idx="5679">
                  <c:v>0.99999000000000005</c:v>
                </c:pt>
                <c:pt idx="5680">
                  <c:v>0.99999000000000005</c:v>
                </c:pt>
                <c:pt idx="5681">
                  <c:v>1.0000199999999999</c:v>
                </c:pt>
                <c:pt idx="5682">
                  <c:v>1.0000199999999999</c:v>
                </c:pt>
                <c:pt idx="5683">
                  <c:v>1.0000199999999999</c:v>
                </c:pt>
                <c:pt idx="5684">
                  <c:v>1.0000199999999999</c:v>
                </c:pt>
                <c:pt idx="5685">
                  <c:v>1.0000199999999999</c:v>
                </c:pt>
                <c:pt idx="5686">
                  <c:v>1.0000199999999999</c:v>
                </c:pt>
                <c:pt idx="5687">
                  <c:v>1.0000199999999999</c:v>
                </c:pt>
                <c:pt idx="5688">
                  <c:v>1</c:v>
                </c:pt>
                <c:pt idx="5689">
                  <c:v>1</c:v>
                </c:pt>
                <c:pt idx="5690">
                  <c:v>1</c:v>
                </c:pt>
                <c:pt idx="5691">
                  <c:v>1</c:v>
                </c:pt>
                <c:pt idx="5692">
                  <c:v>1</c:v>
                </c:pt>
                <c:pt idx="5693">
                  <c:v>1</c:v>
                </c:pt>
                <c:pt idx="5694">
                  <c:v>1</c:v>
                </c:pt>
                <c:pt idx="5695">
                  <c:v>1</c:v>
                </c:pt>
                <c:pt idx="5696">
                  <c:v>1</c:v>
                </c:pt>
                <c:pt idx="5697">
                  <c:v>1</c:v>
                </c:pt>
                <c:pt idx="5698">
                  <c:v>1</c:v>
                </c:pt>
                <c:pt idx="5699">
                  <c:v>1</c:v>
                </c:pt>
                <c:pt idx="5700">
                  <c:v>1</c:v>
                </c:pt>
                <c:pt idx="5701">
                  <c:v>0.99999000000000005</c:v>
                </c:pt>
                <c:pt idx="5702">
                  <c:v>0.99999000000000005</c:v>
                </c:pt>
                <c:pt idx="5703">
                  <c:v>0.99999000000000005</c:v>
                </c:pt>
                <c:pt idx="5704">
                  <c:v>0.99999000000000005</c:v>
                </c:pt>
                <c:pt idx="5705">
                  <c:v>1</c:v>
                </c:pt>
                <c:pt idx="5706">
                  <c:v>1</c:v>
                </c:pt>
                <c:pt idx="5707">
                  <c:v>1</c:v>
                </c:pt>
                <c:pt idx="5708">
                  <c:v>0.99999000000000005</c:v>
                </c:pt>
                <c:pt idx="5709">
                  <c:v>0.99999000000000005</c:v>
                </c:pt>
                <c:pt idx="5710">
                  <c:v>0.99999000000000005</c:v>
                </c:pt>
                <c:pt idx="5711">
                  <c:v>1</c:v>
                </c:pt>
                <c:pt idx="5712">
                  <c:v>1</c:v>
                </c:pt>
                <c:pt idx="5713">
                  <c:v>1</c:v>
                </c:pt>
                <c:pt idx="5714">
                  <c:v>1</c:v>
                </c:pt>
                <c:pt idx="5715">
                  <c:v>1</c:v>
                </c:pt>
                <c:pt idx="5716">
                  <c:v>1</c:v>
                </c:pt>
                <c:pt idx="5717">
                  <c:v>1</c:v>
                </c:pt>
                <c:pt idx="5718">
                  <c:v>0.99997999999999998</c:v>
                </c:pt>
                <c:pt idx="5719">
                  <c:v>0.99997999999999998</c:v>
                </c:pt>
                <c:pt idx="5720">
                  <c:v>0.99997999999999998</c:v>
                </c:pt>
                <c:pt idx="5721">
                  <c:v>1</c:v>
                </c:pt>
                <c:pt idx="5722">
                  <c:v>1</c:v>
                </c:pt>
                <c:pt idx="5723">
                  <c:v>1</c:v>
                </c:pt>
                <c:pt idx="5724">
                  <c:v>0.99999000000000005</c:v>
                </c:pt>
                <c:pt idx="5725">
                  <c:v>0.99999000000000005</c:v>
                </c:pt>
                <c:pt idx="5726">
                  <c:v>0.99999000000000005</c:v>
                </c:pt>
                <c:pt idx="5727">
                  <c:v>0.99999000000000005</c:v>
                </c:pt>
                <c:pt idx="5728">
                  <c:v>1</c:v>
                </c:pt>
                <c:pt idx="5729">
                  <c:v>1</c:v>
                </c:pt>
                <c:pt idx="5730">
                  <c:v>1</c:v>
                </c:pt>
                <c:pt idx="5731">
                  <c:v>0.99997000000000003</c:v>
                </c:pt>
                <c:pt idx="5732">
                  <c:v>0.99997000000000003</c:v>
                </c:pt>
                <c:pt idx="5733">
                  <c:v>0.99997000000000003</c:v>
                </c:pt>
                <c:pt idx="5734">
                  <c:v>0.99997000000000003</c:v>
                </c:pt>
                <c:pt idx="5735">
                  <c:v>0.99997000000000003</c:v>
                </c:pt>
                <c:pt idx="5736">
                  <c:v>0.99997000000000003</c:v>
                </c:pt>
                <c:pt idx="5737">
                  <c:v>0.99997000000000003</c:v>
                </c:pt>
                <c:pt idx="5738">
                  <c:v>0.99999000000000005</c:v>
                </c:pt>
                <c:pt idx="5739">
                  <c:v>0.99999000000000005</c:v>
                </c:pt>
                <c:pt idx="5740">
                  <c:v>0.99999000000000005</c:v>
                </c:pt>
                <c:pt idx="5741">
                  <c:v>0.99999000000000005</c:v>
                </c:pt>
                <c:pt idx="5742">
                  <c:v>0.99999000000000005</c:v>
                </c:pt>
                <c:pt idx="5743">
                  <c:v>0.99999000000000005</c:v>
                </c:pt>
                <c:pt idx="5744">
                  <c:v>1.0000100000000001</c:v>
                </c:pt>
                <c:pt idx="5745">
                  <c:v>1.0000100000000001</c:v>
                </c:pt>
                <c:pt idx="5746">
                  <c:v>1.0000100000000001</c:v>
                </c:pt>
                <c:pt idx="5747">
                  <c:v>0.99999000000000005</c:v>
                </c:pt>
                <c:pt idx="5748">
                  <c:v>0.99999000000000005</c:v>
                </c:pt>
                <c:pt idx="5749">
                  <c:v>0.99999000000000005</c:v>
                </c:pt>
                <c:pt idx="5750">
                  <c:v>0.99999000000000005</c:v>
                </c:pt>
                <c:pt idx="5751">
                  <c:v>1</c:v>
                </c:pt>
                <c:pt idx="5752">
                  <c:v>1</c:v>
                </c:pt>
                <c:pt idx="5753">
                  <c:v>1</c:v>
                </c:pt>
                <c:pt idx="5754">
                  <c:v>1</c:v>
                </c:pt>
                <c:pt idx="5755">
                  <c:v>1</c:v>
                </c:pt>
                <c:pt idx="5756">
                  <c:v>1</c:v>
                </c:pt>
                <c:pt idx="5757">
                  <c:v>1.0000199999999999</c:v>
                </c:pt>
                <c:pt idx="5758">
                  <c:v>1.0000199999999999</c:v>
                </c:pt>
                <c:pt idx="5759">
                  <c:v>1.0000199999999999</c:v>
                </c:pt>
                <c:pt idx="5760">
                  <c:v>1.0000199999999999</c:v>
                </c:pt>
                <c:pt idx="5761">
                  <c:v>1.0000199999999999</c:v>
                </c:pt>
                <c:pt idx="5762">
                  <c:v>1.0000199999999999</c:v>
                </c:pt>
                <c:pt idx="5763">
                  <c:v>1.0000199999999999</c:v>
                </c:pt>
                <c:pt idx="5764">
                  <c:v>1</c:v>
                </c:pt>
                <c:pt idx="5765">
                  <c:v>1</c:v>
                </c:pt>
                <c:pt idx="5766">
                  <c:v>1</c:v>
                </c:pt>
                <c:pt idx="5767">
                  <c:v>1</c:v>
                </c:pt>
                <c:pt idx="5768">
                  <c:v>1</c:v>
                </c:pt>
                <c:pt idx="5769">
                  <c:v>1</c:v>
                </c:pt>
                <c:pt idx="5770">
                  <c:v>1</c:v>
                </c:pt>
                <c:pt idx="5771">
                  <c:v>0.99999000000000005</c:v>
                </c:pt>
                <c:pt idx="5772">
                  <c:v>0.99999000000000005</c:v>
                </c:pt>
                <c:pt idx="5773">
                  <c:v>0.99999000000000005</c:v>
                </c:pt>
                <c:pt idx="5774">
                  <c:v>1</c:v>
                </c:pt>
                <c:pt idx="5775">
                  <c:v>1</c:v>
                </c:pt>
                <c:pt idx="5776">
                  <c:v>1</c:v>
                </c:pt>
                <c:pt idx="5777">
                  <c:v>1.0000100000000001</c:v>
                </c:pt>
                <c:pt idx="5778">
                  <c:v>1.0000100000000001</c:v>
                </c:pt>
                <c:pt idx="5779">
                  <c:v>1.0000100000000001</c:v>
                </c:pt>
                <c:pt idx="5780">
                  <c:v>0.99999000000000005</c:v>
                </c:pt>
                <c:pt idx="5781">
                  <c:v>0.99999000000000005</c:v>
                </c:pt>
                <c:pt idx="5782">
                  <c:v>0.99999000000000005</c:v>
                </c:pt>
                <c:pt idx="5783">
                  <c:v>0.99999000000000005</c:v>
                </c:pt>
                <c:pt idx="5784">
                  <c:v>0.99997000000000003</c:v>
                </c:pt>
                <c:pt idx="5785">
                  <c:v>0.99997000000000003</c:v>
                </c:pt>
                <c:pt idx="5786">
                  <c:v>0.99997000000000003</c:v>
                </c:pt>
                <c:pt idx="5787">
                  <c:v>1</c:v>
                </c:pt>
                <c:pt idx="5788">
                  <c:v>1</c:v>
                </c:pt>
                <c:pt idx="5789">
                  <c:v>1</c:v>
                </c:pt>
                <c:pt idx="5790">
                  <c:v>0.99997999999999998</c:v>
                </c:pt>
                <c:pt idx="5791">
                  <c:v>0.99997999999999998</c:v>
                </c:pt>
                <c:pt idx="5792">
                  <c:v>0.99997999999999998</c:v>
                </c:pt>
                <c:pt idx="5793">
                  <c:v>0.99997999999999998</c:v>
                </c:pt>
                <c:pt idx="5794">
                  <c:v>0.99999000000000005</c:v>
                </c:pt>
                <c:pt idx="5795">
                  <c:v>0.99999000000000005</c:v>
                </c:pt>
                <c:pt idx="5796">
                  <c:v>0.99999000000000005</c:v>
                </c:pt>
                <c:pt idx="5797">
                  <c:v>1</c:v>
                </c:pt>
                <c:pt idx="5798">
                  <c:v>1</c:v>
                </c:pt>
                <c:pt idx="5799">
                  <c:v>1</c:v>
                </c:pt>
                <c:pt idx="5800">
                  <c:v>0.99999000000000005</c:v>
                </c:pt>
                <c:pt idx="5801">
                  <c:v>0.99999000000000005</c:v>
                </c:pt>
                <c:pt idx="5802">
                  <c:v>0.99999000000000005</c:v>
                </c:pt>
                <c:pt idx="5803">
                  <c:v>0.99999000000000005</c:v>
                </c:pt>
                <c:pt idx="5804">
                  <c:v>0.99999000000000005</c:v>
                </c:pt>
                <c:pt idx="5805">
                  <c:v>0.99999000000000005</c:v>
                </c:pt>
                <c:pt idx="5806">
                  <c:v>0.99999000000000005</c:v>
                </c:pt>
                <c:pt idx="5807">
                  <c:v>1</c:v>
                </c:pt>
                <c:pt idx="5808">
                  <c:v>1</c:v>
                </c:pt>
                <c:pt idx="5809">
                  <c:v>1</c:v>
                </c:pt>
                <c:pt idx="5810">
                  <c:v>1</c:v>
                </c:pt>
                <c:pt idx="5811">
                  <c:v>1</c:v>
                </c:pt>
                <c:pt idx="5812">
                  <c:v>1</c:v>
                </c:pt>
                <c:pt idx="5813">
                  <c:v>1</c:v>
                </c:pt>
                <c:pt idx="5814">
                  <c:v>1.0000199999999999</c:v>
                </c:pt>
                <c:pt idx="5815">
                  <c:v>1.0000199999999999</c:v>
                </c:pt>
                <c:pt idx="5816">
                  <c:v>1.0000199999999999</c:v>
                </c:pt>
                <c:pt idx="5817">
                  <c:v>1</c:v>
                </c:pt>
                <c:pt idx="5818">
                  <c:v>1</c:v>
                </c:pt>
                <c:pt idx="5819">
                  <c:v>1</c:v>
                </c:pt>
                <c:pt idx="5820">
                  <c:v>1</c:v>
                </c:pt>
                <c:pt idx="5821">
                  <c:v>1</c:v>
                </c:pt>
                <c:pt idx="5822">
                  <c:v>1</c:v>
                </c:pt>
                <c:pt idx="5823">
                  <c:v>1</c:v>
                </c:pt>
                <c:pt idx="5824">
                  <c:v>1</c:v>
                </c:pt>
                <c:pt idx="5825">
                  <c:v>1</c:v>
                </c:pt>
                <c:pt idx="5826">
                  <c:v>1</c:v>
                </c:pt>
                <c:pt idx="5827">
                  <c:v>1</c:v>
                </c:pt>
                <c:pt idx="5828">
                  <c:v>1</c:v>
                </c:pt>
                <c:pt idx="5829">
                  <c:v>1</c:v>
                </c:pt>
                <c:pt idx="5830">
                  <c:v>1</c:v>
                </c:pt>
                <c:pt idx="5831">
                  <c:v>1</c:v>
                </c:pt>
                <c:pt idx="5832">
                  <c:v>1</c:v>
                </c:pt>
                <c:pt idx="5833">
                  <c:v>1</c:v>
                </c:pt>
                <c:pt idx="5834">
                  <c:v>1</c:v>
                </c:pt>
                <c:pt idx="5835">
                  <c:v>1</c:v>
                </c:pt>
                <c:pt idx="5836">
                  <c:v>1</c:v>
                </c:pt>
                <c:pt idx="5837">
                  <c:v>1.0000100000000001</c:v>
                </c:pt>
                <c:pt idx="5838">
                  <c:v>1.0000100000000001</c:v>
                </c:pt>
                <c:pt idx="5839">
                  <c:v>1.0000100000000001</c:v>
                </c:pt>
                <c:pt idx="5840">
                  <c:v>1</c:v>
                </c:pt>
                <c:pt idx="5841">
                  <c:v>1</c:v>
                </c:pt>
                <c:pt idx="5842">
                  <c:v>1</c:v>
                </c:pt>
                <c:pt idx="5843">
                  <c:v>1</c:v>
                </c:pt>
                <c:pt idx="5844">
                  <c:v>0.99999000000000005</c:v>
                </c:pt>
                <c:pt idx="5845">
                  <c:v>0.99999000000000005</c:v>
                </c:pt>
                <c:pt idx="5846">
                  <c:v>0.99999000000000005</c:v>
                </c:pt>
                <c:pt idx="5847">
                  <c:v>0.99999000000000005</c:v>
                </c:pt>
                <c:pt idx="5848">
                  <c:v>0.99999000000000005</c:v>
                </c:pt>
                <c:pt idx="5849">
                  <c:v>0.99999000000000005</c:v>
                </c:pt>
                <c:pt idx="5850">
                  <c:v>0.99999000000000005</c:v>
                </c:pt>
                <c:pt idx="5851">
                  <c:v>0.99999000000000005</c:v>
                </c:pt>
                <c:pt idx="5852">
                  <c:v>0.99999000000000005</c:v>
                </c:pt>
                <c:pt idx="5853">
                  <c:v>1.00003</c:v>
                </c:pt>
                <c:pt idx="5854">
                  <c:v>1.00003</c:v>
                </c:pt>
                <c:pt idx="5855">
                  <c:v>1.00003</c:v>
                </c:pt>
                <c:pt idx="5856">
                  <c:v>1.00003</c:v>
                </c:pt>
                <c:pt idx="5857">
                  <c:v>1</c:v>
                </c:pt>
                <c:pt idx="5858">
                  <c:v>1</c:v>
                </c:pt>
                <c:pt idx="5859">
                  <c:v>1</c:v>
                </c:pt>
                <c:pt idx="5860">
                  <c:v>1.0000100000000001</c:v>
                </c:pt>
                <c:pt idx="5861">
                  <c:v>1.0000100000000001</c:v>
                </c:pt>
                <c:pt idx="5862">
                  <c:v>1.0000100000000001</c:v>
                </c:pt>
                <c:pt idx="5863">
                  <c:v>1</c:v>
                </c:pt>
                <c:pt idx="5864">
                  <c:v>1</c:v>
                </c:pt>
                <c:pt idx="5865">
                  <c:v>1</c:v>
                </c:pt>
                <c:pt idx="5866">
                  <c:v>1</c:v>
                </c:pt>
                <c:pt idx="5867">
                  <c:v>1.0000100000000001</c:v>
                </c:pt>
                <c:pt idx="5868">
                  <c:v>1.0000100000000001</c:v>
                </c:pt>
                <c:pt idx="5869">
                  <c:v>1.0000100000000001</c:v>
                </c:pt>
                <c:pt idx="5870">
                  <c:v>0.99999000000000005</c:v>
                </c:pt>
                <c:pt idx="5871">
                  <c:v>0.99999000000000005</c:v>
                </c:pt>
                <c:pt idx="5872">
                  <c:v>0.99999000000000005</c:v>
                </c:pt>
                <c:pt idx="5873">
                  <c:v>1.0000199999999999</c:v>
                </c:pt>
                <c:pt idx="5874">
                  <c:v>1.0000199999999999</c:v>
                </c:pt>
                <c:pt idx="5875">
                  <c:v>1.0000199999999999</c:v>
                </c:pt>
                <c:pt idx="5876">
                  <c:v>1.0000199999999999</c:v>
                </c:pt>
                <c:pt idx="5877">
                  <c:v>1.0000100000000001</c:v>
                </c:pt>
                <c:pt idx="5878">
                  <c:v>1.0000100000000001</c:v>
                </c:pt>
                <c:pt idx="5879">
                  <c:v>1.0000100000000001</c:v>
                </c:pt>
                <c:pt idx="5880">
                  <c:v>1</c:v>
                </c:pt>
                <c:pt idx="5881">
                  <c:v>1</c:v>
                </c:pt>
                <c:pt idx="5882">
                  <c:v>1</c:v>
                </c:pt>
                <c:pt idx="5883">
                  <c:v>1</c:v>
                </c:pt>
                <c:pt idx="5884">
                  <c:v>0.99999000000000005</c:v>
                </c:pt>
                <c:pt idx="5885">
                  <c:v>0.99999000000000005</c:v>
                </c:pt>
                <c:pt idx="5886">
                  <c:v>0.99999000000000005</c:v>
                </c:pt>
                <c:pt idx="5887">
                  <c:v>0.99999000000000005</c:v>
                </c:pt>
                <c:pt idx="5888">
                  <c:v>0.99999000000000005</c:v>
                </c:pt>
                <c:pt idx="5889">
                  <c:v>0.99999000000000005</c:v>
                </c:pt>
                <c:pt idx="5890">
                  <c:v>1</c:v>
                </c:pt>
                <c:pt idx="5891">
                  <c:v>1</c:v>
                </c:pt>
                <c:pt idx="5892">
                  <c:v>1</c:v>
                </c:pt>
                <c:pt idx="5893">
                  <c:v>1</c:v>
                </c:pt>
                <c:pt idx="5894">
                  <c:v>0.99999000000000005</c:v>
                </c:pt>
                <c:pt idx="5895">
                  <c:v>0.99999000000000005</c:v>
                </c:pt>
                <c:pt idx="5896">
                  <c:v>0.99999000000000005</c:v>
                </c:pt>
                <c:pt idx="5897">
                  <c:v>0.99999000000000005</c:v>
                </c:pt>
                <c:pt idx="5898">
                  <c:v>0.99999000000000005</c:v>
                </c:pt>
                <c:pt idx="5899">
                  <c:v>0.99999000000000005</c:v>
                </c:pt>
                <c:pt idx="5900">
                  <c:v>0.99999000000000005</c:v>
                </c:pt>
                <c:pt idx="5901">
                  <c:v>0.99999000000000005</c:v>
                </c:pt>
                <c:pt idx="5902">
                  <c:v>0.99999000000000005</c:v>
                </c:pt>
                <c:pt idx="5903">
                  <c:v>1.0000100000000001</c:v>
                </c:pt>
                <c:pt idx="5904">
                  <c:v>1.0000100000000001</c:v>
                </c:pt>
                <c:pt idx="5905">
                  <c:v>1.0000100000000001</c:v>
                </c:pt>
                <c:pt idx="5906">
                  <c:v>1.0000100000000001</c:v>
                </c:pt>
                <c:pt idx="5907">
                  <c:v>1</c:v>
                </c:pt>
                <c:pt idx="5908">
                  <c:v>1</c:v>
                </c:pt>
                <c:pt idx="5909">
                  <c:v>1</c:v>
                </c:pt>
                <c:pt idx="5910">
                  <c:v>0.99999000000000005</c:v>
                </c:pt>
                <c:pt idx="5911">
                  <c:v>0.99999000000000005</c:v>
                </c:pt>
                <c:pt idx="5912">
                  <c:v>0.99999000000000005</c:v>
                </c:pt>
                <c:pt idx="5913">
                  <c:v>1</c:v>
                </c:pt>
                <c:pt idx="5914">
                  <c:v>1</c:v>
                </c:pt>
                <c:pt idx="5915">
                  <c:v>1</c:v>
                </c:pt>
                <c:pt idx="5916">
                  <c:v>1</c:v>
                </c:pt>
                <c:pt idx="5917">
                  <c:v>0.99997999999999998</c:v>
                </c:pt>
                <c:pt idx="5918">
                  <c:v>0.99997999999999998</c:v>
                </c:pt>
                <c:pt idx="5919">
                  <c:v>0.99997999999999998</c:v>
                </c:pt>
                <c:pt idx="5920">
                  <c:v>1.0000199999999999</c:v>
                </c:pt>
                <c:pt idx="5921">
                  <c:v>1.0000199999999999</c:v>
                </c:pt>
                <c:pt idx="5922">
                  <c:v>1.0000199999999999</c:v>
                </c:pt>
                <c:pt idx="5923">
                  <c:v>1.0000100000000001</c:v>
                </c:pt>
                <c:pt idx="5924">
                  <c:v>1.0000100000000001</c:v>
                </c:pt>
                <c:pt idx="5925">
                  <c:v>1.0000100000000001</c:v>
                </c:pt>
                <c:pt idx="5926">
                  <c:v>1.0000100000000001</c:v>
                </c:pt>
                <c:pt idx="5927">
                  <c:v>1</c:v>
                </c:pt>
                <c:pt idx="5928">
                  <c:v>1</c:v>
                </c:pt>
                <c:pt idx="5929">
                  <c:v>1</c:v>
                </c:pt>
                <c:pt idx="5930">
                  <c:v>0.99997999999999998</c:v>
                </c:pt>
                <c:pt idx="5931">
                  <c:v>0.99997999999999998</c:v>
                </c:pt>
                <c:pt idx="5932">
                  <c:v>0.99997999999999998</c:v>
                </c:pt>
                <c:pt idx="5933">
                  <c:v>1</c:v>
                </c:pt>
                <c:pt idx="5934">
                  <c:v>1</c:v>
                </c:pt>
                <c:pt idx="5935">
                  <c:v>1</c:v>
                </c:pt>
                <c:pt idx="5936">
                  <c:v>1</c:v>
                </c:pt>
                <c:pt idx="5937">
                  <c:v>1</c:v>
                </c:pt>
                <c:pt idx="5938">
                  <c:v>1</c:v>
                </c:pt>
                <c:pt idx="5939">
                  <c:v>1</c:v>
                </c:pt>
                <c:pt idx="5940">
                  <c:v>0.99999000000000005</c:v>
                </c:pt>
                <c:pt idx="5941">
                  <c:v>0.99999000000000005</c:v>
                </c:pt>
                <c:pt idx="5942">
                  <c:v>0.99999000000000005</c:v>
                </c:pt>
                <c:pt idx="5943">
                  <c:v>1</c:v>
                </c:pt>
                <c:pt idx="5944">
                  <c:v>1</c:v>
                </c:pt>
                <c:pt idx="5945">
                  <c:v>1</c:v>
                </c:pt>
                <c:pt idx="5946">
                  <c:v>0.99997999999999998</c:v>
                </c:pt>
                <c:pt idx="5947">
                  <c:v>0.99997999999999998</c:v>
                </c:pt>
                <c:pt idx="5948">
                  <c:v>0.99997999999999998</c:v>
                </c:pt>
                <c:pt idx="5949">
                  <c:v>0.99997999999999998</c:v>
                </c:pt>
                <c:pt idx="5950">
                  <c:v>1</c:v>
                </c:pt>
                <c:pt idx="5951">
                  <c:v>1</c:v>
                </c:pt>
                <c:pt idx="5952">
                  <c:v>1</c:v>
                </c:pt>
                <c:pt idx="5953">
                  <c:v>0.99999000000000005</c:v>
                </c:pt>
                <c:pt idx="5954">
                  <c:v>0.99999000000000005</c:v>
                </c:pt>
                <c:pt idx="5955">
                  <c:v>0.99999000000000005</c:v>
                </c:pt>
                <c:pt idx="5956">
                  <c:v>1</c:v>
                </c:pt>
                <c:pt idx="5957">
                  <c:v>1</c:v>
                </c:pt>
                <c:pt idx="5958">
                  <c:v>1</c:v>
                </c:pt>
                <c:pt idx="5959">
                  <c:v>1</c:v>
                </c:pt>
                <c:pt idx="5960">
                  <c:v>1</c:v>
                </c:pt>
                <c:pt idx="5961">
                  <c:v>1</c:v>
                </c:pt>
                <c:pt idx="5962">
                  <c:v>1</c:v>
                </c:pt>
                <c:pt idx="5963">
                  <c:v>0.99999000000000005</c:v>
                </c:pt>
                <c:pt idx="5964">
                  <c:v>0.99999000000000005</c:v>
                </c:pt>
                <c:pt idx="5965">
                  <c:v>0.99999000000000005</c:v>
                </c:pt>
                <c:pt idx="5966">
                  <c:v>1.0000100000000001</c:v>
                </c:pt>
                <c:pt idx="5967">
                  <c:v>1.0000100000000001</c:v>
                </c:pt>
                <c:pt idx="5968">
                  <c:v>1.0000100000000001</c:v>
                </c:pt>
                <c:pt idx="5969">
                  <c:v>0.99997999999999998</c:v>
                </c:pt>
                <c:pt idx="5970">
                  <c:v>0.99997999999999998</c:v>
                </c:pt>
                <c:pt idx="5971">
                  <c:v>0.99997999999999998</c:v>
                </c:pt>
                <c:pt idx="5972">
                  <c:v>0.99997999999999998</c:v>
                </c:pt>
                <c:pt idx="5973">
                  <c:v>1</c:v>
                </c:pt>
                <c:pt idx="5974">
                  <c:v>1</c:v>
                </c:pt>
                <c:pt idx="5975">
                  <c:v>1</c:v>
                </c:pt>
                <c:pt idx="5976">
                  <c:v>0.99999000000000005</c:v>
                </c:pt>
                <c:pt idx="5977">
                  <c:v>0.99999000000000005</c:v>
                </c:pt>
                <c:pt idx="5978">
                  <c:v>0.99999000000000005</c:v>
                </c:pt>
                <c:pt idx="5979">
                  <c:v>1</c:v>
                </c:pt>
                <c:pt idx="5980">
                  <c:v>1</c:v>
                </c:pt>
                <c:pt idx="5981">
                  <c:v>1</c:v>
                </c:pt>
                <c:pt idx="5982">
                  <c:v>1</c:v>
                </c:pt>
                <c:pt idx="5983">
                  <c:v>1</c:v>
                </c:pt>
                <c:pt idx="5984">
                  <c:v>1</c:v>
                </c:pt>
                <c:pt idx="5985">
                  <c:v>1</c:v>
                </c:pt>
                <c:pt idx="5986">
                  <c:v>1</c:v>
                </c:pt>
                <c:pt idx="5987">
                  <c:v>1</c:v>
                </c:pt>
                <c:pt idx="5988">
                  <c:v>1</c:v>
                </c:pt>
                <c:pt idx="5989">
                  <c:v>1</c:v>
                </c:pt>
                <c:pt idx="5990">
                  <c:v>1</c:v>
                </c:pt>
                <c:pt idx="5991">
                  <c:v>1</c:v>
                </c:pt>
                <c:pt idx="5992">
                  <c:v>0.99999000000000005</c:v>
                </c:pt>
                <c:pt idx="5993">
                  <c:v>0.99999000000000005</c:v>
                </c:pt>
                <c:pt idx="5994">
                  <c:v>0.99999000000000005</c:v>
                </c:pt>
                <c:pt idx="5995">
                  <c:v>0.99999000000000005</c:v>
                </c:pt>
                <c:pt idx="5996">
                  <c:v>1.0000100000000001</c:v>
                </c:pt>
                <c:pt idx="5997">
                  <c:v>1.0000100000000001</c:v>
                </c:pt>
                <c:pt idx="5998">
                  <c:v>1.0000100000000001</c:v>
                </c:pt>
                <c:pt idx="5999">
                  <c:v>1.0000100000000001</c:v>
                </c:pt>
                <c:pt idx="6000">
                  <c:v>1.0000100000000001</c:v>
                </c:pt>
                <c:pt idx="6001">
                  <c:v>1.0000100000000001</c:v>
                </c:pt>
                <c:pt idx="6002">
                  <c:v>1.0000199999999999</c:v>
                </c:pt>
                <c:pt idx="6003">
                  <c:v>1.0000199999999999</c:v>
                </c:pt>
                <c:pt idx="6004">
                  <c:v>1.0000199999999999</c:v>
                </c:pt>
                <c:pt idx="6005">
                  <c:v>1.0000199999999999</c:v>
                </c:pt>
                <c:pt idx="6006">
                  <c:v>1</c:v>
                </c:pt>
                <c:pt idx="6007">
                  <c:v>1</c:v>
                </c:pt>
                <c:pt idx="6008">
                  <c:v>1</c:v>
                </c:pt>
                <c:pt idx="6009">
                  <c:v>1</c:v>
                </c:pt>
                <c:pt idx="6010">
                  <c:v>1</c:v>
                </c:pt>
                <c:pt idx="6011">
                  <c:v>1</c:v>
                </c:pt>
                <c:pt idx="6012">
                  <c:v>1</c:v>
                </c:pt>
                <c:pt idx="6013">
                  <c:v>1</c:v>
                </c:pt>
                <c:pt idx="6014">
                  <c:v>1</c:v>
                </c:pt>
                <c:pt idx="6015">
                  <c:v>0.99997999999999998</c:v>
                </c:pt>
                <c:pt idx="6016">
                  <c:v>0.99997999999999998</c:v>
                </c:pt>
                <c:pt idx="6017">
                  <c:v>0.99997999999999998</c:v>
                </c:pt>
                <c:pt idx="6018">
                  <c:v>0.99997999999999998</c:v>
                </c:pt>
                <c:pt idx="6019">
                  <c:v>1.0000100000000001</c:v>
                </c:pt>
                <c:pt idx="6020">
                  <c:v>1.0000100000000001</c:v>
                </c:pt>
                <c:pt idx="6021">
                  <c:v>1.0000100000000001</c:v>
                </c:pt>
                <c:pt idx="6022">
                  <c:v>1</c:v>
                </c:pt>
                <c:pt idx="6023">
                  <c:v>1</c:v>
                </c:pt>
                <c:pt idx="6024">
                  <c:v>1</c:v>
                </c:pt>
                <c:pt idx="6025">
                  <c:v>0.99999000000000005</c:v>
                </c:pt>
                <c:pt idx="6026">
                  <c:v>0.99999000000000005</c:v>
                </c:pt>
                <c:pt idx="6027">
                  <c:v>0.99999000000000005</c:v>
                </c:pt>
                <c:pt idx="6028">
                  <c:v>0.99999000000000005</c:v>
                </c:pt>
                <c:pt idx="6029">
                  <c:v>0.99999000000000005</c:v>
                </c:pt>
                <c:pt idx="6030">
                  <c:v>0.99999000000000005</c:v>
                </c:pt>
                <c:pt idx="6031">
                  <c:v>0.99999000000000005</c:v>
                </c:pt>
                <c:pt idx="6032">
                  <c:v>0.99997999999999998</c:v>
                </c:pt>
                <c:pt idx="6033">
                  <c:v>0.99997999999999998</c:v>
                </c:pt>
                <c:pt idx="6034">
                  <c:v>0.99997999999999998</c:v>
                </c:pt>
                <c:pt idx="6035">
                  <c:v>1</c:v>
                </c:pt>
                <c:pt idx="6036">
                  <c:v>1</c:v>
                </c:pt>
                <c:pt idx="6037">
                  <c:v>1</c:v>
                </c:pt>
                <c:pt idx="6038">
                  <c:v>1</c:v>
                </c:pt>
                <c:pt idx="6039">
                  <c:v>0.99997999999999998</c:v>
                </c:pt>
                <c:pt idx="6040">
                  <c:v>0.99997999999999998</c:v>
                </c:pt>
                <c:pt idx="6041">
                  <c:v>0.99997999999999998</c:v>
                </c:pt>
                <c:pt idx="6042">
                  <c:v>1</c:v>
                </c:pt>
                <c:pt idx="6043">
                  <c:v>1</c:v>
                </c:pt>
                <c:pt idx="6044">
                  <c:v>1</c:v>
                </c:pt>
                <c:pt idx="6045">
                  <c:v>0.99999000000000005</c:v>
                </c:pt>
                <c:pt idx="6046">
                  <c:v>0.99999000000000005</c:v>
                </c:pt>
                <c:pt idx="6047">
                  <c:v>0.99999000000000005</c:v>
                </c:pt>
                <c:pt idx="6048">
                  <c:v>1.0000100000000001</c:v>
                </c:pt>
                <c:pt idx="6049">
                  <c:v>1.0000100000000001</c:v>
                </c:pt>
                <c:pt idx="6050">
                  <c:v>1.0000100000000001</c:v>
                </c:pt>
                <c:pt idx="6051">
                  <c:v>1.0000100000000001</c:v>
                </c:pt>
                <c:pt idx="6052">
                  <c:v>1.0000199999999999</c:v>
                </c:pt>
                <c:pt idx="6053">
                  <c:v>1.0000199999999999</c:v>
                </c:pt>
                <c:pt idx="6054">
                  <c:v>1.0000199999999999</c:v>
                </c:pt>
                <c:pt idx="6055">
                  <c:v>1.0000100000000001</c:v>
                </c:pt>
                <c:pt idx="6056">
                  <c:v>1.0000100000000001</c:v>
                </c:pt>
                <c:pt idx="6057">
                  <c:v>1.0000100000000001</c:v>
                </c:pt>
                <c:pt idx="6058">
                  <c:v>0.99997999999999998</c:v>
                </c:pt>
                <c:pt idx="6059">
                  <c:v>0.99997999999999998</c:v>
                </c:pt>
                <c:pt idx="6060">
                  <c:v>0.99997999999999998</c:v>
                </c:pt>
                <c:pt idx="6061">
                  <c:v>0.99997999999999998</c:v>
                </c:pt>
                <c:pt idx="6062">
                  <c:v>0.99999000000000005</c:v>
                </c:pt>
                <c:pt idx="6063">
                  <c:v>0.99999000000000005</c:v>
                </c:pt>
                <c:pt idx="6064">
                  <c:v>0.99999000000000005</c:v>
                </c:pt>
                <c:pt idx="6065">
                  <c:v>1.0000199999999999</c:v>
                </c:pt>
                <c:pt idx="6066">
                  <c:v>1.0000199999999999</c:v>
                </c:pt>
                <c:pt idx="6067">
                  <c:v>1.0000199999999999</c:v>
                </c:pt>
                <c:pt idx="6068">
                  <c:v>0.99997999999999998</c:v>
                </c:pt>
                <c:pt idx="6069">
                  <c:v>0.99997999999999998</c:v>
                </c:pt>
                <c:pt idx="6070">
                  <c:v>0.99997999999999998</c:v>
                </c:pt>
                <c:pt idx="6071">
                  <c:v>0.99997999999999998</c:v>
                </c:pt>
                <c:pt idx="6072">
                  <c:v>0.99997999999999998</c:v>
                </c:pt>
                <c:pt idx="6073">
                  <c:v>0.99997999999999998</c:v>
                </c:pt>
                <c:pt idx="6074">
                  <c:v>0.99997999999999998</c:v>
                </c:pt>
                <c:pt idx="6075">
                  <c:v>0.99999000000000005</c:v>
                </c:pt>
                <c:pt idx="6076">
                  <c:v>0.99999000000000005</c:v>
                </c:pt>
                <c:pt idx="6077">
                  <c:v>0.99999000000000005</c:v>
                </c:pt>
                <c:pt idx="6078">
                  <c:v>1.0000100000000001</c:v>
                </c:pt>
                <c:pt idx="6079">
                  <c:v>1.0000100000000001</c:v>
                </c:pt>
                <c:pt idx="6080">
                  <c:v>1.0000100000000001</c:v>
                </c:pt>
                <c:pt idx="6081">
                  <c:v>1.0000100000000001</c:v>
                </c:pt>
                <c:pt idx="6082">
                  <c:v>1.0000100000000001</c:v>
                </c:pt>
                <c:pt idx="6083">
                  <c:v>1.0000100000000001</c:v>
                </c:pt>
                <c:pt idx="6084">
                  <c:v>1.0000100000000001</c:v>
                </c:pt>
                <c:pt idx="6085">
                  <c:v>1</c:v>
                </c:pt>
                <c:pt idx="6086">
                  <c:v>1</c:v>
                </c:pt>
                <c:pt idx="6087">
                  <c:v>1</c:v>
                </c:pt>
                <c:pt idx="6088">
                  <c:v>1.0000100000000001</c:v>
                </c:pt>
                <c:pt idx="6089">
                  <c:v>1.0000100000000001</c:v>
                </c:pt>
                <c:pt idx="6090">
                  <c:v>1.0000100000000001</c:v>
                </c:pt>
                <c:pt idx="6091">
                  <c:v>0.99999000000000005</c:v>
                </c:pt>
                <c:pt idx="6092">
                  <c:v>0.99999000000000005</c:v>
                </c:pt>
                <c:pt idx="6093">
                  <c:v>0.99999000000000005</c:v>
                </c:pt>
                <c:pt idx="6094">
                  <c:v>0.99999000000000005</c:v>
                </c:pt>
                <c:pt idx="6095">
                  <c:v>1</c:v>
                </c:pt>
                <c:pt idx="6096">
                  <c:v>1</c:v>
                </c:pt>
                <c:pt idx="6097">
                  <c:v>1</c:v>
                </c:pt>
                <c:pt idx="6098">
                  <c:v>0.99999000000000005</c:v>
                </c:pt>
                <c:pt idx="6099">
                  <c:v>0.99999000000000005</c:v>
                </c:pt>
                <c:pt idx="6100">
                  <c:v>0.99999000000000005</c:v>
                </c:pt>
                <c:pt idx="6101">
                  <c:v>0.99997999999999998</c:v>
                </c:pt>
                <c:pt idx="6102">
                  <c:v>0.99997999999999998</c:v>
                </c:pt>
                <c:pt idx="6103">
                  <c:v>0.99997999999999998</c:v>
                </c:pt>
                <c:pt idx="6104">
                  <c:v>0.99999000000000005</c:v>
                </c:pt>
                <c:pt idx="6105">
                  <c:v>0.99999000000000005</c:v>
                </c:pt>
                <c:pt idx="6106">
                  <c:v>0.99999000000000005</c:v>
                </c:pt>
                <c:pt idx="6107">
                  <c:v>0.99999000000000005</c:v>
                </c:pt>
                <c:pt idx="6108">
                  <c:v>1.0000100000000001</c:v>
                </c:pt>
                <c:pt idx="6109">
                  <c:v>1.0000100000000001</c:v>
                </c:pt>
                <c:pt idx="6110">
                  <c:v>1.0000100000000001</c:v>
                </c:pt>
                <c:pt idx="6111">
                  <c:v>1.0000100000000001</c:v>
                </c:pt>
                <c:pt idx="6112">
                  <c:v>1.0000100000000001</c:v>
                </c:pt>
                <c:pt idx="6113">
                  <c:v>1.0000100000000001</c:v>
                </c:pt>
                <c:pt idx="6114">
                  <c:v>1</c:v>
                </c:pt>
                <c:pt idx="6115">
                  <c:v>1</c:v>
                </c:pt>
                <c:pt idx="6116">
                  <c:v>1</c:v>
                </c:pt>
                <c:pt idx="6117">
                  <c:v>1</c:v>
                </c:pt>
                <c:pt idx="6118">
                  <c:v>1.0000199999999999</c:v>
                </c:pt>
                <c:pt idx="6119">
                  <c:v>1.0000199999999999</c:v>
                </c:pt>
                <c:pt idx="6120">
                  <c:v>1.0000199999999999</c:v>
                </c:pt>
                <c:pt idx="6121">
                  <c:v>1.0000100000000001</c:v>
                </c:pt>
                <c:pt idx="6122">
                  <c:v>1.0000100000000001</c:v>
                </c:pt>
                <c:pt idx="6123">
                  <c:v>1.0000100000000001</c:v>
                </c:pt>
                <c:pt idx="6124">
                  <c:v>1.0000199999999999</c:v>
                </c:pt>
                <c:pt idx="6125">
                  <c:v>1.0000199999999999</c:v>
                </c:pt>
                <c:pt idx="6126">
                  <c:v>1.0000199999999999</c:v>
                </c:pt>
                <c:pt idx="6127">
                  <c:v>1</c:v>
                </c:pt>
                <c:pt idx="6128">
                  <c:v>1</c:v>
                </c:pt>
                <c:pt idx="6129">
                  <c:v>1</c:v>
                </c:pt>
                <c:pt idx="6130">
                  <c:v>1</c:v>
                </c:pt>
                <c:pt idx="6131">
                  <c:v>1.0000100000000001</c:v>
                </c:pt>
                <c:pt idx="6132">
                  <c:v>1.0000100000000001</c:v>
                </c:pt>
                <c:pt idx="6133">
                  <c:v>1.0000100000000001</c:v>
                </c:pt>
                <c:pt idx="6134">
                  <c:v>0.99997999999999998</c:v>
                </c:pt>
                <c:pt idx="6135">
                  <c:v>0.99997999999999998</c:v>
                </c:pt>
                <c:pt idx="6136">
                  <c:v>0.99997999999999998</c:v>
                </c:pt>
                <c:pt idx="6137">
                  <c:v>0.99999000000000005</c:v>
                </c:pt>
                <c:pt idx="6138">
                  <c:v>0.99999000000000005</c:v>
                </c:pt>
                <c:pt idx="6139">
                  <c:v>0.99999000000000005</c:v>
                </c:pt>
                <c:pt idx="6140">
                  <c:v>0.99999000000000005</c:v>
                </c:pt>
                <c:pt idx="6141">
                  <c:v>1</c:v>
                </c:pt>
                <c:pt idx="6142">
                  <c:v>1</c:v>
                </c:pt>
                <c:pt idx="6143">
                  <c:v>1</c:v>
                </c:pt>
                <c:pt idx="6144">
                  <c:v>1.0000100000000001</c:v>
                </c:pt>
                <c:pt idx="6145">
                  <c:v>1.0000100000000001</c:v>
                </c:pt>
                <c:pt idx="6146">
                  <c:v>1.0000100000000001</c:v>
                </c:pt>
                <c:pt idx="6147">
                  <c:v>0.99999000000000005</c:v>
                </c:pt>
                <c:pt idx="6148">
                  <c:v>0.99999000000000005</c:v>
                </c:pt>
                <c:pt idx="6149">
                  <c:v>0.99999000000000005</c:v>
                </c:pt>
                <c:pt idx="6150">
                  <c:v>0.99999000000000005</c:v>
                </c:pt>
                <c:pt idx="6151">
                  <c:v>1.0000199999999999</c:v>
                </c:pt>
                <c:pt idx="6152">
                  <c:v>1.0000199999999999</c:v>
                </c:pt>
                <c:pt idx="6153">
                  <c:v>1.0000199999999999</c:v>
                </c:pt>
                <c:pt idx="6154">
                  <c:v>1</c:v>
                </c:pt>
                <c:pt idx="6155">
                  <c:v>1</c:v>
                </c:pt>
                <c:pt idx="6156">
                  <c:v>1</c:v>
                </c:pt>
                <c:pt idx="6157">
                  <c:v>1.0000100000000001</c:v>
                </c:pt>
                <c:pt idx="6158">
                  <c:v>1.0000100000000001</c:v>
                </c:pt>
                <c:pt idx="6159">
                  <c:v>1.0000100000000001</c:v>
                </c:pt>
                <c:pt idx="6160">
                  <c:v>1.0000100000000001</c:v>
                </c:pt>
                <c:pt idx="6161">
                  <c:v>0.99999000000000005</c:v>
                </c:pt>
                <c:pt idx="6162">
                  <c:v>0.99999000000000005</c:v>
                </c:pt>
                <c:pt idx="6163">
                  <c:v>0.99999000000000005</c:v>
                </c:pt>
                <c:pt idx="6164">
                  <c:v>1</c:v>
                </c:pt>
                <c:pt idx="6165">
                  <c:v>1</c:v>
                </c:pt>
                <c:pt idx="6166">
                  <c:v>1</c:v>
                </c:pt>
                <c:pt idx="6167">
                  <c:v>1.0000100000000001</c:v>
                </c:pt>
                <c:pt idx="6168">
                  <c:v>1.0000100000000001</c:v>
                </c:pt>
                <c:pt idx="6169">
                  <c:v>1.0000100000000001</c:v>
                </c:pt>
                <c:pt idx="6170">
                  <c:v>1</c:v>
                </c:pt>
                <c:pt idx="6171">
                  <c:v>1</c:v>
                </c:pt>
                <c:pt idx="6172">
                  <c:v>1</c:v>
                </c:pt>
                <c:pt idx="6173">
                  <c:v>1</c:v>
                </c:pt>
                <c:pt idx="6174">
                  <c:v>1</c:v>
                </c:pt>
                <c:pt idx="6175">
                  <c:v>1</c:v>
                </c:pt>
                <c:pt idx="6176">
                  <c:v>1</c:v>
                </c:pt>
                <c:pt idx="6177">
                  <c:v>0.99999000000000005</c:v>
                </c:pt>
                <c:pt idx="6178">
                  <c:v>0.99999000000000005</c:v>
                </c:pt>
                <c:pt idx="6179">
                  <c:v>0.99999000000000005</c:v>
                </c:pt>
                <c:pt idx="6180">
                  <c:v>1</c:v>
                </c:pt>
                <c:pt idx="6181">
                  <c:v>1</c:v>
                </c:pt>
                <c:pt idx="6182">
                  <c:v>1</c:v>
                </c:pt>
                <c:pt idx="6183">
                  <c:v>1</c:v>
                </c:pt>
                <c:pt idx="6184">
                  <c:v>0.99999000000000005</c:v>
                </c:pt>
                <c:pt idx="6185">
                  <c:v>0.99999000000000005</c:v>
                </c:pt>
                <c:pt idx="6186">
                  <c:v>0.99999000000000005</c:v>
                </c:pt>
                <c:pt idx="6187">
                  <c:v>0.99999000000000005</c:v>
                </c:pt>
                <c:pt idx="6188">
                  <c:v>0.99999000000000005</c:v>
                </c:pt>
                <c:pt idx="6189">
                  <c:v>0.99999000000000005</c:v>
                </c:pt>
                <c:pt idx="6190">
                  <c:v>1.0000100000000001</c:v>
                </c:pt>
                <c:pt idx="6191">
                  <c:v>1.0000100000000001</c:v>
                </c:pt>
                <c:pt idx="6192">
                  <c:v>1.0000100000000001</c:v>
                </c:pt>
                <c:pt idx="6193">
                  <c:v>1.0000100000000001</c:v>
                </c:pt>
                <c:pt idx="6194">
                  <c:v>1</c:v>
                </c:pt>
                <c:pt idx="6195">
                  <c:v>1</c:v>
                </c:pt>
                <c:pt idx="6196">
                  <c:v>1</c:v>
                </c:pt>
                <c:pt idx="6197">
                  <c:v>0.99999000000000005</c:v>
                </c:pt>
                <c:pt idx="6198">
                  <c:v>0.99999000000000005</c:v>
                </c:pt>
                <c:pt idx="6199">
                  <c:v>0.99999000000000005</c:v>
                </c:pt>
                <c:pt idx="6200">
                  <c:v>0.99999000000000005</c:v>
                </c:pt>
                <c:pt idx="6201">
                  <c:v>0.99999000000000005</c:v>
                </c:pt>
                <c:pt idx="6202">
                  <c:v>0.99999000000000005</c:v>
                </c:pt>
                <c:pt idx="6203">
                  <c:v>1.0000100000000001</c:v>
                </c:pt>
                <c:pt idx="6204">
                  <c:v>1.0000100000000001</c:v>
                </c:pt>
                <c:pt idx="6205">
                  <c:v>1.0000100000000001</c:v>
                </c:pt>
                <c:pt idx="6206">
                  <c:v>1.0000100000000001</c:v>
                </c:pt>
                <c:pt idx="6207">
                  <c:v>1</c:v>
                </c:pt>
                <c:pt idx="6208">
                  <c:v>1</c:v>
                </c:pt>
                <c:pt idx="6209">
                  <c:v>1</c:v>
                </c:pt>
                <c:pt idx="6210">
                  <c:v>0.99997999999999998</c:v>
                </c:pt>
                <c:pt idx="6211">
                  <c:v>0.99997999999999998</c:v>
                </c:pt>
                <c:pt idx="6212">
                  <c:v>0.99997999999999998</c:v>
                </c:pt>
                <c:pt idx="6213">
                  <c:v>0.99999000000000005</c:v>
                </c:pt>
                <c:pt idx="6214">
                  <c:v>0.99999000000000005</c:v>
                </c:pt>
                <c:pt idx="6215">
                  <c:v>0.99999000000000005</c:v>
                </c:pt>
                <c:pt idx="6216">
                  <c:v>0.99999000000000005</c:v>
                </c:pt>
                <c:pt idx="6217">
                  <c:v>1.0000199999999999</c:v>
                </c:pt>
                <c:pt idx="6218">
                  <c:v>1.0000199999999999</c:v>
                </c:pt>
                <c:pt idx="6219">
                  <c:v>1.0000199999999999</c:v>
                </c:pt>
                <c:pt idx="6220">
                  <c:v>0.99999000000000005</c:v>
                </c:pt>
                <c:pt idx="6221">
                  <c:v>0.99999000000000005</c:v>
                </c:pt>
                <c:pt idx="6222">
                  <c:v>0.99999000000000005</c:v>
                </c:pt>
                <c:pt idx="6223">
                  <c:v>0.99999000000000005</c:v>
                </c:pt>
                <c:pt idx="6224">
                  <c:v>0.99999000000000005</c:v>
                </c:pt>
                <c:pt idx="6225">
                  <c:v>0.99999000000000005</c:v>
                </c:pt>
                <c:pt idx="6226">
                  <c:v>0.99999000000000005</c:v>
                </c:pt>
                <c:pt idx="6227">
                  <c:v>1.0000100000000001</c:v>
                </c:pt>
                <c:pt idx="6228">
                  <c:v>1.0000100000000001</c:v>
                </c:pt>
                <c:pt idx="6229">
                  <c:v>1.0000100000000001</c:v>
                </c:pt>
                <c:pt idx="6230">
                  <c:v>1</c:v>
                </c:pt>
                <c:pt idx="6231">
                  <c:v>1</c:v>
                </c:pt>
                <c:pt idx="6232">
                  <c:v>1</c:v>
                </c:pt>
                <c:pt idx="6233">
                  <c:v>1</c:v>
                </c:pt>
                <c:pt idx="6234">
                  <c:v>0.99999000000000005</c:v>
                </c:pt>
                <c:pt idx="6235">
                  <c:v>0.99999000000000005</c:v>
                </c:pt>
                <c:pt idx="6236">
                  <c:v>0.99999000000000005</c:v>
                </c:pt>
                <c:pt idx="6237">
                  <c:v>1.0000100000000001</c:v>
                </c:pt>
                <c:pt idx="6238">
                  <c:v>1.0000100000000001</c:v>
                </c:pt>
                <c:pt idx="6239">
                  <c:v>1.0000100000000001</c:v>
                </c:pt>
                <c:pt idx="6240">
                  <c:v>1.0000199999999999</c:v>
                </c:pt>
                <c:pt idx="6241">
                  <c:v>1.0000199999999999</c:v>
                </c:pt>
                <c:pt idx="6242">
                  <c:v>1.0000199999999999</c:v>
                </c:pt>
                <c:pt idx="6243">
                  <c:v>1.0000199999999999</c:v>
                </c:pt>
                <c:pt idx="6244">
                  <c:v>1</c:v>
                </c:pt>
                <c:pt idx="6245">
                  <c:v>1</c:v>
                </c:pt>
                <c:pt idx="6246">
                  <c:v>1</c:v>
                </c:pt>
                <c:pt idx="6247">
                  <c:v>1.0000100000000001</c:v>
                </c:pt>
                <c:pt idx="6248">
                  <c:v>1.0000100000000001</c:v>
                </c:pt>
                <c:pt idx="6249">
                  <c:v>1.0000100000000001</c:v>
                </c:pt>
                <c:pt idx="6250">
                  <c:v>1</c:v>
                </c:pt>
                <c:pt idx="6251">
                  <c:v>1</c:v>
                </c:pt>
                <c:pt idx="6252">
                  <c:v>1</c:v>
                </c:pt>
                <c:pt idx="6253">
                  <c:v>0.99997999999999998</c:v>
                </c:pt>
                <c:pt idx="6254">
                  <c:v>0.99997999999999998</c:v>
                </c:pt>
                <c:pt idx="6255">
                  <c:v>0.99997999999999998</c:v>
                </c:pt>
                <c:pt idx="6256">
                  <c:v>0.99997999999999998</c:v>
                </c:pt>
                <c:pt idx="6257">
                  <c:v>1.0000199999999999</c:v>
                </c:pt>
                <c:pt idx="6258">
                  <c:v>1.0000199999999999</c:v>
                </c:pt>
                <c:pt idx="6259">
                  <c:v>1.0000199999999999</c:v>
                </c:pt>
                <c:pt idx="6260">
                  <c:v>1</c:v>
                </c:pt>
                <c:pt idx="6261">
                  <c:v>1</c:v>
                </c:pt>
                <c:pt idx="6262">
                  <c:v>1</c:v>
                </c:pt>
                <c:pt idx="6263">
                  <c:v>1</c:v>
                </c:pt>
                <c:pt idx="6264">
                  <c:v>1</c:v>
                </c:pt>
                <c:pt idx="6265">
                  <c:v>1</c:v>
                </c:pt>
                <c:pt idx="6266">
                  <c:v>1</c:v>
                </c:pt>
                <c:pt idx="6267">
                  <c:v>1</c:v>
                </c:pt>
                <c:pt idx="6268">
                  <c:v>1</c:v>
                </c:pt>
                <c:pt idx="6269">
                  <c:v>1</c:v>
                </c:pt>
                <c:pt idx="6270">
                  <c:v>1.0000199999999999</c:v>
                </c:pt>
                <c:pt idx="6271">
                  <c:v>1.0000199999999999</c:v>
                </c:pt>
                <c:pt idx="6272">
                  <c:v>1.0000199999999999</c:v>
                </c:pt>
                <c:pt idx="6273">
                  <c:v>1.0000100000000001</c:v>
                </c:pt>
                <c:pt idx="6274">
                  <c:v>1.0000100000000001</c:v>
                </c:pt>
                <c:pt idx="6275">
                  <c:v>1.0000100000000001</c:v>
                </c:pt>
                <c:pt idx="6276">
                  <c:v>1.0000100000000001</c:v>
                </c:pt>
                <c:pt idx="6277">
                  <c:v>1.0000199999999999</c:v>
                </c:pt>
                <c:pt idx="6278">
                  <c:v>1.0000199999999999</c:v>
                </c:pt>
                <c:pt idx="6279">
                  <c:v>1.0000199999999999</c:v>
                </c:pt>
                <c:pt idx="6280">
                  <c:v>0.99999000000000005</c:v>
                </c:pt>
                <c:pt idx="6281">
                  <c:v>0.99999000000000005</c:v>
                </c:pt>
                <c:pt idx="6282">
                  <c:v>0.99999000000000005</c:v>
                </c:pt>
                <c:pt idx="6283">
                  <c:v>1</c:v>
                </c:pt>
                <c:pt idx="6284">
                  <c:v>1</c:v>
                </c:pt>
                <c:pt idx="6285">
                  <c:v>1</c:v>
                </c:pt>
                <c:pt idx="6286">
                  <c:v>1</c:v>
                </c:pt>
                <c:pt idx="6287">
                  <c:v>0.99997999999999998</c:v>
                </c:pt>
                <c:pt idx="6288">
                  <c:v>0.99997999999999998</c:v>
                </c:pt>
                <c:pt idx="6289">
                  <c:v>0.99997999999999998</c:v>
                </c:pt>
                <c:pt idx="6290">
                  <c:v>0.99999000000000005</c:v>
                </c:pt>
                <c:pt idx="6291">
                  <c:v>0.99999000000000005</c:v>
                </c:pt>
                <c:pt idx="6292">
                  <c:v>0.99999000000000005</c:v>
                </c:pt>
                <c:pt idx="6293">
                  <c:v>1.0000100000000001</c:v>
                </c:pt>
                <c:pt idx="6294">
                  <c:v>1.0000100000000001</c:v>
                </c:pt>
                <c:pt idx="6295">
                  <c:v>1.0000100000000001</c:v>
                </c:pt>
                <c:pt idx="6296">
                  <c:v>1.0000100000000001</c:v>
                </c:pt>
                <c:pt idx="6297">
                  <c:v>1</c:v>
                </c:pt>
                <c:pt idx="6298">
                  <c:v>1</c:v>
                </c:pt>
                <c:pt idx="6299">
                  <c:v>1</c:v>
                </c:pt>
                <c:pt idx="6300">
                  <c:v>1</c:v>
                </c:pt>
                <c:pt idx="6301">
                  <c:v>1</c:v>
                </c:pt>
                <c:pt idx="6302">
                  <c:v>1</c:v>
                </c:pt>
                <c:pt idx="6303">
                  <c:v>1</c:v>
                </c:pt>
                <c:pt idx="6304">
                  <c:v>1</c:v>
                </c:pt>
                <c:pt idx="6305">
                  <c:v>1</c:v>
                </c:pt>
                <c:pt idx="6306">
                  <c:v>1</c:v>
                </c:pt>
                <c:pt idx="6307">
                  <c:v>0.99997999999999998</c:v>
                </c:pt>
                <c:pt idx="6308">
                  <c:v>0.99997999999999998</c:v>
                </c:pt>
                <c:pt idx="6309">
                  <c:v>0.99997999999999998</c:v>
                </c:pt>
                <c:pt idx="6310">
                  <c:v>1.0000100000000001</c:v>
                </c:pt>
                <c:pt idx="6311">
                  <c:v>1.0000100000000001</c:v>
                </c:pt>
                <c:pt idx="6312">
                  <c:v>1.0000100000000001</c:v>
                </c:pt>
                <c:pt idx="6313">
                  <c:v>0.99999000000000005</c:v>
                </c:pt>
                <c:pt idx="6314">
                  <c:v>0.99999000000000005</c:v>
                </c:pt>
                <c:pt idx="6315">
                  <c:v>0.99999000000000005</c:v>
                </c:pt>
                <c:pt idx="6316">
                  <c:v>0.99999000000000005</c:v>
                </c:pt>
                <c:pt idx="6317">
                  <c:v>1.0000100000000001</c:v>
                </c:pt>
                <c:pt idx="6318">
                  <c:v>1.0000100000000001</c:v>
                </c:pt>
                <c:pt idx="6319">
                  <c:v>1.0000100000000001</c:v>
                </c:pt>
                <c:pt idx="6320">
                  <c:v>1.0000100000000001</c:v>
                </c:pt>
                <c:pt idx="6321">
                  <c:v>1.0000100000000001</c:v>
                </c:pt>
                <c:pt idx="6322">
                  <c:v>1.0000100000000001</c:v>
                </c:pt>
                <c:pt idx="6323">
                  <c:v>0.99999000000000005</c:v>
                </c:pt>
                <c:pt idx="6324">
                  <c:v>0.99999000000000005</c:v>
                </c:pt>
                <c:pt idx="6325">
                  <c:v>0.99999000000000005</c:v>
                </c:pt>
                <c:pt idx="6326">
                  <c:v>0.99999000000000005</c:v>
                </c:pt>
                <c:pt idx="6327">
                  <c:v>0.99999000000000005</c:v>
                </c:pt>
                <c:pt idx="6328">
                  <c:v>0.99999000000000005</c:v>
                </c:pt>
                <c:pt idx="6329">
                  <c:v>0.99999000000000005</c:v>
                </c:pt>
                <c:pt idx="6330">
                  <c:v>1</c:v>
                </c:pt>
                <c:pt idx="6331">
                  <c:v>1</c:v>
                </c:pt>
                <c:pt idx="6332">
                  <c:v>1</c:v>
                </c:pt>
                <c:pt idx="6333">
                  <c:v>1</c:v>
                </c:pt>
                <c:pt idx="6334">
                  <c:v>1</c:v>
                </c:pt>
                <c:pt idx="6335">
                  <c:v>1</c:v>
                </c:pt>
                <c:pt idx="6336">
                  <c:v>0.99997999999999998</c:v>
                </c:pt>
                <c:pt idx="6337">
                  <c:v>0.99997999999999998</c:v>
                </c:pt>
                <c:pt idx="6338">
                  <c:v>0.99997999999999998</c:v>
                </c:pt>
                <c:pt idx="6339">
                  <c:v>0.99997999999999998</c:v>
                </c:pt>
                <c:pt idx="6340">
                  <c:v>1.0000199999999999</c:v>
                </c:pt>
                <c:pt idx="6341">
                  <c:v>1.0000199999999999</c:v>
                </c:pt>
                <c:pt idx="6342">
                  <c:v>1.0000199999999999</c:v>
                </c:pt>
                <c:pt idx="6343">
                  <c:v>1.0000199999999999</c:v>
                </c:pt>
                <c:pt idx="6344">
                  <c:v>1.0000199999999999</c:v>
                </c:pt>
                <c:pt idx="6345">
                  <c:v>1.0000199999999999</c:v>
                </c:pt>
                <c:pt idx="6346">
                  <c:v>1</c:v>
                </c:pt>
                <c:pt idx="6347">
                  <c:v>1</c:v>
                </c:pt>
                <c:pt idx="6348">
                  <c:v>1</c:v>
                </c:pt>
                <c:pt idx="6349">
                  <c:v>1</c:v>
                </c:pt>
                <c:pt idx="6350">
                  <c:v>0.99999000000000005</c:v>
                </c:pt>
                <c:pt idx="6351">
                  <c:v>0.99999000000000005</c:v>
                </c:pt>
                <c:pt idx="6352">
                  <c:v>0.99999000000000005</c:v>
                </c:pt>
                <c:pt idx="6353">
                  <c:v>1</c:v>
                </c:pt>
                <c:pt idx="6354">
                  <c:v>1</c:v>
                </c:pt>
                <c:pt idx="6355">
                  <c:v>1</c:v>
                </c:pt>
                <c:pt idx="6356">
                  <c:v>0.99999000000000005</c:v>
                </c:pt>
                <c:pt idx="6357">
                  <c:v>0.99999000000000005</c:v>
                </c:pt>
                <c:pt idx="6358">
                  <c:v>0.99999000000000005</c:v>
                </c:pt>
                <c:pt idx="6359">
                  <c:v>1.0000199999999999</c:v>
                </c:pt>
                <c:pt idx="6360">
                  <c:v>1.0000199999999999</c:v>
                </c:pt>
                <c:pt idx="6361">
                  <c:v>1.0000199999999999</c:v>
                </c:pt>
                <c:pt idx="6362">
                  <c:v>1.0000199999999999</c:v>
                </c:pt>
                <c:pt idx="6363">
                  <c:v>0.99997999999999998</c:v>
                </c:pt>
                <c:pt idx="6364">
                  <c:v>0.99997999999999998</c:v>
                </c:pt>
                <c:pt idx="6365">
                  <c:v>0.99997999999999998</c:v>
                </c:pt>
                <c:pt idx="6366">
                  <c:v>1</c:v>
                </c:pt>
                <c:pt idx="6367">
                  <c:v>1</c:v>
                </c:pt>
                <c:pt idx="6368">
                  <c:v>1</c:v>
                </c:pt>
                <c:pt idx="6369">
                  <c:v>0.99999000000000005</c:v>
                </c:pt>
                <c:pt idx="6370">
                  <c:v>0.99999000000000005</c:v>
                </c:pt>
                <c:pt idx="6371">
                  <c:v>0.99999000000000005</c:v>
                </c:pt>
                <c:pt idx="6372">
                  <c:v>0.99999000000000005</c:v>
                </c:pt>
                <c:pt idx="6373">
                  <c:v>1.0000199999999999</c:v>
                </c:pt>
                <c:pt idx="6374">
                  <c:v>1.0000199999999999</c:v>
                </c:pt>
                <c:pt idx="6375">
                  <c:v>1.0000199999999999</c:v>
                </c:pt>
                <c:pt idx="6376">
                  <c:v>0.99997999999999998</c:v>
                </c:pt>
                <c:pt idx="6377">
                  <c:v>0.99997999999999998</c:v>
                </c:pt>
                <c:pt idx="6378">
                  <c:v>0.99997999999999998</c:v>
                </c:pt>
                <c:pt idx="6379">
                  <c:v>1.0000199999999999</c:v>
                </c:pt>
                <c:pt idx="6380">
                  <c:v>1.0000199999999999</c:v>
                </c:pt>
                <c:pt idx="6381">
                  <c:v>1.0000199999999999</c:v>
                </c:pt>
                <c:pt idx="6382">
                  <c:v>1.0000199999999999</c:v>
                </c:pt>
                <c:pt idx="6383">
                  <c:v>1</c:v>
                </c:pt>
                <c:pt idx="6384">
                  <c:v>1</c:v>
                </c:pt>
                <c:pt idx="6385">
                  <c:v>1</c:v>
                </c:pt>
                <c:pt idx="6386">
                  <c:v>0.99997999999999998</c:v>
                </c:pt>
                <c:pt idx="6387">
                  <c:v>0.99997999999999998</c:v>
                </c:pt>
                <c:pt idx="6388">
                  <c:v>0.99997999999999998</c:v>
                </c:pt>
                <c:pt idx="6389">
                  <c:v>1.0000100000000001</c:v>
                </c:pt>
                <c:pt idx="6390">
                  <c:v>1.0000100000000001</c:v>
                </c:pt>
                <c:pt idx="6391">
                  <c:v>1.0000100000000001</c:v>
                </c:pt>
                <c:pt idx="6392">
                  <c:v>1.0000100000000001</c:v>
                </c:pt>
                <c:pt idx="6393">
                  <c:v>1</c:v>
                </c:pt>
                <c:pt idx="6394">
                  <c:v>1</c:v>
                </c:pt>
                <c:pt idx="6395">
                  <c:v>1</c:v>
                </c:pt>
                <c:pt idx="6396">
                  <c:v>0.99997999999999998</c:v>
                </c:pt>
                <c:pt idx="6397">
                  <c:v>0.99997999999999998</c:v>
                </c:pt>
                <c:pt idx="6398">
                  <c:v>0.99997999999999998</c:v>
                </c:pt>
                <c:pt idx="6399">
                  <c:v>0.99999000000000005</c:v>
                </c:pt>
                <c:pt idx="6400">
                  <c:v>0.99999000000000005</c:v>
                </c:pt>
                <c:pt idx="6401">
                  <c:v>0.99999000000000005</c:v>
                </c:pt>
                <c:pt idx="6402">
                  <c:v>1.0000100000000001</c:v>
                </c:pt>
                <c:pt idx="6403">
                  <c:v>1.0000100000000001</c:v>
                </c:pt>
                <c:pt idx="6404">
                  <c:v>1.0000100000000001</c:v>
                </c:pt>
                <c:pt idx="6405">
                  <c:v>1.0000100000000001</c:v>
                </c:pt>
                <c:pt idx="6406">
                  <c:v>1.0000199999999999</c:v>
                </c:pt>
                <c:pt idx="6407">
                  <c:v>1.0000199999999999</c:v>
                </c:pt>
                <c:pt idx="6408">
                  <c:v>1.0000199999999999</c:v>
                </c:pt>
                <c:pt idx="6409">
                  <c:v>0.99999000000000005</c:v>
                </c:pt>
                <c:pt idx="6410">
                  <c:v>0.99999000000000005</c:v>
                </c:pt>
                <c:pt idx="6411">
                  <c:v>0.99999000000000005</c:v>
                </c:pt>
                <c:pt idx="6412">
                  <c:v>0.99997999999999998</c:v>
                </c:pt>
                <c:pt idx="6413">
                  <c:v>0.99997999999999998</c:v>
                </c:pt>
                <c:pt idx="6414">
                  <c:v>0.99997999999999998</c:v>
                </c:pt>
                <c:pt idx="6415">
                  <c:v>0.99997999999999998</c:v>
                </c:pt>
                <c:pt idx="6416">
                  <c:v>0.99999000000000005</c:v>
                </c:pt>
                <c:pt idx="6417">
                  <c:v>0.99999000000000005</c:v>
                </c:pt>
                <c:pt idx="6418">
                  <c:v>0.99999000000000005</c:v>
                </c:pt>
                <c:pt idx="6419">
                  <c:v>1</c:v>
                </c:pt>
                <c:pt idx="6420">
                  <c:v>1</c:v>
                </c:pt>
                <c:pt idx="6421">
                  <c:v>1</c:v>
                </c:pt>
                <c:pt idx="6422">
                  <c:v>0.99999000000000005</c:v>
                </c:pt>
                <c:pt idx="6423">
                  <c:v>0.99999000000000005</c:v>
                </c:pt>
                <c:pt idx="6424">
                  <c:v>0.99999000000000005</c:v>
                </c:pt>
                <c:pt idx="6425">
                  <c:v>0.99999000000000005</c:v>
                </c:pt>
                <c:pt idx="6426">
                  <c:v>1</c:v>
                </c:pt>
                <c:pt idx="6427">
                  <c:v>1</c:v>
                </c:pt>
                <c:pt idx="6428">
                  <c:v>1</c:v>
                </c:pt>
                <c:pt idx="6429">
                  <c:v>1</c:v>
                </c:pt>
                <c:pt idx="6430">
                  <c:v>1</c:v>
                </c:pt>
                <c:pt idx="6431">
                  <c:v>1</c:v>
                </c:pt>
                <c:pt idx="6432">
                  <c:v>1</c:v>
                </c:pt>
                <c:pt idx="6433">
                  <c:v>1</c:v>
                </c:pt>
                <c:pt idx="6434">
                  <c:v>1</c:v>
                </c:pt>
                <c:pt idx="6435">
                  <c:v>1</c:v>
                </c:pt>
                <c:pt idx="6436">
                  <c:v>1</c:v>
                </c:pt>
                <c:pt idx="6437">
                  <c:v>1</c:v>
                </c:pt>
                <c:pt idx="6438">
                  <c:v>1</c:v>
                </c:pt>
                <c:pt idx="6439">
                  <c:v>1.0000100000000001</c:v>
                </c:pt>
                <c:pt idx="6440">
                  <c:v>1.0000100000000001</c:v>
                </c:pt>
                <c:pt idx="6441">
                  <c:v>1.0000100000000001</c:v>
                </c:pt>
                <c:pt idx="6442">
                  <c:v>1</c:v>
                </c:pt>
                <c:pt idx="6443">
                  <c:v>1</c:v>
                </c:pt>
                <c:pt idx="6444">
                  <c:v>1</c:v>
                </c:pt>
                <c:pt idx="6445">
                  <c:v>1</c:v>
                </c:pt>
                <c:pt idx="6446">
                  <c:v>1</c:v>
                </c:pt>
                <c:pt idx="6447">
                  <c:v>1</c:v>
                </c:pt>
                <c:pt idx="6448">
                  <c:v>1</c:v>
                </c:pt>
                <c:pt idx="6449">
                  <c:v>0.99997999999999998</c:v>
                </c:pt>
                <c:pt idx="6450">
                  <c:v>0.99997999999999998</c:v>
                </c:pt>
                <c:pt idx="6451">
                  <c:v>0.99997999999999998</c:v>
                </c:pt>
                <c:pt idx="6452">
                  <c:v>1.0000100000000001</c:v>
                </c:pt>
                <c:pt idx="6453">
                  <c:v>1.0000100000000001</c:v>
                </c:pt>
                <c:pt idx="6454">
                  <c:v>1.0000100000000001</c:v>
                </c:pt>
                <c:pt idx="6455">
                  <c:v>1.0000100000000001</c:v>
                </c:pt>
                <c:pt idx="6456">
                  <c:v>1.0000100000000001</c:v>
                </c:pt>
                <c:pt idx="6457">
                  <c:v>1.0000100000000001</c:v>
                </c:pt>
                <c:pt idx="6458">
                  <c:v>1.0000100000000001</c:v>
                </c:pt>
                <c:pt idx="6459">
                  <c:v>1.0000100000000001</c:v>
                </c:pt>
                <c:pt idx="6460">
                  <c:v>1.0000100000000001</c:v>
                </c:pt>
                <c:pt idx="6461">
                  <c:v>1.0000100000000001</c:v>
                </c:pt>
                <c:pt idx="6462">
                  <c:v>1</c:v>
                </c:pt>
                <c:pt idx="6463">
                  <c:v>1</c:v>
                </c:pt>
                <c:pt idx="6464">
                  <c:v>1</c:v>
                </c:pt>
                <c:pt idx="6465">
                  <c:v>0.99999000000000005</c:v>
                </c:pt>
                <c:pt idx="6466">
                  <c:v>0.99999000000000005</c:v>
                </c:pt>
                <c:pt idx="6467">
                  <c:v>0.99999000000000005</c:v>
                </c:pt>
                <c:pt idx="6468">
                  <c:v>0.99999000000000005</c:v>
                </c:pt>
                <c:pt idx="6469">
                  <c:v>0.99999000000000005</c:v>
                </c:pt>
                <c:pt idx="6470">
                  <c:v>0.99999000000000005</c:v>
                </c:pt>
                <c:pt idx="6471">
                  <c:v>0.99999000000000005</c:v>
                </c:pt>
                <c:pt idx="6472">
                  <c:v>1.00003</c:v>
                </c:pt>
                <c:pt idx="6473">
                  <c:v>1.00003</c:v>
                </c:pt>
                <c:pt idx="6474">
                  <c:v>1.00003</c:v>
                </c:pt>
                <c:pt idx="6475">
                  <c:v>0.99997999999999998</c:v>
                </c:pt>
                <c:pt idx="6476">
                  <c:v>0.99997999999999998</c:v>
                </c:pt>
                <c:pt idx="6477">
                  <c:v>0.99997999999999998</c:v>
                </c:pt>
                <c:pt idx="6478">
                  <c:v>1.0000100000000001</c:v>
                </c:pt>
                <c:pt idx="6479">
                  <c:v>1.0000100000000001</c:v>
                </c:pt>
                <c:pt idx="6480">
                  <c:v>1.0000100000000001</c:v>
                </c:pt>
                <c:pt idx="6481">
                  <c:v>1.0000100000000001</c:v>
                </c:pt>
                <c:pt idx="6482">
                  <c:v>1.0000199999999999</c:v>
                </c:pt>
                <c:pt idx="6483">
                  <c:v>1.0000199999999999</c:v>
                </c:pt>
                <c:pt idx="6484">
                  <c:v>1.0000199999999999</c:v>
                </c:pt>
                <c:pt idx="6485">
                  <c:v>1</c:v>
                </c:pt>
                <c:pt idx="6486">
                  <c:v>1</c:v>
                </c:pt>
                <c:pt idx="6487">
                  <c:v>1</c:v>
                </c:pt>
                <c:pt idx="6488">
                  <c:v>1</c:v>
                </c:pt>
                <c:pt idx="6489">
                  <c:v>1</c:v>
                </c:pt>
                <c:pt idx="6490">
                  <c:v>1</c:v>
                </c:pt>
                <c:pt idx="6491">
                  <c:v>1</c:v>
                </c:pt>
                <c:pt idx="6492">
                  <c:v>1</c:v>
                </c:pt>
                <c:pt idx="6493">
                  <c:v>1</c:v>
                </c:pt>
                <c:pt idx="6494">
                  <c:v>1</c:v>
                </c:pt>
                <c:pt idx="6495">
                  <c:v>1.0000199999999999</c:v>
                </c:pt>
                <c:pt idx="6496">
                  <c:v>1.0000199999999999</c:v>
                </c:pt>
                <c:pt idx="6497">
                  <c:v>1.0000199999999999</c:v>
                </c:pt>
                <c:pt idx="6498">
                  <c:v>1.0000199999999999</c:v>
                </c:pt>
                <c:pt idx="6499">
                  <c:v>1.0000199999999999</c:v>
                </c:pt>
                <c:pt idx="6500">
                  <c:v>1.0000199999999999</c:v>
                </c:pt>
                <c:pt idx="6501">
                  <c:v>1</c:v>
                </c:pt>
                <c:pt idx="6502">
                  <c:v>1</c:v>
                </c:pt>
                <c:pt idx="6503">
                  <c:v>1</c:v>
                </c:pt>
                <c:pt idx="6504">
                  <c:v>1</c:v>
                </c:pt>
                <c:pt idx="6505">
                  <c:v>0.99999000000000005</c:v>
                </c:pt>
                <c:pt idx="6506">
                  <c:v>0.99999000000000005</c:v>
                </c:pt>
                <c:pt idx="6507">
                  <c:v>0.99999000000000005</c:v>
                </c:pt>
                <c:pt idx="6508">
                  <c:v>1</c:v>
                </c:pt>
                <c:pt idx="6509">
                  <c:v>1</c:v>
                </c:pt>
                <c:pt idx="6510">
                  <c:v>1</c:v>
                </c:pt>
                <c:pt idx="6511">
                  <c:v>1</c:v>
                </c:pt>
                <c:pt idx="6512">
                  <c:v>1</c:v>
                </c:pt>
                <c:pt idx="6513">
                  <c:v>1</c:v>
                </c:pt>
                <c:pt idx="6514">
                  <c:v>1</c:v>
                </c:pt>
                <c:pt idx="6515">
                  <c:v>0.99999000000000005</c:v>
                </c:pt>
                <c:pt idx="6516">
                  <c:v>0.99999000000000005</c:v>
                </c:pt>
                <c:pt idx="6517">
                  <c:v>0.99999000000000005</c:v>
                </c:pt>
                <c:pt idx="6518">
                  <c:v>1</c:v>
                </c:pt>
                <c:pt idx="6519">
                  <c:v>1</c:v>
                </c:pt>
                <c:pt idx="6520">
                  <c:v>1</c:v>
                </c:pt>
                <c:pt idx="6521">
                  <c:v>1.0000100000000001</c:v>
                </c:pt>
                <c:pt idx="6522">
                  <c:v>1.0000100000000001</c:v>
                </c:pt>
                <c:pt idx="6523">
                  <c:v>1.0000100000000001</c:v>
                </c:pt>
                <c:pt idx="6524">
                  <c:v>1.0000100000000001</c:v>
                </c:pt>
                <c:pt idx="6525">
                  <c:v>1</c:v>
                </c:pt>
                <c:pt idx="6526">
                  <c:v>1</c:v>
                </c:pt>
                <c:pt idx="6527">
                  <c:v>1</c:v>
                </c:pt>
                <c:pt idx="6528">
                  <c:v>0.99999000000000005</c:v>
                </c:pt>
                <c:pt idx="6529">
                  <c:v>0.99999000000000005</c:v>
                </c:pt>
                <c:pt idx="6530">
                  <c:v>0.99999000000000005</c:v>
                </c:pt>
                <c:pt idx="6531">
                  <c:v>1</c:v>
                </c:pt>
                <c:pt idx="6532">
                  <c:v>1</c:v>
                </c:pt>
                <c:pt idx="6533">
                  <c:v>1</c:v>
                </c:pt>
                <c:pt idx="6534">
                  <c:v>1</c:v>
                </c:pt>
                <c:pt idx="6535">
                  <c:v>0.99995999999999996</c:v>
                </c:pt>
                <c:pt idx="6536">
                  <c:v>0.99995999999999996</c:v>
                </c:pt>
                <c:pt idx="6537">
                  <c:v>0.99995999999999996</c:v>
                </c:pt>
                <c:pt idx="6538">
                  <c:v>0.99999000000000005</c:v>
                </c:pt>
                <c:pt idx="6539">
                  <c:v>0.99999000000000005</c:v>
                </c:pt>
                <c:pt idx="6540">
                  <c:v>0.99999000000000005</c:v>
                </c:pt>
                <c:pt idx="6541">
                  <c:v>1</c:v>
                </c:pt>
                <c:pt idx="6542">
                  <c:v>1</c:v>
                </c:pt>
                <c:pt idx="6543">
                  <c:v>1</c:v>
                </c:pt>
                <c:pt idx="6544">
                  <c:v>1.0000199999999999</c:v>
                </c:pt>
                <c:pt idx="6545">
                  <c:v>1.0000199999999999</c:v>
                </c:pt>
                <c:pt idx="6546">
                  <c:v>1.0000199999999999</c:v>
                </c:pt>
                <c:pt idx="6547">
                  <c:v>1.0000199999999999</c:v>
                </c:pt>
                <c:pt idx="6548">
                  <c:v>1.00003</c:v>
                </c:pt>
                <c:pt idx="6549">
                  <c:v>1.00003</c:v>
                </c:pt>
                <c:pt idx="6550">
                  <c:v>1.00003</c:v>
                </c:pt>
                <c:pt idx="6551">
                  <c:v>1</c:v>
                </c:pt>
                <c:pt idx="6552">
                  <c:v>1</c:v>
                </c:pt>
                <c:pt idx="6553">
                  <c:v>1</c:v>
                </c:pt>
                <c:pt idx="6554">
                  <c:v>1.0000100000000001</c:v>
                </c:pt>
                <c:pt idx="6555">
                  <c:v>1.0000100000000001</c:v>
                </c:pt>
                <c:pt idx="6556">
                  <c:v>1.0000100000000001</c:v>
                </c:pt>
                <c:pt idx="6557">
                  <c:v>1.0000100000000001</c:v>
                </c:pt>
                <c:pt idx="6558">
                  <c:v>1</c:v>
                </c:pt>
                <c:pt idx="6559">
                  <c:v>1</c:v>
                </c:pt>
                <c:pt idx="6560">
                  <c:v>1</c:v>
                </c:pt>
                <c:pt idx="6561">
                  <c:v>0.99999000000000005</c:v>
                </c:pt>
                <c:pt idx="6562">
                  <c:v>0.99999000000000005</c:v>
                </c:pt>
                <c:pt idx="6563">
                  <c:v>0.99999000000000005</c:v>
                </c:pt>
                <c:pt idx="6564">
                  <c:v>1</c:v>
                </c:pt>
                <c:pt idx="6565">
                  <c:v>1</c:v>
                </c:pt>
                <c:pt idx="6566">
                  <c:v>1</c:v>
                </c:pt>
                <c:pt idx="6567">
                  <c:v>1.0000199999999999</c:v>
                </c:pt>
                <c:pt idx="6568">
                  <c:v>1.0000199999999999</c:v>
                </c:pt>
                <c:pt idx="6569">
                  <c:v>1.0000199999999999</c:v>
                </c:pt>
                <c:pt idx="6570">
                  <c:v>1.0000199999999999</c:v>
                </c:pt>
                <c:pt idx="6571">
                  <c:v>1.00003</c:v>
                </c:pt>
                <c:pt idx="6572">
                  <c:v>1.00003</c:v>
                </c:pt>
                <c:pt idx="6573">
                  <c:v>1.00003</c:v>
                </c:pt>
                <c:pt idx="6574">
                  <c:v>1</c:v>
                </c:pt>
                <c:pt idx="6575">
                  <c:v>1</c:v>
                </c:pt>
                <c:pt idx="6576">
                  <c:v>1</c:v>
                </c:pt>
                <c:pt idx="6577">
                  <c:v>1</c:v>
                </c:pt>
                <c:pt idx="6578">
                  <c:v>1</c:v>
                </c:pt>
                <c:pt idx="6579">
                  <c:v>1</c:v>
                </c:pt>
                <c:pt idx="6580">
                  <c:v>1</c:v>
                </c:pt>
                <c:pt idx="6581">
                  <c:v>0.99999000000000005</c:v>
                </c:pt>
                <c:pt idx="6582">
                  <c:v>0.99999000000000005</c:v>
                </c:pt>
                <c:pt idx="6583">
                  <c:v>0.99999000000000005</c:v>
                </c:pt>
                <c:pt idx="6584">
                  <c:v>1.0000199999999999</c:v>
                </c:pt>
                <c:pt idx="6585">
                  <c:v>1.0000199999999999</c:v>
                </c:pt>
                <c:pt idx="6586">
                  <c:v>1.0000199999999999</c:v>
                </c:pt>
                <c:pt idx="6587">
                  <c:v>0.99999000000000005</c:v>
                </c:pt>
                <c:pt idx="6588">
                  <c:v>0.99999000000000005</c:v>
                </c:pt>
                <c:pt idx="6589">
                  <c:v>0.99999000000000005</c:v>
                </c:pt>
                <c:pt idx="6590">
                  <c:v>0.99999000000000005</c:v>
                </c:pt>
                <c:pt idx="6591">
                  <c:v>1.0000100000000001</c:v>
                </c:pt>
                <c:pt idx="6592">
                  <c:v>1.0000100000000001</c:v>
                </c:pt>
                <c:pt idx="6593">
                  <c:v>1.0000100000000001</c:v>
                </c:pt>
                <c:pt idx="6594">
                  <c:v>1</c:v>
                </c:pt>
                <c:pt idx="6595">
                  <c:v>1</c:v>
                </c:pt>
                <c:pt idx="6596">
                  <c:v>1</c:v>
                </c:pt>
                <c:pt idx="6597">
                  <c:v>0.99997999999999998</c:v>
                </c:pt>
                <c:pt idx="6598">
                  <c:v>0.99997999999999998</c:v>
                </c:pt>
                <c:pt idx="6599">
                  <c:v>0.99997999999999998</c:v>
                </c:pt>
                <c:pt idx="6600">
                  <c:v>0.99997999999999998</c:v>
                </c:pt>
                <c:pt idx="6601">
                  <c:v>0.99999000000000005</c:v>
                </c:pt>
                <c:pt idx="6602">
                  <c:v>0.99999000000000005</c:v>
                </c:pt>
                <c:pt idx="6603">
                  <c:v>0.99999000000000005</c:v>
                </c:pt>
                <c:pt idx="6604">
                  <c:v>1.0000100000000001</c:v>
                </c:pt>
                <c:pt idx="6605">
                  <c:v>1.0000100000000001</c:v>
                </c:pt>
                <c:pt idx="6606">
                  <c:v>1.0000100000000001</c:v>
                </c:pt>
                <c:pt idx="6607">
                  <c:v>0.99999000000000005</c:v>
                </c:pt>
                <c:pt idx="6608">
                  <c:v>0.99999000000000005</c:v>
                </c:pt>
                <c:pt idx="6609">
                  <c:v>0.99999000000000005</c:v>
                </c:pt>
                <c:pt idx="6610">
                  <c:v>0.99997999999999998</c:v>
                </c:pt>
                <c:pt idx="6611">
                  <c:v>0.99997999999999998</c:v>
                </c:pt>
                <c:pt idx="6612">
                  <c:v>0.99997999999999998</c:v>
                </c:pt>
                <c:pt idx="6613">
                  <c:v>0.99997999999999998</c:v>
                </c:pt>
                <c:pt idx="6614">
                  <c:v>0.99997999999999998</c:v>
                </c:pt>
                <c:pt idx="6615">
                  <c:v>0.99997999999999998</c:v>
                </c:pt>
                <c:pt idx="6616">
                  <c:v>0.99997999999999998</c:v>
                </c:pt>
                <c:pt idx="6617">
                  <c:v>0.99997999999999998</c:v>
                </c:pt>
                <c:pt idx="6618">
                  <c:v>0.99997999999999998</c:v>
                </c:pt>
                <c:pt idx="6619">
                  <c:v>0.99997999999999998</c:v>
                </c:pt>
                <c:pt idx="6620">
                  <c:v>0.99997999999999998</c:v>
                </c:pt>
                <c:pt idx="6621">
                  <c:v>1.0000199999999999</c:v>
                </c:pt>
                <c:pt idx="6622">
                  <c:v>1.0000199999999999</c:v>
                </c:pt>
                <c:pt idx="6623">
                  <c:v>1.0000199999999999</c:v>
                </c:pt>
                <c:pt idx="6624">
                  <c:v>1.0000100000000001</c:v>
                </c:pt>
                <c:pt idx="6625">
                  <c:v>1.0000100000000001</c:v>
                </c:pt>
                <c:pt idx="6626">
                  <c:v>1.0000100000000001</c:v>
                </c:pt>
                <c:pt idx="6627">
                  <c:v>1.0000100000000001</c:v>
                </c:pt>
                <c:pt idx="6628">
                  <c:v>1.0000100000000001</c:v>
                </c:pt>
                <c:pt idx="6629">
                  <c:v>1.0000100000000001</c:v>
                </c:pt>
                <c:pt idx="6630">
                  <c:v>1.0000100000000001</c:v>
                </c:pt>
                <c:pt idx="6631">
                  <c:v>0.99997999999999998</c:v>
                </c:pt>
                <c:pt idx="6632">
                  <c:v>0.99997999999999998</c:v>
                </c:pt>
                <c:pt idx="6633">
                  <c:v>0.99997999999999998</c:v>
                </c:pt>
                <c:pt idx="6634">
                  <c:v>0.99999000000000005</c:v>
                </c:pt>
                <c:pt idx="6635">
                  <c:v>0.99999000000000005</c:v>
                </c:pt>
                <c:pt idx="6636">
                  <c:v>0.99999000000000005</c:v>
                </c:pt>
                <c:pt idx="6637">
                  <c:v>1.0000199999999999</c:v>
                </c:pt>
                <c:pt idx="6638">
                  <c:v>1.0000199999999999</c:v>
                </c:pt>
                <c:pt idx="6639">
                  <c:v>1.0000199999999999</c:v>
                </c:pt>
                <c:pt idx="6640">
                  <c:v>0.99999000000000005</c:v>
                </c:pt>
                <c:pt idx="6641">
                  <c:v>0.99999000000000005</c:v>
                </c:pt>
                <c:pt idx="6642">
                  <c:v>0.99999000000000005</c:v>
                </c:pt>
                <c:pt idx="6643">
                  <c:v>0.99999000000000005</c:v>
                </c:pt>
                <c:pt idx="6644">
                  <c:v>1</c:v>
                </c:pt>
                <c:pt idx="6645">
                  <c:v>1</c:v>
                </c:pt>
                <c:pt idx="6646">
                  <c:v>1</c:v>
                </c:pt>
                <c:pt idx="6647">
                  <c:v>1.0000100000000001</c:v>
                </c:pt>
                <c:pt idx="6648">
                  <c:v>1.0000100000000001</c:v>
                </c:pt>
                <c:pt idx="6649">
                  <c:v>1.0000100000000001</c:v>
                </c:pt>
                <c:pt idx="6650">
                  <c:v>0.99997000000000003</c:v>
                </c:pt>
                <c:pt idx="6651">
                  <c:v>0.99997000000000003</c:v>
                </c:pt>
                <c:pt idx="6652">
                  <c:v>0.99997000000000003</c:v>
                </c:pt>
                <c:pt idx="6653">
                  <c:v>0.99997000000000003</c:v>
                </c:pt>
                <c:pt idx="6654">
                  <c:v>0.99997999999999998</c:v>
                </c:pt>
                <c:pt idx="6655">
                  <c:v>0.99997999999999998</c:v>
                </c:pt>
                <c:pt idx="6656">
                  <c:v>0.99997999999999998</c:v>
                </c:pt>
                <c:pt idx="6657">
                  <c:v>0.99999000000000005</c:v>
                </c:pt>
                <c:pt idx="6658">
                  <c:v>0.99999000000000005</c:v>
                </c:pt>
                <c:pt idx="6659">
                  <c:v>0.99999000000000005</c:v>
                </c:pt>
                <c:pt idx="6660">
                  <c:v>1.0000100000000001</c:v>
                </c:pt>
                <c:pt idx="6661">
                  <c:v>1.0000100000000001</c:v>
                </c:pt>
                <c:pt idx="6662">
                  <c:v>1.0000100000000001</c:v>
                </c:pt>
                <c:pt idx="6663">
                  <c:v>1.0000100000000001</c:v>
                </c:pt>
                <c:pt idx="6664">
                  <c:v>1.0000100000000001</c:v>
                </c:pt>
                <c:pt idx="6665">
                  <c:v>1.0000100000000001</c:v>
                </c:pt>
                <c:pt idx="6666">
                  <c:v>1.0000100000000001</c:v>
                </c:pt>
                <c:pt idx="6667">
                  <c:v>1</c:v>
                </c:pt>
                <c:pt idx="6668">
                  <c:v>1</c:v>
                </c:pt>
                <c:pt idx="6669">
                  <c:v>1</c:v>
                </c:pt>
                <c:pt idx="6670">
                  <c:v>1.0000100000000001</c:v>
                </c:pt>
                <c:pt idx="6671">
                  <c:v>1.0000100000000001</c:v>
                </c:pt>
                <c:pt idx="6672">
                  <c:v>1.0000100000000001</c:v>
                </c:pt>
                <c:pt idx="6673">
                  <c:v>1.0000100000000001</c:v>
                </c:pt>
                <c:pt idx="6674">
                  <c:v>1</c:v>
                </c:pt>
                <c:pt idx="6675">
                  <c:v>1</c:v>
                </c:pt>
                <c:pt idx="6676">
                  <c:v>1</c:v>
                </c:pt>
                <c:pt idx="6677">
                  <c:v>0.99997999999999998</c:v>
                </c:pt>
                <c:pt idx="6678">
                  <c:v>0.99997999999999998</c:v>
                </c:pt>
                <c:pt idx="6679">
                  <c:v>0.99997999999999998</c:v>
                </c:pt>
                <c:pt idx="6680">
                  <c:v>0.99997999999999998</c:v>
                </c:pt>
                <c:pt idx="6681">
                  <c:v>0.99997999999999998</c:v>
                </c:pt>
                <c:pt idx="6682">
                  <c:v>0.99997999999999998</c:v>
                </c:pt>
                <c:pt idx="6683">
                  <c:v>0.99997999999999998</c:v>
                </c:pt>
                <c:pt idx="6684">
                  <c:v>0.99999000000000005</c:v>
                </c:pt>
                <c:pt idx="6685">
                  <c:v>0.99999000000000005</c:v>
                </c:pt>
                <c:pt idx="6686">
                  <c:v>0.99999000000000005</c:v>
                </c:pt>
                <c:pt idx="6687">
                  <c:v>1</c:v>
                </c:pt>
                <c:pt idx="6688">
                  <c:v>1</c:v>
                </c:pt>
                <c:pt idx="6689">
                  <c:v>1</c:v>
                </c:pt>
                <c:pt idx="6690">
                  <c:v>1</c:v>
                </c:pt>
                <c:pt idx="6691">
                  <c:v>1</c:v>
                </c:pt>
                <c:pt idx="6692">
                  <c:v>1</c:v>
                </c:pt>
                <c:pt idx="6693">
                  <c:v>1</c:v>
                </c:pt>
                <c:pt idx="6694">
                  <c:v>0.99999000000000005</c:v>
                </c:pt>
                <c:pt idx="6695">
                  <c:v>0.99999000000000005</c:v>
                </c:pt>
                <c:pt idx="6696">
                  <c:v>0.99999000000000005</c:v>
                </c:pt>
                <c:pt idx="6697">
                  <c:v>0.99999000000000005</c:v>
                </c:pt>
                <c:pt idx="6698">
                  <c:v>1</c:v>
                </c:pt>
                <c:pt idx="6699">
                  <c:v>1</c:v>
                </c:pt>
                <c:pt idx="6700">
                  <c:v>1</c:v>
                </c:pt>
                <c:pt idx="6701">
                  <c:v>1</c:v>
                </c:pt>
                <c:pt idx="6702">
                  <c:v>1</c:v>
                </c:pt>
                <c:pt idx="6703">
                  <c:v>1</c:v>
                </c:pt>
                <c:pt idx="6704">
                  <c:v>1</c:v>
                </c:pt>
                <c:pt idx="6705">
                  <c:v>1</c:v>
                </c:pt>
                <c:pt idx="6706">
                  <c:v>1</c:v>
                </c:pt>
                <c:pt idx="6707">
                  <c:v>1</c:v>
                </c:pt>
                <c:pt idx="6708">
                  <c:v>0.99997000000000003</c:v>
                </c:pt>
                <c:pt idx="6709">
                  <c:v>0.99997000000000003</c:v>
                </c:pt>
                <c:pt idx="6710">
                  <c:v>0.99997000000000003</c:v>
                </c:pt>
                <c:pt idx="6711">
                  <c:v>0.99997000000000003</c:v>
                </c:pt>
                <c:pt idx="6712">
                  <c:v>0.99999000000000005</c:v>
                </c:pt>
                <c:pt idx="6713">
                  <c:v>0.99999000000000005</c:v>
                </c:pt>
                <c:pt idx="6714">
                  <c:v>0.99999000000000005</c:v>
                </c:pt>
                <c:pt idx="6715">
                  <c:v>1.0000100000000001</c:v>
                </c:pt>
                <c:pt idx="6716">
                  <c:v>1.0000100000000001</c:v>
                </c:pt>
                <c:pt idx="6717">
                  <c:v>1.0000100000000001</c:v>
                </c:pt>
                <c:pt idx="6718">
                  <c:v>1.0000100000000001</c:v>
                </c:pt>
                <c:pt idx="6719">
                  <c:v>1.0000100000000001</c:v>
                </c:pt>
                <c:pt idx="6720">
                  <c:v>1.0000100000000001</c:v>
                </c:pt>
                <c:pt idx="6721">
                  <c:v>1.0000100000000001</c:v>
                </c:pt>
                <c:pt idx="6722">
                  <c:v>0.99999000000000005</c:v>
                </c:pt>
                <c:pt idx="6723">
                  <c:v>0.99999000000000005</c:v>
                </c:pt>
                <c:pt idx="6724">
                  <c:v>0.99999000000000005</c:v>
                </c:pt>
                <c:pt idx="6725">
                  <c:v>0.99999000000000005</c:v>
                </c:pt>
                <c:pt idx="6726">
                  <c:v>1</c:v>
                </c:pt>
                <c:pt idx="6727">
                  <c:v>1</c:v>
                </c:pt>
                <c:pt idx="6728">
                  <c:v>1</c:v>
                </c:pt>
                <c:pt idx="6729">
                  <c:v>0.99997999999999998</c:v>
                </c:pt>
                <c:pt idx="6730">
                  <c:v>0.99997999999999998</c:v>
                </c:pt>
                <c:pt idx="6731">
                  <c:v>0.99997999999999998</c:v>
                </c:pt>
                <c:pt idx="6732">
                  <c:v>1.0000100000000001</c:v>
                </c:pt>
                <c:pt idx="6733">
                  <c:v>1.0000100000000001</c:v>
                </c:pt>
                <c:pt idx="6734">
                  <c:v>1.0000100000000001</c:v>
                </c:pt>
                <c:pt idx="6735">
                  <c:v>1.0000100000000001</c:v>
                </c:pt>
                <c:pt idx="6736">
                  <c:v>1</c:v>
                </c:pt>
                <c:pt idx="6737">
                  <c:v>1</c:v>
                </c:pt>
                <c:pt idx="6738">
                  <c:v>1</c:v>
                </c:pt>
                <c:pt idx="6739">
                  <c:v>1</c:v>
                </c:pt>
                <c:pt idx="6740">
                  <c:v>1</c:v>
                </c:pt>
                <c:pt idx="6741">
                  <c:v>1</c:v>
                </c:pt>
                <c:pt idx="6742">
                  <c:v>1</c:v>
                </c:pt>
                <c:pt idx="6743">
                  <c:v>1</c:v>
                </c:pt>
                <c:pt idx="6744">
                  <c:v>1</c:v>
                </c:pt>
                <c:pt idx="6745">
                  <c:v>1</c:v>
                </c:pt>
                <c:pt idx="6746">
                  <c:v>1</c:v>
                </c:pt>
                <c:pt idx="6747">
                  <c:v>1</c:v>
                </c:pt>
                <c:pt idx="6748">
                  <c:v>1</c:v>
                </c:pt>
                <c:pt idx="6749">
                  <c:v>1</c:v>
                </c:pt>
                <c:pt idx="6750">
                  <c:v>1.0000199999999999</c:v>
                </c:pt>
                <c:pt idx="6751">
                  <c:v>1.0000199999999999</c:v>
                </c:pt>
                <c:pt idx="6752">
                  <c:v>1.0000199999999999</c:v>
                </c:pt>
                <c:pt idx="6753">
                  <c:v>1.0000199999999999</c:v>
                </c:pt>
                <c:pt idx="6754">
                  <c:v>1.0000100000000001</c:v>
                </c:pt>
                <c:pt idx="6755">
                  <c:v>1.0000100000000001</c:v>
                </c:pt>
                <c:pt idx="6756">
                  <c:v>1.0000100000000001</c:v>
                </c:pt>
                <c:pt idx="6757">
                  <c:v>0.99999000000000005</c:v>
                </c:pt>
                <c:pt idx="6758">
                  <c:v>0.99999000000000005</c:v>
                </c:pt>
                <c:pt idx="6759">
                  <c:v>0.99999000000000005</c:v>
                </c:pt>
                <c:pt idx="6760">
                  <c:v>0.99999000000000005</c:v>
                </c:pt>
                <c:pt idx="6761">
                  <c:v>0.99999000000000005</c:v>
                </c:pt>
                <c:pt idx="6762">
                  <c:v>0.99999000000000005</c:v>
                </c:pt>
                <c:pt idx="6763">
                  <c:v>0.99999000000000005</c:v>
                </c:pt>
                <c:pt idx="6764">
                  <c:v>0.99999000000000005</c:v>
                </c:pt>
                <c:pt idx="6765">
                  <c:v>0.99999000000000005</c:v>
                </c:pt>
                <c:pt idx="6766">
                  <c:v>0.99999000000000005</c:v>
                </c:pt>
                <c:pt idx="6767">
                  <c:v>0.99999000000000005</c:v>
                </c:pt>
                <c:pt idx="6768">
                  <c:v>1.0000199999999999</c:v>
                </c:pt>
                <c:pt idx="6769">
                  <c:v>1.0000199999999999</c:v>
                </c:pt>
                <c:pt idx="6770">
                  <c:v>1.0000199999999999</c:v>
                </c:pt>
                <c:pt idx="6771">
                  <c:v>1.0000100000000001</c:v>
                </c:pt>
                <c:pt idx="6772">
                  <c:v>1.0000100000000001</c:v>
                </c:pt>
                <c:pt idx="6773">
                  <c:v>1.0000100000000001</c:v>
                </c:pt>
                <c:pt idx="6774">
                  <c:v>1.0000100000000001</c:v>
                </c:pt>
                <c:pt idx="6775">
                  <c:v>0.99999000000000005</c:v>
                </c:pt>
                <c:pt idx="6776">
                  <c:v>0.99999000000000005</c:v>
                </c:pt>
                <c:pt idx="6777">
                  <c:v>0.99999000000000005</c:v>
                </c:pt>
                <c:pt idx="6778">
                  <c:v>0.99999000000000005</c:v>
                </c:pt>
                <c:pt idx="6779">
                  <c:v>0.99997999999999998</c:v>
                </c:pt>
                <c:pt idx="6780">
                  <c:v>0.99997999999999998</c:v>
                </c:pt>
                <c:pt idx="6781">
                  <c:v>0.99997999999999998</c:v>
                </c:pt>
                <c:pt idx="6782">
                  <c:v>1</c:v>
                </c:pt>
                <c:pt idx="6783">
                  <c:v>1</c:v>
                </c:pt>
                <c:pt idx="6784">
                  <c:v>1</c:v>
                </c:pt>
                <c:pt idx="6785">
                  <c:v>1</c:v>
                </c:pt>
                <c:pt idx="6786">
                  <c:v>0.99999000000000005</c:v>
                </c:pt>
                <c:pt idx="6787">
                  <c:v>0.99999000000000005</c:v>
                </c:pt>
                <c:pt idx="6788">
                  <c:v>0.99999000000000005</c:v>
                </c:pt>
                <c:pt idx="6789">
                  <c:v>1</c:v>
                </c:pt>
                <c:pt idx="6790">
                  <c:v>1</c:v>
                </c:pt>
                <c:pt idx="6791">
                  <c:v>1</c:v>
                </c:pt>
                <c:pt idx="6792">
                  <c:v>1</c:v>
                </c:pt>
                <c:pt idx="6793">
                  <c:v>1</c:v>
                </c:pt>
                <c:pt idx="6794">
                  <c:v>1</c:v>
                </c:pt>
                <c:pt idx="6795">
                  <c:v>1</c:v>
                </c:pt>
                <c:pt idx="6796">
                  <c:v>0.99999000000000005</c:v>
                </c:pt>
                <c:pt idx="6797">
                  <c:v>0.99999000000000005</c:v>
                </c:pt>
                <c:pt idx="6798">
                  <c:v>0.99999000000000005</c:v>
                </c:pt>
                <c:pt idx="6799">
                  <c:v>0.99999000000000005</c:v>
                </c:pt>
                <c:pt idx="6800">
                  <c:v>1</c:v>
                </c:pt>
                <c:pt idx="6801">
                  <c:v>1</c:v>
                </c:pt>
                <c:pt idx="6802">
                  <c:v>1</c:v>
                </c:pt>
                <c:pt idx="6803">
                  <c:v>1</c:v>
                </c:pt>
                <c:pt idx="6804">
                  <c:v>1</c:v>
                </c:pt>
                <c:pt idx="6805">
                  <c:v>1</c:v>
                </c:pt>
                <c:pt idx="6806">
                  <c:v>1</c:v>
                </c:pt>
                <c:pt idx="6807">
                  <c:v>0.99999000000000005</c:v>
                </c:pt>
                <c:pt idx="6808">
                  <c:v>0.99999000000000005</c:v>
                </c:pt>
                <c:pt idx="6809">
                  <c:v>0.99999000000000005</c:v>
                </c:pt>
                <c:pt idx="6810">
                  <c:v>0.99999000000000005</c:v>
                </c:pt>
                <c:pt idx="6811">
                  <c:v>1.0000100000000001</c:v>
                </c:pt>
                <c:pt idx="6812">
                  <c:v>1.0000100000000001</c:v>
                </c:pt>
                <c:pt idx="6813">
                  <c:v>1.0000100000000001</c:v>
                </c:pt>
                <c:pt idx="6814">
                  <c:v>1.0000100000000001</c:v>
                </c:pt>
                <c:pt idx="6815">
                  <c:v>1.0000100000000001</c:v>
                </c:pt>
                <c:pt idx="6816">
                  <c:v>1.0000100000000001</c:v>
                </c:pt>
                <c:pt idx="6817">
                  <c:v>1.0000100000000001</c:v>
                </c:pt>
                <c:pt idx="6818">
                  <c:v>0.99999000000000005</c:v>
                </c:pt>
                <c:pt idx="6819">
                  <c:v>0.99999000000000005</c:v>
                </c:pt>
                <c:pt idx="6820">
                  <c:v>0.99999000000000005</c:v>
                </c:pt>
                <c:pt idx="6821">
                  <c:v>0.99997999999999998</c:v>
                </c:pt>
                <c:pt idx="6822">
                  <c:v>0.99997999999999998</c:v>
                </c:pt>
                <c:pt idx="6823">
                  <c:v>0.99997999999999998</c:v>
                </c:pt>
                <c:pt idx="6824">
                  <c:v>0.99997999999999998</c:v>
                </c:pt>
                <c:pt idx="6825">
                  <c:v>1.00004</c:v>
                </c:pt>
                <c:pt idx="6826">
                  <c:v>1.00004</c:v>
                </c:pt>
                <c:pt idx="6827">
                  <c:v>1.00004</c:v>
                </c:pt>
                <c:pt idx="6828">
                  <c:v>0.99999000000000005</c:v>
                </c:pt>
                <c:pt idx="6829">
                  <c:v>0.99999000000000005</c:v>
                </c:pt>
                <c:pt idx="6830">
                  <c:v>0.99999000000000005</c:v>
                </c:pt>
                <c:pt idx="6831">
                  <c:v>0.99999000000000005</c:v>
                </c:pt>
                <c:pt idx="6832">
                  <c:v>0.99999000000000005</c:v>
                </c:pt>
                <c:pt idx="6833">
                  <c:v>0.99999000000000005</c:v>
                </c:pt>
                <c:pt idx="6834">
                  <c:v>0.99999000000000005</c:v>
                </c:pt>
                <c:pt idx="6835">
                  <c:v>1</c:v>
                </c:pt>
                <c:pt idx="6836">
                  <c:v>1</c:v>
                </c:pt>
                <c:pt idx="6837">
                  <c:v>1</c:v>
                </c:pt>
                <c:pt idx="6838">
                  <c:v>1</c:v>
                </c:pt>
                <c:pt idx="6839">
                  <c:v>1.0074000000000001</c:v>
                </c:pt>
                <c:pt idx="6840">
                  <c:v>1.0074000000000001</c:v>
                </c:pt>
                <c:pt idx="6841">
                  <c:v>1.0074000000000001</c:v>
                </c:pt>
                <c:pt idx="6842">
                  <c:v>1.0225</c:v>
                </c:pt>
                <c:pt idx="6843">
                  <c:v>1.0225</c:v>
                </c:pt>
                <c:pt idx="6844">
                  <c:v>1.0225</c:v>
                </c:pt>
                <c:pt idx="6845">
                  <c:v>1.0225</c:v>
                </c:pt>
                <c:pt idx="6846">
                  <c:v>1.03712</c:v>
                </c:pt>
                <c:pt idx="6847">
                  <c:v>1.03712</c:v>
                </c:pt>
                <c:pt idx="6848">
                  <c:v>1.03712</c:v>
                </c:pt>
                <c:pt idx="6849">
                  <c:v>1.0520700000000001</c:v>
                </c:pt>
                <c:pt idx="6850">
                  <c:v>1.0520700000000001</c:v>
                </c:pt>
                <c:pt idx="6851">
                  <c:v>1.0520700000000001</c:v>
                </c:pt>
                <c:pt idx="6852">
                  <c:v>1.0520700000000001</c:v>
                </c:pt>
                <c:pt idx="6853">
                  <c:v>1.0666899999999999</c:v>
                </c:pt>
                <c:pt idx="6854">
                  <c:v>1.0666899999999999</c:v>
                </c:pt>
                <c:pt idx="6855">
                  <c:v>1.0666899999999999</c:v>
                </c:pt>
                <c:pt idx="6856">
                  <c:v>1.08124</c:v>
                </c:pt>
                <c:pt idx="6857">
                  <c:v>1.08124</c:v>
                </c:pt>
                <c:pt idx="6858">
                  <c:v>1.08124</c:v>
                </c:pt>
                <c:pt idx="6859">
                  <c:v>1.08124</c:v>
                </c:pt>
                <c:pt idx="6860">
                  <c:v>1.0961099999999999</c:v>
                </c:pt>
                <c:pt idx="6861">
                  <c:v>1.0961099999999999</c:v>
                </c:pt>
                <c:pt idx="6862">
                  <c:v>1.0961099999999999</c:v>
                </c:pt>
                <c:pt idx="6863">
                  <c:v>1.11067</c:v>
                </c:pt>
                <c:pt idx="6864">
                  <c:v>1.11067</c:v>
                </c:pt>
                <c:pt idx="6865">
                  <c:v>1.11067</c:v>
                </c:pt>
                <c:pt idx="6866">
                  <c:v>1.11067</c:v>
                </c:pt>
                <c:pt idx="6867">
                  <c:v>1.1255500000000001</c:v>
                </c:pt>
                <c:pt idx="6868">
                  <c:v>1.1255500000000001</c:v>
                </c:pt>
                <c:pt idx="6869">
                  <c:v>1.1255500000000001</c:v>
                </c:pt>
                <c:pt idx="6870">
                  <c:v>1.14032</c:v>
                </c:pt>
                <c:pt idx="6871">
                  <c:v>1.14032</c:v>
                </c:pt>
                <c:pt idx="6872">
                  <c:v>1.14032</c:v>
                </c:pt>
                <c:pt idx="6873">
                  <c:v>1.14032</c:v>
                </c:pt>
                <c:pt idx="6874">
                  <c:v>1.1554</c:v>
                </c:pt>
                <c:pt idx="6875">
                  <c:v>1.1554</c:v>
                </c:pt>
                <c:pt idx="6876">
                  <c:v>1.1554</c:v>
                </c:pt>
                <c:pt idx="6877">
                  <c:v>1.16981</c:v>
                </c:pt>
                <c:pt idx="6878">
                  <c:v>1.16981</c:v>
                </c:pt>
                <c:pt idx="6879">
                  <c:v>1.16981</c:v>
                </c:pt>
                <c:pt idx="6880">
                  <c:v>1.16981</c:v>
                </c:pt>
                <c:pt idx="6881">
                  <c:v>1.1839599999999999</c:v>
                </c:pt>
                <c:pt idx="6882">
                  <c:v>1.1839599999999999</c:v>
                </c:pt>
                <c:pt idx="6883">
                  <c:v>1.1839599999999999</c:v>
                </c:pt>
                <c:pt idx="6884">
                  <c:v>1.1982299999999999</c:v>
                </c:pt>
                <c:pt idx="6885">
                  <c:v>1.1982299999999999</c:v>
                </c:pt>
                <c:pt idx="6886">
                  <c:v>1.1982299999999999</c:v>
                </c:pt>
                <c:pt idx="6887">
                  <c:v>1.2127300000000001</c:v>
                </c:pt>
                <c:pt idx="6888">
                  <c:v>1.2127300000000001</c:v>
                </c:pt>
                <c:pt idx="6889">
                  <c:v>1.2127300000000001</c:v>
                </c:pt>
                <c:pt idx="6890">
                  <c:v>1.2127300000000001</c:v>
                </c:pt>
                <c:pt idx="6891">
                  <c:v>1.22739</c:v>
                </c:pt>
                <c:pt idx="6892">
                  <c:v>1.22739</c:v>
                </c:pt>
                <c:pt idx="6893">
                  <c:v>1.22739</c:v>
                </c:pt>
                <c:pt idx="6894">
                  <c:v>1.24214</c:v>
                </c:pt>
                <c:pt idx="6895">
                  <c:v>1.24214</c:v>
                </c:pt>
                <c:pt idx="6896">
                  <c:v>1.24214</c:v>
                </c:pt>
                <c:pt idx="6897">
                  <c:v>1.24214</c:v>
                </c:pt>
                <c:pt idx="6898">
                  <c:v>1.25691</c:v>
                </c:pt>
                <c:pt idx="6899">
                  <c:v>1.25691</c:v>
                </c:pt>
                <c:pt idx="6900">
                  <c:v>1.25691</c:v>
                </c:pt>
                <c:pt idx="6901">
                  <c:v>1.2716000000000001</c:v>
                </c:pt>
                <c:pt idx="6902">
                  <c:v>1.2716000000000001</c:v>
                </c:pt>
                <c:pt idx="6903">
                  <c:v>1.2716000000000001</c:v>
                </c:pt>
                <c:pt idx="6904">
                  <c:v>1.2716000000000001</c:v>
                </c:pt>
                <c:pt idx="6905">
                  <c:v>1.2861100000000001</c:v>
                </c:pt>
                <c:pt idx="6906">
                  <c:v>1.2861100000000001</c:v>
                </c:pt>
                <c:pt idx="6907">
                  <c:v>1.2861100000000001</c:v>
                </c:pt>
                <c:pt idx="6908">
                  <c:v>1.3007299999999999</c:v>
                </c:pt>
                <c:pt idx="6909">
                  <c:v>1.3007299999999999</c:v>
                </c:pt>
                <c:pt idx="6910">
                  <c:v>1.3007299999999999</c:v>
                </c:pt>
                <c:pt idx="6911">
                  <c:v>1.3007299999999999</c:v>
                </c:pt>
                <c:pt idx="6912">
                  <c:v>1.3156000000000001</c:v>
                </c:pt>
                <c:pt idx="6913">
                  <c:v>1.3156000000000001</c:v>
                </c:pt>
                <c:pt idx="6914">
                  <c:v>1.3156000000000001</c:v>
                </c:pt>
                <c:pt idx="6915">
                  <c:v>1.3305100000000001</c:v>
                </c:pt>
                <c:pt idx="6916">
                  <c:v>1.3305100000000001</c:v>
                </c:pt>
                <c:pt idx="6917">
                  <c:v>1.3305100000000001</c:v>
                </c:pt>
                <c:pt idx="6918">
                  <c:v>1.3305100000000001</c:v>
                </c:pt>
                <c:pt idx="6919">
                  <c:v>1.3451200000000001</c:v>
                </c:pt>
                <c:pt idx="6920">
                  <c:v>1.3451200000000001</c:v>
                </c:pt>
                <c:pt idx="6921">
                  <c:v>1.3451200000000001</c:v>
                </c:pt>
                <c:pt idx="6922">
                  <c:v>1.35978</c:v>
                </c:pt>
                <c:pt idx="6923">
                  <c:v>1.35978</c:v>
                </c:pt>
                <c:pt idx="6924">
                  <c:v>1.35978</c:v>
                </c:pt>
                <c:pt idx="6925">
                  <c:v>1.35978</c:v>
                </c:pt>
                <c:pt idx="6926">
                  <c:v>1.3742700000000001</c:v>
                </c:pt>
                <c:pt idx="6927">
                  <c:v>1.3742700000000001</c:v>
                </c:pt>
                <c:pt idx="6928">
                  <c:v>1.3742700000000001</c:v>
                </c:pt>
                <c:pt idx="6929">
                  <c:v>1.38872</c:v>
                </c:pt>
                <c:pt idx="6930">
                  <c:v>1.38872</c:v>
                </c:pt>
                <c:pt idx="6931">
                  <c:v>1.38872</c:v>
                </c:pt>
                <c:pt idx="6932">
                  <c:v>1.4029400000000001</c:v>
                </c:pt>
                <c:pt idx="6933">
                  <c:v>1.4029400000000001</c:v>
                </c:pt>
                <c:pt idx="6934">
                  <c:v>1.4029400000000001</c:v>
                </c:pt>
                <c:pt idx="6935">
                  <c:v>1.4029400000000001</c:v>
                </c:pt>
                <c:pt idx="6936">
                  <c:v>1.41744</c:v>
                </c:pt>
                <c:pt idx="6937">
                  <c:v>1.41744</c:v>
                </c:pt>
                <c:pt idx="6938">
                  <c:v>1.41744</c:v>
                </c:pt>
                <c:pt idx="6939">
                  <c:v>1.4318599999999999</c:v>
                </c:pt>
                <c:pt idx="6940">
                  <c:v>1.4318599999999999</c:v>
                </c:pt>
                <c:pt idx="6941">
                  <c:v>1.4318599999999999</c:v>
                </c:pt>
                <c:pt idx="6942">
                  <c:v>1.4318599999999999</c:v>
                </c:pt>
                <c:pt idx="6943">
                  <c:v>1.4463699999999999</c:v>
                </c:pt>
                <c:pt idx="6944">
                  <c:v>1.4463699999999999</c:v>
                </c:pt>
                <c:pt idx="6945">
                  <c:v>1.4463699999999999</c:v>
                </c:pt>
                <c:pt idx="6946">
                  <c:v>1.46082</c:v>
                </c:pt>
                <c:pt idx="6947">
                  <c:v>1.46082</c:v>
                </c:pt>
                <c:pt idx="6948">
                  <c:v>1.46082</c:v>
                </c:pt>
                <c:pt idx="6949">
                  <c:v>1.4753499999999999</c:v>
                </c:pt>
                <c:pt idx="6950">
                  <c:v>1.4753499999999999</c:v>
                </c:pt>
                <c:pt idx="6951">
                  <c:v>1.4753499999999999</c:v>
                </c:pt>
                <c:pt idx="6952">
                  <c:v>1.4753499999999999</c:v>
                </c:pt>
                <c:pt idx="6953">
                  <c:v>1.4898899999999999</c:v>
                </c:pt>
                <c:pt idx="6954">
                  <c:v>1.4898899999999999</c:v>
                </c:pt>
                <c:pt idx="6955">
                  <c:v>1.4898899999999999</c:v>
                </c:pt>
                <c:pt idx="6956">
                  <c:v>1.5</c:v>
                </c:pt>
                <c:pt idx="6957">
                  <c:v>1.5</c:v>
                </c:pt>
                <c:pt idx="6958">
                  <c:v>1.5</c:v>
                </c:pt>
                <c:pt idx="6959">
                  <c:v>1.5</c:v>
                </c:pt>
                <c:pt idx="6960">
                  <c:v>1.4999899999999999</c:v>
                </c:pt>
                <c:pt idx="6961">
                  <c:v>1.4999899999999999</c:v>
                </c:pt>
                <c:pt idx="6962">
                  <c:v>1.4999899999999999</c:v>
                </c:pt>
                <c:pt idx="6963">
                  <c:v>1.5000199999999999</c:v>
                </c:pt>
                <c:pt idx="6964">
                  <c:v>1.5000199999999999</c:v>
                </c:pt>
                <c:pt idx="6965">
                  <c:v>1.5000199999999999</c:v>
                </c:pt>
                <c:pt idx="6966">
                  <c:v>1.5000199999999999</c:v>
                </c:pt>
                <c:pt idx="6967">
                  <c:v>1.50003</c:v>
                </c:pt>
                <c:pt idx="6968">
                  <c:v>1.50003</c:v>
                </c:pt>
                <c:pt idx="6969">
                  <c:v>1.50003</c:v>
                </c:pt>
                <c:pt idx="6970">
                  <c:v>1.5</c:v>
                </c:pt>
                <c:pt idx="6971">
                  <c:v>1.5</c:v>
                </c:pt>
                <c:pt idx="6972">
                  <c:v>1.5</c:v>
                </c:pt>
                <c:pt idx="6973">
                  <c:v>1.5</c:v>
                </c:pt>
                <c:pt idx="6974">
                  <c:v>1.5000199999999999</c:v>
                </c:pt>
                <c:pt idx="6975">
                  <c:v>1.5000199999999999</c:v>
                </c:pt>
                <c:pt idx="6976">
                  <c:v>1.5000199999999999</c:v>
                </c:pt>
                <c:pt idx="6977">
                  <c:v>1.4999899999999999</c:v>
                </c:pt>
                <c:pt idx="6978">
                  <c:v>1.4999899999999999</c:v>
                </c:pt>
                <c:pt idx="6979">
                  <c:v>1.4999899999999999</c:v>
                </c:pt>
                <c:pt idx="6980">
                  <c:v>1.4999899999999999</c:v>
                </c:pt>
                <c:pt idx="6981">
                  <c:v>1.4999899999999999</c:v>
                </c:pt>
                <c:pt idx="6982">
                  <c:v>1.4999899999999999</c:v>
                </c:pt>
                <c:pt idx="6983">
                  <c:v>1.4999899999999999</c:v>
                </c:pt>
                <c:pt idx="6984">
                  <c:v>1.5000100000000001</c:v>
                </c:pt>
                <c:pt idx="6985">
                  <c:v>1.5000100000000001</c:v>
                </c:pt>
                <c:pt idx="6986">
                  <c:v>1.5000100000000001</c:v>
                </c:pt>
                <c:pt idx="6987">
                  <c:v>1.5000100000000001</c:v>
                </c:pt>
                <c:pt idx="6988">
                  <c:v>1.4999800000000001</c:v>
                </c:pt>
                <c:pt idx="6989">
                  <c:v>1.4999800000000001</c:v>
                </c:pt>
                <c:pt idx="6990">
                  <c:v>1.4999800000000001</c:v>
                </c:pt>
                <c:pt idx="6991">
                  <c:v>1.5</c:v>
                </c:pt>
                <c:pt idx="6992">
                  <c:v>1.5</c:v>
                </c:pt>
                <c:pt idx="6993">
                  <c:v>1.5</c:v>
                </c:pt>
                <c:pt idx="6994">
                  <c:v>1.5</c:v>
                </c:pt>
                <c:pt idx="6995">
                  <c:v>1.5</c:v>
                </c:pt>
                <c:pt idx="6996">
                  <c:v>1.5</c:v>
                </c:pt>
                <c:pt idx="6997">
                  <c:v>1.5</c:v>
                </c:pt>
                <c:pt idx="6998">
                  <c:v>1.4999800000000001</c:v>
                </c:pt>
                <c:pt idx="6999">
                  <c:v>1.4999800000000001</c:v>
                </c:pt>
                <c:pt idx="7000">
                  <c:v>1.4999800000000001</c:v>
                </c:pt>
                <c:pt idx="7001">
                  <c:v>1.4999800000000001</c:v>
                </c:pt>
                <c:pt idx="7002">
                  <c:v>1.5000100000000001</c:v>
                </c:pt>
                <c:pt idx="7003">
                  <c:v>1.5000100000000001</c:v>
                </c:pt>
                <c:pt idx="7004">
                  <c:v>1.5000100000000001</c:v>
                </c:pt>
                <c:pt idx="7005">
                  <c:v>1.4999899999999999</c:v>
                </c:pt>
                <c:pt idx="7006">
                  <c:v>1.4999899999999999</c:v>
                </c:pt>
                <c:pt idx="7007">
                  <c:v>1.4999899999999999</c:v>
                </c:pt>
                <c:pt idx="7008">
                  <c:v>1.4999899999999999</c:v>
                </c:pt>
                <c:pt idx="7009">
                  <c:v>1.4999899999999999</c:v>
                </c:pt>
                <c:pt idx="7010">
                  <c:v>1.4999899999999999</c:v>
                </c:pt>
                <c:pt idx="7011">
                  <c:v>1.4999899999999999</c:v>
                </c:pt>
                <c:pt idx="7012">
                  <c:v>1.4999899999999999</c:v>
                </c:pt>
                <c:pt idx="7013">
                  <c:v>1.4999899999999999</c:v>
                </c:pt>
                <c:pt idx="7014">
                  <c:v>1.4999899999999999</c:v>
                </c:pt>
                <c:pt idx="7015">
                  <c:v>1.4999899999999999</c:v>
                </c:pt>
                <c:pt idx="7016">
                  <c:v>1.5000100000000001</c:v>
                </c:pt>
                <c:pt idx="7017">
                  <c:v>1.5000100000000001</c:v>
                </c:pt>
                <c:pt idx="7018">
                  <c:v>1.5000100000000001</c:v>
                </c:pt>
                <c:pt idx="7019">
                  <c:v>1.5000100000000001</c:v>
                </c:pt>
                <c:pt idx="7020">
                  <c:v>1.5000100000000001</c:v>
                </c:pt>
                <c:pt idx="7021">
                  <c:v>1.5000100000000001</c:v>
                </c:pt>
                <c:pt idx="7022">
                  <c:v>1.5000100000000001</c:v>
                </c:pt>
                <c:pt idx="7023">
                  <c:v>1.5</c:v>
                </c:pt>
                <c:pt idx="7024">
                  <c:v>1.5</c:v>
                </c:pt>
                <c:pt idx="7025">
                  <c:v>1.5</c:v>
                </c:pt>
                <c:pt idx="7026">
                  <c:v>1.49997</c:v>
                </c:pt>
                <c:pt idx="7027">
                  <c:v>1.49997</c:v>
                </c:pt>
                <c:pt idx="7028">
                  <c:v>1.49997</c:v>
                </c:pt>
                <c:pt idx="7029">
                  <c:v>1.49997</c:v>
                </c:pt>
                <c:pt idx="7030">
                  <c:v>1.49996</c:v>
                </c:pt>
                <c:pt idx="7031">
                  <c:v>1.49996</c:v>
                </c:pt>
                <c:pt idx="7032">
                  <c:v>1.49996</c:v>
                </c:pt>
                <c:pt idx="7033">
                  <c:v>1.4999899999999999</c:v>
                </c:pt>
                <c:pt idx="7034">
                  <c:v>1.4999899999999999</c:v>
                </c:pt>
                <c:pt idx="7035">
                  <c:v>1.4999899999999999</c:v>
                </c:pt>
                <c:pt idx="7036">
                  <c:v>1.4999899999999999</c:v>
                </c:pt>
                <c:pt idx="7037">
                  <c:v>1.5000100000000001</c:v>
                </c:pt>
                <c:pt idx="7038">
                  <c:v>1.5000100000000001</c:v>
                </c:pt>
                <c:pt idx="7039">
                  <c:v>1.5000100000000001</c:v>
                </c:pt>
                <c:pt idx="7040">
                  <c:v>1.5</c:v>
                </c:pt>
                <c:pt idx="7041">
                  <c:v>1.5</c:v>
                </c:pt>
                <c:pt idx="7042">
                  <c:v>1.5</c:v>
                </c:pt>
                <c:pt idx="7043">
                  <c:v>1.4999800000000001</c:v>
                </c:pt>
                <c:pt idx="7044">
                  <c:v>1.4999800000000001</c:v>
                </c:pt>
                <c:pt idx="7045">
                  <c:v>1.4999800000000001</c:v>
                </c:pt>
                <c:pt idx="7046">
                  <c:v>1.4999800000000001</c:v>
                </c:pt>
                <c:pt idx="7047">
                  <c:v>1.4999800000000001</c:v>
                </c:pt>
                <c:pt idx="7048">
                  <c:v>1.4999800000000001</c:v>
                </c:pt>
                <c:pt idx="7049">
                  <c:v>1.4999800000000001</c:v>
                </c:pt>
                <c:pt idx="7050">
                  <c:v>1.4999800000000001</c:v>
                </c:pt>
                <c:pt idx="7051">
                  <c:v>1.4999800000000001</c:v>
                </c:pt>
                <c:pt idx="7052">
                  <c:v>1.4999800000000001</c:v>
                </c:pt>
                <c:pt idx="7053">
                  <c:v>1.4999800000000001</c:v>
                </c:pt>
                <c:pt idx="7054">
                  <c:v>1.5</c:v>
                </c:pt>
                <c:pt idx="7055">
                  <c:v>1.5</c:v>
                </c:pt>
                <c:pt idx="7056">
                  <c:v>1.5</c:v>
                </c:pt>
                <c:pt idx="7057">
                  <c:v>1.5</c:v>
                </c:pt>
                <c:pt idx="7058">
                  <c:v>1.5</c:v>
                </c:pt>
                <c:pt idx="7059">
                  <c:v>1.5</c:v>
                </c:pt>
                <c:pt idx="7060">
                  <c:v>1.5</c:v>
                </c:pt>
                <c:pt idx="7061">
                  <c:v>1.5</c:v>
                </c:pt>
                <c:pt idx="7062">
                  <c:v>1.5</c:v>
                </c:pt>
                <c:pt idx="7063">
                  <c:v>1.5</c:v>
                </c:pt>
                <c:pt idx="7064">
                  <c:v>1.5</c:v>
                </c:pt>
                <c:pt idx="7065">
                  <c:v>1.5</c:v>
                </c:pt>
                <c:pt idx="7066">
                  <c:v>1.5</c:v>
                </c:pt>
                <c:pt idx="7067">
                  <c:v>1.5</c:v>
                </c:pt>
                <c:pt idx="7068">
                  <c:v>1.5000100000000001</c:v>
                </c:pt>
                <c:pt idx="7069">
                  <c:v>1.5000100000000001</c:v>
                </c:pt>
                <c:pt idx="7070">
                  <c:v>1.5000100000000001</c:v>
                </c:pt>
                <c:pt idx="7071">
                  <c:v>1.5000100000000001</c:v>
                </c:pt>
                <c:pt idx="7072">
                  <c:v>1.5000100000000001</c:v>
                </c:pt>
                <c:pt idx="7073">
                  <c:v>1.5000100000000001</c:v>
                </c:pt>
                <c:pt idx="7074">
                  <c:v>1.5</c:v>
                </c:pt>
                <c:pt idx="7075">
                  <c:v>1.5</c:v>
                </c:pt>
                <c:pt idx="7076">
                  <c:v>1.5</c:v>
                </c:pt>
                <c:pt idx="7077">
                  <c:v>1.5</c:v>
                </c:pt>
                <c:pt idx="7078">
                  <c:v>1.5</c:v>
                </c:pt>
                <c:pt idx="7079">
                  <c:v>1.5</c:v>
                </c:pt>
                <c:pt idx="7080">
                  <c:v>1.5</c:v>
                </c:pt>
                <c:pt idx="7081">
                  <c:v>1.5000100000000001</c:v>
                </c:pt>
                <c:pt idx="7082">
                  <c:v>1.5000100000000001</c:v>
                </c:pt>
                <c:pt idx="7083">
                  <c:v>1.5000100000000001</c:v>
                </c:pt>
                <c:pt idx="7084">
                  <c:v>1.5000100000000001</c:v>
                </c:pt>
                <c:pt idx="7085">
                  <c:v>1.5</c:v>
                </c:pt>
                <c:pt idx="7086">
                  <c:v>1.5</c:v>
                </c:pt>
                <c:pt idx="7087">
                  <c:v>1.5</c:v>
                </c:pt>
                <c:pt idx="7088">
                  <c:v>1.5</c:v>
                </c:pt>
                <c:pt idx="7089">
                  <c:v>1.4999899999999999</c:v>
                </c:pt>
                <c:pt idx="7090">
                  <c:v>1.4999899999999999</c:v>
                </c:pt>
                <c:pt idx="7091">
                  <c:v>1.4999899999999999</c:v>
                </c:pt>
                <c:pt idx="7092">
                  <c:v>1.5</c:v>
                </c:pt>
                <c:pt idx="7093">
                  <c:v>1.5</c:v>
                </c:pt>
                <c:pt idx="7094">
                  <c:v>1.5</c:v>
                </c:pt>
                <c:pt idx="7095">
                  <c:v>1.5</c:v>
                </c:pt>
                <c:pt idx="7096">
                  <c:v>1.5</c:v>
                </c:pt>
                <c:pt idx="7097">
                  <c:v>1.5</c:v>
                </c:pt>
                <c:pt idx="7098">
                  <c:v>1.5</c:v>
                </c:pt>
                <c:pt idx="7099">
                  <c:v>1.4999899999999999</c:v>
                </c:pt>
                <c:pt idx="7100">
                  <c:v>1.4999899999999999</c:v>
                </c:pt>
                <c:pt idx="7101">
                  <c:v>1.4999899999999999</c:v>
                </c:pt>
                <c:pt idx="7102">
                  <c:v>1.4999899999999999</c:v>
                </c:pt>
                <c:pt idx="7103">
                  <c:v>1.5</c:v>
                </c:pt>
                <c:pt idx="7104">
                  <c:v>1.5</c:v>
                </c:pt>
                <c:pt idx="7105">
                  <c:v>1.5</c:v>
                </c:pt>
                <c:pt idx="7106">
                  <c:v>1.5000100000000001</c:v>
                </c:pt>
                <c:pt idx="7107">
                  <c:v>1.5000100000000001</c:v>
                </c:pt>
                <c:pt idx="7108">
                  <c:v>1.5000100000000001</c:v>
                </c:pt>
                <c:pt idx="7109">
                  <c:v>1.5000100000000001</c:v>
                </c:pt>
                <c:pt idx="7110">
                  <c:v>1.5</c:v>
                </c:pt>
                <c:pt idx="7111">
                  <c:v>1.5</c:v>
                </c:pt>
                <c:pt idx="7112">
                  <c:v>1.5</c:v>
                </c:pt>
                <c:pt idx="7113">
                  <c:v>1.5</c:v>
                </c:pt>
                <c:pt idx="7114">
                  <c:v>1.5</c:v>
                </c:pt>
                <c:pt idx="7115">
                  <c:v>1.5</c:v>
                </c:pt>
                <c:pt idx="7116">
                  <c:v>1.5</c:v>
                </c:pt>
                <c:pt idx="7117">
                  <c:v>1.5</c:v>
                </c:pt>
                <c:pt idx="7118">
                  <c:v>1.5</c:v>
                </c:pt>
                <c:pt idx="7119">
                  <c:v>1.5</c:v>
                </c:pt>
                <c:pt idx="7120">
                  <c:v>1.5000100000000001</c:v>
                </c:pt>
                <c:pt idx="7121">
                  <c:v>1.5000100000000001</c:v>
                </c:pt>
                <c:pt idx="7122">
                  <c:v>1.5000100000000001</c:v>
                </c:pt>
                <c:pt idx="7123">
                  <c:v>1.5000100000000001</c:v>
                </c:pt>
                <c:pt idx="7124">
                  <c:v>1.4999800000000001</c:v>
                </c:pt>
                <c:pt idx="7125">
                  <c:v>1.4999800000000001</c:v>
                </c:pt>
                <c:pt idx="7126">
                  <c:v>1.4999800000000001</c:v>
                </c:pt>
                <c:pt idx="7127">
                  <c:v>1.5</c:v>
                </c:pt>
                <c:pt idx="7128">
                  <c:v>1.5</c:v>
                </c:pt>
                <c:pt idx="7129">
                  <c:v>1.5</c:v>
                </c:pt>
                <c:pt idx="7130">
                  <c:v>1.5</c:v>
                </c:pt>
                <c:pt idx="7131">
                  <c:v>1.50003</c:v>
                </c:pt>
                <c:pt idx="7132">
                  <c:v>1.50003</c:v>
                </c:pt>
                <c:pt idx="7133">
                  <c:v>1.50003</c:v>
                </c:pt>
                <c:pt idx="7134">
                  <c:v>1.4999800000000001</c:v>
                </c:pt>
                <c:pt idx="7135">
                  <c:v>1.4999800000000001</c:v>
                </c:pt>
                <c:pt idx="7136">
                  <c:v>1.4999800000000001</c:v>
                </c:pt>
                <c:pt idx="7137">
                  <c:v>1.4999800000000001</c:v>
                </c:pt>
                <c:pt idx="7138">
                  <c:v>1.5</c:v>
                </c:pt>
                <c:pt idx="7139">
                  <c:v>1.5</c:v>
                </c:pt>
                <c:pt idx="7140">
                  <c:v>1.5</c:v>
                </c:pt>
                <c:pt idx="7141">
                  <c:v>1.5000199999999999</c:v>
                </c:pt>
                <c:pt idx="7142">
                  <c:v>1.5000199999999999</c:v>
                </c:pt>
                <c:pt idx="7143">
                  <c:v>1.5000199999999999</c:v>
                </c:pt>
                <c:pt idx="7144">
                  <c:v>1.5000199999999999</c:v>
                </c:pt>
                <c:pt idx="7145">
                  <c:v>1.5</c:v>
                </c:pt>
                <c:pt idx="7146">
                  <c:v>1.5</c:v>
                </c:pt>
                <c:pt idx="7147">
                  <c:v>1.5</c:v>
                </c:pt>
                <c:pt idx="7148">
                  <c:v>1.5</c:v>
                </c:pt>
                <c:pt idx="7149">
                  <c:v>1.5</c:v>
                </c:pt>
                <c:pt idx="7150">
                  <c:v>1.5</c:v>
                </c:pt>
                <c:pt idx="7151">
                  <c:v>1.5</c:v>
                </c:pt>
                <c:pt idx="7152">
                  <c:v>1.5</c:v>
                </c:pt>
                <c:pt idx="7153">
                  <c:v>1.5</c:v>
                </c:pt>
                <c:pt idx="7154">
                  <c:v>1.5</c:v>
                </c:pt>
                <c:pt idx="7155">
                  <c:v>1.4999899999999999</c:v>
                </c:pt>
                <c:pt idx="7156">
                  <c:v>1.4999899999999999</c:v>
                </c:pt>
                <c:pt idx="7157">
                  <c:v>1.4999899999999999</c:v>
                </c:pt>
                <c:pt idx="7158">
                  <c:v>1.4999899999999999</c:v>
                </c:pt>
                <c:pt idx="7159">
                  <c:v>1.4999899999999999</c:v>
                </c:pt>
                <c:pt idx="7160">
                  <c:v>1.4999899999999999</c:v>
                </c:pt>
                <c:pt idx="7161">
                  <c:v>1.4999899999999999</c:v>
                </c:pt>
                <c:pt idx="7162">
                  <c:v>1.5000100000000001</c:v>
                </c:pt>
                <c:pt idx="7163">
                  <c:v>1.5000100000000001</c:v>
                </c:pt>
                <c:pt idx="7164">
                  <c:v>1.5000100000000001</c:v>
                </c:pt>
                <c:pt idx="7165">
                  <c:v>1.5</c:v>
                </c:pt>
                <c:pt idx="7166">
                  <c:v>1.5</c:v>
                </c:pt>
                <c:pt idx="7167">
                  <c:v>1.5</c:v>
                </c:pt>
                <c:pt idx="7168">
                  <c:v>1.5</c:v>
                </c:pt>
                <c:pt idx="7169">
                  <c:v>1.5</c:v>
                </c:pt>
                <c:pt idx="7170">
                  <c:v>1.5</c:v>
                </c:pt>
                <c:pt idx="7171">
                  <c:v>1.5</c:v>
                </c:pt>
                <c:pt idx="7172">
                  <c:v>1.5000100000000001</c:v>
                </c:pt>
                <c:pt idx="7173">
                  <c:v>1.5000100000000001</c:v>
                </c:pt>
                <c:pt idx="7174">
                  <c:v>1.5000100000000001</c:v>
                </c:pt>
                <c:pt idx="7175">
                  <c:v>1.5000100000000001</c:v>
                </c:pt>
                <c:pt idx="7176">
                  <c:v>1.4999899999999999</c:v>
                </c:pt>
                <c:pt idx="7177">
                  <c:v>1.4999899999999999</c:v>
                </c:pt>
                <c:pt idx="7178">
                  <c:v>1.4999899999999999</c:v>
                </c:pt>
                <c:pt idx="7179">
                  <c:v>1.5000100000000001</c:v>
                </c:pt>
                <c:pt idx="7180">
                  <c:v>1.5000100000000001</c:v>
                </c:pt>
                <c:pt idx="7181">
                  <c:v>1.5000100000000001</c:v>
                </c:pt>
                <c:pt idx="7182">
                  <c:v>1.5000100000000001</c:v>
                </c:pt>
                <c:pt idx="7183">
                  <c:v>1.5000100000000001</c:v>
                </c:pt>
                <c:pt idx="7184">
                  <c:v>1.5000100000000001</c:v>
                </c:pt>
                <c:pt idx="7185">
                  <c:v>1.5000100000000001</c:v>
                </c:pt>
                <c:pt idx="7186">
                  <c:v>1.5</c:v>
                </c:pt>
                <c:pt idx="7187">
                  <c:v>1.5</c:v>
                </c:pt>
                <c:pt idx="7188">
                  <c:v>1.5</c:v>
                </c:pt>
                <c:pt idx="7189">
                  <c:v>1.5</c:v>
                </c:pt>
                <c:pt idx="7190">
                  <c:v>1.49997</c:v>
                </c:pt>
                <c:pt idx="7191">
                  <c:v>1.49997</c:v>
                </c:pt>
                <c:pt idx="7192">
                  <c:v>1.49997</c:v>
                </c:pt>
                <c:pt idx="7193">
                  <c:v>1.5</c:v>
                </c:pt>
                <c:pt idx="7194">
                  <c:v>1.5</c:v>
                </c:pt>
                <c:pt idx="7195">
                  <c:v>1.5</c:v>
                </c:pt>
                <c:pt idx="7196">
                  <c:v>1.5</c:v>
                </c:pt>
                <c:pt idx="7197">
                  <c:v>1.4999899999999999</c:v>
                </c:pt>
                <c:pt idx="7198">
                  <c:v>1.4999899999999999</c:v>
                </c:pt>
                <c:pt idx="7199">
                  <c:v>1.4999899999999999</c:v>
                </c:pt>
                <c:pt idx="7200">
                  <c:v>1.5</c:v>
                </c:pt>
                <c:pt idx="7201">
                  <c:v>1.5</c:v>
                </c:pt>
                <c:pt idx="7202">
                  <c:v>1.5</c:v>
                </c:pt>
                <c:pt idx="7203">
                  <c:v>1.5</c:v>
                </c:pt>
                <c:pt idx="7204">
                  <c:v>1.4999899999999999</c:v>
                </c:pt>
                <c:pt idx="7205">
                  <c:v>1.4999899999999999</c:v>
                </c:pt>
                <c:pt idx="7206">
                  <c:v>1.4999899999999999</c:v>
                </c:pt>
                <c:pt idx="7207">
                  <c:v>1.5</c:v>
                </c:pt>
                <c:pt idx="7208">
                  <c:v>1.5</c:v>
                </c:pt>
                <c:pt idx="7209">
                  <c:v>1.5</c:v>
                </c:pt>
                <c:pt idx="7210">
                  <c:v>1.5</c:v>
                </c:pt>
                <c:pt idx="7211">
                  <c:v>1.5</c:v>
                </c:pt>
                <c:pt idx="7212">
                  <c:v>1.5</c:v>
                </c:pt>
                <c:pt idx="7213">
                  <c:v>1.5</c:v>
                </c:pt>
                <c:pt idx="7214">
                  <c:v>1.5</c:v>
                </c:pt>
                <c:pt idx="7215">
                  <c:v>1.5</c:v>
                </c:pt>
                <c:pt idx="7216">
                  <c:v>1.5</c:v>
                </c:pt>
                <c:pt idx="7217">
                  <c:v>1.5</c:v>
                </c:pt>
                <c:pt idx="7218">
                  <c:v>1.5000100000000001</c:v>
                </c:pt>
                <c:pt idx="7219">
                  <c:v>1.5000100000000001</c:v>
                </c:pt>
                <c:pt idx="7220">
                  <c:v>1.5000100000000001</c:v>
                </c:pt>
                <c:pt idx="7221">
                  <c:v>1.5</c:v>
                </c:pt>
                <c:pt idx="7222">
                  <c:v>1.5</c:v>
                </c:pt>
                <c:pt idx="7223">
                  <c:v>1.5</c:v>
                </c:pt>
                <c:pt idx="7224">
                  <c:v>1.5</c:v>
                </c:pt>
                <c:pt idx="7225">
                  <c:v>1.5000199999999999</c:v>
                </c:pt>
                <c:pt idx="7226">
                  <c:v>1.5000199999999999</c:v>
                </c:pt>
                <c:pt idx="7227">
                  <c:v>1.5000199999999999</c:v>
                </c:pt>
                <c:pt idx="7228">
                  <c:v>1.5000100000000001</c:v>
                </c:pt>
                <c:pt idx="7229">
                  <c:v>1.5000100000000001</c:v>
                </c:pt>
                <c:pt idx="7230">
                  <c:v>1.5000100000000001</c:v>
                </c:pt>
                <c:pt idx="7231">
                  <c:v>1.5000100000000001</c:v>
                </c:pt>
                <c:pt idx="7232">
                  <c:v>1.5000100000000001</c:v>
                </c:pt>
                <c:pt idx="7233">
                  <c:v>1.5000100000000001</c:v>
                </c:pt>
                <c:pt idx="7234">
                  <c:v>1.5000100000000001</c:v>
                </c:pt>
                <c:pt idx="7235">
                  <c:v>1.5000199999999999</c:v>
                </c:pt>
                <c:pt idx="7236">
                  <c:v>1.5000199999999999</c:v>
                </c:pt>
                <c:pt idx="7237">
                  <c:v>1.5000199999999999</c:v>
                </c:pt>
                <c:pt idx="7238">
                  <c:v>1.5000199999999999</c:v>
                </c:pt>
                <c:pt idx="7239">
                  <c:v>1.5000100000000001</c:v>
                </c:pt>
                <c:pt idx="7240">
                  <c:v>1.5000100000000001</c:v>
                </c:pt>
                <c:pt idx="7241">
                  <c:v>1.5000100000000001</c:v>
                </c:pt>
                <c:pt idx="7242">
                  <c:v>1.5000199999999999</c:v>
                </c:pt>
                <c:pt idx="7243">
                  <c:v>1.5000199999999999</c:v>
                </c:pt>
                <c:pt idx="7244">
                  <c:v>1.5000199999999999</c:v>
                </c:pt>
                <c:pt idx="7245">
                  <c:v>1.5000199999999999</c:v>
                </c:pt>
                <c:pt idx="7246">
                  <c:v>1.5</c:v>
                </c:pt>
                <c:pt idx="7247">
                  <c:v>1.5</c:v>
                </c:pt>
                <c:pt idx="7248">
                  <c:v>1.5</c:v>
                </c:pt>
                <c:pt idx="7249">
                  <c:v>1.5</c:v>
                </c:pt>
                <c:pt idx="7250">
                  <c:v>1.5</c:v>
                </c:pt>
                <c:pt idx="7251">
                  <c:v>1.5</c:v>
                </c:pt>
                <c:pt idx="7252">
                  <c:v>1.5</c:v>
                </c:pt>
                <c:pt idx="7253">
                  <c:v>1.4999899999999999</c:v>
                </c:pt>
                <c:pt idx="7254">
                  <c:v>1.4999899999999999</c:v>
                </c:pt>
                <c:pt idx="7255">
                  <c:v>1.4999899999999999</c:v>
                </c:pt>
                <c:pt idx="7256">
                  <c:v>1.4999899999999999</c:v>
                </c:pt>
                <c:pt idx="7257">
                  <c:v>1.4999899999999999</c:v>
                </c:pt>
                <c:pt idx="7258">
                  <c:v>1.4999899999999999</c:v>
                </c:pt>
                <c:pt idx="7259">
                  <c:v>1.4999899999999999</c:v>
                </c:pt>
                <c:pt idx="7260">
                  <c:v>1.5</c:v>
                </c:pt>
                <c:pt idx="7261">
                  <c:v>1.5</c:v>
                </c:pt>
                <c:pt idx="7262">
                  <c:v>1.5</c:v>
                </c:pt>
                <c:pt idx="7263">
                  <c:v>1.4999899999999999</c:v>
                </c:pt>
                <c:pt idx="7264">
                  <c:v>1.4999899999999999</c:v>
                </c:pt>
                <c:pt idx="7265">
                  <c:v>1.4999899999999999</c:v>
                </c:pt>
                <c:pt idx="7266">
                  <c:v>1.4999899999999999</c:v>
                </c:pt>
                <c:pt idx="7267">
                  <c:v>1.5</c:v>
                </c:pt>
                <c:pt idx="7268">
                  <c:v>1.5</c:v>
                </c:pt>
                <c:pt idx="7269">
                  <c:v>1.5</c:v>
                </c:pt>
                <c:pt idx="7270">
                  <c:v>1.5000100000000001</c:v>
                </c:pt>
                <c:pt idx="7271">
                  <c:v>1.5000100000000001</c:v>
                </c:pt>
                <c:pt idx="7272">
                  <c:v>1.5000100000000001</c:v>
                </c:pt>
                <c:pt idx="7273">
                  <c:v>1.5000100000000001</c:v>
                </c:pt>
                <c:pt idx="7274">
                  <c:v>1.4999800000000001</c:v>
                </c:pt>
                <c:pt idx="7275">
                  <c:v>1.4999800000000001</c:v>
                </c:pt>
                <c:pt idx="7276">
                  <c:v>1.4999800000000001</c:v>
                </c:pt>
                <c:pt idx="7277">
                  <c:v>1.5</c:v>
                </c:pt>
                <c:pt idx="7278">
                  <c:v>1.5</c:v>
                </c:pt>
                <c:pt idx="7279">
                  <c:v>1.5</c:v>
                </c:pt>
                <c:pt idx="7280">
                  <c:v>1.5</c:v>
                </c:pt>
                <c:pt idx="7281">
                  <c:v>1.4999899999999999</c:v>
                </c:pt>
                <c:pt idx="7282">
                  <c:v>1.4999899999999999</c:v>
                </c:pt>
                <c:pt idx="7283">
                  <c:v>1.4999899999999999</c:v>
                </c:pt>
                <c:pt idx="7284">
                  <c:v>1.4999800000000001</c:v>
                </c:pt>
                <c:pt idx="7285">
                  <c:v>1.4999800000000001</c:v>
                </c:pt>
                <c:pt idx="7286">
                  <c:v>1.4999800000000001</c:v>
                </c:pt>
                <c:pt idx="7287">
                  <c:v>1.4999800000000001</c:v>
                </c:pt>
                <c:pt idx="7288">
                  <c:v>1.5000199999999999</c:v>
                </c:pt>
                <c:pt idx="7289">
                  <c:v>1.5000199999999999</c:v>
                </c:pt>
                <c:pt idx="7290">
                  <c:v>1.5000199999999999</c:v>
                </c:pt>
                <c:pt idx="7291">
                  <c:v>1.5000199999999999</c:v>
                </c:pt>
                <c:pt idx="7292">
                  <c:v>1.5000199999999999</c:v>
                </c:pt>
                <c:pt idx="7293">
                  <c:v>1.5000199999999999</c:v>
                </c:pt>
                <c:pt idx="7294">
                  <c:v>1.5000199999999999</c:v>
                </c:pt>
                <c:pt idx="7295">
                  <c:v>1.5</c:v>
                </c:pt>
                <c:pt idx="7296">
                  <c:v>1.5</c:v>
                </c:pt>
                <c:pt idx="7297">
                  <c:v>1.5</c:v>
                </c:pt>
                <c:pt idx="7298">
                  <c:v>1.5</c:v>
                </c:pt>
                <c:pt idx="7299">
                  <c:v>1.5</c:v>
                </c:pt>
                <c:pt idx="7300">
                  <c:v>1.5</c:v>
                </c:pt>
                <c:pt idx="7301">
                  <c:v>1.5</c:v>
                </c:pt>
                <c:pt idx="7302">
                  <c:v>1.5</c:v>
                </c:pt>
                <c:pt idx="7303">
                  <c:v>1.5</c:v>
                </c:pt>
                <c:pt idx="7304">
                  <c:v>1.5</c:v>
                </c:pt>
                <c:pt idx="7305">
                  <c:v>1.4999800000000001</c:v>
                </c:pt>
                <c:pt idx="7306">
                  <c:v>1.4999800000000001</c:v>
                </c:pt>
                <c:pt idx="7307">
                  <c:v>1.4999800000000001</c:v>
                </c:pt>
                <c:pt idx="7308">
                  <c:v>1.4999800000000001</c:v>
                </c:pt>
                <c:pt idx="7309">
                  <c:v>1.5</c:v>
                </c:pt>
                <c:pt idx="7310">
                  <c:v>1.5</c:v>
                </c:pt>
                <c:pt idx="7311">
                  <c:v>1.5</c:v>
                </c:pt>
                <c:pt idx="7312">
                  <c:v>1.4999800000000001</c:v>
                </c:pt>
                <c:pt idx="7313">
                  <c:v>1.4999800000000001</c:v>
                </c:pt>
                <c:pt idx="7314">
                  <c:v>1.4999800000000001</c:v>
                </c:pt>
                <c:pt idx="7315">
                  <c:v>1.5000199999999999</c:v>
                </c:pt>
                <c:pt idx="7316">
                  <c:v>1.5000199999999999</c:v>
                </c:pt>
                <c:pt idx="7317">
                  <c:v>1.5000199999999999</c:v>
                </c:pt>
                <c:pt idx="7318">
                  <c:v>1.5000199999999999</c:v>
                </c:pt>
                <c:pt idx="7319">
                  <c:v>1.5000199999999999</c:v>
                </c:pt>
                <c:pt idx="7320">
                  <c:v>1.5000199999999999</c:v>
                </c:pt>
                <c:pt idx="7321">
                  <c:v>1.5000199999999999</c:v>
                </c:pt>
                <c:pt idx="7322">
                  <c:v>1.4999899999999999</c:v>
                </c:pt>
                <c:pt idx="7323">
                  <c:v>1.4999899999999999</c:v>
                </c:pt>
                <c:pt idx="7324">
                  <c:v>1.4999899999999999</c:v>
                </c:pt>
                <c:pt idx="7325">
                  <c:v>1.4999899999999999</c:v>
                </c:pt>
                <c:pt idx="7326">
                  <c:v>1.5000199999999999</c:v>
                </c:pt>
                <c:pt idx="7327">
                  <c:v>1.5000199999999999</c:v>
                </c:pt>
                <c:pt idx="7328">
                  <c:v>1.5000199999999999</c:v>
                </c:pt>
                <c:pt idx="7329">
                  <c:v>1.5000100000000001</c:v>
                </c:pt>
                <c:pt idx="7330">
                  <c:v>1.5000100000000001</c:v>
                </c:pt>
                <c:pt idx="7331">
                  <c:v>1.5000100000000001</c:v>
                </c:pt>
                <c:pt idx="7332">
                  <c:v>1.5000100000000001</c:v>
                </c:pt>
                <c:pt idx="7333">
                  <c:v>1.5000100000000001</c:v>
                </c:pt>
                <c:pt idx="7334">
                  <c:v>1.5000100000000001</c:v>
                </c:pt>
                <c:pt idx="7335">
                  <c:v>1.5000100000000001</c:v>
                </c:pt>
                <c:pt idx="7336">
                  <c:v>1.5</c:v>
                </c:pt>
                <c:pt idx="7337">
                  <c:v>1.5</c:v>
                </c:pt>
                <c:pt idx="7338">
                  <c:v>1.5</c:v>
                </c:pt>
                <c:pt idx="7339">
                  <c:v>1.5</c:v>
                </c:pt>
                <c:pt idx="7340">
                  <c:v>1.5</c:v>
                </c:pt>
                <c:pt idx="7341">
                  <c:v>1.5</c:v>
                </c:pt>
                <c:pt idx="7342">
                  <c:v>1.5</c:v>
                </c:pt>
                <c:pt idx="7343">
                  <c:v>1.4999899999999999</c:v>
                </c:pt>
                <c:pt idx="7344">
                  <c:v>1.4999899999999999</c:v>
                </c:pt>
                <c:pt idx="7345">
                  <c:v>1.4999899999999999</c:v>
                </c:pt>
                <c:pt idx="7346">
                  <c:v>1.4999899999999999</c:v>
                </c:pt>
                <c:pt idx="7347">
                  <c:v>1.5000100000000001</c:v>
                </c:pt>
                <c:pt idx="7348">
                  <c:v>1.5000100000000001</c:v>
                </c:pt>
                <c:pt idx="7349">
                  <c:v>1.5000100000000001</c:v>
                </c:pt>
                <c:pt idx="7350">
                  <c:v>1.5</c:v>
                </c:pt>
                <c:pt idx="7351">
                  <c:v>1.5</c:v>
                </c:pt>
                <c:pt idx="7352">
                  <c:v>1.5</c:v>
                </c:pt>
                <c:pt idx="7353">
                  <c:v>1.4999800000000001</c:v>
                </c:pt>
                <c:pt idx="7354">
                  <c:v>1.4999800000000001</c:v>
                </c:pt>
                <c:pt idx="7355">
                  <c:v>1.4999800000000001</c:v>
                </c:pt>
                <c:pt idx="7356">
                  <c:v>1.4999800000000001</c:v>
                </c:pt>
                <c:pt idx="7357">
                  <c:v>1.5</c:v>
                </c:pt>
                <c:pt idx="7358">
                  <c:v>1.5</c:v>
                </c:pt>
                <c:pt idx="7359">
                  <c:v>1.5</c:v>
                </c:pt>
                <c:pt idx="7360">
                  <c:v>1.5</c:v>
                </c:pt>
                <c:pt idx="7361">
                  <c:v>1.5</c:v>
                </c:pt>
                <c:pt idx="7362">
                  <c:v>1.5</c:v>
                </c:pt>
                <c:pt idx="7363">
                  <c:v>1.5</c:v>
                </c:pt>
                <c:pt idx="7364">
                  <c:v>1.5</c:v>
                </c:pt>
                <c:pt idx="7365">
                  <c:v>1.5</c:v>
                </c:pt>
                <c:pt idx="7366">
                  <c:v>1.5</c:v>
                </c:pt>
                <c:pt idx="7367">
                  <c:v>1.4999899999999999</c:v>
                </c:pt>
                <c:pt idx="7368">
                  <c:v>1.4999899999999999</c:v>
                </c:pt>
                <c:pt idx="7369">
                  <c:v>1.4999899999999999</c:v>
                </c:pt>
                <c:pt idx="7370">
                  <c:v>1.4999899999999999</c:v>
                </c:pt>
                <c:pt idx="7371">
                  <c:v>1.4999899999999999</c:v>
                </c:pt>
                <c:pt idx="7372">
                  <c:v>1.4999899999999999</c:v>
                </c:pt>
                <c:pt idx="7373">
                  <c:v>1.4999899999999999</c:v>
                </c:pt>
                <c:pt idx="7374">
                  <c:v>1.5000100000000001</c:v>
                </c:pt>
                <c:pt idx="7375">
                  <c:v>1.5000100000000001</c:v>
                </c:pt>
                <c:pt idx="7376">
                  <c:v>1.5000100000000001</c:v>
                </c:pt>
                <c:pt idx="7377">
                  <c:v>1.5000100000000001</c:v>
                </c:pt>
                <c:pt idx="7378">
                  <c:v>1.5000100000000001</c:v>
                </c:pt>
                <c:pt idx="7379">
                  <c:v>1.5000100000000001</c:v>
                </c:pt>
                <c:pt idx="7380">
                  <c:v>1.5000100000000001</c:v>
                </c:pt>
                <c:pt idx="7381">
                  <c:v>1.5000199999999999</c:v>
                </c:pt>
                <c:pt idx="7382">
                  <c:v>1.5000199999999999</c:v>
                </c:pt>
                <c:pt idx="7383">
                  <c:v>1.5000199999999999</c:v>
                </c:pt>
                <c:pt idx="7384">
                  <c:v>1.5000199999999999</c:v>
                </c:pt>
                <c:pt idx="7385">
                  <c:v>1.4999899999999999</c:v>
                </c:pt>
                <c:pt idx="7386">
                  <c:v>1.4999899999999999</c:v>
                </c:pt>
                <c:pt idx="7387">
                  <c:v>1.4999899999999999</c:v>
                </c:pt>
                <c:pt idx="7388">
                  <c:v>1.5000100000000001</c:v>
                </c:pt>
                <c:pt idx="7389">
                  <c:v>1.5000100000000001</c:v>
                </c:pt>
                <c:pt idx="7390">
                  <c:v>1.5000100000000001</c:v>
                </c:pt>
                <c:pt idx="7391">
                  <c:v>1.5000100000000001</c:v>
                </c:pt>
                <c:pt idx="7392">
                  <c:v>1.4999800000000001</c:v>
                </c:pt>
                <c:pt idx="7393">
                  <c:v>1.4999800000000001</c:v>
                </c:pt>
                <c:pt idx="7394">
                  <c:v>1.4999800000000001</c:v>
                </c:pt>
                <c:pt idx="7395">
                  <c:v>1.5</c:v>
                </c:pt>
                <c:pt idx="7396">
                  <c:v>1.5</c:v>
                </c:pt>
                <c:pt idx="7397">
                  <c:v>1.5</c:v>
                </c:pt>
                <c:pt idx="7398">
                  <c:v>1.5</c:v>
                </c:pt>
                <c:pt idx="7399">
                  <c:v>1.5</c:v>
                </c:pt>
                <c:pt idx="7400">
                  <c:v>1.5</c:v>
                </c:pt>
                <c:pt idx="7401">
                  <c:v>1.5</c:v>
                </c:pt>
                <c:pt idx="7402">
                  <c:v>1.5</c:v>
                </c:pt>
                <c:pt idx="7403">
                  <c:v>1.5000100000000001</c:v>
                </c:pt>
                <c:pt idx="7404">
                  <c:v>1.5000100000000001</c:v>
                </c:pt>
                <c:pt idx="7405">
                  <c:v>1.5000100000000001</c:v>
                </c:pt>
                <c:pt idx="7406">
                  <c:v>1.5000100000000001</c:v>
                </c:pt>
                <c:pt idx="7407">
                  <c:v>1.5000100000000001</c:v>
                </c:pt>
                <c:pt idx="7408">
                  <c:v>1.5000100000000001</c:v>
                </c:pt>
                <c:pt idx="7409">
                  <c:v>1.5000100000000001</c:v>
                </c:pt>
                <c:pt idx="7410">
                  <c:v>1.4999899999999999</c:v>
                </c:pt>
                <c:pt idx="7411">
                  <c:v>1.4999899999999999</c:v>
                </c:pt>
                <c:pt idx="7412">
                  <c:v>1.4999899999999999</c:v>
                </c:pt>
                <c:pt idx="7413">
                  <c:v>1.5000199999999999</c:v>
                </c:pt>
                <c:pt idx="7414">
                  <c:v>1.5000199999999999</c:v>
                </c:pt>
                <c:pt idx="7415">
                  <c:v>1.5000199999999999</c:v>
                </c:pt>
                <c:pt idx="7416">
                  <c:v>1.5000199999999999</c:v>
                </c:pt>
                <c:pt idx="7417">
                  <c:v>1.5</c:v>
                </c:pt>
                <c:pt idx="7418">
                  <c:v>1.5</c:v>
                </c:pt>
                <c:pt idx="7419">
                  <c:v>1.5</c:v>
                </c:pt>
                <c:pt idx="7420">
                  <c:v>1.5000100000000001</c:v>
                </c:pt>
                <c:pt idx="7421">
                  <c:v>1.5000100000000001</c:v>
                </c:pt>
                <c:pt idx="7422">
                  <c:v>1.5000100000000001</c:v>
                </c:pt>
                <c:pt idx="7423">
                  <c:v>1.5000100000000001</c:v>
                </c:pt>
                <c:pt idx="7424">
                  <c:v>1.5000100000000001</c:v>
                </c:pt>
                <c:pt idx="7425">
                  <c:v>1.5000100000000001</c:v>
                </c:pt>
                <c:pt idx="7426">
                  <c:v>1.5000100000000001</c:v>
                </c:pt>
                <c:pt idx="7427">
                  <c:v>1.5000100000000001</c:v>
                </c:pt>
                <c:pt idx="7428">
                  <c:v>1.5000100000000001</c:v>
                </c:pt>
                <c:pt idx="7429">
                  <c:v>1.5000100000000001</c:v>
                </c:pt>
                <c:pt idx="7430">
                  <c:v>1.5000100000000001</c:v>
                </c:pt>
                <c:pt idx="7431">
                  <c:v>1.5000100000000001</c:v>
                </c:pt>
                <c:pt idx="7432">
                  <c:v>1.5000100000000001</c:v>
                </c:pt>
                <c:pt idx="7433">
                  <c:v>1.5000100000000001</c:v>
                </c:pt>
                <c:pt idx="7434">
                  <c:v>1.5</c:v>
                </c:pt>
                <c:pt idx="7435">
                  <c:v>1.5</c:v>
                </c:pt>
                <c:pt idx="7436">
                  <c:v>1.5</c:v>
                </c:pt>
                <c:pt idx="7437">
                  <c:v>1.5</c:v>
                </c:pt>
                <c:pt idx="7438">
                  <c:v>1.4999800000000001</c:v>
                </c:pt>
                <c:pt idx="7439">
                  <c:v>1.4999800000000001</c:v>
                </c:pt>
                <c:pt idx="7440">
                  <c:v>1.4999800000000001</c:v>
                </c:pt>
                <c:pt idx="7441">
                  <c:v>1.5000100000000001</c:v>
                </c:pt>
                <c:pt idx="7442">
                  <c:v>1.5000100000000001</c:v>
                </c:pt>
                <c:pt idx="7443">
                  <c:v>1.5000100000000001</c:v>
                </c:pt>
                <c:pt idx="7444">
                  <c:v>1.5000100000000001</c:v>
                </c:pt>
                <c:pt idx="7445">
                  <c:v>1.5000199999999999</c:v>
                </c:pt>
                <c:pt idx="7446">
                  <c:v>1.5000199999999999</c:v>
                </c:pt>
                <c:pt idx="7447">
                  <c:v>1.5000199999999999</c:v>
                </c:pt>
                <c:pt idx="7448">
                  <c:v>1.5000100000000001</c:v>
                </c:pt>
                <c:pt idx="7449">
                  <c:v>1.5000100000000001</c:v>
                </c:pt>
                <c:pt idx="7450">
                  <c:v>1.5000100000000001</c:v>
                </c:pt>
                <c:pt idx="7451">
                  <c:v>1.5000100000000001</c:v>
                </c:pt>
                <c:pt idx="7452">
                  <c:v>1.4999899999999999</c:v>
                </c:pt>
                <c:pt idx="7453">
                  <c:v>1.4999899999999999</c:v>
                </c:pt>
                <c:pt idx="7454">
                  <c:v>1.4999899999999999</c:v>
                </c:pt>
                <c:pt idx="7455">
                  <c:v>1.4999800000000001</c:v>
                </c:pt>
                <c:pt idx="7456">
                  <c:v>1.4999800000000001</c:v>
                </c:pt>
                <c:pt idx="7457">
                  <c:v>1.4999800000000001</c:v>
                </c:pt>
                <c:pt idx="7458">
                  <c:v>1.4999800000000001</c:v>
                </c:pt>
                <c:pt idx="7459">
                  <c:v>1.5000100000000001</c:v>
                </c:pt>
                <c:pt idx="7460">
                  <c:v>1.5000100000000001</c:v>
                </c:pt>
                <c:pt idx="7461">
                  <c:v>1.5000100000000001</c:v>
                </c:pt>
                <c:pt idx="7462">
                  <c:v>1.5</c:v>
                </c:pt>
                <c:pt idx="7463">
                  <c:v>1.5</c:v>
                </c:pt>
                <c:pt idx="7464">
                  <c:v>1.5</c:v>
                </c:pt>
                <c:pt idx="7465">
                  <c:v>1.5</c:v>
                </c:pt>
                <c:pt idx="7466">
                  <c:v>1.4999899999999999</c:v>
                </c:pt>
                <c:pt idx="7467">
                  <c:v>1.4999899999999999</c:v>
                </c:pt>
                <c:pt idx="7468">
                  <c:v>1.4999899999999999</c:v>
                </c:pt>
                <c:pt idx="7469">
                  <c:v>1.5</c:v>
                </c:pt>
                <c:pt idx="7470">
                  <c:v>1.5</c:v>
                </c:pt>
                <c:pt idx="7471">
                  <c:v>1.5</c:v>
                </c:pt>
                <c:pt idx="7472">
                  <c:v>1.5</c:v>
                </c:pt>
                <c:pt idx="7473">
                  <c:v>1.5</c:v>
                </c:pt>
                <c:pt idx="7474">
                  <c:v>1.5</c:v>
                </c:pt>
                <c:pt idx="7475">
                  <c:v>1.5</c:v>
                </c:pt>
                <c:pt idx="7476">
                  <c:v>1.5</c:v>
                </c:pt>
                <c:pt idx="7477">
                  <c:v>1.5</c:v>
                </c:pt>
                <c:pt idx="7478">
                  <c:v>1.5</c:v>
                </c:pt>
                <c:pt idx="7479">
                  <c:v>1.5</c:v>
                </c:pt>
                <c:pt idx="7480">
                  <c:v>1.5</c:v>
                </c:pt>
                <c:pt idx="7481">
                  <c:v>1.5</c:v>
                </c:pt>
                <c:pt idx="7482">
                  <c:v>1.5</c:v>
                </c:pt>
                <c:pt idx="7483">
                  <c:v>1.5000100000000001</c:v>
                </c:pt>
                <c:pt idx="7484">
                  <c:v>1.5000100000000001</c:v>
                </c:pt>
                <c:pt idx="7485">
                  <c:v>1.5000100000000001</c:v>
                </c:pt>
                <c:pt idx="7486">
                  <c:v>1.5000100000000001</c:v>
                </c:pt>
                <c:pt idx="7487">
                  <c:v>1.5</c:v>
                </c:pt>
                <c:pt idx="7488">
                  <c:v>1.5</c:v>
                </c:pt>
                <c:pt idx="7489">
                  <c:v>1.5</c:v>
                </c:pt>
                <c:pt idx="7490">
                  <c:v>1.4999800000000001</c:v>
                </c:pt>
                <c:pt idx="7491">
                  <c:v>1.4999800000000001</c:v>
                </c:pt>
                <c:pt idx="7492">
                  <c:v>1.4999800000000001</c:v>
                </c:pt>
                <c:pt idx="7493">
                  <c:v>1.4999800000000001</c:v>
                </c:pt>
                <c:pt idx="7494">
                  <c:v>1.5000100000000001</c:v>
                </c:pt>
                <c:pt idx="7495">
                  <c:v>1.5000100000000001</c:v>
                </c:pt>
                <c:pt idx="7496">
                  <c:v>1.5000100000000001</c:v>
                </c:pt>
                <c:pt idx="7497">
                  <c:v>1.4999899999999999</c:v>
                </c:pt>
                <c:pt idx="7498">
                  <c:v>1.4999899999999999</c:v>
                </c:pt>
                <c:pt idx="7499">
                  <c:v>1.4999899999999999</c:v>
                </c:pt>
                <c:pt idx="7500">
                  <c:v>1.4999800000000001</c:v>
                </c:pt>
                <c:pt idx="7501">
                  <c:v>1.4999800000000001</c:v>
                </c:pt>
                <c:pt idx="7502">
                  <c:v>1.4999800000000001</c:v>
                </c:pt>
                <c:pt idx="7503">
                  <c:v>1.4999800000000001</c:v>
                </c:pt>
                <c:pt idx="7504">
                  <c:v>1.4999899999999999</c:v>
                </c:pt>
                <c:pt idx="7505">
                  <c:v>1.4999899999999999</c:v>
                </c:pt>
                <c:pt idx="7506">
                  <c:v>1.4999899999999999</c:v>
                </c:pt>
                <c:pt idx="7507">
                  <c:v>1.4999800000000001</c:v>
                </c:pt>
                <c:pt idx="7508">
                  <c:v>1.4999800000000001</c:v>
                </c:pt>
                <c:pt idx="7509">
                  <c:v>1.4999800000000001</c:v>
                </c:pt>
                <c:pt idx="7510">
                  <c:v>1.4999800000000001</c:v>
                </c:pt>
                <c:pt idx="7511">
                  <c:v>1.5000100000000001</c:v>
                </c:pt>
                <c:pt idx="7512">
                  <c:v>1.5000100000000001</c:v>
                </c:pt>
                <c:pt idx="7513">
                  <c:v>1.5000100000000001</c:v>
                </c:pt>
                <c:pt idx="7514">
                  <c:v>1.5</c:v>
                </c:pt>
                <c:pt idx="7515">
                  <c:v>1.5</c:v>
                </c:pt>
                <c:pt idx="7516">
                  <c:v>1.5</c:v>
                </c:pt>
                <c:pt idx="7517">
                  <c:v>1.5</c:v>
                </c:pt>
                <c:pt idx="7518">
                  <c:v>1.5000100000000001</c:v>
                </c:pt>
                <c:pt idx="7519">
                  <c:v>1.5000100000000001</c:v>
                </c:pt>
                <c:pt idx="7520">
                  <c:v>1.5000100000000001</c:v>
                </c:pt>
                <c:pt idx="7521">
                  <c:v>1.4999899999999999</c:v>
                </c:pt>
                <c:pt idx="7522">
                  <c:v>1.4999899999999999</c:v>
                </c:pt>
                <c:pt idx="7523">
                  <c:v>1.4999899999999999</c:v>
                </c:pt>
                <c:pt idx="7524">
                  <c:v>1.4999899999999999</c:v>
                </c:pt>
                <c:pt idx="7525">
                  <c:v>1.4999899999999999</c:v>
                </c:pt>
                <c:pt idx="7526">
                  <c:v>1.4999899999999999</c:v>
                </c:pt>
                <c:pt idx="7527">
                  <c:v>1.4999899999999999</c:v>
                </c:pt>
                <c:pt idx="7528">
                  <c:v>1.4999899999999999</c:v>
                </c:pt>
                <c:pt idx="7529">
                  <c:v>1.4999899999999999</c:v>
                </c:pt>
                <c:pt idx="7530">
                  <c:v>1.4999899999999999</c:v>
                </c:pt>
                <c:pt idx="7531">
                  <c:v>1.5</c:v>
                </c:pt>
                <c:pt idx="7532">
                  <c:v>1.5</c:v>
                </c:pt>
                <c:pt idx="7533">
                  <c:v>1.5</c:v>
                </c:pt>
                <c:pt idx="7534">
                  <c:v>1.5</c:v>
                </c:pt>
                <c:pt idx="7535">
                  <c:v>1.4999899999999999</c:v>
                </c:pt>
                <c:pt idx="7536">
                  <c:v>1.4999899999999999</c:v>
                </c:pt>
                <c:pt idx="7537">
                  <c:v>1.4999899999999999</c:v>
                </c:pt>
                <c:pt idx="7538">
                  <c:v>1.5000199999999999</c:v>
                </c:pt>
                <c:pt idx="7539">
                  <c:v>1.5000199999999999</c:v>
                </c:pt>
                <c:pt idx="7540">
                  <c:v>1.5000199999999999</c:v>
                </c:pt>
                <c:pt idx="7541">
                  <c:v>1.5000199999999999</c:v>
                </c:pt>
                <c:pt idx="7542">
                  <c:v>1.5000100000000001</c:v>
                </c:pt>
                <c:pt idx="7543">
                  <c:v>1.5000100000000001</c:v>
                </c:pt>
                <c:pt idx="7544">
                  <c:v>1.5000100000000001</c:v>
                </c:pt>
                <c:pt idx="7545">
                  <c:v>1.5000100000000001</c:v>
                </c:pt>
                <c:pt idx="7546">
                  <c:v>1.5000100000000001</c:v>
                </c:pt>
                <c:pt idx="7547">
                  <c:v>1.5000100000000001</c:v>
                </c:pt>
                <c:pt idx="7548">
                  <c:v>1.5000100000000001</c:v>
                </c:pt>
                <c:pt idx="7549">
                  <c:v>1.5000100000000001</c:v>
                </c:pt>
                <c:pt idx="7550">
                  <c:v>1.5000100000000001</c:v>
                </c:pt>
                <c:pt idx="7551">
                  <c:v>1.5000100000000001</c:v>
                </c:pt>
                <c:pt idx="7552">
                  <c:v>1.4999899999999999</c:v>
                </c:pt>
                <c:pt idx="7553">
                  <c:v>1.4999899999999999</c:v>
                </c:pt>
                <c:pt idx="7554">
                  <c:v>1.4999899999999999</c:v>
                </c:pt>
                <c:pt idx="7555">
                  <c:v>1.4999899999999999</c:v>
                </c:pt>
                <c:pt idx="7556">
                  <c:v>1.4999800000000001</c:v>
                </c:pt>
                <c:pt idx="7557">
                  <c:v>1.4999800000000001</c:v>
                </c:pt>
                <c:pt idx="7558">
                  <c:v>1.4999800000000001</c:v>
                </c:pt>
                <c:pt idx="7559">
                  <c:v>1.4999800000000001</c:v>
                </c:pt>
                <c:pt idx="7560">
                  <c:v>1.4999899999999999</c:v>
                </c:pt>
                <c:pt idx="7561">
                  <c:v>1.4999899999999999</c:v>
                </c:pt>
                <c:pt idx="7562">
                  <c:v>1.4999899999999999</c:v>
                </c:pt>
                <c:pt idx="7563">
                  <c:v>1.5</c:v>
                </c:pt>
                <c:pt idx="7564">
                  <c:v>1.5</c:v>
                </c:pt>
                <c:pt idx="7565">
                  <c:v>1.5</c:v>
                </c:pt>
                <c:pt idx="7566">
                  <c:v>1.5</c:v>
                </c:pt>
                <c:pt idx="7567">
                  <c:v>1.5</c:v>
                </c:pt>
                <c:pt idx="7568">
                  <c:v>1.5</c:v>
                </c:pt>
                <c:pt idx="7569">
                  <c:v>1.5</c:v>
                </c:pt>
                <c:pt idx="7570">
                  <c:v>1.4999800000000001</c:v>
                </c:pt>
                <c:pt idx="7571">
                  <c:v>1.4999800000000001</c:v>
                </c:pt>
                <c:pt idx="7572">
                  <c:v>1.4999800000000001</c:v>
                </c:pt>
                <c:pt idx="7573">
                  <c:v>1.5000100000000001</c:v>
                </c:pt>
                <c:pt idx="7574">
                  <c:v>1.5000100000000001</c:v>
                </c:pt>
                <c:pt idx="7575">
                  <c:v>1.5000100000000001</c:v>
                </c:pt>
                <c:pt idx="7576">
                  <c:v>1.5000100000000001</c:v>
                </c:pt>
                <c:pt idx="7577">
                  <c:v>1.4999800000000001</c:v>
                </c:pt>
                <c:pt idx="7578">
                  <c:v>1.4999800000000001</c:v>
                </c:pt>
                <c:pt idx="7579">
                  <c:v>1.4999800000000001</c:v>
                </c:pt>
                <c:pt idx="7580">
                  <c:v>1.5000100000000001</c:v>
                </c:pt>
                <c:pt idx="7581">
                  <c:v>1.5000100000000001</c:v>
                </c:pt>
                <c:pt idx="7582">
                  <c:v>1.5000100000000001</c:v>
                </c:pt>
                <c:pt idx="7583">
                  <c:v>1.5000100000000001</c:v>
                </c:pt>
                <c:pt idx="7584">
                  <c:v>1.5</c:v>
                </c:pt>
                <c:pt idx="7585">
                  <c:v>1.5</c:v>
                </c:pt>
                <c:pt idx="7586">
                  <c:v>1.5</c:v>
                </c:pt>
                <c:pt idx="7587">
                  <c:v>1.5</c:v>
                </c:pt>
                <c:pt idx="7588">
                  <c:v>1.5</c:v>
                </c:pt>
                <c:pt idx="7589">
                  <c:v>1.5</c:v>
                </c:pt>
                <c:pt idx="7590">
                  <c:v>1.5</c:v>
                </c:pt>
                <c:pt idx="7591">
                  <c:v>1.5</c:v>
                </c:pt>
                <c:pt idx="7592">
                  <c:v>1.5</c:v>
                </c:pt>
                <c:pt idx="7593">
                  <c:v>1.5</c:v>
                </c:pt>
                <c:pt idx="7594">
                  <c:v>1.5</c:v>
                </c:pt>
                <c:pt idx="7595">
                  <c:v>1.5</c:v>
                </c:pt>
                <c:pt idx="7596">
                  <c:v>1.5</c:v>
                </c:pt>
                <c:pt idx="7597">
                  <c:v>1.5</c:v>
                </c:pt>
                <c:pt idx="7598">
                  <c:v>1.5</c:v>
                </c:pt>
                <c:pt idx="7599">
                  <c:v>1.5</c:v>
                </c:pt>
                <c:pt idx="7600">
                  <c:v>1.5</c:v>
                </c:pt>
                <c:pt idx="7601">
                  <c:v>1.5</c:v>
                </c:pt>
                <c:pt idx="7602">
                  <c:v>1.5</c:v>
                </c:pt>
                <c:pt idx="7603">
                  <c:v>1.5</c:v>
                </c:pt>
                <c:pt idx="7604">
                  <c:v>1.5</c:v>
                </c:pt>
                <c:pt idx="7605">
                  <c:v>1.5000100000000001</c:v>
                </c:pt>
                <c:pt idx="7606">
                  <c:v>1.5000100000000001</c:v>
                </c:pt>
                <c:pt idx="7607">
                  <c:v>1.5000100000000001</c:v>
                </c:pt>
                <c:pt idx="7608">
                  <c:v>1.5000199999999999</c:v>
                </c:pt>
                <c:pt idx="7609">
                  <c:v>1.5000199999999999</c:v>
                </c:pt>
                <c:pt idx="7610">
                  <c:v>1.5000199999999999</c:v>
                </c:pt>
                <c:pt idx="7611">
                  <c:v>1.5</c:v>
                </c:pt>
                <c:pt idx="7612">
                  <c:v>1.5</c:v>
                </c:pt>
                <c:pt idx="7613">
                  <c:v>1.5</c:v>
                </c:pt>
                <c:pt idx="7614">
                  <c:v>1.5</c:v>
                </c:pt>
                <c:pt idx="7615">
                  <c:v>1.5000100000000001</c:v>
                </c:pt>
                <c:pt idx="7616">
                  <c:v>1.5000100000000001</c:v>
                </c:pt>
                <c:pt idx="7617">
                  <c:v>1.5000100000000001</c:v>
                </c:pt>
                <c:pt idx="7618">
                  <c:v>1.49997</c:v>
                </c:pt>
                <c:pt idx="7619">
                  <c:v>1.49997</c:v>
                </c:pt>
                <c:pt idx="7620">
                  <c:v>1.49997</c:v>
                </c:pt>
                <c:pt idx="7621">
                  <c:v>1.49997</c:v>
                </c:pt>
                <c:pt idx="7622">
                  <c:v>1.4999899999999999</c:v>
                </c:pt>
                <c:pt idx="7623">
                  <c:v>1.4999899999999999</c:v>
                </c:pt>
                <c:pt idx="7624">
                  <c:v>1.4999899999999999</c:v>
                </c:pt>
                <c:pt idx="7625">
                  <c:v>1.5000100000000001</c:v>
                </c:pt>
                <c:pt idx="7626">
                  <c:v>1.5000100000000001</c:v>
                </c:pt>
                <c:pt idx="7627">
                  <c:v>1.5000100000000001</c:v>
                </c:pt>
                <c:pt idx="7628">
                  <c:v>1.5000100000000001</c:v>
                </c:pt>
                <c:pt idx="7629">
                  <c:v>1.4999899999999999</c:v>
                </c:pt>
                <c:pt idx="7630">
                  <c:v>1.4999899999999999</c:v>
                </c:pt>
                <c:pt idx="7631">
                  <c:v>1.4999899999999999</c:v>
                </c:pt>
                <c:pt idx="7632">
                  <c:v>1.5000199999999999</c:v>
                </c:pt>
                <c:pt idx="7633">
                  <c:v>1.5000199999999999</c:v>
                </c:pt>
                <c:pt idx="7634">
                  <c:v>1.5000199999999999</c:v>
                </c:pt>
                <c:pt idx="7635">
                  <c:v>1.5000199999999999</c:v>
                </c:pt>
                <c:pt idx="7636">
                  <c:v>1.4999899999999999</c:v>
                </c:pt>
                <c:pt idx="7637">
                  <c:v>1.4999899999999999</c:v>
                </c:pt>
                <c:pt idx="7638">
                  <c:v>1.4999899999999999</c:v>
                </c:pt>
                <c:pt idx="7639">
                  <c:v>1.5</c:v>
                </c:pt>
                <c:pt idx="7640">
                  <c:v>1.5</c:v>
                </c:pt>
                <c:pt idx="7641">
                  <c:v>1.5</c:v>
                </c:pt>
                <c:pt idx="7642">
                  <c:v>1.5</c:v>
                </c:pt>
                <c:pt idx="7643">
                  <c:v>1.5</c:v>
                </c:pt>
                <c:pt idx="7644">
                  <c:v>1.5</c:v>
                </c:pt>
                <c:pt idx="7645">
                  <c:v>1.5</c:v>
                </c:pt>
                <c:pt idx="7646">
                  <c:v>1.4999899999999999</c:v>
                </c:pt>
                <c:pt idx="7647">
                  <c:v>1.4999899999999999</c:v>
                </c:pt>
                <c:pt idx="7648">
                  <c:v>1.4999899999999999</c:v>
                </c:pt>
                <c:pt idx="7649">
                  <c:v>1.4999899999999999</c:v>
                </c:pt>
                <c:pt idx="7650">
                  <c:v>1.5</c:v>
                </c:pt>
                <c:pt idx="7651">
                  <c:v>1.5</c:v>
                </c:pt>
                <c:pt idx="7652">
                  <c:v>1.5</c:v>
                </c:pt>
                <c:pt idx="7653">
                  <c:v>1.4999899999999999</c:v>
                </c:pt>
                <c:pt idx="7654">
                  <c:v>1.4999899999999999</c:v>
                </c:pt>
                <c:pt idx="7655">
                  <c:v>1.4999899999999999</c:v>
                </c:pt>
                <c:pt idx="7656">
                  <c:v>1.4999899999999999</c:v>
                </c:pt>
                <c:pt idx="7657">
                  <c:v>1.51233</c:v>
                </c:pt>
                <c:pt idx="7658">
                  <c:v>1.51233</c:v>
                </c:pt>
                <c:pt idx="7659">
                  <c:v>1.51233</c:v>
                </c:pt>
                <c:pt idx="7660">
                  <c:v>1.52705</c:v>
                </c:pt>
                <c:pt idx="7661">
                  <c:v>1.52705</c:v>
                </c:pt>
                <c:pt idx="7662">
                  <c:v>1.52705</c:v>
                </c:pt>
                <c:pt idx="7663">
                  <c:v>1.52705</c:v>
                </c:pt>
                <c:pt idx="7664">
                  <c:v>1.54125</c:v>
                </c:pt>
                <c:pt idx="7665">
                  <c:v>1.54125</c:v>
                </c:pt>
                <c:pt idx="7666">
                  <c:v>1.54125</c:v>
                </c:pt>
                <c:pt idx="7667">
                  <c:v>1.55592</c:v>
                </c:pt>
                <c:pt idx="7668">
                  <c:v>1.55592</c:v>
                </c:pt>
                <c:pt idx="7669">
                  <c:v>1.55592</c:v>
                </c:pt>
                <c:pt idx="7670">
                  <c:v>1.5700700000000001</c:v>
                </c:pt>
                <c:pt idx="7671">
                  <c:v>1.5700700000000001</c:v>
                </c:pt>
                <c:pt idx="7672">
                  <c:v>1.5700700000000001</c:v>
                </c:pt>
                <c:pt idx="7673">
                  <c:v>1.5700700000000001</c:v>
                </c:pt>
                <c:pt idx="7674">
                  <c:v>1.5847599999999999</c:v>
                </c:pt>
                <c:pt idx="7675">
                  <c:v>1.5847599999999999</c:v>
                </c:pt>
                <c:pt idx="7676">
                  <c:v>1.5847599999999999</c:v>
                </c:pt>
                <c:pt idx="7677">
                  <c:v>1.5992299999999999</c:v>
                </c:pt>
                <c:pt idx="7678">
                  <c:v>1.5992299999999999</c:v>
                </c:pt>
                <c:pt idx="7679">
                  <c:v>1.5992299999999999</c:v>
                </c:pt>
                <c:pt idx="7680">
                  <c:v>1.5992299999999999</c:v>
                </c:pt>
                <c:pt idx="7681">
                  <c:v>1.61442</c:v>
                </c:pt>
                <c:pt idx="7682">
                  <c:v>1.61442</c:v>
                </c:pt>
                <c:pt idx="7683">
                  <c:v>1.61442</c:v>
                </c:pt>
                <c:pt idx="7684">
                  <c:v>1.62937</c:v>
                </c:pt>
                <c:pt idx="7685">
                  <c:v>1.62937</c:v>
                </c:pt>
                <c:pt idx="7686">
                  <c:v>1.62937</c:v>
                </c:pt>
                <c:pt idx="7687">
                  <c:v>1.62937</c:v>
                </c:pt>
                <c:pt idx="7688">
                  <c:v>1.64381</c:v>
                </c:pt>
                <c:pt idx="7689">
                  <c:v>1.64381</c:v>
                </c:pt>
                <c:pt idx="7690">
                  <c:v>1.64381</c:v>
                </c:pt>
                <c:pt idx="7691">
                  <c:v>1.6586000000000001</c:v>
                </c:pt>
                <c:pt idx="7692">
                  <c:v>1.6586000000000001</c:v>
                </c:pt>
                <c:pt idx="7693">
                  <c:v>1.6586000000000001</c:v>
                </c:pt>
                <c:pt idx="7694">
                  <c:v>1.6586000000000001</c:v>
                </c:pt>
                <c:pt idx="7695">
                  <c:v>1.67371</c:v>
                </c:pt>
                <c:pt idx="7696">
                  <c:v>1.67371</c:v>
                </c:pt>
                <c:pt idx="7697">
                  <c:v>1.67371</c:v>
                </c:pt>
                <c:pt idx="7698">
                  <c:v>1.6885699999999999</c:v>
                </c:pt>
                <c:pt idx="7699">
                  <c:v>1.6885699999999999</c:v>
                </c:pt>
                <c:pt idx="7700">
                  <c:v>1.6885699999999999</c:v>
                </c:pt>
                <c:pt idx="7701">
                  <c:v>1.6885699999999999</c:v>
                </c:pt>
                <c:pt idx="7702">
                  <c:v>1.7033499999999999</c:v>
                </c:pt>
                <c:pt idx="7703">
                  <c:v>1.7033499999999999</c:v>
                </c:pt>
                <c:pt idx="7704">
                  <c:v>1.7033499999999999</c:v>
                </c:pt>
                <c:pt idx="7705">
                  <c:v>1.71841</c:v>
                </c:pt>
                <c:pt idx="7706">
                  <c:v>1.71841</c:v>
                </c:pt>
                <c:pt idx="7707">
                  <c:v>1.71841</c:v>
                </c:pt>
                <c:pt idx="7708">
                  <c:v>1.71841</c:v>
                </c:pt>
                <c:pt idx="7709">
                  <c:v>1.73262</c:v>
                </c:pt>
                <c:pt idx="7710">
                  <c:v>1.73262</c:v>
                </c:pt>
                <c:pt idx="7711">
                  <c:v>1.73262</c:v>
                </c:pt>
                <c:pt idx="7712">
                  <c:v>1.7472300000000001</c:v>
                </c:pt>
                <c:pt idx="7713">
                  <c:v>1.7472300000000001</c:v>
                </c:pt>
                <c:pt idx="7714">
                  <c:v>1.7472300000000001</c:v>
                </c:pt>
                <c:pt idx="7715">
                  <c:v>1.7472300000000001</c:v>
                </c:pt>
                <c:pt idx="7716">
                  <c:v>1.7616099999999999</c:v>
                </c:pt>
                <c:pt idx="7717">
                  <c:v>1.7616099999999999</c:v>
                </c:pt>
                <c:pt idx="7718">
                  <c:v>1.7616099999999999</c:v>
                </c:pt>
                <c:pt idx="7719">
                  <c:v>1.77633</c:v>
                </c:pt>
                <c:pt idx="7720">
                  <c:v>1.77633</c:v>
                </c:pt>
                <c:pt idx="7721">
                  <c:v>1.77633</c:v>
                </c:pt>
                <c:pt idx="7722">
                  <c:v>1.7909900000000001</c:v>
                </c:pt>
                <c:pt idx="7723">
                  <c:v>1.7909900000000001</c:v>
                </c:pt>
                <c:pt idx="7724">
                  <c:v>1.7909900000000001</c:v>
                </c:pt>
                <c:pt idx="7725">
                  <c:v>1.7909900000000001</c:v>
                </c:pt>
                <c:pt idx="7726">
                  <c:v>1.8055699999999999</c:v>
                </c:pt>
                <c:pt idx="7727">
                  <c:v>1.8055699999999999</c:v>
                </c:pt>
                <c:pt idx="7728">
                  <c:v>1.8055699999999999</c:v>
                </c:pt>
                <c:pt idx="7729">
                  <c:v>1.8197399999999999</c:v>
                </c:pt>
                <c:pt idx="7730">
                  <c:v>1.8197399999999999</c:v>
                </c:pt>
                <c:pt idx="7731">
                  <c:v>1.8197399999999999</c:v>
                </c:pt>
                <c:pt idx="7732">
                  <c:v>1.8197399999999999</c:v>
                </c:pt>
                <c:pt idx="7733">
                  <c:v>1.8344800000000001</c:v>
                </c:pt>
                <c:pt idx="7734">
                  <c:v>1.8344800000000001</c:v>
                </c:pt>
                <c:pt idx="7735">
                  <c:v>1.8344800000000001</c:v>
                </c:pt>
                <c:pt idx="7736">
                  <c:v>1.84877</c:v>
                </c:pt>
                <c:pt idx="7737">
                  <c:v>1.84877</c:v>
                </c:pt>
                <c:pt idx="7738">
                  <c:v>1.84877</c:v>
                </c:pt>
                <c:pt idx="7739">
                  <c:v>1.84877</c:v>
                </c:pt>
                <c:pt idx="7740">
                  <c:v>1.8633599999999999</c:v>
                </c:pt>
                <c:pt idx="7741">
                  <c:v>1.8633599999999999</c:v>
                </c:pt>
                <c:pt idx="7742">
                  <c:v>1.8633599999999999</c:v>
                </c:pt>
                <c:pt idx="7743">
                  <c:v>1.87768</c:v>
                </c:pt>
                <c:pt idx="7744">
                  <c:v>1.87768</c:v>
                </c:pt>
                <c:pt idx="7745">
                  <c:v>1.87768</c:v>
                </c:pt>
                <c:pt idx="7746">
                  <c:v>1.8921300000000001</c:v>
                </c:pt>
                <c:pt idx="7747">
                  <c:v>1.8921300000000001</c:v>
                </c:pt>
                <c:pt idx="7748">
                  <c:v>1.8921300000000001</c:v>
                </c:pt>
                <c:pt idx="7749">
                  <c:v>1.8921300000000001</c:v>
                </c:pt>
                <c:pt idx="7750">
                  <c:v>1.90628</c:v>
                </c:pt>
                <c:pt idx="7751">
                  <c:v>1.90628</c:v>
                </c:pt>
                <c:pt idx="7752">
                  <c:v>1.90628</c:v>
                </c:pt>
                <c:pt idx="7753">
                  <c:v>1.92073</c:v>
                </c:pt>
                <c:pt idx="7754">
                  <c:v>1.92073</c:v>
                </c:pt>
                <c:pt idx="7755">
                  <c:v>1.92073</c:v>
                </c:pt>
                <c:pt idx="7756">
                  <c:v>1.92073</c:v>
                </c:pt>
                <c:pt idx="7757">
                  <c:v>1.92073</c:v>
                </c:pt>
                <c:pt idx="7758">
                  <c:v>1.92073</c:v>
                </c:pt>
                <c:pt idx="7759">
                  <c:v>1.92073</c:v>
                </c:pt>
                <c:pt idx="7760">
                  <c:v>1.92073</c:v>
                </c:pt>
                <c:pt idx="7761">
                  <c:v>1.92073</c:v>
                </c:pt>
                <c:pt idx="7762">
                  <c:v>1.92073</c:v>
                </c:pt>
                <c:pt idx="7763">
                  <c:v>1.92073</c:v>
                </c:pt>
                <c:pt idx="7764">
                  <c:v>1.96427</c:v>
                </c:pt>
                <c:pt idx="7765">
                  <c:v>1.96427</c:v>
                </c:pt>
                <c:pt idx="7766">
                  <c:v>1.96427</c:v>
                </c:pt>
                <c:pt idx="7767">
                  <c:v>1.9799100000000001</c:v>
                </c:pt>
                <c:pt idx="7768">
                  <c:v>1.9799100000000001</c:v>
                </c:pt>
                <c:pt idx="7769">
                  <c:v>1.9799100000000001</c:v>
                </c:pt>
                <c:pt idx="7770">
                  <c:v>1.9799100000000001</c:v>
                </c:pt>
                <c:pt idx="7771">
                  <c:v>1.99498</c:v>
                </c:pt>
                <c:pt idx="7772">
                  <c:v>1.99498</c:v>
                </c:pt>
                <c:pt idx="7773">
                  <c:v>1.99498</c:v>
                </c:pt>
                <c:pt idx="7774">
                  <c:v>2.0000100000000001</c:v>
                </c:pt>
                <c:pt idx="7775">
                  <c:v>2.0000100000000001</c:v>
                </c:pt>
                <c:pt idx="7776">
                  <c:v>2.0000100000000001</c:v>
                </c:pt>
                <c:pt idx="7777">
                  <c:v>2.0000100000000001</c:v>
                </c:pt>
                <c:pt idx="7778">
                  <c:v>1.9999899999999999</c:v>
                </c:pt>
                <c:pt idx="7779">
                  <c:v>1.9999899999999999</c:v>
                </c:pt>
                <c:pt idx="7780">
                  <c:v>1.9999899999999999</c:v>
                </c:pt>
                <c:pt idx="7781">
                  <c:v>1.9999899999999999</c:v>
                </c:pt>
                <c:pt idx="7782">
                  <c:v>1.9999899999999999</c:v>
                </c:pt>
                <c:pt idx="7783">
                  <c:v>1.9999899999999999</c:v>
                </c:pt>
                <c:pt idx="7784">
                  <c:v>1.9999899999999999</c:v>
                </c:pt>
                <c:pt idx="7785">
                  <c:v>1.9999899999999999</c:v>
                </c:pt>
                <c:pt idx="7786">
                  <c:v>1.9999899999999999</c:v>
                </c:pt>
                <c:pt idx="7787">
                  <c:v>1.9999899999999999</c:v>
                </c:pt>
                <c:pt idx="7788">
                  <c:v>1.9999800000000001</c:v>
                </c:pt>
                <c:pt idx="7789">
                  <c:v>1.9999800000000001</c:v>
                </c:pt>
                <c:pt idx="7790">
                  <c:v>1.9999800000000001</c:v>
                </c:pt>
                <c:pt idx="7791">
                  <c:v>1.9999800000000001</c:v>
                </c:pt>
                <c:pt idx="7792">
                  <c:v>2</c:v>
                </c:pt>
                <c:pt idx="7793">
                  <c:v>2</c:v>
                </c:pt>
                <c:pt idx="7794">
                  <c:v>2</c:v>
                </c:pt>
                <c:pt idx="7795">
                  <c:v>2</c:v>
                </c:pt>
                <c:pt idx="7796">
                  <c:v>1.9999899999999999</c:v>
                </c:pt>
                <c:pt idx="7797">
                  <c:v>1.9999899999999999</c:v>
                </c:pt>
                <c:pt idx="7798">
                  <c:v>1.9999899999999999</c:v>
                </c:pt>
                <c:pt idx="7799">
                  <c:v>1.9999899999999999</c:v>
                </c:pt>
                <c:pt idx="7800">
                  <c:v>1.9999899999999999</c:v>
                </c:pt>
                <c:pt idx="7801">
                  <c:v>1.9999899999999999</c:v>
                </c:pt>
                <c:pt idx="7802">
                  <c:v>1.9999899999999999</c:v>
                </c:pt>
                <c:pt idx="7803">
                  <c:v>1.9999899999999999</c:v>
                </c:pt>
                <c:pt idx="7804">
                  <c:v>1.9999899999999999</c:v>
                </c:pt>
                <c:pt idx="7805">
                  <c:v>1.9999899999999999</c:v>
                </c:pt>
                <c:pt idx="7806">
                  <c:v>1.9999899999999999</c:v>
                </c:pt>
                <c:pt idx="7807">
                  <c:v>1.9999899999999999</c:v>
                </c:pt>
                <c:pt idx="7808">
                  <c:v>1.9999899999999999</c:v>
                </c:pt>
                <c:pt idx="7809">
                  <c:v>1.9999899999999999</c:v>
                </c:pt>
                <c:pt idx="7810">
                  <c:v>1.9999800000000001</c:v>
                </c:pt>
                <c:pt idx="7811">
                  <c:v>1.9999800000000001</c:v>
                </c:pt>
                <c:pt idx="7812">
                  <c:v>1.9999800000000001</c:v>
                </c:pt>
                <c:pt idx="7813">
                  <c:v>2</c:v>
                </c:pt>
                <c:pt idx="7814">
                  <c:v>2</c:v>
                </c:pt>
                <c:pt idx="7815">
                  <c:v>2</c:v>
                </c:pt>
                <c:pt idx="7816">
                  <c:v>2</c:v>
                </c:pt>
                <c:pt idx="7817">
                  <c:v>2</c:v>
                </c:pt>
                <c:pt idx="7818">
                  <c:v>2</c:v>
                </c:pt>
                <c:pt idx="7819">
                  <c:v>2</c:v>
                </c:pt>
                <c:pt idx="7820">
                  <c:v>2</c:v>
                </c:pt>
                <c:pt idx="7821">
                  <c:v>2</c:v>
                </c:pt>
                <c:pt idx="7822">
                  <c:v>2</c:v>
                </c:pt>
                <c:pt idx="7823">
                  <c:v>2</c:v>
                </c:pt>
                <c:pt idx="7824">
                  <c:v>2</c:v>
                </c:pt>
                <c:pt idx="7825">
                  <c:v>2</c:v>
                </c:pt>
                <c:pt idx="7826">
                  <c:v>2</c:v>
                </c:pt>
                <c:pt idx="7827">
                  <c:v>2</c:v>
                </c:pt>
                <c:pt idx="7828">
                  <c:v>2</c:v>
                </c:pt>
                <c:pt idx="7829">
                  <c:v>2</c:v>
                </c:pt>
                <c:pt idx="7830">
                  <c:v>2</c:v>
                </c:pt>
                <c:pt idx="7831">
                  <c:v>2.0000100000000001</c:v>
                </c:pt>
                <c:pt idx="7832">
                  <c:v>2.0000100000000001</c:v>
                </c:pt>
                <c:pt idx="7833">
                  <c:v>2.0000100000000001</c:v>
                </c:pt>
                <c:pt idx="7834">
                  <c:v>2.0000100000000001</c:v>
                </c:pt>
                <c:pt idx="7835">
                  <c:v>1.9999800000000001</c:v>
                </c:pt>
                <c:pt idx="7836">
                  <c:v>1.9999800000000001</c:v>
                </c:pt>
                <c:pt idx="7837">
                  <c:v>1.9999800000000001</c:v>
                </c:pt>
                <c:pt idx="7838">
                  <c:v>2</c:v>
                </c:pt>
                <c:pt idx="7839">
                  <c:v>2</c:v>
                </c:pt>
                <c:pt idx="7840">
                  <c:v>2</c:v>
                </c:pt>
                <c:pt idx="7841">
                  <c:v>2</c:v>
                </c:pt>
                <c:pt idx="7842">
                  <c:v>2</c:v>
                </c:pt>
                <c:pt idx="7843">
                  <c:v>2</c:v>
                </c:pt>
                <c:pt idx="7844">
                  <c:v>2</c:v>
                </c:pt>
                <c:pt idx="7845">
                  <c:v>1.9999899999999999</c:v>
                </c:pt>
                <c:pt idx="7846">
                  <c:v>1.9999899999999999</c:v>
                </c:pt>
                <c:pt idx="7847">
                  <c:v>1.9999899999999999</c:v>
                </c:pt>
                <c:pt idx="7848">
                  <c:v>1.9999899999999999</c:v>
                </c:pt>
                <c:pt idx="7849">
                  <c:v>2</c:v>
                </c:pt>
                <c:pt idx="7850">
                  <c:v>2</c:v>
                </c:pt>
                <c:pt idx="7851">
                  <c:v>2</c:v>
                </c:pt>
                <c:pt idx="7852">
                  <c:v>2.0000100000000001</c:v>
                </c:pt>
                <c:pt idx="7853">
                  <c:v>2.0000100000000001</c:v>
                </c:pt>
                <c:pt idx="7854">
                  <c:v>2.0000100000000001</c:v>
                </c:pt>
                <c:pt idx="7855">
                  <c:v>2.0000100000000001</c:v>
                </c:pt>
                <c:pt idx="7856">
                  <c:v>1.9999800000000001</c:v>
                </c:pt>
                <c:pt idx="7857">
                  <c:v>1.9999800000000001</c:v>
                </c:pt>
                <c:pt idx="7858">
                  <c:v>1.9999800000000001</c:v>
                </c:pt>
                <c:pt idx="7859">
                  <c:v>1.9999800000000001</c:v>
                </c:pt>
                <c:pt idx="7860">
                  <c:v>1.9999800000000001</c:v>
                </c:pt>
                <c:pt idx="7861">
                  <c:v>1.9999800000000001</c:v>
                </c:pt>
                <c:pt idx="7862">
                  <c:v>1.9999800000000001</c:v>
                </c:pt>
                <c:pt idx="7863">
                  <c:v>2.0000100000000001</c:v>
                </c:pt>
                <c:pt idx="7864">
                  <c:v>2.0000100000000001</c:v>
                </c:pt>
                <c:pt idx="7865">
                  <c:v>2.0000100000000001</c:v>
                </c:pt>
                <c:pt idx="7866">
                  <c:v>1.9999899999999999</c:v>
                </c:pt>
                <c:pt idx="7867">
                  <c:v>1.9999899999999999</c:v>
                </c:pt>
                <c:pt idx="7868">
                  <c:v>1.9999899999999999</c:v>
                </c:pt>
                <c:pt idx="7869">
                  <c:v>1.9999899999999999</c:v>
                </c:pt>
                <c:pt idx="7870">
                  <c:v>1.9999899999999999</c:v>
                </c:pt>
                <c:pt idx="7871">
                  <c:v>1.9999899999999999</c:v>
                </c:pt>
                <c:pt idx="7872">
                  <c:v>1.9999899999999999</c:v>
                </c:pt>
                <c:pt idx="7873">
                  <c:v>1.9999899999999999</c:v>
                </c:pt>
                <c:pt idx="7874">
                  <c:v>1.9999899999999999</c:v>
                </c:pt>
                <c:pt idx="7875">
                  <c:v>1.9999899999999999</c:v>
                </c:pt>
                <c:pt idx="7876">
                  <c:v>1.9999899999999999</c:v>
                </c:pt>
                <c:pt idx="7877">
                  <c:v>2.0000100000000001</c:v>
                </c:pt>
                <c:pt idx="7878">
                  <c:v>2.0000100000000001</c:v>
                </c:pt>
                <c:pt idx="7879">
                  <c:v>2.0000100000000001</c:v>
                </c:pt>
                <c:pt idx="7880">
                  <c:v>2.0000100000000001</c:v>
                </c:pt>
                <c:pt idx="7881">
                  <c:v>2.0000100000000001</c:v>
                </c:pt>
                <c:pt idx="7882">
                  <c:v>2.0000100000000001</c:v>
                </c:pt>
                <c:pt idx="7883">
                  <c:v>2.0000100000000001</c:v>
                </c:pt>
                <c:pt idx="7884">
                  <c:v>1.9999800000000001</c:v>
                </c:pt>
                <c:pt idx="7885">
                  <c:v>1.9999800000000001</c:v>
                </c:pt>
                <c:pt idx="7886">
                  <c:v>1.9999800000000001</c:v>
                </c:pt>
                <c:pt idx="7887">
                  <c:v>1.9999899999999999</c:v>
                </c:pt>
                <c:pt idx="7888">
                  <c:v>1.9999899999999999</c:v>
                </c:pt>
                <c:pt idx="7889">
                  <c:v>1.9999899999999999</c:v>
                </c:pt>
                <c:pt idx="7890">
                  <c:v>1.9999899999999999</c:v>
                </c:pt>
                <c:pt idx="7891">
                  <c:v>1.9999899999999999</c:v>
                </c:pt>
                <c:pt idx="7892">
                  <c:v>1.9999899999999999</c:v>
                </c:pt>
                <c:pt idx="7893">
                  <c:v>1.9999899999999999</c:v>
                </c:pt>
                <c:pt idx="7894">
                  <c:v>2</c:v>
                </c:pt>
                <c:pt idx="7895">
                  <c:v>2</c:v>
                </c:pt>
                <c:pt idx="7896">
                  <c:v>2</c:v>
                </c:pt>
                <c:pt idx="7897">
                  <c:v>2.0000200000000001</c:v>
                </c:pt>
                <c:pt idx="7898">
                  <c:v>2.0000200000000001</c:v>
                </c:pt>
                <c:pt idx="7899">
                  <c:v>2.0000200000000001</c:v>
                </c:pt>
                <c:pt idx="7900">
                  <c:v>2.0000200000000001</c:v>
                </c:pt>
                <c:pt idx="7901">
                  <c:v>2</c:v>
                </c:pt>
                <c:pt idx="7902">
                  <c:v>2</c:v>
                </c:pt>
                <c:pt idx="7903">
                  <c:v>2</c:v>
                </c:pt>
                <c:pt idx="7904">
                  <c:v>1.9999800000000001</c:v>
                </c:pt>
                <c:pt idx="7905">
                  <c:v>1.9999800000000001</c:v>
                </c:pt>
                <c:pt idx="7906">
                  <c:v>1.9999800000000001</c:v>
                </c:pt>
                <c:pt idx="7907">
                  <c:v>1.9999800000000001</c:v>
                </c:pt>
                <c:pt idx="7908">
                  <c:v>2</c:v>
                </c:pt>
                <c:pt idx="7909">
                  <c:v>2</c:v>
                </c:pt>
                <c:pt idx="7910">
                  <c:v>2</c:v>
                </c:pt>
                <c:pt idx="7911">
                  <c:v>2</c:v>
                </c:pt>
                <c:pt idx="7912">
                  <c:v>2</c:v>
                </c:pt>
                <c:pt idx="7913">
                  <c:v>2</c:v>
                </c:pt>
                <c:pt idx="7914">
                  <c:v>2</c:v>
                </c:pt>
                <c:pt idx="7915">
                  <c:v>1.9999899999999999</c:v>
                </c:pt>
                <c:pt idx="7916">
                  <c:v>1.9999899999999999</c:v>
                </c:pt>
                <c:pt idx="7917">
                  <c:v>1.9999899999999999</c:v>
                </c:pt>
                <c:pt idx="7918">
                  <c:v>2</c:v>
                </c:pt>
                <c:pt idx="7919">
                  <c:v>2</c:v>
                </c:pt>
                <c:pt idx="7920">
                  <c:v>2</c:v>
                </c:pt>
                <c:pt idx="7921">
                  <c:v>2</c:v>
                </c:pt>
                <c:pt idx="7922">
                  <c:v>2.0000100000000001</c:v>
                </c:pt>
                <c:pt idx="7923">
                  <c:v>2.0000100000000001</c:v>
                </c:pt>
                <c:pt idx="7924">
                  <c:v>2.0000100000000001</c:v>
                </c:pt>
                <c:pt idx="7925">
                  <c:v>1.9999800000000001</c:v>
                </c:pt>
                <c:pt idx="7926">
                  <c:v>1.9999800000000001</c:v>
                </c:pt>
                <c:pt idx="7927">
                  <c:v>1.9999800000000001</c:v>
                </c:pt>
                <c:pt idx="7928">
                  <c:v>2</c:v>
                </c:pt>
                <c:pt idx="7929">
                  <c:v>2</c:v>
                </c:pt>
                <c:pt idx="7930">
                  <c:v>2</c:v>
                </c:pt>
                <c:pt idx="7931">
                  <c:v>2</c:v>
                </c:pt>
                <c:pt idx="7932">
                  <c:v>1.9999899999999999</c:v>
                </c:pt>
                <c:pt idx="7933">
                  <c:v>1.9999899999999999</c:v>
                </c:pt>
                <c:pt idx="7934">
                  <c:v>1.9999899999999999</c:v>
                </c:pt>
                <c:pt idx="7935">
                  <c:v>1.9999800000000001</c:v>
                </c:pt>
                <c:pt idx="7936">
                  <c:v>1.9999800000000001</c:v>
                </c:pt>
                <c:pt idx="7937">
                  <c:v>1.9999800000000001</c:v>
                </c:pt>
                <c:pt idx="7938">
                  <c:v>1.9999800000000001</c:v>
                </c:pt>
                <c:pt idx="7939">
                  <c:v>1.9999899999999999</c:v>
                </c:pt>
                <c:pt idx="7940">
                  <c:v>1.9999899999999999</c:v>
                </c:pt>
                <c:pt idx="7941">
                  <c:v>1.9999899999999999</c:v>
                </c:pt>
                <c:pt idx="7942">
                  <c:v>1.9999899999999999</c:v>
                </c:pt>
                <c:pt idx="7943">
                  <c:v>1.9999899999999999</c:v>
                </c:pt>
                <c:pt idx="7944">
                  <c:v>1.9999899999999999</c:v>
                </c:pt>
                <c:pt idx="7945">
                  <c:v>1.9999800000000001</c:v>
                </c:pt>
                <c:pt idx="7946">
                  <c:v>1.9999800000000001</c:v>
                </c:pt>
                <c:pt idx="7947">
                  <c:v>1.9999800000000001</c:v>
                </c:pt>
                <c:pt idx="7948">
                  <c:v>1.9999800000000001</c:v>
                </c:pt>
                <c:pt idx="7949">
                  <c:v>1.9999899999999999</c:v>
                </c:pt>
                <c:pt idx="7950">
                  <c:v>1.9999899999999999</c:v>
                </c:pt>
                <c:pt idx="7951">
                  <c:v>1.9999899999999999</c:v>
                </c:pt>
                <c:pt idx="7952">
                  <c:v>2.0000100000000001</c:v>
                </c:pt>
                <c:pt idx="7953">
                  <c:v>2.0000100000000001</c:v>
                </c:pt>
                <c:pt idx="7954">
                  <c:v>2.0000100000000001</c:v>
                </c:pt>
                <c:pt idx="7955">
                  <c:v>2.0000100000000001</c:v>
                </c:pt>
                <c:pt idx="7956">
                  <c:v>1.9999800000000001</c:v>
                </c:pt>
                <c:pt idx="7957">
                  <c:v>1.9999800000000001</c:v>
                </c:pt>
                <c:pt idx="7958">
                  <c:v>1.9999800000000001</c:v>
                </c:pt>
                <c:pt idx="7959">
                  <c:v>1.9999800000000001</c:v>
                </c:pt>
                <c:pt idx="7960">
                  <c:v>2.0000100000000001</c:v>
                </c:pt>
                <c:pt idx="7961">
                  <c:v>2.0000100000000001</c:v>
                </c:pt>
                <c:pt idx="7962">
                  <c:v>2.0000100000000001</c:v>
                </c:pt>
                <c:pt idx="7963">
                  <c:v>2</c:v>
                </c:pt>
                <c:pt idx="7964">
                  <c:v>2</c:v>
                </c:pt>
                <c:pt idx="7965">
                  <c:v>2</c:v>
                </c:pt>
                <c:pt idx="7966">
                  <c:v>1.99997</c:v>
                </c:pt>
                <c:pt idx="7967">
                  <c:v>1.99997</c:v>
                </c:pt>
                <c:pt idx="7968">
                  <c:v>1.99997</c:v>
                </c:pt>
                <c:pt idx="7969">
                  <c:v>1.99997</c:v>
                </c:pt>
                <c:pt idx="7970">
                  <c:v>2</c:v>
                </c:pt>
                <c:pt idx="7971">
                  <c:v>2</c:v>
                </c:pt>
                <c:pt idx="7972">
                  <c:v>2</c:v>
                </c:pt>
                <c:pt idx="7973">
                  <c:v>2.0000100000000001</c:v>
                </c:pt>
                <c:pt idx="7974">
                  <c:v>2.0000100000000001</c:v>
                </c:pt>
                <c:pt idx="7975">
                  <c:v>2.0000100000000001</c:v>
                </c:pt>
                <c:pt idx="7976">
                  <c:v>2.0000100000000001</c:v>
                </c:pt>
                <c:pt idx="7977">
                  <c:v>1.9999899999999999</c:v>
                </c:pt>
                <c:pt idx="7978">
                  <c:v>1.9999899999999999</c:v>
                </c:pt>
                <c:pt idx="7979">
                  <c:v>1.9999899999999999</c:v>
                </c:pt>
                <c:pt idx="7980">
                  <c:v>2.0000200000000001</c:v>
                </c:pt>
                <c:pt idx="7981">
                  <c:v>2.0000200000000001</c:v>
                </c:pt>
                <c:pt idx="7982">
                  <c:v>2.0000200000000001</c:v>
                </c:pt>
                <c:pt idx="7983">
                  <c:v>2.0000200000000001</c:v>
                </c:pt>
                <c:pt idx="7984">
                  <c:v>1.9999899999999999</c:v>
                </c:pt>
                <c:pt idx="7985">
                  <c:v>1.9999899999999999</c:v>
                </c:pt>
                <c:pt idx="7986">
                  <c:v>1.9999899999999999</c:v>
                </c:pt>
                <c:pt idx="7987">
                  <c:v>2.0000200000000001</c:v>
                </c:pt>
                <c:pt idx="7988">
                  <c:v>2.0000200000000001</c:v>
                </c:pt>
                <c:pt idx="7989">
                  <c:v>2.0000200000000001</c:v>
                </c:pt>
                <c:pt idx="7990">
                  <c:v>2.0000200000000001</c:v>
                </c:pt>
                <c:pt idx="7991">
                  <c:v>1.9999899999999999</c:v>
                </c:pt>
                <c:pt idx="7992">
                  <c:v>1.9999899999999999</c:v>
                </c:pt>
                <c:pt idx="7993">
                  <c:v>1.9999899999999999</c:v>
                </c:pt>
                <c:pt idx="7994">
                  <c:v>1.9999899999999999</c:v>
                </c:pt>
                <c:pt idx="7995">
                  <c:v>1.9999899999999999</c:v>
                </c:pt>
                <c:pt idx="7996">
                  <c:v>1.9999899999999999</c:v>
                </c:pt>
                <c:pt idx="7997">
                  <c:v>1.9999899999999999</c:v>
                </c:pt>
                <c:pt idx="7998">
                  <c:v>2</c:v>
                </c:pt>
                <c:pt idx="7999">
                  <c:v>2</c:v>
                </c:pt>
                <c:pt idx="8000">
                  <c:v>2</c:v>
                </c:pt>
                <c:pt idx="8001">
                  <c:v>2</c:v>
                </c:pt>
                <c:pt idx="8002">
                  <c:v>2</c:v>
                </c:pt>
                <c:pt idx="8003">
                  <c:v>2</c:v>
                </c:pt>
                <c:pt idx="8004">
                  <c:v>2</c:v>
                </c:pt>
                <c:pt idx="8005">
                  <c:v>2.0000100000000001</c:v>
                </c:pt>
                <c:pt idx="8006">
                  <c:v>2.0000100000000001</c:v>
                </c:pt>
                <c:pt idx="8007">
                  <c:v>2.0000100000000001</c:v>
                </c:pt>
                <c:pt idx="8008">
                  <c:v>2</c:v>
                </c:pt>
                <c:pt idx="8009">
                  <c:v>2</c:v>
                </c:pt>
                <c:pt idx="8010">
                  <c:v>2</c:v>
                </c:pt>
                <c:pt idx="8011">
                  <c:v>1.9999899999999999</c:v>
                </c:pt>
                <c:pt idx="8012">
                  <c:v>1.9999899999999999</c:v>
                </c:pt>
                <c:pt idx="8013">
                  <c:v>1.9999899999999999</c:v>
                </c:pt>
                <c:pt idx="8014">
                  <c:v>1.9999899999999999</c:v>
                </c:pt>
                <c:pt idx="8015">
                  <c:v>2.0000200000000001</c:v>
                </c:pt>
                <c:pt idx="8016">
                  <c:v>2.0000200000000001</c:v>
                </c:pt>
                <c:pt idx="8017">
                  <c:v>2.0000200000000001</c:v>
                </c:pt>
                <c:pt idx="8018">
                  <c:v>2</c:v>
                </c:pt>
                <c:pt idx="8019">
                  <c:v>2</c:v>
                </c:pt>
                <c:pt idx="8020">
                  <c:v>2</c:v>
                </c:pt>
                <c:pt idx="8021">
                  <c:v>2</c:v>
                </c:pt>
                <c:pt idx="8022">
                  <c:v>1.9999899999999999</c:v>
                </c:pt>
                <c:pt idx="8023">
                  <c:v>1.9999899999999999</c:v>
                </c:pt>
                <c:pt idx="8024">
                  <c:v>1.9999899999999999</c:v>
                </c:pt>
                <c:pt idx="8025">
                  <c:v>2.0000100000000001</c:v>
                </c:pt>
                <c:pt idx="8026">
                  <c:v>2.0000100000000001</c:v>
                </c:pt>
                <c:pt idx="8027">
                  <c:v>2.0000100000000001</c:v>
                </c:pt>
                <c:pt idx="8028">
                  <c:v>2.0000100000000001</c:v>
                </c:pt>
                <c:pt idx="8029">
                  <c:v>2</c:v>
                </c:pt>
                <c:pt idx="8030">
                  <c:v>2</c:v>
                </c:pt>
                <c:pt idx="8031">
                  <c:v>2</c:v>
                </c:pt>
                <c:pt idx="8032">
                  <c:v>2</c:v>
                </c:pt>
                <c:pt idx="8033">
                  <c:v>2</c:v>
                </c:pt>
                <c:pt idx="8034">
                  <c:v>2</c:v>
                </c:pt>
                <c:pt idx="8035">
                  <c:v>2</c:v>
                </c:pt>
                <c:pt idx="8036">
                  <c:v>1.9999800000000001</c:v>
                </c:pt>
                <c:pt idx="8037">
                  <c:v>1.9999800000000001</c:v>
                </c:pt>
                <c:pt idx="8038">
                  <c:v>1.9999800000000001</c:v>
                </c:pt>
                <c:pt idx="8039">
                  <c:v>1.9999800000000001</c:v>
                </c:pt>
                <c:pt idx="8040">
                  <c:v>1.9999800000000001</c:v>
                </c:pt>
                <c:pt idx="8041">
                  <c:v>1.9999800000000001</c:v>
                </c:pt>
                <c:pt idx="8042">
                  <c:v>1.9999800000000001</c:v>
                </c:pt>
                <c:pt idx="8043">
                  <c:v>2.0000100000000001</c:v>
                </c:pt>
                <c:pt idx="8044">
                  <c:v>2.0000100000000001</c:v>
                </c:pt>
                <c:pt idx="8045">
                  <c:v>2.0000100000000001</c:v>
                </c:pt>
                <c:pt idx="8046">
                  <c:v>2.0000100000000001</c:v>
                </c:pt>
                <c:pt idx="8047">
                  <c:v>2.0000100000000001</c:v>
                </c:pt>
                <c:pt idx="8048">
                  <c:v>2.0000100000000001</c:v>
                </c:pt>
                <c:pt idx="8049">
                  <c:v>2.0000100000000001</c:v>
                </c:pt>
                <c:pt idx="8050">
                  <c:v>2.0000100000000001</c:v>
                </c:pt>
                <c:pt idx="8051">
                  <c:v>2.0000100000000001</c:v>
                </c:pt>
                <c:pt idx="8052">
                  <c:v>2.0000100000000001</c:v>
                </c:pt>
                <c:pt idx="8053">
                  <c:v>2.0000300000000002</c:v>
                </c:pt>
                <c:pt idx="8054">
                  <c:v>2.0000300000000002</c:v>
                </c:pt>
                <c:pt idx="8055">
                  <c:v>2.0000300000000002</c:v>
                </c:pt>
                <c:pt idx="8056">
                  <c:v>1.9999899999999999</c:v>
                </c:pt>
                <c:pt idx="8057">
                  <c:v>1.9999899999999999</c:v>
                </c:pt>
                <c:pt idx="8058">
                  <c:v>1.9999899999999999</c:v>
                </c:pt>
                <c:pt idx="8059">
                  <c:v>1.9999899999999999</c:v>
                </c:pt>
                <c:pt idx="8060">
                  <c:v>2.0000100000000001</c:v>
                </c:pt>
                <c:pt idx="8061">
                  <c:v>2.0000100000000001</c:v>
                </c:pt>
                <c:pt idx="8062">
                  <c:v>2.0000100000000001</c:v>
                </c:pt>
                <c:pt idx="8063">
                  <c:v>1.9999899999999999</c:v>
                </c:pt>
                <c:pt idx="8064">
                  <c:v>1.9999899999999999</c:v>
                </c:pt>
                <c:pt idx="8065">
                  <c:v>1.9999899999999999</c:v>
                </c:pt>
                <c:pt idx="8066">
                  <c:v>1.9999899999999999</c:v>
                </c:pt>
                <c:pt idx="8067">
                  <c:v>1.9999899999999999</c:v>
                </c:pt>
                <c:pt idx="8068">
                  <c:v>1.9999899999999999</c:v>
                </c:pt>
                <c:pt idx="8069">
                  <c:v>1.9999899999999999</c:v>
                </c:pt>
                <c:pt idx="8070">
                  <c:v>2</c:v>
                </c:pt>
                <c:pt idx="8071">
                  <c:v>2</c:v>
                </c:pt>
                <c:pt idx="8072">
                  <c:v>2</c:v>
                </c:pt>
                <c:pt idx="8073">
                  <c:v>2</c:v>
                </c:pt>
                <c:pt idx="8074">
                  <c:v>2.0000100000000001</c:v>
                </c:pt>
                <c:pt idx="8075">
                  <c:v>2.0000100000000001</c:v>
                </c:pt>
                <c:pt idx="8076">
                  <c:v>2.0000100000000001</c:v>
                </c:pt>
                <c:pt idx="8077">
                  <c:v>2</c:v>
                </c:pt>
                <c:pt idx="8078">
                  <c:v>2</c:v>
                </c:pt>
                <c:pt idx="8079">
                  <c:v>2</c:v>
                </c:pt>
                <c:pt idx="8080">
                  <c:v>2</c:v>
                </c:pt>
                <c:pt idx="8081">
                  <c:v>2.0000300000000002</c:v>
                </c:pt>
                <c:pt idx="8082">
                  <c:v>2.0000300000000002</c:v>
                </c:pt>
                <c:pt idx="8083">
                  <c:v>2.0000300000000002</c:v>
                </c:pt>
                <c:pt idx="8084">
                  <c:v>2.0000100000000001</c:v>
                </c:pt>
                <c:pt idx="8085">
                  <c:v>2.0000100000000001</c:v>
                </c:pt>
                <c:pt idx="8086">
                  <c:v>2.0000100000000001</c:v>
                </c:pt>
                <c:pt idx="8087">
                  <c:v>2.0000100000000001</c:v>
                </c:pt>
                <c:pt idx="8088">
                  <c:v>2</c:v>
                </c:pt>
                <c:pt idx="8089">
                  <c:v>2</c:v>
                </c:pt>
                <c:pt idx="8090">
                  <c:v>2</c:v>
                </c:pt>
                <c:pt idx="8091">
                  <c:v>2</c:v>
                </c:pt>
                <c:pt idx="8092">
                  <c:v>2</c:v>
                </c:pt>
                <c:pt idx="8093">
                  <c:v>2</c:v>
                </c:pt>
                <c:pt idx="8094">
                  <c:v>2.0000100000000001</c:v>
                </c:pt>
                <c:pt idx="8095">
                  <c:v>2.0000100000000001</c:v>
                </c:pt>
                <c:pt idx="8096">
                  <c:v>2.0000100000000001</c:v>
                </c:pt>
                <c:pt idx="8097">
                  <c:v>2.0000100000000001</c:v>
                </c:pt>
                <c:pt idx="8098">
                  <c:v>2</c:v>
                </c:pt>
                <c:pt idx="8099">
                  <c:v>2</c:v>
                </c:pt>
                <c:pt idx="8100">
                  <c:v>2</c:v>
                </c:pt>
                <c:pt idx="8101">
                  <c:v>1.9999899999999999</c:v>
                </c:pt>
                <c:pt idx="8102">
                  <c:v>1.9999899999999999</c:v>
                </c:pt>
                <c:pt idx="8103">
                  <c:v>1.9999899999999999</c:v>
                </c:pt>
                <c:pt idx="8104">
                  <c:v>1.9999899999999999</c:v>
                </c:pt>
                <c:pt idx="8105">
                  <c:v>1.9999899999999999</c:v>
                </c:pt>
                <c:pt idx="8106">
                  <c:v>1.9999899999999999</c:v>
                </c:pt>
                <c:pt idx="8107">
                  <c:v>1.9999899999999999</c:v>
                </c:pt>
                <c:pt idx="8108">
                  <c:v>2.0000200000000001</c:v>
                </c:pt>
                <c:pt idx="8109">
                  <c:v>2.0000200000000001</c:v>
                </c:pt>
                <c:pt idx="8110">
                  <c:v>2.0000200000000001</c:v>
                </c:pt>
                <c:pt idx="8111">
                  <c:v>2.0000200000000001</c:v>
                </c:pt>
                <c:pt idx="8112">
                  <c:v>2.0000100000000001</c:v>
                </c:pt>
                <c:pt idx="8113">
                  <c:v>2.0000100000000001</c:v>
                </c:pt>
                <c:pt idx="8114">
                  <c:v>2.0000100000000001</c:v>
                </c:pt>
                <c:pt idx="8115">
                  <c:v>2</c:v>
                </c:pt>
                <c:pt idx="8116">
                  <c:v>2</c:v>
                </c:pt>
                <c:pt idx="8117">
                  <c:v>2</c:v>
                </c:pt>
                <c:pt idx="8118">
                  <c:v>2</c:v>
                </c:pt>
                <c:pt idx="8119">
                  <c:v>1.9999899999999999</c:v>
                </c:pt>
                <c:pt idx="8120">
                  <c:v>1.9999899999999999</c:v>
                </c:pt>
                <c:pt idx="8121">
                  <c:v>1.9999899999999999</c:v>
                </c:pt>
                <c:pt idx="8122">
                  <c:v>2</c:v>
                </c:pt>
                <c:pt idx="8123">
                  <c:v>2</c:v>
                </c:pt>
                <c:pt idx="8124">
                  <c:v>2</c:v>
                </c:pt>
                <c:pt idx="8125">
                  <c:v>2</c:v>
                </c:pt>
                <c:pt idx="8126">
                  <c:v>2</c:v>
                </c:pt>
                <c:pt idx="8127">
                  <c:v>2</c:v>
                </c:pt>
                <c:pt idx="8128">
                  <c:v>2</c:v>
                </c:pt>
                <c:pt idx="8129">
                  <c:v>2.0000100000000001</c:v>
                </c:pt>
                <c:pt idx="8130">
                  <c:v>2.0000100000000001</c:v>
                </c:pt>
                <c:pt idx="8131">
                  <c:v>2.0000100000000001</c:v>
                </c:pt>
                <c:pt idx="8132">
                  <c:v>1.9999899999999999</c:v>
                </c:pt>
                <c:pt idx="8133">
                  <c:v>1.9999899999999999</c:v>
                </c:pt>
                <c:pt idx="8134">
                  <c:v>1.9999899999999999</c:v>
                </c:pt>
                <c:pt idx="8135">
                  <c:v>1.9999899999999999</c:v>
                </c:pt>
                <c:pt idx="8136">
                  <c:v>1.99997</c:v>
                </c:pt>
                <c:pt idx="8137">
                  <c:v>1.99997</c:v>
                </c:pt>
                <c:pt idx="8138">
                  <c:v>1.99997</c:v>
                </c:pt>
                <c:pt idx="8139">
                  <c:v>2.0000100000000001</c:v>
                </c:pt>
                <c:pt idx="8140">
                  <c:v>2.0000100000000001</c:v>
                </c:pt>
                <c:pt idx="8141">
                  <c:v>2.0000100000000001</c:v>
                </c:pt>
                <c:pt idx="8142">
                  <c:v>2.0000100000000001</c:v>
                </c:pt>
                <c:pt idx="8143">
                  <c:v>2</c:v>
                </c:pt>
                <c:pt idx="8144">
                  <c:v>2</c:v>
                </c:pt>
                <c:pt idx="8145">
                  <c:v>2</c:v>
                </c:pt>
                <c:pt idx="8146">
                  <c:v>1.9999800000000001</c:v>
                </c:pt>
                <c:pt idx="8147">
                  <c:v>1.9999800000000001</c:v>
                </c:pt>
                <c:pt idx="8148">
                  <c:v>1.9999800000000001</c:v>
                </c:pt>
                <c:pt idx="8149">
                  <c:v>1.9999800000000001</c:v>
                </c:pt>
                <c:pt idx="8150">
                  <c:v>2</c:v>
                </c:pt>
                <c:pt idx="8151">
                  <c:v>2</c:v>
                </c:pt>
                <c:pt idx="8152">
                  <c:v>2</c:v>
                </c:pt>
                <c:pt idx="8153">
                  <c:v>1.9999899999999999</c:v>
                </c:pt>
                <c:pt idx="8154">
                  <c:v>1.9999899999999999</c:v>
                </c:pt>
                <c:pt idx="8155">
                  <c:v>1.9999899999999999</c:v>
                </c:pt>
                <c:pt idx="8156">
                  <c:v>1.9999899999999999</c:v>
                </c:pt>
                <c:pt idx="8157">
                  <c:v>1.9999899999999999</c:v>
                </c:pt>
                <c:pt idx="8158">
                  <c:v>1.9999899999999999</c:v>
                </c:pt>
                <c:pt idx="8159">
                  <c:v>1.9999899999999999</c:v>
                </c:pt>
                <c:pt idx="8160">
                  <c:v>2.0000200000000001</c:v>
                </c:pt>
                <c:pt idx="8161">
                  <c:v>2.0000200000000001</c:v>
                </c:pt>
                <c:pt idx="8162">
                  <c:v>2.0000200000000001</c:v>
                </c:pt>
                <c:pt idx="8163">
                  <c:v>2.0000200000000001</c:v>
                </c:pt>
                <c:pt idx="8164">
                  <c:v>1.9999800000000001</c:v>
                </c:pt>
                <c:pt idx="8165">
                  <c:v>1.9999800000000001</c:v>
                </c:pt>
                <c:pt idx="8166">
                  <c:v>1.9999800000000001</c:v>
                </c:pt>
                <c:pt idx="8167">
                  <c:v>1.9999899999999999</c:v>
                </c:pt>
                <c:pt idx="8168">
                  <c:v>1.9999899999999999</c:v>
                </c:pt>
                <c:pt idx="8169">
                  <c:v>1.9999899999999999</c:v>
                </c:pt>
                <c:pt idx="8170">
                  <c:v>1.9999899999999999</c:v>
                </c:pt>
                <c:pt idx="8171">
                  <c:v>1.9999899999999999</c:v>
                </c:pt>
                <c:pt idx="8172">
                  <c:v>1.9999899999999999</c:v>
                </c:pt>
                <c:pt idx="8173">
                  <c:v>1.9999899999999999</c:v>
                </c:pt>
                <c:pt idx="8174">
                  <c:v>1.9999800000000001</c:v>
                </c:pt>
                <c:pt idx="8175">
                  <c:v>1.9999800000000001</c:v>
                </c:pt>
                <c:pt idx="8176">
                  <c:v>1.9999800000000001</c:v>
                </c:pt>
                <c:pt idx="8177">
                  <c:v>1.9999800000000001</c:v>
                </c:pt>
                <c:pt idx="8178">
                  <c:v>2</c:v>
                </c:pt>
                <c:pt idx="8179">
                  <c:v>2</c:v>
                </c:pt>
                <c:pt idx="8180">
                  <c:v>2</c:v>
                </c:pt>
                <c:pt idx="8181">
                  <c:v>2</c:v>
                </c:pt>
                <c:pt idx="8182">
                  <c:v>2</c:v>
                </c:pt>
                <c:pt idx="8183">
                  <c:v>2</c:v>
                </c:pt>
                <c:pt idx="8184">
                  <c:v>2</c:v>
                </c:pt>
                <c:pt idx="8185">
                  <c:v>1.9999899999999999</c:v>
                </c:pt>
                <c:pt idx="8186">
                  <c:v>1.9999899999999999</c:v>
                </c:pt>
                <c:pt idx="8187">
                  <c:v>1.9999899999999999</c:v>
                </c:pt>
                <c:pt idx="8188">
                  <c:v>2</c:v>
                </c:pt>
                <c:pt idx="8189">
                  <c:v>2</c:v>
                </c:pt>
                <c:pt idx="8190">
                  <c:v>2</c:v>
                </c:pt>
                <c:pt idx="8191">
                  <c:v>2</c:v>
                </c:pt>
                <c:pt idx="8192">
                  <c:v>1.9999899999999999</c:v>
                </c:pt>
                <c:pt idx="8193">
                  <c:v>1.9999899999999999</c:v>
                </c:pt>
                <c:pt idx="8194">
                  <c:v>1.9999899999999999</c:v>
                </c:pt>
                <c:pt idx="8195">
                  <c:v>1.9999899999999999</c:v>
                </c:pt>
                <c:pt idx="8196">
                  <c:v>2</c:v>
                </c:pt>
                <c:pt idx="8197">
                  <c:v>2</c:v>
                </c:pt>
                <c:pt idx="8198">
                  <c:v>2</c:v>
                </c:pt>
                <c:pt idx="8199">
                  <c:v>1.9999800000000001</c:v>
                </c:pt>
                <c:pt idx="8200">
                  <c:v>1.9999800000000001</c:v>
                </c:pt>
                <c:pt idx="8201">
                  <c:v>1.9999800000000001</c:v>
                </c:pt>
                <c:pt idx="8202">
                  <c:v>1.9999800000000001</c:v>
                </c:pt>
                <c:pt idx="8203">
                  <c:v>2.0000100000000001</c:v>
                </c:pt>
                <c:pt idx="8204">
                  <c:v>2.0000100000000001</c:v>
                </c:pt>
                <c:pt idx="8205">
                  <c:v>2.0000100000000001</c:v>
                </c:pt>
                <c:pt idx="8206">
                  <c:v>1.9999899999999999</c:v>
                </c:pt>
                <c:pt idx="8207">
                  <c:v>1.9999899999999999</c:v>
                </c:pt>
                <c:pt idx="8208">
                  <c:v>1.9999899999999999</c:v>
                </c:pt>
                <c:pt idx="8209">
                  <c:v>1.9999899999999999</c:v>
                </c:pt>
                <c:pt idx="8210">
                  <c:v>2.0000200000000001</c:v>
                </c:pt>
                <c:pt idx="8211">
                  <c:v>2.0000200000000001</c:v>
                </c:pt>
                <c:pt idx="8212">
                  <c:v>2.0000200000000001</c:v>
                </c:pt>
                <c:pt idx="8213">
                  <c:v>1.9999899999999999</c:v>
                </c:pt>
                <c:pt idx="8214">
                  <c:v>1.9999899999999999</c:v>
                </c:pt>
                <c:pt idx="8215">
                  <c:v>1.9999899999999999</c:v>
                </c:pt>
                <c:pt idx="8216">
                  <c:v>2</c:v>
                </c:pt>
                <c:pt idx="8217">
                  <c:v>2</c:v>
                </c:pt>
                <c:pt idx="8218">
                  <c:v>2</c:v>
                </c:pt>
                <c:pt idx="8219">
                  <c:v>2</c:v>
                </c:pt>
                <c:pt idx="8220">
                  <c:v>2.0000200000000001</c:v>
                </c:pt>
                <c:pt idx="8221">
                  <c:v>2.0000200000000001</c:v>
                </c:pt>
                <c:pt idx="8222">
                  <c:v>2.0000200000000001</c:v>
                </c:pt>
                <c:pt idx="8223">
                  <c:v>1.9999800000000001</c:v>
                </c:pt>
                <c:pt idx="8224">
                  <c:v>1.9999800000000001</c:v>
                </c:pt>
                <c:pt idx="8225">
                  <c:v>1.9999800000000001</c:v>
                </c:pt>
                <c:pt idx="8226">
                  <c:v>1.9999800000000001</c:v>
                </c:pt>
                <c:pt idx="8227">
                  <c:v>1.9999899999999999</c:v>
                </c:pt>
                <c:pt idx="8228">
                  <c:v>1.9999899999999999</c:v>
                </c:pt>
                <c:pt idx="8229">
                  <c:v>1.9999899999999999</c:v>
                </c:pt>
                <c:pt idx="8230">
                  <c:v>2.0000300000000002</c:v>
                </c:pt>
                <c:pt idx="8231">
                  <c:v>2.0000300000000002</c:v>
                </c:pt>
                <c:pt idx="8232">
                  <c:v>2.0000300000000002</c:v>
                </c:pt>
                <c:pt idx="8233">
                  <c:v>2.0000300000000002</c:v>
                </c:pt>
                <c:pt idx="8234">
                  <c:v>1.9999800000000001</c:v>
                </c:pt>
                <c:pt idx="8235">
                  <c:v>1.9999800000000001</c:v>
                </c:pt>
                <c:pt idx="8236">
                  <c:v>1.9999800000000001</c:v>
                </c:pt>
                <c:pt idx="8237">
                  <c:v>1.9999899999999999</c:v>
                </c:pt>
                <c:pt idx="8238">
                  <c:v>1.9999899999999999</c:v>
                </c:pt>
                <c:pt idx="8239">
                  <c:v>1.9999899999999999</c:v>
                </c:pt>
                <c:pt idx="8240">
                  <c:v>1.9999899999999999</c:v>
                </c:pt>
                <c:pt idx="8241">
                  <c:v>1.9999899999999999</c:v>
                </c:pt>
                <c:pt idx="8242">
                  <c:v>1.9999899999999999</c:v>
                </c:pt>
                <c:pt idx="8243">
                  <c:v>1.9999899999999999</c:v>
                </c:pt>
                <c:pt idx="8244">
                  <c:v>2.0000100000000001</c:v>
                </c:pt>
                <c:pt idx="8245">
                  <c:v>2.0000100000000001</c:v>
                </c:pt>
                <c:pt idx="8246">
                  <c:v>2.0000100000000001</c:v>
                </c:pt>
                <c:pt idx="8247">
                  <c:v>2.0000100000000001</c:v>
                </c:pt>
                <c:pt idx="8248">
                  <c:v>2.0000100000000001</c:v>
                </c:pt>
                <c:pt idx="8249">
                  <c:v>2.0000100000000001</c:v>
                </c:pt>
                <c:pt idx="8250">
                  <c:v>2.0000100000000001</c:v>
                </c:pt>
                <c:pt idx="8251">
                  <c:v>1.9999899999999999</c:v>
                </c:pt>
                <c:pt idx="8252">
                  <c:v>1.9999899999999999</c:v>
                </c:pt>
                <c:pt idx="8253">
                  <c:v>1.9999899999999999</c:v>
                </c:pt>
                <c:pt idx="8254">
                  <c:v>1.9999899999999999</c:v>
                </c:pt>
                <c:pt idx="8255">
                  <c:v>2</c:v>
                </c:pt>
                <c:pt idx="8256">
                  <c:v>2</c:v>
                </c:pt>
                <c:pt idx="8257">
                  <c:v>2</c:v>
                </c:pt>
                <c:pt idx="8258">
                  <c:v>1.9999899999999999</c:v>
                </c:pt>
                <c:pt idx="8259">
                  <c:v>1.9999899999999999</c:v>
                </c:pt>
                <c:pt idx="8260">
                  <c:v>1.9999899999999999</c:v>
                </c:pt>
                <c:pt idx="8261">
                  <c:v>1.9999899999999999</c:v>
                </c:pt>
                <c:pt idx="8262">
                  <c:v>2.0000100000000001</c:v>
                </c:pt>
                <c:pt idx="8263">
                  <c:v>2.0000100000000001</c:v>
                </c:pt>
                <c:pt idx="8264">
                  <c:v>2.0000100000000001</c:v>
                </c:pt>
                <c:pt idx="8265">
                  <c:v>2</c:v>
                </c:pt>
                <c:pt idx="8266">
                  <c:v>2</c:v>
                </c:pt>
                <c:pt idx="8267">
                  <c:v>2</c:v>
                </c:pt>
                <c:pt idx="8268">
                  <c:v>2.0000100000000001</c:v>
                </c:pt>
                <c:pt idx="8269">
                  <c:v>2.0000100000000001</c:v>
                </c:pt>
                <c:pt idx="8270">
                  <c:v>2.0000100000000001</c:v>
                </c:pt>
                <c:pt idx="8271">
                  <c:v>2.0000100000000001</c:v>
                </c:pt>
                <c:pt idx="8272">
                  <c:v>1.9999800000000001</c:v>
                </c:pt>
                <c:pt idx="8273">
                  <c:v>1.9999800000000001</c:v>
                </c:pt>
                <c:pt idx="8274">
                  <c:v>1.9999800000000001</c:v>
                </c:pt>
                <c:pt idx="8275">
                  <c:v>2.0000100000000001</c:v>
                </c:pt>
                <c:pt idx="8276">
                  <c:v>2.0000100000000001</c:v>
                </c:pt>
                <c:pt idx="8277">
                  <c:v>2.0000100000000001</c:v>
                </c:pt>
                <c:pt idx="8278">
                  <c:v>2.0000100000000001</c:v>
                </c:pt>
                <c:pt idx="8279">
                  <c:v>1.9999899999999999</c:v>
                </c:pt>
                <c:pt idx="8280">
                  <c:v>1.9999899999999999</c:v>
                </c:pt>
                <c:pt idx="8281">
                  <c:v>1.9999899999999999</c:v>
                </c:pt>
                <c:pt idx="8282">
                  <c:v>2</c:v>
                </c:pt>
                <c:pt idx="8283">
                  <c:v>2</c:v>
                </c:pt>
                <c:pt idx="8284">
                  <c:v>2</c:v>
                </c:pt>
                <c:pt idx="8285">
                  <c:v>2</c:v>
                </c:pt>
                <c:pt idx="8286">
                  <c:v>2.0000100000000001</c:v>
                </c:pt>
                <c:pt idx="8287">
                  <c:v>2.0000100000000001</c:v>
                </c:pt>
                <c:pt idx="8288">
                  <c:v>2.0000100000000001</c:v>
                </c:pt>
                <c:pt idx="8289">
                  <c:v>2.0000100000000001</c:v>
                </c:pt>
                <c:pt idx="8290">
                  <c:v>2.0000100000000001</c:v>
                </c:pt>
                <c:pt idx="8291">
                  <c:v>2.0000100000000001</c:v>
                </c:pt>
                <c:pt idx="8292">
                  <c:v>2.0000100000000001</c:v>
                </c:pt>
                <c:pt idx="8293">
                  <c:v>1.9999899999999999</c:v>
                </c:pt>
                <c:pt idx="8294">
                  <c:v>1.9999899999999999</c:v>
                </c:pt>
                <c:pt idx="8295">
                  <c:v>1.9999899999999999</c:v>
                </c:pt>
                <c:pt idx="8296">
                  <c:v>2.0000100000000001</c:v>
                </c:pt>
                <c:pt idx="8297">
                  <c:v>2.0000100000000001</c:v>
                </c:pt>
                <c:pt idx="8298">
                  <c:v>2.0000100000000001</c:v>
                </c:pt>
                <c:pt idx="8299">
                  <c:v>2.0000100000000001</c:v>
                </c:pt>
                <c:pt idx="8300">
                  <c:v>1.9999800000000001</c:v>
                </c:pt>
                <c:pt idx="8301">
                  <c:v>1.9999800000000001</c:v>
                </c:pt>
                <c:pt idx="8302">
                  <c:v>1.9999800000000001</c:v>
                </c:pt>
                <c:pt idx="8303">
                  <c:v>2</c:v>
                </c:pt>
                <c:pt idx="8304">
                  <c:v>2</c:v>
                </c:pt>
                <c:pt idx="8305">
                  <c:v>2</c:v>
                </c:pt>
                <c:pt idx="8306">
                  <c:v>1.9999899999999999</c:v>
                </c:pt>
                <c:pt idx="8307">
                  <c:v>1.9999899999999999</c:v>
                </c:pt>
                <c:pt idx="8308">
                  <c:v>1.9999899999999999</c:v>
                </c:pt>
                <c:pt idx="8309">
                  <c:v>1.9999899999999999</c:v>
                </c:pt>
                <c:pt idx="8310">
                  <c:v>1.9999800000000001</c:v>
                </c:pt>
                <c:pt idx="8311">
                  <c:v>1.9999800000000001</c:v>
                </c:pt>
                <c:pt idx="8312">
                  <c:v>1.9999800000000001</c:v>
                </c:pt>
                <c:pt idx="8313">
                  <c:v>2.0000200000000001</c:v>
                </c:pt>
                <c:pt idx="8314">
                  <c:v>2.0000200000000001</c:v>
                </c:pt>
                <c:pt idx="8315">
                  <c:v>2.0000200000000001</c:v>
                </c:pt>
                <c:pt idx="8316">
                  <c:v>2.0000200000000001</c:v>
                </c:pt>
                <c:pt idx="8317">
                  <c:v>2.0000100000000001</c:v>
                </c:pt>
                <c:pt idx="8318">
                  <c:v>2.0000100000000001</c:v>
                </c:pt>
                <c:pt idx="8319">
                  <c:v>2.0000100000000001</c:v>
                </c:pt>
                <c:pt idx="8320">
                  <c:v>2.0053899999999998</c:v>
                </c:pt>
                <c:pt idx="8321">
                  <c:v>2.0053899999999998</c:v>
                </c:pt>
                <c:pt idx="8322">
                  <c:v>2.0053899999999998</c:v>
                </c:pt>
                <c:pt idx="8323">
                  <c:v>2.0053899999999998</c:v>
                </c:pt>
                <c:pt idx="8324">
                  <c:v>2.02</c:v>
                </c:pt>
                <c:pt idx="8325">
                  <c:v>2.02</c:v>
                </c:pt>
                <c:pt idx="8326">
                  <c:v>2.02</c:v>
                </c:pt>
                <c:pt idx="8327">
                  <c:v>2.0346099999999998</c:v>
                </c:pt>
                <c:pt idx="8328">
                  <c:v>2.0346099999999998</c:v>
                </c:pt>
                <c:pt idx="8329">
                  <c:v>2.0346099999999998</c:v>
                </c:pt>
                <c:pt idx="8330">
                  <c:v>2.0346099999999998</c:v>
                </c:pt>
                <c:pt idx="8331">
                  <c:v>2.0491100000000002</c:v>
                </c:pt>
                <c:pt idx="8332">
                  <c:v>2.0491100000000002</c:v>
                </c:pt>
                <c:pt idx="8333">
                  <c:v>2.0491100000000002</c:v>
                </c:pt>
                <c:pt idx="8334">
                  <c:v>2.0640999999999998</c:v>
                </c:pt>
                <c:pt idx="8335">
                  <c:v>2.0640999999999998</c:v>
                </c:pt>
                <c:pt idx="8336">
                  <c:v>2.0640999999999998</c:v>
                </c:pt>
                <c:pt idx="8337">
                  <c:v>2.0640999999999998</c:v>
                </c:pt>
                <c:pt idx="8338">
                  <c:v>2.0789300000000002</c:v>
                </c:pt>
                <c:pt idx="8339">
                  <c:v>2.0789300000000002</c:v>
                </c:pt>
                <c:pt idx="8340">
                  <c:v>2.0789300000000002</c:v>
                </c:pt>
                <c:pt idx="8341">
                  <c:v>2.09395</c:v>
                </c:pt>
                <c:pt idx="8342">
                  <c:v>2.09395</c:v>
                </c:pt>
                <c:pt idx="8343">
                  <c:v>2.09395</c:v>
                </c:pt>
                <c:pt idx="8344">
                  <c:v>2.1083599999999998</c:v>
                </c:pt>
                <c:pt idx="8345">
                  <c:v>2.1083599999999998</c:v>
                </c:pt>
                <c:pt idx="8346">
                  <c:v>2.1083599999999998</c:v>
                </c:pt>
                <c:pt idx="8347">
                  <c:v>2.1083599999999998</c:v>
                </c:pt>
                <c:pt idx="8348">
                  <c:v>2.1232199999999999</c:v>
                </c:pt>
                <c:pt idx="8349">
                  <c:v>2.1232199999999999</c:v>
                </c:pt>
                <c:pt idx="8350">
                  <c:v>2.1232199999999999</c:v>
                </c:pt>
                <c:pt idx="8351">
                  <c:v>2.1232199999999999</c:v>
                </c:pt>
                <c:pt idx="8352">
                  <c:v>2.1380599999999998</c:v>
                </c:pt>
                <c:pt idx="8353">
                  <c:v>2.1380599999999998</c:v>
                </c:pt>
                <c:pt idx="8354">
                  <c:v>2.1380599999999998</c:v>
                </c:pt>
                <c:pt idx="8355">
                  <c:v>2.1525099999999999</c:v>
                </c:pt>
                <c:pt idx="8356">
                  <c:v>2.1525099999999999</c:v>
                </c:pt>
                <c:pt idx="8357">
                  <c:v>2.1525099999999999</c:v>
                </c:pt>
                <c:pt idx="8358">
                  <c:v>2.1674500000000001</c:v>
                </c:pt>
                <c:pt idx="8359">
                  <c:v>2.1674500000000001</c:v>
                </c:pt>
                <c:pt idx="8360">
                  <c:v>2.1674500000000001</c:v>
                </c:pt>
                <c:pt idx="8361">
                  <c:v>2.1674500000000001</c:v>
                </c:pt>
                <c:pt idx="8362">
                  <c:v>2.1818499999999998</c:v>
                </c:pt>
                <c:pt idx="8363">
                  <c:v>2.1818499999999998</c:v>
                </c:pt>
                <c:pt idx="8364">
                  <c:v>2.1818499999999998</c:v>
                </c:pt>
                <c:pt idx="8365">
                  <c:v>2.1967699999999999</c:v>
                </c:pt>
                <c:pt idx="8366">
                  <c:v>2.1967699999999999</c:v>
                </c:pt>
                <c:pt idx="8367">
                  <c:v>2.1967699999999999</c:v>
                </c:pt>
                <c:pt idx="8368">
                  <c:v>2.1967699999999999</c:v>
                </c:pt>
                <c:pt idx="8369">
                  <c:v>2.2115200000000002</c:v>
                </c:pt>
                <c:pt idx="8370">
                  <c:v>2.2115200000000002</c:v>
                </c:pt>
                <c:pt idx="8371">
                  <c:v>2.2115200000000002</c:v>
                </c:pt>
                <c:pt idx="8372">
                  <c:v>2.2257699999999998</c:v>
                </c:pt>
                <c:pt idx="8373">
                  <c:v>2.2257699999999998</c:v>
                </c:pt>
                <c:pt idx="8374">
                  <c:v>2.2257699999999998</c:v>
                </c:pt>
                <c:pt idx="8375">
                  <c:v>2.2257699999999998</c:v>
                </c:pt>
                <c:pt idx="8376">
                  <c:v>2.2406999999999999</c:v>
                </c:pt>
                <c:pt idx="8377">
                  <c:v>2.2406999999999999</c:v>
                </c:pt>
                <c:pt idx="8378">
                  <c:v>2.2406999999999999</c:v>
                </c:pt>
                <c:pt idx="8379">
                  <c:v>2.2551299999999999</c:v>
                </c:pt>
                <c:pt idx="8380">
                  <c:v>2.2551299999999999</c:v>
                </c:pt>
                <c:pt idx="8381">
                  <c:v>2.2551299999999999</c:v>
                </c:pt>
                <c:pt idx="8382">
                  <c:v>2.2551299999999999</c:v>
                </c:pt>
                <c:pt idx="8383">
                  <c:v>2.2699400000000001</c:v>
                </c:pt>
                <c:pt idx="8384">
                  <c:v>2.2699400000000001</c:v>
                </c:pt>
                <c:pt idx="8385">
                  <c:v>2.2699400000000001</c:v>
                </c:pt>
                <c:pt idx="8386">
                  <c:v>2.2843200000000001</c:v>
                </c:pt>
                <c:pt idx="8387">
                  <c:v>2.2843200000000001</c:v>
                </c:pt>
                <c:pt idx="8388">
                  <c:v>2.2843200000000001</c:v>
                </c:pt>
                <c:pt idx="8389">
                  <c:v>2.29908</c:v>
                </c:pt>
                <c:pt idx="8390">
                  <c:v>2.29908</c:v>
                </c:pt>
                <c:pt idx="8391">
                  <c:v>2.29908</c:v>
                </c:pt>
                <c:pt idx="8392">
                  <c:v>2.29908</c:v>
                </c:pt>
                <c:pt idx="8393">
                  <c:v>2.3138299999999998</c:v>
                </c:pt>
                <c:pt idx="8394">
                  <c:v>2.3138299999999998</c:v>
                </c:pt>
                <c:pt idx="8395">
                  <c:v>2.3138299999999998</c:v>
                </c:pt>
                <c:pt idx="8396">
                  <c:v>2.3281000000000001</c:v>
                </c:pt>
                <c:pt idx="8397">
                  <c:v>2.3281000000000001</c:v>
                </c:pt>
                <c:pt idx="8398">
                  <c:v>2.3281000000000001</c:v>
                </c:pt>
                <c:pt idx="8399">
                  <c:v>2.3281000000000001</c:v>
                </c:pt>
                <c:pt idx="8400">
                  <c:v>2.34335</c:v>
                </c:pt>
                <c:pt idx="8401">
                  <c:v>2.34335</c:v>
                </c:pt>
                <c:pt idx="8402">
                  <c:v>2.34335</c:v>
                </c:pt>
                <c:pt idx="8403">
                  <c:v>2.3580000000000001</c:v>
                </c:pt>
                <c:pt idx="8404">
                  <c:v>2.3580000000000001</c:v>
                </c:pt>
                <c:pt idx="8405">
                  <c:v>2.3580000000000001</c:v>
                </c:pt>
                <c:pt idx="8406">
                  <c:v>2.3580000000000001</c:v>
                </c:pt>
                <c:pt idx="8407">
                  <c:v>2.37262</c:v>
                </c:pt>
                <c:pt idx="8408">
                  <c:v>2.37262</c:v>
                </c:pt>
                <c:pt idx="8409">
                  <c:v>2.37262</c:v>
                </c:pt>
                <c:pt idx="8410">
                  <c:v>2.3874599999999999</c:v>
                </c:pt>
                <c:pt idx="8411">
                  <c:v>2.3874599999999999</c:v>
                </c:pt>
                <c:pt idx="8412">
                  <c:v>2.3874599999999999</c:v>
                </c:pt>
                <c:pt idx="8413">
                  <c:v>2.3874599999999999</c:v>
                </c:pt>
                <c:pt idx="8414">
                  <c:v>2.4018199999999998</c:v>
                </c:pt>
                <c:pt idx="8415">
                  <c:v>2.4018199999999998</c:v>
                </c:pt>
                <c:pt idx="8416">
                  <c:v>2.4018199999999998</c:v>
                </c:pt>
                <c:pt idx="8417">
                  <c:v>2.41662</c:v>
                </c:pt>
                <c:pt idx="8418">
                  <c:v>2.41662</c:v>
                </c:pt>
                <c:pt idx="8419">
                  <c:v>2.41662</c:v>
                </c:pt>
                <c:pt idx="8420">
                  <c:v>2.41662</c:v>
                </c:pt>
                <c:pt idx="8421">
                  <c:v>2.4309099999999999</c:v>
                </c:pt>
                <c:pt idx="8422">
                  <c:v>2.4309099999999999</c:v>
                </c:pt>
                <c:pt idx="8423">
                  <c:v>2.4309099999999999</c:v>
                </c:pt>
                <c:pt idx="8424">
                  <c:v>2.4457100000000001</c:v>
                </c:pt>
                <c:pt idx="8425">
                  <c:v>2.4457100000000001</c:v>
                </c:pt>
                <c:pt idx="8426">
                  <c:v>2.4457100000000001</c:v>
                </c:pt>
                <c:pt idx="8427">
                  <c:v>2.4457100000000001</c:v>
                </c:pt>
                <c:pt idx="8428">
                  <c:v>2.4610400000000001</c:v>
                </c:pt>
                <c:pt idx="8429">
                  <c:v>2.4610400000000001</c:v>
                </c:pt>
                <c:pt idx="8430">
                  <c:v>2.4610400000000001</c:v>
                </c:pt>
                <c:pt idx="8431">
                  <c:v>2.4756200000000002</c:v>
                </c:pt>
                <c:pt idx="8432">
                  <c:v>2.4756200000000002</c:v>
                </c:pt>
                <c:pt idx="8433">
                  <c:v>2.4756200000000002</c:v>
                </c:pt>
                <c:pt idx="8434">
                  <c:v>2.4756200000000002</c:v>
                </c:pt>
                <c:pt idx="8435">
                  <c:v>2.49119</c:v>
                </c:pt>
                <c:pt idx="8436">
                  <c:v>2.49119</c:v>
                </c:pt>
                <c:pt idx="8437">
                  <c:v>2.49119</c:v>
                </c:pt>
                <c:pt idx="8438">
                  <c:v>2.49119</c:v>
                </c:pt>
                <c:pt idx="8439">
                  <c:v>2.5070299999999999</c:v>
                </c:pt>
                <c:pt idx="8440">
                  <c:v>2.5070299999999999</c:v>
                </c:pt>
                <c:pt idx="8441">
                  <c:v>2.5070299999999999</c:v>
                </c:pt>
                <c:pt idx="8442">
                  <c:v>2.5228999999999999</c:v>
                </c:pt>
                <c:pt idx="8443">
                  <c:v>2.5228999999999999</c:v>
                </c:pt>
                <c:pt idx="8444">
                  <c:v>2.5228999999999999</c:v>
                </c:pt>
                <c:pt idx="8445">
                  <c:v>2.5228999999999999</c:v>
                </c:pt>
                <c:pt idx="8446">
                  <c:v>2.5381999999999998</c:v>
                </c:pt>
                <c:pt idx="8447">
                  <c:v>2.5381999999999998</c:v>
                </c:pt>
                <c:pt idx="8448">
                  <c:v>2.5381999999999998</c:v>
                </c:pt>
                <c:pt idx="8449">
                  <c:v>2.5532300000000001</c:v>
                </c:pt>
                <c:pt idx="8450">
                  <c:v>2.5532300000000001</c:v>
                </c:pt>
                <c:pt idx="8451">
                  <c:v>2.5532300000000001</c:v>
                </c:pt>
                <c:pt idx="8452">
                  <c:v>2.5532300000000001</c:v>
                </c:pt>
                <c:pt idx="8453">
                  <c:v>2.5687899999999999</c:v>
                </c:pt>
                <c:pt idx="8454">
                  <c:v>2.5687899999999999</c:v>
                </c:pt>
                <c:pt idx="8455">
                  <c:v>2.5687899999999999</c:v>
                </c:pt>
                <c:pt idx="8456">
                  <c:v>2.5687899999999999</c:v>
                </c:pt>
                <c:pt idx="8457">
                  <c:v>2.5840900000000002</c:v>
                </c:pt>
                <c:pt idx="8458">
                  <c:v>2.5840900000000002</c:v>
                </c:pt>
                <c:pt idx="8459">
                  <c:v>2.5840900000000002</c:v>
                </c:pt>
                <c:pt idx="8460">
                  <c:v>2.59937</c:v>
                </c:pt>
                <c:pt idx="8461">
                  <c:v>2.59937</c:v>
                </c:pt>
                <c:pt idx="8462">
                  <c:v>2.59937</c:v>
                </c:pt>
                <c:pt idx="8463">
                  <c:v>2.59937</c:v>
                </c:pt>
                <c:pt idx="8464">
                  <c:v>2.6146799999999999</c:v>
                </c:pt>
                <c:pt idx="8465">
                  <c:v>2.6146799999999999</c:v>
                </c:pt>
                <c:pt idx="8466">
                  <c:v>2.6146799999999999</c:v>
                </c:pt>
                <c:pt idx="8467">
                  <c:v>2.6146799999999999</c:v>
                </c:pt>
                <c:pt idx="8468">
                  <c:v>2.6301100000000002</c:v>
                </c:pt>
                <c:pt idx="8469">
                  <c:v>2.6301100000000002</c:v>
                </c:pt>
                <c:pt idx="8470">
                  <c:v>2.6301100000000002</c:v>
                </c:pt>
                <c:pt idx="8471">
                  <c:v>2.64608</c:v>
                </c:pt>
                <c:pt idx="8472">
                  <c:v>2.64608</c:v>
                </c:pt>
                <c:pt idx="8473">
                  <c:v>2.64608</c:v>
                </c:pt>
                <c:pt idx="8474">
                  <c:v>2.64608</c:v>
                </c:pt>
                <c:pt idx="8475">
                  <c:v>2.6614800000000001</c:v>
                </c:pt>
                <c:pt idx="8476">
                  <c:v>2.6614800000000001</c:v>
                </c:pt>
                <c:pt idx="8477">
                  <c:v>2.6614800000000001</c:v>
                </c:pt>
                <c:pt idx="8478">
                  <c:v>2.6614800000000001</c:v>
                </c:pt>
                <c:pt idx="8479">
                  <c:v>2.6765599999999998</c:v>
                </c:pt>
                <c:pt idx="8480">
                  <c:v>2.6765599999999998</c:v>
                </c:pt>
                <c:pt idx="8481">
                  <c:v>2.6765599999999998</c:v>
                </c:pt>
                <c:pt idx="8482">
                  <c:v>2.6920299999999999</c:v>
                </c:pt>
                <c:pt idx="8483">
                  <c:v>2.6920299999999999</c:v>
                </c:pt>
                <c:pt idx="8484">
                  <c:v>2.6920299999999999</c:v>
                </c:pt>
                <c:pt idx="8485">
                  <c:v>2.6920299999999999</c:v>
                </c:pt>
                <c:pt idx="8486">
                  <c:v>2.7070799999999999</c:v>
                </c:pt>
                <c:pt idx="8487">
                  <c:v>2.7070799999999999</c:v>
                </c:pt>
                <c:pt idx="8488">
                  <c:v>2.7070799999999999</c:v>
                </c:pt>
                <c:pt idx="8489">
                  <c:v>2.722</c:v>
                </c:pt>
                <c:pt idx="8490">
                  <c:v>2.722</c:v>
                </c:pt>
                <c:pt idx="8491">
                  <c:v>2.722</c:v>
                </c:pt>
                <c:pt idx="8492">
                  <c:v>2.722</c:v>
                </c:pt>
                <c:pt idx="8493">
                  <c:v>2.73691</c:v>
                </c:pt>
                <c:pt idx="8494">
                  <c:v>2.73691</c:v>
                </c:pt>
                <c:pt idx="8495">
                  <c:v>2.73691</c:v>
                </c:pt>
                <c:pt idx="8496">
                  <c:v>2.7517299999999998</c:v>
                </c:pt>
                <c:pt idx="8497">
                  <c:v>2.7517299999999998</c:v>
                </c:pt>
                <c:pt idx="8498">
                  <c:v>2.7517299999999998</c:v>
                </c:pt>
                <c:pt idx="8499">
                  <c:v>2.7517299999999998</c:v>
                </c:pt>
                <c:pt idx="8500">
                  <c:v>2.76654</c:v>
                </c:pt>
                <c:pt idx="8501">
                  <c:v>2.76654</c:v>
                </c:pt>
                <c:pt idx="8502">
                  <c:v>2.76654</c:v>
                </c:pt>
                <c:pt idx="8503">
                  <c:v>2.7812700000000001</c:v>
                </c:pt>
                <c:pt idx="8504">
                  <c:v>2.7812700000000001</c:v>
                </c:pt>
                <c:pt idx="8505">
                  <c:v>2.7812700000000001</c:v>
                </c:pt>
                <c:pt idx="8506">
                  <c:v>2.7812700000000001</c:v>
                </c:pt>
                <c:pt idx="8507">
                  <c:v>2.79555</c:v>
                </c:pt>
                <c:pt idx="8508">
                  <c:v>2.79555</c:v>
                </c:pt>
                <c:pt idx="8509">
                  <c:v>2.79555</c:v>
                </c:pt>
                <c:pt idx="8510">
                  <c:v>2.8105600000000002</c:v>
                </c:pt>
                <c:pt idx="8511">
                  <c:v>2.8105600000000002</c:v>
                </c:pt>
                <c:pt idx="8512">
                  <c:v>2.8105600000000002</c:v>
                </c:pt>
                <c:pt idx="8513">
                  <c:v>2.8105600000000002</c:v>
                </c:pt>
                <c:pt idx="8514">
                  <c:v>2.82491</c:v>
                </c:pt>
                <c:pt idx="8515">
                  <c:v>2.82491</c:v>
                </c:pt>
                <c:pt idx="8516">
                  <c:v>2.82491</c:v>
                </c:pt>
                <c:pt idx="8517">
                  <c:v>2.8395899999999998</c:v>
                </c:pt>
                <c:pt idx="8518">
                  <c:v>2.8395899999999998</c:v>
                </c:pt>
                <c:pt idx="8519">
                  <c:v>2.8395899999999998</c:v>
                </c:pt>
                <c:pt idx="8520">
                  <c:v>2.8395899999999998</c:v>
                </c:pt>
                <c:pt idx="8521">
                  <c:v>2.85466</c:v>
                </c:pt>
                <c:pt idx="8522">
                  <c:v>2.85466</c:v>
                </c:pt>
                <c:pt idx="8523">
                  <c:v>2.85466</c:v>
                </c:pt>
                <c:pt idx="8524">
                  <c:v>2.8699599999999998</c:v>
                </c:pt>
                <c:pt idx="8525">
                  <c:v>2.8699599999999998</c:v>
                </c:pt>
                <c:pt idx="8526">
                  <c:v>2.8699599999999998</c:v>
                </c:pt>
                <c:pt idx="8527">
                  <c:v>2.8699599999999998</c:v>
                </c:pt>
                <c:pt idx="8528">
                  <c:v>2.8850199999999999</c:v>
                </c:pt>
                <c:pt idx="8529">
                  <c:v>2.8850199999999999</c:v>
                </c:pt>
                <c:pt idx="8530">
                  <c:v>2.8850199999999999</c:v>
                </c:pt>
                <c:pt idx="8531">
                  <c:v>2.90049</c:v>
                </c:pt>
                <c:pt idx="8532">
                  <c:v>2.90049</c:v>
                </c:pt>
                <c:pt idx="8533">
                  <c:v>2.90049</c:v>
                </c:pt>
                <c:pt idx="8534">
                  <c:v>2.90049</c:v>
                </c:pt>
                <c:pt idx="8535">
                  <c:v>2.9157899999999999</c:v>
                </c:pt>
                <c:pt idx="8536">
                  <c:v>2.9157899999999999</c:v>
                </c:pt>
                <c:pt idx="8537">
                  <c:v>2.9157899999999999</c:v>
                </c:pt>
                <c:pt idx="8538">
                  <c:v>2.9157899999999999</c:v>
                </c:pt>
                <c:pt idx="8539">
                  <c:v>2.9315099999999998</c:v>
                </c:pt>
                <c:pt idx="8540">
                  <c:v>2.9315099999999998</c:v>
                </c:pt>
                <c:pt idx="8541">
                  <c:v>2.9315099999999998</c:v>
                </c:pt>
                <c:pt idx="8542">
                  <c:v>2.94685</c:v>
                </c:pt>
                <c:pt idx="8543">
                  <c:v>2.94685</c:v>
                </c:pt>
                <c:pt idx="8544">
                  <c:v>2.94685</c:v>
                </c:pt>
                <c:pt idx="8545">
                  <c:v>2.94685</c:v>
                </c:pt>
                <c:pt idx="8546">
                  <c:v>2.9620700000000002</c:v>
                </c:pt>
                <c:pt idx="8547">
                  <c:v>2.9620700000000002</c:v>
                </c:pt>
                <c:pt idx="8548">
                  <c:v>2.9620700000000002</c:v>
                </c:pt>
                <c:pt idx="8549">
                  <c:v>2.9620700000000002</c:v>
                </c:pt>
                <c:pt idx="8550">
                  <c:v>2.9770099999999999</c:v>
                </c:pt>
                <c:pt idx="8551">
                  <c:v>2.9770099999999999</c:v>
                </c:pt>
                <c:pt idx="8552">
                  <c:v>2.9770099999999999</c:v>
                </c:pt>
                <c:pt idx="8553">
                  <c:v>2.99207</c:v>
                </c:pt>
                <c:pt idx="8554">
                  <c:v>2.99207</c:v>
                </c:pt>
                <c:pt idx="8555">
                  <c:v>2.99207</c:v>
                </c:pt>
                <c:pt idx="8556">
                  <c:v>2.99207</c:v>
                </c:pt>
                <c:pt idx="8557">
                  <c:v>3.0068199999999998</c:v>
                </c:pt>
                <c:pt idx="8558">
                  <c:v>3.0068199999999998</c:v>
                </c:pt>
                <c:pt idx="8559">
                  <c:v>3.0068199999999998</c:v>
                </c:pt>
                <c:pt idx="8560">
                  <c:v>3.02142</c:v>
                </c:pt>
                <c:pt idx="8561">
                  <c:v>3.02142</c:v>
                </c:pt>
                <c:pt idx="8562">
                  <c:v>3.02142</c:v>
                </c:pt>
                <c:pt idx="8563">
                  <c:v>3.02142</c:v>
                </c:pt>
                <c:pt idx="8564">
                  <c:v>3.0362800000000001</c:v>
                </c:pt>
                <c:pt idx="8565">
                  <c:v>3.0362800000000001</c:v>
                </c:pt>
                <c:pt idx="8566">
                  <c:v>3.0362800000000001</c:v>
                </c:pt>
                <c:pt idx="8567">
                  <c:v>3.0507300000000002</c:v>
                </c:pt>
                <c:pt idx="8568">
                  <c:v>3.0507300000000002</c:v>
                </c:pt>
                <c:pt idx="8569">
                  <c:v>3.0507300000000002</c:v>
                </c:pt>
                <c:pt idx="8570">
                  <c:v>3.0657100000000002</c:v>
                </c:pt>
                <c:pt idx="8571">
                  <c:v>3.0657100000000002</c:v>
                </c:pt>
                <c:pt idx="8572">
                  <c:v>3.0657100000000002</c:v>
                </c:pt>
                <c:pt idx="8573">
                  <c:v>3.0657100000000002</c:v>
                </c:pt>
                <c:pt idx="8574">
                  <c:v>3.0804299999999998</c:v>
                </c:pt>
                <c:pt idx="8575">
                  <c:v>3.0804299999999998</c:v>
                </c:pt>
                <c:pt idx="8576">
                  <c:v>3.0804299999999998</c:v>
                </c:pt>
                <c:pt idx="8577">
                  <c:v>3.0953200000000001</c:v>
                </c:pt>
                <c:pt idx="8578">
                  <c:v>3.0953200000000001</c:v>
                </c:pt>
                <c:pt idx="8579">
                  <c:v>3.0953200000000001</c:v>
                </c:pt>
                <c:pt idx="8580">
                  <c:v>3.0953200000000001</c:v>
                </c:pt>
                <c:pt idx="8581">
                  <c:v>3.11043</c:v>
                </c:pt>
                <c:pt idx="8582">
                  <c:v>3.11043</c:v>
                </c:pt>
                <c:pt idx="8583">
                  <c:v>3.11043</c:v>
                </c:pt>
                <c:pt idx="8584">
                  <c:v>3.1250300000000002</c:v>
                </c:pt>
                <c:pt idx="8585">
                  <c:v>3.1250300000000002</c:v>
                </c:pt>
                <c:pt idx="8586">
                  <c:v>3.1250300000000002</c:v>
                </c:pt>
                <c:pt idx="8587">
                  <c:v>3.1250300000000002</c:v>
                </c:pt>
                <c:pt idx="8588">
                  <c:v>3.1397300000000001</c:v>
                </c:pt>
                <c:pt idx="8589">
                  <c:v>3.1397300000000001</c:v>
                </c:pt>
                <c:pt idx="8590">
                  <c:v>3.1397300000000001</c:v>
                </c:pt>
                <c:pt idx="8591">
                  <c:v>3.1548699999999998</c:v>
                </c:pt>
                <c:pt idx="8592">
                  <c:v>3.1548699999999998</c:v>
                </c:pt>
                <c:pt idx="8593">
                  <c:v>3.1548699999999998</c:v>
                </c:pt>
                <c:pt idx="8594">
                  <c:v>3.1548699999999998</c:v>
                </c:pt>
                <c:pt idx="8595">
                  <c:v>3.16886</c:v>
                </c:pt>
                <c:pt idx="8596">
                  <c:v>3.16886</c:v>
                </c:pt>
                <c:pt idx="8597">
                  <c:v>3.16886</c:v>
                </c:pt>
                <c:pt idx="8598">
                  <c:v>3.18296</c:v>
                </c:pt>
                <c:pt idx="8599">
                  <c:v>3.18296</c:v>
                </c:pt>
                <c:pt idx="8600">
                  <c:v>3.18296</c:v>
                </c:pt>
                <c:pt idx="8601">
                  <c:v>3.18296</c:v>
                </c:pt>
                <c:pt idx="8602">
                  <c:v>3.1974900000000002</c:v>
                </c:pt>
                <c:pt idx="8603">
                  <c:v>3.1974900000000002</c:v>
                </c:pt>
                <c:pt idx="8604">
                  <c:v>3.1974900000000002</c:v>
                </c:pt>
                <c:pt idx="8605">
                  <c:v>3.21191</c:v>
                </c:pt>
                <c:pt idx="8606">
                  <c:v>3.21191</c:v>
                </c:pt>
                <c:pt idx="8607">
                  <c:v>3.21191</c:v>
                </c:pt>
                <c:pt idx="8608">
                  <c:v>3.2261899999999999</c:v>
                </c:pt>
                <c:pt idx="8609">
                  <c:v>3.2261899999999999</c:v>
                </c:pt>
                <c:pt idx="8610">
                  <c:v>3.2261899999999999</c:v>
                </c:pt>
                <c:pt idx="8611">
                  <c:v>3.2261899999999999</c:v>
                </c:pt>
                <c:pt idx="8612">
                  <c:v>3.2408000000000001</c:v>
                </c:pt>
                <c:pt idx="8613">
                  <c:v>3.2408000000000001</c:v>
                </c:pt>
                <c:pt idx="8614">
                  <c:v>3.2408000000000001</c:v>
                </c:pt>
                <c:pt idx="8615">
                  <c:v>3.2555299999999998</c:v>
                </c:pt>
                <c:pt idx="8616">
                  <c:v>3.2555299999999998</c:v>
                </c:pt>
                <c:pt idx="8617">
                  <c:v>3.2555299999999998</c:v>
                </c:pt>
                <c:pt idx="8618">
                  <c:v>3.2555299999999998</c:v>
                </c:pt>
                <c:pt idx="8619">
                  <c:v>3.2699500000000001</c:v>
                </c:pt>
                <c:pt idx="8620">
                  <c:v>3.2699500000000001</c:v>
                </c:pt>
                <c:pt idx="8621">
                  <c:v>3.2699500000000001</c:v>
                </c:pt>
                <c:pt idx="8622">
                  <c:v>3.28424</c:v>
                </c:pt>
                <c:pt idx="8623">
                  <c:v>3.28424</c:v>
                </c:pt>
                <c:pt idx="8624">
                  <c:v>3.28424</c:v>
                </c:pt>
                <c:pt idx="8625">
                  <c:v>3.2986</c:v>
                </c:pt>
                <c:pt idx="8626">
                  <c:v>3.2986</c:v>
                </c:pt>
                <c:pt idx="8627">
                  <c:v>3.2986</c:v>
                </c:pt>
                <c:pt idx="8628">
                  <c:v>3.2986</c:v>
                </c:pt>
                <c:pt idx="8629">
                  <c:v>3.3128199999999999</c:v>
                </c:pt>
                <c:pt idx="8630">
                  <c:v>3.3128199999999999</c:v>
                </c:pt>
                <c:pt idx="8631">
                  <c:v>3.3128199999999999</c:v>
                </c:pt>
                <c:pt idx="8632">
                  <c:v>3.3271899999999999</c:v>
                </c:pt>
                <c:pt idx="8633">
                  <c:v>3.3271899999999999</c:v>
                </c:pt>
                <c:pt idx="8634">
                  <c:v>3.3271899999999999</c:v>
                </c:pt>
                <c:pt idx="8635">
                  <c:v>3.3271899999999999</c:v>
                </c:pt>
                <c:pt idx="8636">
                  <c:v>3.3416100000000002</c:v>
                </c:pt>
                <c:pt idx="8637">
                  <c:v>3.3416100000000002</c:v>
                </c:pt>
                <c:pt idx="8638">
                  <c:v>3.3416100000000002</c:v>
                </c:pt>
                <c:pt idx="8639">
                  <c:v>3.3559100000000002</c:v>
                </c:pt>
                <c:pt idx="8640">
                  <c:v>3.3559100000000002</c:v>
                </c:pt>
                <c:pt idx="8641">
                  <c:v>3.3559100000000002</c:v>
                </c:pt>
                <c:pt idx="8642">
                  <c:v>3.37005</c:v>
                </c:pt>
                <c:pt idx="8643">
                  <c:v>3.37005</c:v>
                </c:pt>
                <c:pt idx="8644">
                  <c:v>3.37005</c:v>
                </c:pt>
                <c:pt idx="8645">
                  <c:v>3.37005</c:v>
                </c:pt>
                <c:pt idx="8646">
                  <c:v>3.38469</c:v>
                </c:pt>
                <c:pt idx="8647">
                  <c:v>3.38469</c:v>
                </c:pt>
                <c:pt idx="8648">
                  <c:v>3.38469</c:v>
                </c:pt>
                <c:pt idx="8649">
                  <c:v>3.3990100000000001</c:v>
                </c:pt>
                <c:pt idx="8650">
                  <c:v>3.3990100000000001</c:v>
                </c:pt>
                <c:pt idx="8651">
                  <c:v>3.3990100000000001</c:v>
                </c:pt>
                <c:pt idx="8652">
                  <c:v>3.4133800000000001</c:v>
                </c:pt>
                <c:pt idx="8653">
                  <c:v>3.4133800000000001</c:v>
                </c:pt>
                <c:pt idx="8654">
                  <c:v>3.4133800000000001</c:v>
                </c:pt>
                <c:pt idx="8655">
                  <c:v>3.4133800000000001</c:v>
                </c:pt>
                <c:pt idx="8656">
                  <c:v>3.4276200000000001</c:v>
                </c:pt>
                <c:pt idx="8657">
                  <c:v>3.4276200000000001</c:v>
                </c:pt>
                <c:pt idx="8658">
                  <c:v>3.4276200000000001</c:v>
                </c:pt>
                <c:pt idx="8659">
                  <c:v>3.4419300000000002</c:v>
                </c:pt>
                <c:pt idx="8660">
                  <c:v>3.4419300000000002</c:v>
                </c:pt>
                <c:pt idx="8661">
                  <c:v>3.4419300000000002</c:v>
                </c:pt>
                <c:pt idx="8662">
                  <c:v>3.4419300000000002</c:v>
                </c:pt>
                <c:pt idx="8663">
                  <c:v>3.4561500000000001</c:v>
                </c:pt>
                <c:pt idx="8664">
                  <c:v>3.4561500000000001</c:v>
                </c:pt>
                <c:pt idx="8665">
                  <c:v>3.4561500000000001</c:v>
                </c:pt>
                <c:pt idx="8666">
                  <c:v>3.4704000000000002</c:v>
                </c:pt>
                <c:pt idx="8667">
                  <c:v>3.4704000000000002</c:v>
                </c:pt>
                <c:pt idx="8668">
                  <c:v>3.4704000000000002</c:v>
                </c:pt>
                <c:pt idx="8669">
                  <c:v>3.4847100000000002</c:v>
                </c:pt>
                <c:pt idx="8670">
                  <c:v>3.4847100000000002</c:v>
                </c:pt>
                <c:pt idx="8671">
                  <c:v>3.4847100000000002</c:v>
                </c:pt>
                <c:pt idx="8672">
                  <c:v>3.4847100000000002</c:v>
                </c:pt>
                <c:pt idx="8673">
                  <c:v>3.49892</c:v>
                </c:pt>
                <c:pt idx="8674">
                  <c:v>3.49892</c:v>
                </c:pt>
                <c:pt idx="8675">
                  <c:v>3.49892</c:v>
                </c:pt>
                <c:pt idx="8676">
                  <c:v>3.5</c:v>
                </c:pt>
                <c:pt idx="8677">
                  <c:v>3.5</c:v>
                </c:pt>
                <c:pt idx="8678">
                  <c:v>3.5</c:v>
                </c:pt>
                <c:pt idx="8679">
                  <c:v>3.4999899999999999</c:v>
                </c:pt>
                <c:pt idx="8680">
                  <c:v>3.4999899999999999</c:v>
                </c:pt>
                <c:pt idx="8681">
                  <c:v>3.4999899999999999</c:v>
                </c:pt>
                <c:pt idx="8682">
                  <c:v>3.4999899999999999</c:v>
                </c:pt>
                <c:pt idx="8683">
                  <c:v>3.5</c:v>
                </c:pt>
                <c:pt idx="8684">
                  <c:v>3.5</c:v>
                </c:pt>
                <c:pt idx="8685">
                  <c:v>3.5</c:v>
                </c:pt>
                <c:pt idx="8686">
                  <c:v>3.4999899999999999</c:v>
                </c:pt>
                <c:pt idx="8687">
                  <c:v>3.4999899999999999</c:v>
                </c:pt>
                <c:pt idx="8688">
                  <c:v>3.4999899999999999</c:v>
                </c:pt>
                <c:pt idx="8689">
                  <c:v>3.5</c:v>
                </c:pt>
                <c:pt idx="8690">
                  <c:v>3.5</c:v>
                </c:pt>
                <c:pt idx="8691">
                  <c:v>3.5</c:v>
                </c:pt>
                <c:pt idx="8692">
                  <c:v>3.5</c:v>
                </c:pt>
                <c:pt idx="8693">
                  <c:v>3.5000100000000001</c:v>
                </c:pt>
                <c:pt idx="8694">
                  <c:v>3.5000100000000001</c:v>
                </c:pt>
                <c:pt idx="8695">
                  <c:v>3.5000100000000001</c:v>
                </c:pt>
                <c:pt idx="8696">
                  <c:v>3.5</c:v>
                </c:pt>
                <c:pt idx="8697">
                  <c:v>3.5</c:v>
                </c:pt>
                <c:pt idx="8698">
                  <c:v>3.5</c:v>
                </c:pt>
                <c:pt idx="8699">
                  <c:v>3.5</c:v>
                </c:pt>
                <c:pt idx="8700">
                  <c:v>3.5000200000000001</c:v>
                </c:pt>
                <c:pt idx="8701">
                  <c:v>3.5000200000000001</c:v>
                </c:pt>
                <c:pt idx="8702">
                  <c:v>3.5000200000000001</c:v>
                </c:pt>
                <c:pt idx="8703">
                  <c:v>3.4999899999999999</c:v>
                </c:pt>
                <c:pt idx="8704">
                  <c:v>3.4999899999999999</c:v>
                </c:pt>
                <c:pt idx="8705">
                  <c:v>3.4999899999999999</c:v>
                </c:pt>
                <c:pt idx="8706">
                  <c:v>3.4999899999999999</c:v>
                </c:pt>
                <c:pt idx="8707">
                  <c:v>3.5000100000000001</c:v>
                </c:pt>
                <c:pt idx="8708">
                  <c:v>3.5000100000000001</c:v>
                </c:pt>
                <c:pt idx="8709">
                  <c:v>3.5000100000000001</c:v>
                </c:pt>
                <c:pt idx="8710">
                  <c:v>3.4999899999999999</c:v>
                </c:pt>
                <c:pt idx="8711">
                  <c:v>3.4999899999999999</c:v>
                </c:pt>
                <c:pt idx="8712">
                  <c:v>3.4999899999999999</c:v>
                </c:pt>
                <c:pt idx="8713">
                  <c:v>3.4999899999999999</c:v>
                </c:pt>
                <c:pt idx="8714">
                  <c:v>3.5</c:v>
                </c:pt>
                <c:pt idx="8715">
                  <c:v>3.5</c:v>
                </c:pt>
                <c:pt idx="8716">
                  <c:v>3.5</c:v>
                </c:pt>
                <c:pt idx="8717">
                  <c:v>3.5</c:v>
                </c:pt>
                <c:pt idx="8718">
                  <c:v>3.5</c:v>
                </c:pt>
                <c:pt idx="8719">
                  <c:v>3.5</c:v>
                </c:pt>
                <c:pt idx="8720">
                  <c:v>3.4999899999999999</c:v>
                </c:pt>
                <c:pt idx="8721">
                  <c:v>3.4999899999999999</c:v>
                </c:pt>
                <c:pt idx="8722">
                  <c:v>3.4999899999999999</c:v>
                </c:pt>
                <c:pt idx="8723">
                  <c:v>3.4999899999999999</c:v>
                </c:pt>
                <c:pt idx="8724">
                  <c:v>3.5</c:v>
                </c:pt>
                <c:pt idx="8725">
                  <c:v>3.5</c:v>
                </c:pt>
                <c:pt idx="8726">
                  <c:v>3.5</c:v>
                </c:pt>
                <c:pt idx="8727">
                  <c:v>3.5000200000000001</c:v>
                </c:pt>
                <c:pt idx="8728">
                  <c:v>3.5000200000000001</c:v>
                </c:pt>
                <c:pt idx="8729">
                  <c:v>3.5000200000000001</c:v>
                </c:pt>
                <c:pt idx="8730">
                  <c:v>3.5000100000000001</c:v>
                </c:pt>
                <c:pt idx="8731">
                  <c:v>3.5000100000000001</c:v>
                </c:pt>
                <c:pt idx="8732">
                  <c:v>3.5000100000000001</c:v>
                </c:pt>
                <c:pt idx="8733">
                  <c:v>3.5000100000000001</c:v>
                </c:pt>
                <c:pt idx="8734">
                  <c:v>3.4999899999999999</c:v>
                </c:pt>
                <c:pt idx="8735">
                  <c:v>3.4999899999999999</c:v>
                </c:pt>
                <c:pt idx="8736">
                  <c:v>3.4999899999999999</c:v>
                </c:pt>
                <c:pt idx="8737">
                  <c:v>3.4999899999999999</c:v>
                </c:pt>
                <c:pt idx="8738">
                  <c:v>3.4999899999999999</c:v>
                </c:pt>
                <c:pt idx="8739">
                  <c:v>3.4999899999999999</c:v>
                </c:pt>
                <c:pt idx="8740">
                  <c:v>3.5000100000000001</c:v>
                </c:pt>
                <c:pt idx="8741">
                  <c:v>3.5000100000000001</c:v>
                </c:pt>
                <c:pt idx="8742">
                  <c:v>3.5000100000000001</c:v>
                </c:pt>
                <c:pt idx="8743">
                  <c:v>3.5000100000000001</c:v>
                </c:pt>
                <c:pt idx="8744">
                  <c:v>3.5</c:v>
                </c:pt>
                <c:pt idx="8745">
                  <c:v>3.5</c:v>
                </c:pt>
                <c:pt idx="8746">
                  <c:v>3.5</c:v>
                </c:pt>
                <c:pt idx="8747">
                  <c:v>3.4999899999999999</c:v>
                </c:pt>
                <c:pt idx="8748">
                  <c:v>3.4999899999999999</c:v>
                </c:pt>
                <c:pt idx="8749">
                  <c:v>3.4999899999999999</c:v>
                </c:pt>
                <c:pt idx="8750">
                  <c:v>3.5</c:v>
                </c:pt>
                <c:pt idx="8751">
                  <c:v>3.5</c:v>
                </c:pt>
                <c:pt idx="8752">
                  <c:v>3.5</c:v>
                </c:pt>
                <c:pt idx="8753">
                  <c:v>3.5</c:v>
                </c:pt>
                <c:pt idx="8754">
                  <c:v>3.5000100000000001</c:v>
                </c:pt>
                <c:pt idx="8755">
                  <c:v>3.5000100000000001</c:v>
                </c:pt>
                <c:pt idx="8756">
                  <c:v>3.5000100000000001</c:v>
                </c:pt>
                <c:pt idx="8757">
                  <c:v>3.5000100000000001</c:v>
                </c:pt>
                <c:pt idx="8758">
                  <c:v>3.5000100000000001</c:v>
                </c:pt>
                <c:pt idx="8759">
                  <c:v>3.5000100000000001</c:v>
                </c:pt>
                <c:pt idx="8760">
                  <c:v>3.4999899999999999</c:v>
                </c:pt>
                <c:pt idx="8761">
                  <c:v>3.4999899999999999</c:v>
                </c:pt>
                <c:pt idx="8762">
                  <c:v>3.4999899999999999</c:v>
                </c:pt>
                <c:pt idx="8763">
                  <c:v>3.4999899999999999</c:v>
                </c:pt>
                <c:pt idx="8764">
                  <c:v>3.4999899999999999</c:v>
                </c:pt>
                <c:pt idx="8765">
                  <c:v>3.4999899999999999</c:v>
                </c:pt>
                <c:pt idx="8766">
                  <c:v>3.4999899999999999</c:v>
                </c:pt>
                <c:pt idx="8767">
                  <c:v>3.4999899999999999</c:v>
                </c:pt>
                <c:pt idx="8768">
                  <c:v>3.4999899999999999</c:v>
                </c:pt>
                <c:pt idx="8769">
                  <c:v>3.4999899999999999</c:v>
                </c:pt>
                <c:pt idx="8770">
                  <c:v>3.4999899999999999</c:v>
                </c:pt>
                <c:pt idx="8771">
                  <c:v>3.4999899999999999</c:v>
                </c:pt>
                <c:pt idx="8772">
                  <c:v>3.4999899999999999</c:v>
                </c:pt>
                <c:pt idx="8773">
                  <c:v>3.4999899999999999</c:v>
                </c:pt>
                <c:pt idx="8774">
                  <c:v>3.4999899999999999</c:v>
                </c:pt>
                <c:pt idx="8775">
                  <c:v>3.4999899999999999</c:v>
                </c:pt>
                <c:pt idx="8776">
                  <c:v>3.4999899999999999</c:v>
                </c:pt>
                <c:pt idx="8777">
                  <c:v>3.5000100000000001</c:v>
                </c:pt>
                <c:pt idx="8778">
                  <c:v>3.5000100000000001</c:v>
                </c:pt>
                <c:pt idx="8779">
                  <c:v>3.5000100000000001</c:v>
                </c:pt>
                <c:pt idx="8780">
                  <c:v>3.4999899999999999</c:v>
                </c:pt>
                <c:pt idx="8781">
                  <c:v>3.4999899999999999</c:v>
                </c:pt>
                <c:pt idx="8782">
                  <c:v>3.4999899999999999</c:v>
                </c:pt>
                <c:pt idx="8783">
                  <c:v>3.5</c:v>
                </c:pt>
                <c:pt idx="8784">
                  <c:v>3.5</c:v>
                </c:pt>
                <c:pt idx="8785">
                  <c:v>3.5</c:v>
                </c:pt>
                <c:pt idx="8786">
                  <c:v>3.5</c:v>
                </c:pt>
                <c:pt idx="8787">
                  <c:v>3.5</c:v>
                </c:pt>
                <c:pt idx="8788">
                  <c:v>3.5</c:v>
                </c:pt>
                <c:pt idx="8789">
                  <c:v>3.5</c:v>
                </c:pt>
                <c:pt idx="8790">
                  <c:v>3.4999899999999999</c:v>
                </c:pt>
                <c:pt idx="8791">
                  <c:v>3.4999899999999999</c:v>
                </c:pt>
                <c:pt idx="8792">
                  <c:v>3.4999899999999999</c:v>
                </c:pt>
                <c:pt idx="8793">
                  <c:v>3.4999899999999999</c:v>
                </c:pt>
                <c:pt idx="8794">
                  <c:v>3.5000100000000001</c:v>
                </c:pt>
                <c:pt idx="8795">
                  <c:v>3.5000100000000001</c:v>
                </c:pt>
                <c:pt idx="8796">
                  <c:v>3.5000100000000001</c:v>
                </c:pt>
                <c:pt idx="8797">
                  <c:v>3.4999899999999999</c:v>
                </c:pt>
                <c:pt idx="8798">
                  <c:v>3.4999899999999999</c:v>
                </c:pt>
                <c:pt idx="8799">
                  <c:v>3.4999899999999999</c:v>
                </c:pt>
                <c:pt idx="8800">
                  <c:v>3.5000100000000001</c:v>
                </c:pt>
                <c:pt idx="8801">
                  <c:v>3.5000100000000001</c:v>
                </c:pt>
                <c:pt idx="8802">
                  <c:v>3.5000100000000001</c:v>
                </c:pt>
                <c:pt idx="8803">
                  <c:v>3.5000100000000001</c:v>
                </c:pt>
                <c:pt idx="8804">
                  <c:v>3.4999799999999999</c:v>
                </c:pt>
                <c:pt idx="8805">
                  <c:v>3.4999799999999999</c:v>
                </c:pt>
                <c:pt idx="8806">
                  <c:v>3.4999799999999999</c:v>
                </c:pt>
                <c:pt idx="8807">
                  <c:v>3.4999799999999999</c:v>
                </c:pt>
                <c:pt idx="8808">
                  <c:v>3.4999799999999999</c:v>
                </c:pt>
                <c:pt idx="8809">
                  <c:v>3.4999799999999999</c:v>
                </c:pt>
                <c:pt idx="8810">
                  <c:v>3.4999799999999999</c:v>
                </c:pt>
                <c:pt idx="8811">
                  <c:v>3.4999799999999999</c:v>
                </c:pt>
                <c:pt idx="8812">
                  <c:v>3.4999799999999999</c:v>
                </c:pt>
                <c:pt idx="8813">
                  <c:v>3.4999799999999999</c:v>
                </c:pt>
                <c:pt idx="8814">
                  <c:v>3.5000300000000002</c:v>
                </c:pt>
                <c:pt idx="8815">
                  <c:v>3.5000300000000002</c:v>
                </c:pt>
                <c:pt idx="8816">
                  <c:v>3.5000300000000002</c:v>
                </c:pt>
                <c:pt idx="8817">
                  <c:v>3.4999799999999999</c:v>
                </c:pt>
                <c:pt idx="8818">
                  <c:v>3.4999799999999999</c:v>
                </c:pt>
                <c:pt idx="8819">
                  <c:v>3.4999799999999999</c:v>
                </c:pt>
                <c:pt idx="8820">
                  <c:v>3.4999799999999999</c:v>
                </c:pt>
                <c:pt idx="8821">
                  <c:v>3.5</c:v>
                </c:pt>
                <c:pt idx="8822">
                  <c:v>3.5</c:v>
                </c:pt>
                <c:pt idx="8823">
                  <c:v>3.5</c:v>
                </c:pt>
                <c:pt idx="8824">
                  <c:v>3.4999899999999999</c:v>
                </c:pt>
                <c:pt idx="8825">
                  <c:v>3.4999899999999999</c:v>
                </c:pt>
                <c:pt idx="8826">
                  <c:v>3.4999899999999999</c:v>
                </c:pt>
                <c:pt idx="8827">
                  <c:v>3.5</c:v>
                </c:pt>
                <c:pt idx="8828">
                  <c:v>3.5</c:v>
                </c:pt>
                <c:pt idx="8829">
                  <c:v>3.5</c:v>
                </c:pt>
                <c:pt idx="8830">
                  <c:v>3.5</c:v>
                </c:pt>
                <c:pt idx="8831">
                  <c:v>3.5000100000000001</c:v>
                </c:pt>
                <c:pt idx="8832">
                  <c:v>3.5000100000000001</c:v>
                </c:pt>
                <c:pt idx="8833">
                  <c:v>3.5000100000000001</c:v>
                </c:pt>
                <c:pt idx="8834">
                  <c:v>3.5000200000000001</c:v>
                </c:pt>
                <c:pt idx="8835">
                  <c:v>3.5000200000000001</c:v>
                </c:pt>
                <c:pt idx="8836">
                  <c:v>3.5000200000000001</c:v>
                </c:pt>
                <c:pt idx="8837">
                  <c:v>3.5000200000000001</c:v>
                </c:pt>
                <c:pt idx="8838">
                  <c:v>3.5</c:v>
                </c:pt>
                <c:pt idx="8839">
                  <c:v>3.5</c:v>
                </c:pt>
                <c:pt idx="8840">
                  <c:v>3.5</c:v>
                </c:pt>
                <c:pt idx="8841">
                  <c:v>3.4999799999999999</c:v>
                </c:pt>
                <c:pt idx="8842">
                  <c:v>3.4999799999999999</c:v>
                </c:pt>
                <c:pt idx="8843">
                  <c:v>3.4999799999999999</c:v>
                </c:pt>
                <c:pt idx="8844">
                  <c:v>3.5000100000000001</c:v>
                </c:pt>
                <c:pt idx="8845">
                  <c:v>3.5000100000000001</c:v>
                </c:pt>
                <c:pt idx="8846">
                  <c:v>3.5000100000000001</c:v>
                </c:pt>
                <c:pt idx="8847">
                  <c:v>3.5000100000000001</c:v>
                </c:pt>
                <c:pt idx="8848">
                  <c:v>3.4999899999999999</c:v>
                </c:pt>
                <c:pt idx="8849">
                  <c:v>3.4999899999999999</c:v>
                </c:pt>
                <c:pt idx="8850">
                  <c:v>3.4999899999999999</c:v>
                </c:pt>
                <c:pt idx="8851">
                  <c:v>3.4999799999999999</c:v>
                </c:pt>
                <c:pt idx="8852">
                  <c:v>3.4999799999999999</c:v>
                </c:pt>
                <c:pt idx="8853">
                  <c:v>3.4999799999999999</c:v>
                </c:pt>
                <c:pt idx="8854">
                  <c:v>3.4999899999999999</c:v>
                </c:pt>
                <c:pt idx="8855">
                  <c:v>3.4999899999999999</c:v>
                </c:pt>
                <c:pt idx="8856">
                  <c:v>3.4999899999999999</c:v>
                </c:pt>
                <c:pt idx="8857">
                  <c:v>3.4999899999999999</c:v>
                </c:pt>
                <c:pt idx="8858">
                  <c:v>3.5</c:v>
                </c:pt>
                <c:pt idx="8859">
                  <c:v>3.5</c:v>
                </c:pt>
                <c:pt idx="8860">
                  <c:v>3.5</c:v>
                </c:pt>
                <c:pt idx="8861">
                  <c:v>3.4999899999999999</c:v>
                </c:pt>
                <c:pt idx="8862">
                  <c:v>3.4999899999999999</c:v>
                </c:pt>
                <c:pt idx="8863">
                  <c:v>3.4999899999999999</c:v>
                </c:pt>
                <c:pt idx="8864">
                  <c:v>3.4999899999999999</c:v>
                </c:pt>
                <c:pt idx="8865">
                  <c:v>3.5000399999999998</c:v>
                </c:pt>
                <c:pt idx="8866">
                  <c:v>3.5000399999999998</c:v>
                </c:pt>
                <c:pt idx="8867">
                  <c:v>3.5000399999999998</c:v>
                </c:pt>
                <c:pt idx="8868">
                  <c:v>3.4999899999999999</c:v>
                </c:pt>
                <c:pt idx="8869">
                  <c:v>3.4999899999999999</c:v>
                </c:pt>
                <c:pt idx="8870">
                  <c:v>3.4999899999999999</c:v>
                </c:pt>
                <c:pt idx="8871">
                  <c:v>3.5000100000000001</c:v>
                </c:pt>
                <c:pt idx="8872">
                  <c:v>3.5000100000000001</c:v>
                </c:pt>
                <c:pt idx="8873">
                  <c:v>3.5000100000000001</c:v>
                </c:pt>
                <c:pt idx="8874">
                  <c:v>3.5000100000000001</c:v>
                </c:pt>
                <c:pt idx="8875">
                  <c:v>3.5000200000000001</c:v>
                </c:pt>
                <c:pt idx="8876">
                  <c:v>3.5000200000000001</c:v>
                </c:pt>
                <c:pt idx="8877">
                  <c:v>3.5000200000000001</c:v>
                </c:pt>
                <c:pt idx="8878">
                  <c:v>3.5</c:v>
                </c:pt>
                <c:pt idx="8879">
                  <c:v>3.5</c:v>
                </c:pt>
                <c:pt idx="8880">
                  <c:v>3.5</c:v>
                </c:pt>
                <c:pt idx="8881">
                  <c:v>3.5</c:v>
                </c:pt>
                <c:pt idx="8882">
                  <c:v>3.4999799999999999</c:v>
                </c:pt>
                <c:pt idx="8883">
                  <c:v>3.4999799999999999</c:v>
                </c:pt>
                <c:pt idx="8884">
                  <c:v>3.4999799999999999</c:v>
                </c:pt>
                <c:pt idx="8885">
                  <c:v>3.4999699999999998</c:v>
                </c:pt>
                <c:pt idx="8886">
                  <c:v>3.4999699999999998</c:v>
                </c:pt>
                <c:pt idx="8887">
                  <c:v>3.4999699999999998</c:v>
                </c:pt>
                <c:pt idx="8888">
                  <c:v>3.4999699999999998</c:v>
                </c:pt>
                <c:pt idx="8889">
                  <c:v>3.4999699999999998</c:v>
                </c:pt>
                <c:pt idx="8890">
                  <c:v>3.4999699999999998</c:v>
                </c:pt>
                <c:pt idx="8891">
                  <c:v>3.4999699999999998</c:v>
                </c:pt>
                <c:pt idx="8892">
                  <c:v>3.5</c:v>
                </c:pt>
                <c:pt idx="8893">
                  <c:v>3.5</c:v>
                </c:pt>
                <c:pt idx="8894">
                  <c:v>3.5</c:v>
                </c:pt>
                <c:pt idx="8895">
                  <c:v>3.5</c:v>
                </c:pt>
                <c:pt idx="8896">
                  <c:v>3.5</c:v>
                </c:pt>
                <c:pt idx="8897">
                  <c:v>3.5</c:v>
                </c:pt>
                <c:pt idx="8898">
                  <c:v>3.5</c:v>
                </c:pt>
                <c:pt idx="8899">
                  <c:v>3.5000200000000001</c:v>
                </c:pt>
                <c:pt idx="8900">
                  <c:v>3.5000200000000001</c:v>
                </c:pt>
                <c:pt idx="8901">
                  <c:v>3.5000200000000001</c:v>
                </c:pt>
                <c:pt idx="8902">
                  <c:v>3.5000200000000001</c:v>
                </c:pt>
                <c:pt idx="8903">
                  <c:v>3.5000200000000001</c:v>
                </c:pt>
                <c:pt idx="8904">
                  <c:v>3.5000200000000001</c:v>
                </c:pt>
                <c:pt idx="8905">
                  <c:v>3.5000200000000001</c:v>
                </c:pt>
                <c:pt idx="8906">
                  <c:v>3.5000200000000001</c:v>
                </c:pt>
                <c:pt idx="8907">
                  <c:v>3.5000200000000001</c:v>
                </c:pt>
                <c:pt idx="8908">
                  <c:v>3.5000200000000001</c:v>
                </c:pt>
                <c:pt idx="8909">
                  <c:v>3.5000100000000001</c:v>
                </c:pt>
                <c:pt idx="8910">
                  <c:v>3.5000100000000001</c:v>
                </c:pt>
                <c:pt idx="8911">
                  <c:v>3.5000100000000001</c:v>
                </c:pt>
                <c:pt idx="8912">
                  <c:v>3.5000100000000001</c:v>
                </c:pt>
                <c:pt idx="8913">
                  <c:v>3.5</c:v>
                </c:pt>
                <c:pt idx="8914">
                  <c:v>3.5</c:v>
                </c:pt>
                <c:pt idx="8915">
                  <c:v>3.5</c:v>
                </c:pt>
                <c:pt idx="8916">
                  <c:v>3.5</c:v>
                </c:pt>
                <c:pt idx="8917">
                  <c:v>3.5</c:v>
                </c:pt>
                <c:pt idx="8918">
                  <c:v>3.5</c:v>
                </c:pt>
                <c:pt idx="8919">
                  <c:v>3.5</c:v>
                </c:pt>
                <c:pt idx="8920">
                  <c:v>3.5</c:v>
                </c:pt>
                <c:pt idx="8921">
                  <c:v>3.5</c:v>
                </c:pt>
                <c:pt idx="8922">
                  <c:v>3.5</c:v>
                </c:pt>
                <c:pt idx="8923">
                  <c:v>3.5</c:v>
                </c:pt>
                <c:pt idx="8924">
                  <c:v>3.5</c:v>
                </c:pt>
                <c:pt idx="8925">
                  <c:v>3.5</c:v>
                </c:pt>
                <c:pt idx="8926">
                  <c:v>3.5</c:v>
                </c:pt>
                <c:pt idx="8927">
                  <c:v>3.5</c:v>
                </c:pt>
                <c:pt idx="8928">
                  <c:v>3.5</c:v>
                </c:pt>
                <c:pt idx="8929">
                  <c:v>3.5</c:v>
                </c:pt>
                <c:pt idx="8930">
                  <c:v>3.5</c:v>
                </c:pt>
                <c:pt idx="8931">
                  <c:v>3.5</c:v>
                </c:pt>
                <c:pt idx="8932">
                  <c:v>3.5</c:v>
                </c:pt>
                <c:pt idx="8933">
                  <c:v>3.5000200000000001</c:v>
                </c:pt>
                <c:pt idx="8934">
                  <c:v>3.5000200000000001</c:v>
                </c:pt>
                <c:pt idx="8935">
                  <c:v>3.5000200000000001</c:v>
                </c:pt>
                <c:pt idx="8936">
                  <c:v>3.5000200000000001</c:v>
                </c:pt>
                <c:pt idx="8937">
                  <c:v>3.5000100000000001</c:v>
                </c:pt>
                <c:pt idx="8938">
                  <c:v>3.5000100000000001</c:v>
                </c:pt>
                <c:pt idx="8939">
                  <c:v>3.5000100000000001</c:v>
                </c:pt>
                <c:pt idx="8940">
                  <c:v>3.4999899999999999</c:v>
                </c:pt>
                <c:pt idx="8941">
                  <c:v>3.4999899999999999</c:v>
                </c:pt>
                <c:pt idx="8942">
                  <c:v>3.4999899999999999</c:v>
                </c:pt>
                <c:pt idx="8943">
                  <c:v>3.4999899999999999</c:v>
                </c:pt>
                <c:pt idx="8944">
                  <c:v>3.5000100000000001</c:v>
                </c:pt>
                <c:pt idx="8945">
                  <c:v>3.5000100000000001</c:v>
                </c:pt>
                <c:pt idx="8946">
                  <c:v>3.5000100000000001</c:v>
                </c:pt>
                <c:pt idx="8947">
                  <c:v>3.5</c:v>
                </c:pt>
                <c:pt idx="8948">
                  <c:v>3.5</c:v>
                </c:pt>
                <c:pt idx="8949">
                  <c:v>3.5</c:v>
                </c:pt>
                <c:pt idx="8950">
                  <c:v>3.5000100000000001</c:v>
                </c:pt>
                <c:pt idx="8951">
                  <c:v>3.5000100000000001</c:v>
                </c:pt>
                <c:pt idx="8952">
                  <c:v>3.5000100000000001</c:v>
                </c:pt>
                <c:pt idx="8953">
                  <c:v>3.5000100000000001</c:v>
                </c:pt>
                <c:pt idx="8954">
                  <c:v>3.5000100000000001</c:v>
                </c:pt>
                <c:pt idx="8955">
                  <c:v>3.5000100000000001</c:v>
                </c:pt>
                <c:pt idx="8956">
                  <c:v>3.5000100000000001</c:v>
                </c:pt>
                <c:pt idx="8957">
                  <c:v>3.5000100000000001</c:v>
                </c:pt>
                <c:pt idx="8958">
                  <c:v>3.5000100000000001</c:v>
                </c:pt>
                <c:pt idx="8959">
                  <c:v>3.5000100000000001</c:v>
                </c:pt>
                <c:pt idx="8960">
                  <c:v>3.5000100000000001</c:v>
                </c:pt>
                <c:pt idx="8961">
                  <c:v>3.4999899999999999</c:v>
                </c:pt>
                <c:pt idx="8962">
                  <c:v>3.4999899999999999</c:v>
                </c:pt>
                <c:pt idx="8963">
                  <c:v>3.4999899999999999</c:v>
                </c:pt>
                <c:pt idx="8964">
                  <c:v>3.5000100000000001</c:v>
                </c:pt>
                <c:pt idx="8965">
                  <c:v>3.5000100000000001</c:v>
                </c:pt>
                <c:pt idx="8966">
                  <c:v>3.5000100000000001</c:v>
                </c:pt>
                <c:pt idx="8967">
                  <c:v>3.5000100000000001</c:v>
                </c:pt>
                <c:pt idx="8968">
                  <c:v>3.5000100000000001</c:v>
                </c:pt>
                <c:pt idx="8969">
                  <c:v>3.5000100000000001</c:v>
                </c:pt>
                <c:pt idx="8970">
                  <c:v>3.5000100000000001</c:v>
                </c:pt>
                <c:pt idx="8971">
                  <c:v>3.5</c:v>
                </c:pt>
                <c:pt idx="8972">
                  <c:v>3.5</c:v>
                </c:pt>
                <c:pt idx="8973">
                  <c:v>3.5</c:v>
                </c:pt>
                <c:pt idx="8974">
                  <c:v>3.5</c:v>
                </c:pt>
                <c:pt idx="8975">
                  <c:v>3.5000100000000001</c:v>
                </c:pt>
                <c:pt idx="8976">
                  <c:v>3.5000100000000001</c:v>
                </c:pt>
                <c:pt idx="8977">
                  <c:v>3.5000100000000001</c:v>
                </c:pt>
                <c:pt idx="8978">
                  <c:v>3.5000100000000001</c:v>
                </c:pt>
                <c:pt idx="8979">
                  <c:v>3.5000100000000001</c:v>
                </c:pt>
                <c:pt idx="8980">
                  <c:v>3.5000100000000001</c:v>
                </c:pt>
                <c:pt idx="8981">
                  <c:v>3.5000100000000001</c:v>
                </c:pt>
                <c:pt idx="8982">
                  <c:v>3.4999899999999999</c:v>
                </c:pt>
                <c:pt idx="8983">
                  <c:v>3.4999899999999999</c:v>
                </c:pt>
                <c:pt idx="8984">
                  <c:v>3.4999899999999999</c:v>
                </c:pt>
                <c:pt idx="8985">
                  <c:v>3.5000100000000001</c:v>
                </c:pt>
                <c:pt idx="8986">
                  <c:v>3.5000100000000001</c:v>
                </c:pt>
                <c:pt idx="8987">
                  <c:v>3.5000100000000001</c:v>
                </c:pt>
                <c:pt idx="8988">
                  <c:v>3.5000100000000001</c:v>
                </c:pt>
                <c:pt idx="8989">
                  <c:v>3.4999799999999999</c:v>
                </c:pt>
                <c:pt idx="8990">
                  <c:v>3.4999799999999999</c:v>
                </c:pt>
                <c:pt idx="8991">
                  <c:v>3.4999799999999999</c:v>
                </c:pt>
                <c:pt idx="8992">
                  <c:v>3.5000200000000001</c:v>
                </c:pt>
                <c:pt idx="8993">
                  <c:v>3.5000200000000001</c:v>
                </c:pt>
                <c:pt idx="8994">
                  <c:v>3.5000200000000001</c:v>
                </c:pt>
                <c:pt idx="8995">
                  <c:v>3.5000200000000001</c:v>
                </c:pt>
                <c:pt idx="8996">
                  <c:v>3.5000100000000001</c:v>
                </c:pt>
                <c:pt idx="8997">
                  <c:v>3.5000100000000001</c:v>
                </c:pt>
                <c:pt idx="8998">
                  <c:v>3.5000100000000001</c:v>
                </c:pt>
                <c:pt idx="8999">
                  <c:v>3.5000100000000001</c:v>
                </c:pt>
                <c:pt idx="9000">
                  <c:v>3.5000100000000001</c:v>
                </c:pt>
                <c:pt idx="9001">
                  <c:v>3.5000100000000001</c:v>
                </c:pt>
                <c:pt idx="9002">
                  <c:v>3.5000100000000001</c:v>
                </c:pt>
                <c:pt idx="9003">
                  <c:v>3.5</c:v>
                </c:pt>
                <c:pt idx="9004">
                  <c:v>3.5</c:v>
                </c:pt>
                <c:pt idx="9005">
                  <c:v>3.5</c:v>
                </c:pt>
                <c:pt idx="9006">
                  <c:v>3.5000100000000001</c:v>
                </c:pt>
                <c:pt idx="9007">
                  <c:v>3.5000100000000001</c:v>
                </c:pt>
                <c:pt idx="9008">
                  <c:v>3.5000100000000001</c:v>
                </c:pt>
                <c:pt idx="9009">
                  <c:v>3.5000100000000001</c:v>
                </c:pt>
                <c:pt idx="9010">
                  <c:v>3.5000100000000001</c:v>
                </c:pt>
                <c:pt idx="9011">
                  <c:v>3.5000100000000001</c:v>
                </c:pt>
                <c:pt idx="9012">
                  <c:v>3.5000100000000001</c:v>
                </c:pt>
                <c:pt idx="9013">
                  <c:v>3.4999799999999999</c:v>
                </c:pt>
                <c:pt idx="9014">
                  <c:v>3.4999799999999999</c:v>
                </c:pt>
                <c:pt idx="9015">
                  <c:v>3.4999799999999999</c:v>
                </c:pt>
                <c:pt idx="9016">
                  <c:v>3.5</c:v>
                </c:pt>
                <c:pt idx="9017">
                  <c:v>3.5</c:v>
                </c:pt>
                <c:pt idx="9018">
                  <c:v>3.5</c:v>
                </c:pt>
                <c:pt idx="9019">
                  <c:v>3.5</c:v>
                </c:pt>
                <c:pt idx="9020">
                  <c:v>3.4999799999999999</c:v>
                </c:pt>
                <c:pt idx="9021">
                  <c:v>3.4999799999999999</c:v>
                </c:pt>
                <c:pt idx="9022">
                  <c:v>3.4999799999999999</c:v>
                </c:pt>
                <c:pt idx="9023">
                  <c:v>3.5000200000000001</c:v>
                </c:pt>
                <c:pt idx="9024">
                  <c:v>3.5000200000000001</c:v>
                </c:pt>
                <c:pt idx="9025">
                  <c:v>3.5000200000000001</c:v>
                </c:pt>
                <c:pt idx="9026">
                  <c:v>3.5000200000000001</c:v>
                </c:pt>
                <c:pt idx="9027">
                  <c:v>3.4999899999999999</c:v>
                </c:pt>
                <c:pt idx="9028">
                  <c:v>3.4999899999999999</c:v>
                </c:pt>
                <c:pt idx="9029">
                  <c:v>3.4999899999999999</c:v>
                </c:pt>
                <c:pt idx="9030">
                  <c:v>3.4999899999999999</c:v>
                </c:pt>
                <c:pt idx="9031">
                  <c:v>3.4999899999999999</c:v>
                </c:pt>
                <c:pt idx="9032">
                  <c:v>3.4999899999999999</c:v>
                </c:pt>
                <c:pt idx="9033">
                  <c:v>3.4999899999999999</c:v>
                </c:pt>
                <c:pt idx="9034">
                  <c:v>3.5000100000000001</c:v>
                </c:pt>
                <c:pt idx="9035">
                  <c:v>3.5000100000000001</c:v>
                </c:pt>
                <c:pt idx="9036">
                  <c:v>3.5000100000000001</c:v>
                </c:pt>
                <c:pt idx="9037">
                  <c:v>3.5000100000000001</c:v>
                </c:pt>
                <c:pt idx="9038">
                  <c:v>3.5000100000000001</c:v>
                </c:pt>
                <c:pt idx="9039">
                  <c:v>3.5000100000000001</c:v>
                </c:pt>
                <c:pt idx="9040">
                  <c:v>3.5000100000000001</c:v>
                </c:pt>
                <c:pt idx="9041">
                  <c:v>3.5073400000000001</c:v>
                </c:pt>
                <c:pt idx="9042">
                  <c:v>3.5073400000000001</c:v>
                </c:pt>
                <c:pt idx="9043">
                  <c:v>3.5073400000000001</c:v>
                </c:pt>
                <c:pt idx="9044">
                  <c:v>3.5073400000000001</c:v>
                </c:pt>
                <c:pt idx="9045">
                  <c:v>3.52237</c:v>
                </c:pt>
                <c:pt idx="9046">
                  <c:v>3.52237</c:v>
                </c:pt>
                <c:pt idx="9047">
                  <c:v>3.52237</c:v>
                </c:pt>
                <c:pt idx="9048">
                  <c:v>3.5374300000000001</c:v>
                </c:pt>
                <c:pt idx="9049">
                  <c:v>3.5374300000000001</c:v>
                </c:pt>
                <c:pt idx="9050">
                  <c:v>3.5374300000000001</c:v>
                </c:pt>
                <c:pt idx="9051">
                  <c:v>3.5374300000000001</c:v>
                </c:pt>
                <c:pt idx="9052">
                  <c:v>3.5532699999999999</c:v>
                </c:pt>
                <c:pt idx="9053">
                  <c:v>3.5532699999999999</c:v>
                </c:pt>
                <c:pt idx="9054">
                  <c:v>3.5532699999999999</c:v>
                </c:pt>
                <c:pt idx="9055">
                  <c:v>3.5532699999999999</c:v>
                </c:pt>
                <c:pt idx="9056">
                  <c:v>3.5681099999999999</c:v>
                </c:pt>
                <c:pt idx="9057">
                  <c:v>3.5681099999999999</c:v>
                </c:pt>
                <c:pt idx="9058">
                  <c:v>3.5681099999999999</c:v>
                </c:pt>
                <c:pt idx="9059">
                  <c:v>3.5830199999999999</c:v>
                </c:pt>
                <c:pt idx="9060">
                  <c:v>3.5830199999999999</c:v>
                </c:pt>
                <c:pt idx="9061">
                  <c:v>3.5830199999999999</c:v>
                </c:pt>
                <c:pt idx="9062">
                  <c:v>3.5830199999999999</c:v>
                </c:pt>
                <c:pt idx="9063">
                  <c:v>3.5980599999999998</c:v>
                </c:pt>
                <c:pt idx="9064">
                  <c:v>3.5980599999999998</c:v>
                </c:pt>
                <c:pt idx="9065">
                  <c:v>3.5980599999999998</c:v>
                </c:pt>
                <c:pt idx="9066">
                  <c:v>3.6128900000000002</c:v>
                </c:pt>
                <c:pt idx="9067">
                  <c:v>3.6128900000000002</c:v>
                </c:pt>
                <c:pt idx="9068">
                  <c:v>3.6128900000000002</c:v>
                </c:pt>
                <c:pt idx="9069">
                  <c:v>3.6128900000000002</c:v>
                </c:pt>
                <c:pt idx="9070">
                  <c:v>3.6278199999999998</c:v>
                </c:pt>
                <c:pt idx="9071">
                  <c:v>3.6278199999999998</c:v>
                </c:pt>
                <c:pt idx="9072">
                  <c:v>3.6278199999999998</c:v>
                </c:pt>
                <c:pt idx="9073">
                  <c:v>3.6426599999999998</c:v>
                </c:pt>
                <c:pt idx="9074">
                  <c:v>3.6426599999999998</c:v>
                </c:pt>
                <c:pt idx="9075">
                  <c:v>3.6426599999999998</c:v>
                </c:pt>
                <c:pt idx="9076">
                  <c:v>3.6426599999999998</c:v>
                </c:pt>
                <c:pt idx="9077">
                  <c:v>3.6577799999999998</c:v>
                </c:pt>
                <c:pt idx="9078">
                  <c:v>3.6577799999999998</c:v>
                </c:pt>
                <c:pt idx="9079">
                  <c:v>3.6577799999999998</c:v>
                </c:pt>
                <c:pt idx="9080">
                  <c:v>3.67313</c:v>
                </c:pt>
                <c:pt idx="9081">
                  <c:v>3.67313</c:v>
                </c:pt>
                <c:pt idx="9082">
                  <c:v>3.67313</c:v>
                </c:pt>
                <c:pt idx="9083">
                  <c:v>3.67313</c:v>
                </c:pt>
                <c:pt idx="9084">
                  <c:v>3.6880199999999999</c:v>
                </c:pt>
                <c:pt idx="9085">
                  <c:v>3.6880199999999999</c:v>
                </c:pt>
                <c:pt idx="9086">
                  <c:v>3.6880199999999999</c:v>
                </c:pt>
                <c:pt idx="9087">
                  <c:v>3.7033499999999999</c:v>
                </c:pt>
                <c:pt idx="9088">
                  <c:v>3.7033499999999999</c:v>
                </c:pt>
                <c:pt idx="9089">
                  <c:v>3.7033499999999999</c:v>
                </c:pt>
                <c:pt idx="9090">
                  <c:v>3.7033499999999999</c:v>
                </c:pt>
                <c:pt idx="9091">
                  <c:v>3.7180300000000002</c:v>
                </c:pt>
                <c:pt idx="9092">
                  <c:v>3.7180300000000002</c:v>
                </c:pt>
                <c:pt idx="9093">
                  <c:v>3.7180300000000002</c:v>
                </c:pt>
                <c:pt idx="9094">
                  <c:v>3.7326100000000002</c:v>
                </c:pt>
                <c:pt idx="9095">
                  <c:v>3.7326100000000002</c:v>
                </c:pt>
                <c:pt idx="9096">
                  <c:v>3.7326100000000002</c:v>
                </c:pt>
                <c:pt idx="9097">
                  <c:v>3.7326100000000002</c:v>
                </c:pt>
                <c:pt idx="9098">
                  <c:v>3.7474599999999998</c:v>
                </c:pt>
                <c:pt idx="9099">
                  <c:v>3.7474599999999998</c:v>
                </c:pt>
                <c:pt idx="9100">
                  <c:v>3.7474599999999998</c:v>
                </c:pt>
                <c:pt idx="9101">
                  <c:v>3.7621600000000002</c:v>
                </c:pt>
                <c:pt idx="9102">
                  <c:v>3.7621600000000002</c:v>
                </c:pt>
                <c:pt idx="9103">
                  <c:v>3.7621600000000002</c:v>
                </c:pt>
                <c:pt idx="9104">
                  <c:v>3.7621600000000002</c:v>
                </c:pt>
                <c:pt idx="9105">
                  <c:v>3.7768899999999999</c:v>
                </c:pt>
                <c:pt idx="9106">
                  <c:v>3.7768899999999999</c:v>
                </c:pt>
                <c:pt idx="9107">
                  <c:v>3.7768899999999999</c:v>
                </c:pt>
                <c:pt idx="9108">
                  <c:v>3.7920199999999999</c:v>
                </c:pt>
                <c:pt idx="9109">
                  <c:v>3.7920199999999999</c:v>
                </c:pt>
                <c:pt idx="9110">
                  <c:v>3.7920199999999999</c:v>
                </c:pt>
                <c:pt idx="9111">
                  <c:v>3.7920199999999999</c:v>
                </c:pt>
                <c:pt idx="9112">
                  <c:v>3.80707</c:v>
                </c:pt>
                <c:pt idx="9113">
                  <c:v>3.80707</c:v>
                </c:pt>
                <c:pt idx="9114">
                  <c:v>3.80707</c:v>
                </c:pt>
                <c:pt idx="9115">
                  <c:v>3.82179</c:v>
                </c:pt>
                <c:pt idx="9116">
                  <c:v>3.82179</c:v>
                </c:pt>
                <c:pt idx="9117">
                  <c:v>3.82179</c:v>
                </c:pt>
                <c:pt idx="9118">
                  <c:v>3.82179</c:v>
                </c:pt>
                <c:pt idx="9119">
                  <c:v>3.8364199999999999</c:v>
                </c:pt>
                <c:pt idx="9120">
                  <c:v>3.8364199999999999</c:v>
                </c:pt>
                <c:pt idx="9121">
                  <c:v>3.8364199999999999</c:v>
                </c:pt>
                <c:pt idx="9122">
                  <c:v>3.8364199999999999</c:v>
                </c:pt>
                <c:pt idx="9123">
                  <c:v>3.85202</c:v>
                </c:pt>
                <c:pt idx="9124">
                  <c:v>3.85202</c:v>
                </c:pt>
                <c:pt idx="9125">
                  <c:v>3.85202</c:v>
                </c:pt>
                <c:pt idx="9126">
                  <c:v>3.8674400000000002</c:v>
                </c:pt>
                <c:pt idx="9127">
                  <c:v>3.8674400000000002</c:v>
                </c:pt>
                <c:pt idx="9128">
                  <c:v>3.8674400000000002</c:v>
                </c:pt>
                <c:pt idx="9129">
                  <c:v>3.8674400000000002</c:v>
                </c:pt>
                <c:pt idx="9130">
                  <c:v>3.88287</c:v>
                </c:pt>
                <c:pt idx="9131">
                  <c:v>3.88287</c:v>
                </c:pt>
                <c:pt idx="9132">
                  <c:v>3.88287</c:v>
                </c:pt>
                <c:pt idx="9133">
                  <c:v>3.8980000000000001</c:v>
                </c:pt>
                <c:pt idx="9134">
                  <c:v>3.8980000000000001</c:v>
                </c:pt>
                <c:pt idx="9135">
                  <c:v>3.8980000000000001</c:v>
                </c:pt>
                <c:pt idx="9136">
                  <c:v>3.8980000000000001</c:v>
                </c:pt>
                <c:pt idx="9137">
                  <c:v>3.9129999999999998</c:v>
                </c:pt>
                <c:pt idx="9138">
                  <c:v>3.9129999999999998</c:v>
                </c:pt>
                <c:pt idx="9139">
                  <c:v>3.9129999999999998</c:v>
                </c:pt>
                <c:pt idx="9140">
                  <c:v>3.9279700000000002</c:v>
                </c:pt>
                <c:pt idx="9141">
                  <c:v>3.9279700000000002</c:v>
                </c:pt>
                <c:pt idx="9142">
                  <c:v>3.9279700000000002</c:v>
                </c:pt>
                <c:pt idx="9143">
                  <c:v>3.9279700000000002</c:v>
                </c:pt>
                <c:pt idx="9144">
                  <c:v>3.9438200000000001</c:v>
                </c:pt>
                <c:pt idx="9145">
                  <c:v>3.9438200000000001</c:v>
                </c:pt>
                <c:pt idx="9146">
                  <c:v>3.9438200000000001</c:v>
                </c:pt>
                <c:pt idx="9147">
                  <c:v>3.9438200000000001</c:v>
                </c:pt>
                <c:pt idx="9148">
                  <c:v>3.9589300000000001</c:v>
                </c:pt>
                <c:pt idx="9149">
                  <c:v>3.9589300000000001</c:v>
                </c:pt>
                <c:pt idx="9150">
                  <c:v>3.9589300000000001</c:v>
                </c:pt>
                <c:pt idx="9151">
                  <c:v>3.9745699999999999</c:v>
                </c:pt>
                <c:pt idx="9152">
                  <c:v>3.9745699999999999</c:v>
                </c:pt>
                <c:pt idx="9153">
                  <c:v>3.9745699999999999</c:v>
                </c:pt>
                <c:pt idx="9154">
                  <c:v>3.9745699999999999</c:v>
                </c:pt>
                <c:pt idx="9155">
                  <c:v>3.9897200000000002</c:v>
                </c:pt>
                <c:pt idx="9156">
                  <c:v>3.9897200000000002</c:v>
                </c:pt>
                <c:pt idx="9157">
                  <c:v>3.9897200000000002</c:v>
                </c:pt>
                <c:pt idx="9158">
                  <c:v>3.9897200000000002</c:v>
                </c:pt>
                <c:pt idx="9159">
                  <c:v>4.0048199999999996</c:v>
                </c:pt>
                <c:pt idx="9160">
                  <c:v>4.0048199999999996</c:v>
                </c:pt>
                <c:pt idx="9161">
                  <c:v>4.0048199999999996</c:v>
                </c:pt>
                <c:pt idx="9162">
                  <c:v>4.0199699999999998</c:v>
                </c:pt>
                <c:pt idx="9163">
                  <c:v>4.0199699999999998</c:v>
                </c:pt>
                <c:pt idx="9164">
                  <c:v>4.0199699999999998</c:v>
                </c:pt>
                <c:pt idx="9165">
                  <c:v>4.0199699999999998</c:v>
                </c:pt>
                <c:pt idx="9166">
                  <c:v>4.0347999999999997</c:v>
                </c:pt>
                <c:pt idx="9167">
                  <c:v>4.0347999999999997</c:v>
                </c:pt>
                <c:pt idx="9168">
                  <c:v>4.0347999999999997</c:v>
                </c:pt>
                <c:pt idx="9169">
                  <c:v>4.0500100000000003</c:v>
                </c:pt>
                <c:pt idx="9170">
                  <c:v>4.0500100000000003</c:v>
                </c:pt>
                <c:pt idx="9171">
                  <c:v>4.0500100000000003</c:v>
                </c:pt>
                <c:pt idx="9172">
                  <c:v>4.0500100000000003</c:v>
                </c:pt>
                <c:pt idx="9173">
                  <c:v>4.06515</c:v>
                </c:pt>
                <c:pt idx="9174">
                  <c:v>4.06515</c:v>
                </c:pt>
                <c:pt idx="9175">
                  <c:v>4.06515</c:v>
                </c:pt>
                <c:pt idx="9176">
                  <c:v>4.06515</c:v>
                </c:pt>
                <c:pt idx="9177">
                  <c:v>4.0813899999999999</c:v>
                </c:pt>
                <c:pt idx="9178">
                  <c:v>4.0813899999999999</c:v>
                </c:pt>
                <c:pt idx="9179">
                  <c:v>4.0813899999999999</c:v>
                </c:pt>
                <c:pt idx="9180">
                  <c:v>4.0961999999999996</c:v>
                </c:pt>
                <c:pt idx="9181">
                  <c:v>4.0961999999999996</c:v>
                </c:pt>
                <c:pt idx="9182">
                  <c:v>4.0961999999999996</c:v>
                </c:pt>
                <c:pt idx="9183">
                  <c:v>4.0961999999999996</c:v>
                </c:pt>
                <c:pt idx="9184">
                  <c:v>4.1116299999999999</c:v>
                </c:pt>
                <c:pt idx="9185">
                  <c:v>4.1116299999999999</c:v>
                </c:pt>
                <c:pt idx="9186">
                  <c:v>4.1116299999999999</c:v>
                </c:pt>
                <c:pt idx="9187">
                  <c:v>4.1116299999999999</c:v>
                </c:pt>
                <c:pt idx="9188">
                  <c:v>4.1268200000000004</c:v>
                </c:pt>
                <c:pt idx="9189">
                  <c:v>4.1268200000000004</c:v>
                </c:pt>
                <c:pt idx="9190">
                  <c:v>4.1268200000000004</c:v>
                </c:pt>
                <c:pt idx="9191">
                  <c:v>4.14194</c:v>
                </c:pt>
                <c:pt idx="9192">
                  <c:v>4.14194</c:v>
                </c:pt>
                <c:pt idx="9193">
                  <c:v>4.14194</c:v>
                </c:pt>
                <c:pt idx="9194">
                  <c:v>4.14194</c:v>
                </c:pt>
                <c:pt idx="9195">
                  <c:v>4.1571600000000002</c:v>
                </c:pt>
                <c:pt idx="9196">
                  <c:v>4.1571600000000002</c:v>
                </c:pt>
                <c:pt idx="9197">
                  <c:v>4.1571600000000002</c:v>
                </c:pt>
                <c:pt idx="9198">
                  <c:v>4.1722099999999998</c:v>
                </c:pt>
                <c:pt idx="9199">
                  <c:v>4.1722099999999998</c:v>
                </c:pt>
                <c:pt idx="9200">
                  <c:v>4.1722099999999998</c:v>
                </c:pt>
                <c:pt idx="9201">
                  <c:v>4.1722099999999998</c:v>
                </c:pt>
                <c:pt idx="9202">
                  <c:v>4.1876899999999999</c:v>
                </c:pt>
                <c:pt idx="9203">
                  <c:v>4.1876899999999999</c:v>
                </c:pt>
                <c:pt idx="9204">
                  <c:v>4.1876899999999999</c:v>
                </c:pt>
                <c:pt idx="9205">
                  <c:v>4.1876899999999999</c:v>
                </c:pt>
                <c:pt idx="9206">
                  <c:v>4.2029500000000004</c:v>
                </c:pt>
                <c:pt idx="9207">
                  <c:v>4.2029500000000004</c:v>
                </c:pt>
                <c:pt idx="9208">
                  <c:v>4.2029500000000004</c:v>
                </c:pt>
                <c:pt idx="9209">
                  <c:v>4.2179799999999998</c:v>
                </c:pt>
                <c:pt idx="9210">
                  <c:v>4.2179799999999998</c:v>
                </c:pt>
                <c:pt idx="9211">
                  <c:v>4.2179799999999998</c:v>
                </c:pt>
                <c:pt idx="9212">
                  <c:v>4.2179799999999998</c:v>
                </c:pt>
                <c:pt idx="9213">
                  <c:v>4.2331099999999999</c:v>
                </c:pt>
                <c:pt idx="9214">
                  <c:v>4.2331099999999999</c:v>
                </c:pt>
                <c:pt idx="9215">
                  <c:v>4.2331099999999999</c:v>
                </c:pt>
                <c:pt idx="9216">
                  <c:v>4.2478600000000002</c:v>
                </c:pt>
                <c:pt idx="9217">
                  <c:v>4.2478600000000002</c:v>
                </c:pt>
                <c:pt idx="9218">
                  <c:v>4.2478600000000002</c:v>
                </c:pt>
                <c:pt idx="9219">
                  <c:v>4.2478600000000002</c:v>
                </c:pt>
                <c:pt idx="9220">
                  <c:v>4.2630499999999998</c:v>
                </c:pt>
                <c:pt idx="9221">
                  <c:v>4.2630499999999998</c:v>
                </c:pt>
                <c:pt idx="9222">
                  <c:v>4.2630499999999998</c:v>
                </c:pt>
                <c:pt idx="9223">
                  <c:v>4.2782299999999998</c:v>
                </c:pt>
                <c:pt idx="9224">
                  <c:v>4.2782299999999998</c:v>
                </c:pt>
                <c:pt idx="9225">
                  <c:v>4.2782299999999998</c:v>
                </c:pt>
                <c:pt idx="9226">
                  <c:v>4.2782299999999998</c:v>
                </c:pt>
                <c:pt idx="9227">
                  <c:v>4.2932100000000002</c:v>
                </c:pt>
                <c:pt idx="9228">
                  <c:v>4.2932100000000002</c:v>
                </c:pt>
                <c:pt idx="9229">
                  <c:v>4.2932100000000002</c:v>
                </c:pt>
                <c:pt idx="9230">
                  <c:v>4.3084199999999999</c:v>
                </c:pt>
                <c:pt idx="9231">
                  <c:v>4.3084199999999999</c:v>
                </c:pt>
                <c:pt idx="9232">
                  <c:v>4.3084199999999999</c:v>
                </c:pt>
                <c:pt idx="9233">
                  <c:v>4.3084199999999999</c:v>
                </c:pt>
                <c:pt idx="9234">
                  <c:v>4.3232299999999997</c:v>
                </c:pt>
                <c:pt idx="9235">
                  <c:v>4.3232299999999997</c:v>
                </c:pt>
                <c:pt idx="9236">
                  <c:v>4.3232299999999997</c:v>
                </c:pt>
                <c:pt idx="9237">
                  <c:v>4.3380799999999997</c:v>
                </c:pt>
                <c:pt idx="9238">
                  <c:v>4.3380799999999997</c:v>
                </c:pt>
                <c:pt idx="9239">
                  <c:v>4.3380799999999997</c:v>
                </c:pt>
                <c:pt idx="9240">
                  <c:v>4.3380799999999997</c:v>
                </c:pt>
                <c:pt idx="9241">
                  <c:v>4.3532000000000002</c:v>
                </c:pt>
                <c:pt idx="9242">
                  <c:v>4.3532000000000002</c:v>
                </c:pt>
                <c:pt idx="9243">
                  <c:v>4.3532000000000002</c:v>
                </c:pt>
                <c:pt idx="9244">
                  <c:v>4.3532000000000002</c:v>
                </c:pt>
                <c:pt idx="9245">
                  <c:v>4.3684500000000002</c:v>
                </c:pt>
                <c:pt idx="9246">
                  <c:v>4.3684500000000002</c:v>
                </c:pt>
                <c:pt idx="9247">
                  <c:v>4.3684500000000002</c:v>
                </c:pt>
                <c:pt idx="9248">
                  <c:v>4.38422</c:v>
                </c:pt>
                <c:pt idx="9249">
                  <c:v>4.38422</c:v>
                </c:pt>
                <c:pt idx="9250">
                  <c:v>4.38422</c:v>
                </c:pt>
                <c:pt idx="9251">
                  <c:v>4.38422</c:v>
                </c:pt>
                <c:pt idx="9252">
                  <c:v>4.3994799999999996</c:v>
                </c:pt>
                <c:pt idx="9253">
                  <c:v>4.3994799999999996</c:v>
                </c:pt>
                <c:pt idx="9254">
                  <c:v>4.3994799999999996</c:v>
                </c:pt>
                <c:pt idx="9255">
                  <c:v>4.3994799999999996</c:v>
                </c:pt>
                <c:pt idx="9256">
                  <c:v>4.4153599999999997</c:v>
                </c:pt>
                <c:pt idx="9257">
                  <c:v>4.4153599999999997</c:v>
                </c:pt>
                <c:pt idx="9258">
                  <c:v>4.4153599999999997</c:v>
                </c:pt>
                <c:pt idx="9259">
                  <c:v>4.4300699999999997</c:v>
                </c:pt>
                <c:pt idx="9260">
                  <c:v>4.4300699999999997</c:v>
                </c:pt>
                <c:pt idx="9261">
                  <c:v>4.4300699999999997</c:v>
                </c:pt>
                <c:pt idx="9262">
                  <c:v>4.4300699999999997</c:v>
                </c:pt>
                <c:pt idx="9263">
                  <c:v>4.4454799999999999</c:v>
                </c:pt>
                <c:pt idx="9264">
                  <c:v>4.4454799999999999</c:v>
                </c:pt>
                <c:pt idx="9265">
                  <c:v>4.4454799999999999</c:v>
                </c:pt>
                <c:pt idx="9266">
                  <c:v>4.4609399999999999</c:v>
                </c:pt>
                <c:pt idx="9267">
                  <c:v>4.4609399999999999</c:v>
                </c:pt>
                <c:pt idx="9268">
                  <c:v>4.4609399999999999</c:v>
                </c:pt>
                <c:pt idx="9269">
                  <c:v>4.4609399999999999</c:v>
                </c:pt>
                <c:pt idx="9270">
                  <c:v>4.4756799999999997</c:v>
                </c:pt>
                <c:pt idx="9271">
                  <c:v>4.4756799999999997</c:v>
                </c:pt>
                <c:pt idx="9272">
                  <c:v>4.4756799999999997</c:v>
                </c:pt>
                <c:pt idx="9273">
                  <c:v>4.49031</c:v>
                </c:pt>
                <c:pt idx="9274">
                  <c:v>4.49031</c:v>
                </c:pt>
                <c:pt idx="9275">
                  <c:v>4.49031</c:v>
                </c:pt>
                <c:pt idx="9276">
                  <c:v>4.49031</c:v>
                </c:pt>
                <c:pt idx="9277">
                  <c:v>4.5049700000000001</c:v>
                </c:pt>
                <c:pt idx="9278">
                  <c:v>4.5049700000000001</c:v>
                </c:pt>
                <c:pt idx="9279">
                  <c:v>4.5049700000000001</c:v>
                </c:pt>
                <c:pt idx="9280">
                  <c:v>4.5193000000000003</c:v>
                </c:pt>
                <c:pt idx="9281">
                  <c:v>4.5193000000000003</c:v>
                </c:pt>
                <c:pt idx="9282">
                  <c:v>4.5193000000000003</c:v>
                </c:pt>
                <c:pt idx="9283">
                  <c:v>4.5193000000000003</c:v>
                </c:pt>
                <c:pt idx="9284">
                  <c:v>4.5346700000000002</c:v>
                </c:pt>
                <c:pt idx="9285">
                  <c:v>4.5346700000000002</c:v>
                </c:pt>
                <c:pt idx="9286">
                  <c:v>4.5346700000000002</c:v>
                </c:pt>
                <c:pt idx="9287">
                  <c:v>4.5499400000000003</c:v>
                </c:pt>
                <c:pt idx="9288">
                  <c:v>4.5499400000000003</c:v>
                </c:pt>
                <c:pt idx="9289">
                  <c:v>4.5499400000000003</c:v>
                </c:pt>
                <c:pt idx="9290">
                  <c:v>4.5499400000000003</c:v>
                </c:pt>
                <c:pt idx="9291">
                  <c:v>4.5649699999999998</c:v>
                </c:pt>
                <c:pt idx="9292">
                  <c:v>4.5649699999999998</c:v>
                </c:pt>
                <c:pt idx="9293">
                  <c:v>4.5649699999999998</c:v>
                </c:pt>
                <c:pt idx="9294">
                  <c:v>4.5649699999999998</c:v>
                </c:pt>
                <c:pt idx="9295">
                  <c:v>4.5807000000000002</c:v>
                </c:pt>
                <c:pt idx="9296">
                  <c:v>4.5807000000000002</c:v>
                </c:pt>
                <c:pt idx="9297">
                  <c:v>4.5807000000000002</c:v>
                </c:pt>
                <c:pt idx="9298">
                  <c:v>4.5962500000000004</c:v>
                </c:pt>
                <c:pt idx="9299">
                  <c:v>4.5962500000000004</c:v>
                </c:pt>
                <c:pt idx="9300">
                  <c:v>4.5962500000000004</c:v>
                </c:pt>
                <c:pt idx="9301">
                  <c:v>4.5962500000000004</c:v>
                </c:pt>
                <c:pt idx="9302">
                  <c:v>4.6108900000000004</c:v>
                </c:pt>
                <c:pt idx="9303">
                  <c:v>4.6108900000000004</c:v>
                </c:pt>
                <c:pt idx="9304">
                  <c:v>4.6108900000000004</c:v>
                </c:pt>
                <c:pt idx="9305">
                  <c:v>4.6257200000000003</c:v>
                </c:pt>
                <c:pt idx="9306">
                  <c:v>4.6257200000000003</c:v>
                </c:pt>
                <c:pt idx="9307">
                  <c:v>4.6257200000000003</c:v>
                </c:pt>
                <c:pt idx="9308">
                  <c:v>4.6257200000000003</c:v>
                </c:pt>
                <c:pt idx="9309">
                  <c:v>4.6406599999999996</c:v>
                </c:pt>
                <c:pt idx="9310">
                  <c:v>4.6406599999999996</c:v>
                </c:pt>
                <c:pt idx="9311">
                  <c:v>4.6406599999999996</c:v>
                </c:pt>
                <c:pt idx="9312">
                  <c:v>4.6553899999999997</c:v>
                </c:pt>
                <c:pt idx="9313">
                  <c:v>4.6553899999999997</c:v>
                </c:pt>
                <c:pt idx="9314">
                  <c:v>4.6553899999999997</c:v>
                </c:pt>
                <c:pt idx="9315">
                  <c:v>4.6553899999999997</c:v>
                </c:pt>
                <c:pt idx="9316">
                  <c:v>4.6696499999999999</c:v>
                </c:pt>
                <c:pt idx="9317">
                  <c:v>4.6696499999999999</c:v>
                </c:pt>
                <c:pt idx="9318">
                  <c:v>4.6696499999999999</c:v>
                </c:pt>
                <c:pt idx="9319">
                  <c:v>4.6844700000000001</c:v>
                </c:pt>
                <c:pt idx="9320">
                  <c:v>4.6844700000000001</c:v>
                </c:pt>
                <c:pt idx="9321">
                  <c:v>4.6844700000000001</c:v>
                </c:pt>
                <c:pt idx="9322">
                  <c:v>4.6844700000000001</c:v>
                </c:pt>
                <c:pt idx="9323">
                  <c:v>4.6991699999999996</c:v>
                </c:pt>
                <c:pt idx="9324">
                  <c:v>4.6991699999999996</c:v>
                </c:pt>
                <c:pt idx="9325">
                  <c:v>4.6991699999999996</c:v>
                </c:pt>
                <c:pt idx="9326">
                  <c:v>4.7140000000000004</c:v>
                </c:pt>
                <c:pt idx="9327">
                  <c:v>4.7140000000000004</c:v>
                </c:pt>
                <c:pt idx="9328">
                  <c:v>4.7140000000000004</c:v>
                </c:pt>
                <c:pt idx="9329">
                  <c:v>4.7140000000000004</c:v>
                </c:pt>
                <c:pt idx="9330">
                  <c:v>4.7288500000000004</c:v>
                </c:pt>
                <c:pt idx="9331">
                  <c:v>4.7288500000000004</c:v>
                </c:pt>
                <c:pt idx="9332">
                  <c:v>4.7288500000000004</c:v>
                </c:pt>
                <c:pt idx="9333">
                  <c:v>4.7435600000000004</c:v>
                </c:pt>
                <c:pt idx="9334">
                  <c:v>4.7435600000000004</c:v>
                </c:pt>
                <c:pt idx="9335">
                  <c:v>4.7435600000000004</c:v>
                </c:pt>
                <c:pt idx="9336">
                  <c:v>4.7435600000000004</c:v>
                </c:pt>
                <c:pt idx="9337">
                  <c:v>4.7581899999999999</c:v>
                </c:pt>
                <c:pt idx="9338">
                  <c:v>4.7581899999999999</c:v>
                </c:pt>
                <c:pt idx="9339">
                  <c:v>4.7581899999999999</c:v>
                </c:pt>
                <c:pt idx="9340">
                  <c:v>4.7725999999999997</c:v>
                </c:pt>
                <c:pt idx="9341">
                  <c:v>4.7725999999999997</c:v>
                </c:pt>
                <c:pt idx="9342">
                  <c:v>4.7725999999999997</c:v>
                </c:pt>
                <c:pt idx="9343">
                  <c:v>4.7872300000000001</c:v>
                </c:pt>
                <c:pt idx="9344">
                  <c:v>4.7872300000000001</c:v>
                </c:pt>
                <c:pt idx="9345">
                  <c:v>4.7872300000000001</c:v>
                </c:pt>
                <c:pt idx="9346">
                  <c:v>4.7872300000000001</c:v>
                </c:pt>
                <c:pt idx="9347">
                  <c:v>4.8025500000000001</c:v>
                </c:pt>
                <c:pt idx="9348">
                  <c:v>4.8025500000000001</c:v>
                </c:pt>
                <c:pt idx="9349">
                  <c:v>4.8025500000000001</c:v>
                </c:pt>
                <c:pt idx="9350">
                  <c:v>4.8025500000000001</c:v>
                </c:pt>
                <c:pt idx="9351">
                  <c:v>4.8173300000000001</c:v>
                </c:pt>
                <c:pt idx="9352">
                  <c:v>4.8173300000000001</c:v>
                </c:pt>
                <c:pt idx="9353">
                  <c:v>4.8173300000000001</c:v>
                </c:pt>
                <c:pt idx="9354">
                  <c:v>4.8320400000000001</c:v>
                </c:pt>
                <c:pt idx="9355">
                  <c:v>4.8320400000000001</c:v>
                </c:pt>
                <c:pt idx="9356">
                  <c:v>4.8320400000000001</c:v>
                </c:pt>
                <c:pt idx="9357">
                  <c:v>4.8320400000000001</c:v>
                </c:pt>
                <c:pt idx="9358">
                  <c:v>4.8467599999999997</c:v>
                </c:pt>
                <c:pt idx="9359">
                  <c:v>4.8467599999999997</c:v>
                </c:pt>
                <c:pt idx="9360">
                  <c:v>4.8467599999999997</c:v>
                </c:pt>
                <c:pt idx="9361">
                  <c:v>4.86111</c:v>
                </c:pt>
                <c:pt idx="9362">
                  <c:v>4.86111</c:v>
                </c:pt>
                <c:pt idx="9363">
                  <c:v>4.86111</c:v>
                </c:pt>
                <c:pt idx="9364">
                  <c:v>4.87554</c:v>
                </c:pt>
                <c:pt idx="9365">
                  <c:v>4.87554</c:v>
                </c:pt>
                <c:pt idx="9366">
                  <c:v>4.87554</c:v>
                </c:pt>
                <c:pt idx="9367">
                  <c:v>4.87554</c:v>
                </c:pt>
                <c:pt idx="9368">
                  <c:v>4.8901500000000002</c:v>
                </c:pt>
                <c:pt idx="9369">
                  <c:v>4.8901500000000002</c:v>
                </c:pt>
                <c:pt idx="9370">
                  <c:v>4.8901500000000002</c:v>
                </c:pt>
                <c:pt idx="9371">
                  <c:v>4.9050000000000002</c:v>
                </c:pt>
                <c:pt idx="9372">
                  <c:v>4.9050000000000002</c:v>
                </c:pt>
                <c:pt idx="9373">
                  <c:v>4.9050000000000002</c:v>
                </c:pt>
                <c:pt idx="9374">
                  <c:v>4.9050000000000002</c:v>
                </c:pt>
                <c:pt idx="9375">
                  <c:v>4.9191700000000003</c:v>
                </c:pt>
                <c:pt idx="9376">
                  <c:v>4.9191700000000003</c:v>
                </c:pt>
                <c:pt idx="9377">
                  <c:v>4.9191700000000003</c:v>
                </c:pt>
                <c:pt idx="9378">
                  <c:v>4.9343399999999997</c:v>
                </c:pt>
                <c:pt idx="9379">
                  <c:v>4.9343399999999997</c:v>
                </c:pt>
                <c:pt idx="9380">
                  <c:v>4.9343399999999997</c:v>
                </c:pt>
                <c:pt idx="9381">
                  <c:v>4.9343399999999997</c:v>
                </c:pt>
                <c:pt idx="9382">
                  <c:v>4.9494999999999996</c:v>
                </c:pt>
                <c:pt idx="9383">
                  <c:v>4.9494999999999996</c:v>
                </c:pt>
                <c:pt idx="9384">
                  <c:v>4.9494999999999996</c:v>
                </c:pt>
                <c:pt idx="9385">
                  <c:v>4.9637200000000004</c:v>
                </c:pt>
                <c:pt idx="9386">
                  <c:v>4.9637200000000004</c:v>
                </c:pt>
                <c:pt idx="9387">
                  <c:v>4.9637200000000004</c:v>
                </c:pt>
                <c:pt idx="9388">
                  <c:v>4.9637200000000004</c:v>
                </c:pt>
                <c:pt idx="9389">
                  <c:v>4.9783999999999997</c:v>
                </c:pt>
                <c:pt idx="9390">
                  <c:v>4.9783999999999997</c:v>
                </c:pt>
                <c:pt idx="9391">
                  <c:v>4.9783999999999997</c:v>
                </c:pt>
                <c:pt idx="9392">
                  <c:v>4.9929600000000001</c:v>
                </c:pt>
                <c:pt idx="9393">
                  <c:v>4.9929600000000001</c:v>
                </c:pt>
                <c:pt idx="9394">
                  <c:v>4.9929600000000001</c:v>
                </c:pt>
                <c:pt idx="9395">
                  <c:v>4.9929600000000001</c:v>
                </c:pt>
                <c:pt idx="9396">
                  <c:v>4.9999900000000004</c:v>
                </c:pt>
                <c:pt idx="9397">
                  <c:v>4.9999900000000004</c:v>
                </c:pt>
                <c:pt idx="9398">
                  <c:v>4.9999900000000004</c:v>
                </c:pt>
                <c:pt idx="9399">
                  <c:v>4.9999900000000004</c:v>
                </c:pt>
                <c:pt idx="9400">
                  <c:v>4.9999900000000004</c:v>
                </c:pt>
                <c:pt idx="9401">
                  <c:v>4.9999900000000004</c:v>
                </c:pt>
                <c:pt idx="9402">
                  <c:v>5.0000299999999998</c:v>
                </c:pt>
                <c:pt idx="9403">
                  <c:v>5.0000299999999998</c:v>
                </c:pt>
                <c:pt idx="9404">
                  <c:v>5.0000299999999998</c:v>
                </c:pt>
                <c:pt idx="9405">
                  <c:v>5.0000299999999998</c:v>
                </c:pt>
                <c:pt idx="9406">
                  <c:v>5</c:v>
                </c:pt>
                <c:pt idx="9407">
                  <c:v>5</c:v>
                </c:pt>
                <c:pt idx="9408">
                  <c:v>5</c:v>
                </c:pt>
                <c:pt idx="9409">
                  <c:v>5</c:v>
                </c:pt>
                <c:pt idx="9410">
                  <c:v>5</c:v>
                </c:pt>
                <c:pt idx="9411">
                  <c:v>5</c:v>
                </c:pt>
                <c:pt idx="9412">
                  <c:v>5</c:v>
                </c:pt>
                <c:pt idx="9413">
                  <c:v>4.9999900000000004</c:v>
                </c:pt>
                <c:pt idx="9414">
                  <c:v>4.9999900000000004</c:v>
                </c:pt>
                <c:pt idx="9415">
                  <c:v>4.9999900000000004</c:v>
                </c:pt>
                <c:pt idx="9416">
                  <c:v>4.9999900000000004</c:v>
                </c:pt>
                <c:pt idx="9417">
                  <c:v>4.9999900000000004</c:v>
                </c:pt>
                <c:pt idx="9418">
                  <c:v>4.9999900000000004</c:v>
                </c:pt>
                <c:pt idx="9419">
                  <c:v>4.9999900000000004</c:v>
                </c:pt>
                <c:pt idx="9420">
                  <c:v>4.9999900000000004</c:v>
                </c:pt>
                <c:pt idx="9421">
                  <c:v>4.9999900000000004</c:v>
                </c:pt>
                <c:pt idx="9422">
                  <c:v>4.9999900000000004</c:v>
                </c:pt>
                <c:pt idx="9423">
                  <c:v>5</c:v>
                </c:pt>
                <c:pt idx="9424">
                  <c:v>5</c:v>
                </c:pt>
                <c:pt idx="9425">
                  <c:v>5</c:v>
                </c:pt>
                <c:pt idx="9426">
                  <c:v>4.9999900000000004</c:v>
                </c:pt>
                <c:pt idx="9427">
                  <c:v>4.9999900000000004</c:v>
                </c:pt>
                <c:pt idx="9428">
                  <c:v>4.9999900000000004</c:v>
                </c:pt>
                <c:pt idx="9429">
                  <c:v>4.9999900000000004</c:v>
                </c:pt>
                <c:pt idx="9430">
                  <c:v>5.0000200000000001</c:v>
                </c:pt>
                <c:pt idx="9431">
                  <c:v>5.0000200000000001</c:v>
                </c:pt>
                <c:pt idx="9432">
                  <c:v>5.0000200000000001</c:v>
                </c:pt>
                <c:pt idx="9433">
                  <c:v>4.9999900000000004</c:v>
                </c:pt>
                <c:pt idx="9434">
                  <c:v>4.9999900000000004</c:v>
                </c:pt>
                <c:pt idx="9435">
                  <c:v>4.9999900000000004</c:v>
                </c:pt>
                <c:pt idx="9436">
                  <c:v>4.9999900000000004</c:v>
                </c:pt>
                <c:pt idx="9437">
                  <c:v>5.0000099999999996</c:v>
                </c:pt>
                <c:pt idx="9438">
                  <c:v>5.0000099999999996</c:v>
                </c:pt>
                <c:pt idx="9439">
                  <c:v>5.0000099999999996</c:v>
                </c:pt>
                <c:pt idx="9440">
                  <c:v>5.0000099999999996</c:v>
                </c:pt>
                <c:pt idx="9441">
                  <c:v>5.0000099999999996</c:v>
                </c:pt>
                <c:pt idx="9442">
                  <c:v>5.0000099999999996</c:v>
                </c:pt>
                <c:pt idx="9443">
                  <c:v>5.0000099999999996</c:v>
                </c:pt>
                <c:pt idx="9444">
                  <c:v>5.0000099999999996</c:v>
                </c:pt>
                <c:pt idx="9445">
                  <c:v>5.0000099999999996</c:v>
                </c:pt>
                <c:pt idx="9446">
                  <c:v>5.0000099999999996</c:v>
                </c:pt>
                <c:pt idx="9447">
                  <c:v>4.9999900000000004</c:v>
                </c:pt>
                <c:pt idx="9448">
                  <c:v>4.9999900000000004</c:v>
                </c:pt>
                <c:pt idx="9449">
                  <c:v>4.9999900000000004</c:v>
                </c:pt>
                <c:pt idx="9450">
                  <c:v>4.9999900000000004</c:v>
                </c:pt>
                <c:pt idx="9451">
                  <c:v>5.0000099999999996</c:v>
                </c:pt>
                <c:pt idx="9452">
                  <c:v>5.0000099999999996</c:v>
                </c:pt>
                <c:pt idx="9453">
                  <c:v>5.0000099999999996</c:v>
                </c:pt>
                <c:pt idx="9454">
                  <c:v>4.9999900000000004</c:v>
                </c:pt>
                <c:pt idx="9455">
                  <c:v>4.9999900000000004</c:v>
                </c:pt>
                <c:pt idx="9456">
                  <c:v>4.9999900000000004</c:v>
                </c:pt>
                <c:pt idx="9457">
                  <c:v>4.9999900000000004</c:v>
                </c:pt>
                <c:pt idx="9458">
                  <c:v>5.0000099999999996</c:v>
                </c:pt>
                <c:pt idx="9459">
                  <c:v>5.0000099999999996</c:v>
                </c:pt>
                <c:pt idx="9460">
                  <c:v>5.0000099999999996</c:v>
                </c:pt>
                <c:pt idx="9461">
                  <c:v>5.0000099999999996</c:v>
                </c:pt>
                <c:pt idx="9462">
                  <c:v>5.0000099999999996</c:v>
                </c:pt>
                <c:pt idx="9463">
                  <c:v>5.0000099999999996</c:v>
                </c:pt>
                <c:pt idx="9464">
                  <c:v>5.0000099999999996</c:v>
                </c:pt>
                <c:pt idx="9465">
                  <c:v>5.0000099999999996</c:v>
                </c:pt>
                <c:pt idx="9466">
                  <c:v>5.0000099999999996</c:v>
                </c:pt>
                <c:pt idx="9467">
                  <c:v>5.0000099999999996</c:v>
                </c:pt>
                <c:pt idx="9468">
                  <c:v>5</c:v>
                </c:pt>
                <c:pt idx="9469">
                  <c:v>5</c:v>
                </c:pt>
                <c:pt idx="9470">
                  <c:v>5</c:v>
                </c:pt>
                <c:pt idx="9471">
                  <c:v>5</c:v>
                </c:pt>
                <c:pt idx="9472">
                  <c:v>5</c:v>
                </c:pt>
                <c:pt idx="9473">
                  <c:v>5</c:v>
                </c:pt>
                <c:pt idx="9474">
                  <c:v>5</c:v>
                </c:pt>
                <c:pt idx="9475">
                  <c:v>4.9999900000000004</c:v>
                </c:pt>
                <c:pt idx="9476">
                  <c:v>4.9999900000000004</c:v>
                </c:pt>
                <c:pt idx="9477">
                  <c:v>4.9999900000000004</c:v>
                </c:pt>
                <c:pt idx="9478">
                  <c:v>5</c:v>
                </c:pt>
                <c:pt idx="9479">
                  <c:v>5</c:v>
                </c:pt>
                <c:pt idx="9480">
                  <c:v>5</c:v>
                </c:pt>
                <c:pt idx="9481">
                  <c:v>5</c:v>
                </c:pt>
                <c:pt idx="9482">
                  <c:v>5</c:v>
                </c:pt>
                <c:pt idx="9483">
                  <c:v>5</c:v>
                </c:pt>
                <c:pt idx="9484">
                  <c:v>5</c:v>
                </c:pt>
                <c:pt idx="9485">
                  <c:v>4.9999900000000004</c:v>
                </c:pt>
                <c:pt idx="9486">
                  <c:v>4.9999900000000004</c:v>
                </c:pt>
                <c:pt idx="9487">
                  <c:v>4.9999900000000004</c:v>
                </c:pt>
                <c:pt idx="9488">
                  <c:v>4.9999900000000004</c:v>
                </c:pt>
                <c:pt idx="9489">
                  <c:v>4.9999900000000004</c:v>
                </c:pt>
                <c:pt idx="9490">
                  <c:v>4.9999900000000004</c:v>
                </c:pt>
                <c:pt idx="9491">
                  <c:v>4.9999900000000004</c:v>
                </c:pt>
                <c:pt idx="9492">
                  <c:v>5.0000099999999996</c:v>
                </c:pt>
                <c:pt idx="9493">
                  <c:v>5.0000099999999996</c:v>
                </c:pt>
                <c:pt idx="9494">
                  <c:v>5.0000099999999996</c:v>
                </c:pt>
                <c:pt idx="9495">
                  <c:v>5.0000099999999996</c:v>
                </c:pt>
                <c:pt idx="9496">
                  <c:v>5</c:v>
                </c:pt>
                <c:pt idx="9497">
                  <c:v>5</c:v>
                </c:pt>
                <c:pt idx="9498">
                  <c:v>5</c:v>
                </c:pt>
                <c:pt idx="9499">
                  <c:v>4.9999900000000004</c:v>
                </c:pt>
                <c:pt idx="9500">
                  <c:v>4.9999900000000004</c:v>
                </c:pt>
                <c:pt idx="9501">
                  <c:v>4.9999900000000004</c:v>
                </c:pt>
                <c:pt idx="9502">
                  <c:v>4.9999900000000004</c:v>
                </c:pt>
                <c:pt idx="9503">
                  <c:v>5</c:v>
                </c:pt>
                <c:pt idx="9504">
                  <c:v>5</c:v>
                </c:pt>
                <c:pt idx="9505">
                  <c:v>5</c:v>
                </c:pt>
                <c:pt idx="9506">
                  <c:v>5</c:v>
                </c:pt>
                <c:pt idx="9507">
                  <c:v>5</c:v>
                </c:pt>
                <c:pt idx="9508">
                  <c:v>5</c:v>
                </c:pt>
                <c:pt idx="9509">
                  <c:v>5</c:v>
                </c:pt>
                <c:pt idx="9510">
                  <c:v>4.9999900000000004</c:v>
                </c:pt>
                <c:pt idx="9511">
                  <c:v>4.9999900000000004</c:v>
                </c:pt>
                <c:pt idx="9512">
                  <c:v>4.9999900000000004</c:v>
                </c:pt>
                <c:pt idx="9513">
                  <c:v>4.9999799999999999</c:v>
                </c:pt>
                <c:pt idx="9514">
                  <c:v>4.9999799999999999</c:v>
                </c:pt>
                <c:pt idx="9515">
                  <c:v>4.9999799999999999</c:v>
                </c:pt>
                <c:pt idx="9516">
                  <c:v>4.9999799999999999</c:v>
                </c:pt>
                <c:pt idx="9517">
                  <c:v>5</c:v>
                </c:pt>
                <c:pt idx="9518">
                  <c:v>5</c:v>
                </c:pt>
                <c:pt idx="9519">
                  <c:v>5</c:v>
                </c:pt>
                <c:pt idx="9520">
                  <c:v>5</c:v>
                </c:pt>
                <c:pt idx="9521">
                  <c:v>5</c:v>
                </c:pt>
                <c:pt idx="9522">
                  <c:v>5</c:v>
                </c:pt>
                <c:pt idx="9523">
                  <c:v>5</c:v>
                </c:pt>
                <c:pt idx="9524">
                  <c:v>4.9999900000000004</c:v>
                </c:pt>
                <c:pt idx="9525">
                  <c:v>4.9999900000000004</c:v>
                </c:pt>
                <c:pt idx="9526">
                  <c:v>4.9999900000000004</c:v>
                </c:pt>
                <c:pt idx="9527">
                  <c:v>5</c:v>
                </c:pt>
                <c:pt idx="9528">
                  <c:v>5</c:v>
                </c:pt>
                <c:pt idx="9529">
                  <c:v>5</c:v>
                </c:pt>
                <c:pt idx="9530">
                  <c:v>5</c:v>
                </c:pt>
                <c:pt idx="9531">
                  <c:v>4.9999799999999999</c:v>
                </c:pt>
                <c:pt idx="9532">
                  <c:v>4.9999799999999999</c:v>
                </c:pt>
                <c:pt idx="9533">
                  <c:v>4.9999799999999999</c:v>
                </c:pt>
                <c:pt idx="9534">
                  <c:v>4.9999799999999999</c:v>
                </c:pt>
                <c:pt idx="9535">
                  <c:v>4.9999799999999999</c:v>
                </c:pt>
                <c:pt idx="9536">
                  <c:v>4.9999799999999999</c:v>
                </c:pt>
                <c:pt idx="9537">
                  <c:v>5</c:v>
                </c:pt>
                <c:pt idx="9538">
                  <c:v>5</c:v>
                </c:pt>
                <c:pt idx="9539">
                  <c:v>5</c:v>
                </c:pt>
                <c:pt idx="9540">
                  <c:v>5</c:v>
                </c:pt>
                <c:pt idx="9541">
                  <c:v>5</c:v>
                </c:pt>
                <c:pt idx="9542">
                  <c:v>5</c:v>
                </c:pt>
                <c:pt idx="9543">
                  <c:v>5</c:v>
                </c:pt>
                <c:pt idx="9544">
                  <c:v>5</c:v>
                </c:pt>
                <c:pt idx="9545">
                  <c:v>4.9999900000000004</c:v>
                </c:pt>
                <c:pt idx="9546">
                  <c:v>4.9999900000000004</c:v>
                </c:pt>
                <c:pt idx="9547">
                  <c:v>4.9999900000000004</c:v>
                </c:pt>
                <c:pt idx="9548">
                  <c:v>5.0000099999999996</c:v>
                </c:pt>
                <c:pt idx="9549">
                  <c:v>5.0000099999999996</c:v>
                </c:pt>
                <c:pt idx="9550">
                  <c:v>5.0000099999999996</c:v>
                </c:pt>
                <c:pt idx="9551">
                  <c:v>5.0000099999999996</c:v>
                </c:pt>
                <c:pt idx="9552">
                  <c:v>5</c:v>
                </c:pt>
                <c:pt idx="9553">
                  <c:v>5</c:v>
                </c:pt>
                <c:pt idx="9554">
                  <c:v>5</c:v>
                </c:pt>
                <c:pt idx="9555">
                  <c:v>4.9999700000000002</c:v>
                </c:pt>
                <c:pt idx="9556">
                  <c:v>4.9999700000000002</c:v>
                </c:pt>
                <c:pt idx="9557">
                  <c:v>4.9999700000000002</c:v>
                </c:pt>
                <c:pt idx="9558">
                  <c:v>4.9999700000000002</c:v>
                </c:pt>
                <c:pt idx="9559">
                  <c:v>5</c:v>
                </c:pt>
                <c:pt idx="9560">
                  <c:v>5</c:v>
                </c:pt>
                <c:pt idx="9561">
                  <c:v>5</c:v>
                </c:pt>
                <c:pt idx="9562">
                  <c:v>4.9999900000000004</c:v>
                </c:pt>
                <c:pt idx="9563">
                  <c:v>4.9999900000000004</c:v>
                </c:pt>
                <c:pt idx="9564">
                  <c:v>4.9999900000000004</c:v>
                </c:pt>
                <c:pt idx="9565">
                  <c:v>4.9999900000000004</c:v>
                </c:pt>
                <c:pt idx="9566">
                  <c:v>5</c:v>
                </c:pt>
                <c:pt idx="9567">
                  <c:v>5</c:v>
                </c:pt>
                <c:pt idx="9568">
                  <c:v>5</c:v>
                </c:pt>
                <c:pt idx="9569">
                  <c:v>5</c:v>
                </c:pt>
                <c:pt idx="9570">
                  <c:v>5</c:v>
                </c:pt>
                <c:pt idx="9571">
                  <c:v>5</c:v>
                </c:pt>
                <c:pt idx="9572">
                  <c:v>5</c:v>
                </c:pt>
                <c:pt idx="9573">
                  <c:v>4.9999799999999999</c:v>
                </c:pt>
                <c:pt idx="9574">
                  <c:v>4.9999799999999999</c:v>
                </c:pt>
                <c:pt idx="9575">
                  <c:v>4.9999799999999999</c:v>
                </c:pt>
                <c:pt idx="9576">
                  <c:v>4.9999799999999999</c:v>
                </c:pt>
                <c:pt idx="9577">
                  <c:v>4.9999799999999999</c:v>
                </c:pt>
                <c:pt idx="9578">
                  <c:v>4.9999799999999999</c:v>
                </c:pt>
                <c:pt idx="9579">
                  <c:v>4.9999799999999999</c:v>
                </c:pt>
                <c:pt idx="9580">
                  <c:v>4.9999799999999999</c:v>
                </c:pt>
                <c:pt idx="9581">
                  <c:v>4.9999799999999999</c:v>
                </c:pt>
                <c:pt idx="9582">
                  <c:v>4.9999799999999999</c:v>
                </c:pt>
                <c:pt idx="9583">
                  <c:v>5</c:v>
                </c:pt>
                <c:pt idx="9584">
                  <c:v>5</c:v>
                </c:pt>
                <c:pt idx="9585">
                  <c:v>5</c:v>
                </c:pt>
                <c:pt idx="9586">
                  <c:v>5</c:v>
                </c:pt>
                <c:pt idx="9587">
                  <c:v>5.0000099999999996</c:v>
                </c:pt>
                <c:pt idx="9588">
                  <c:v>5.0000099999999996</c:v>
                </c:pt>
                <c:pt idx="9589">
                  <c:v>5.0000099999999996</c:v>
                </c:pt>
                <c:pt idx="9590">
                  <c:v>5</c:v>
                </c:pt>
                <c:pt idx="9591">
                  <c:v>5</c:v>
                </c:pt>
                <c:pt idx="9592">
                  <c:v>5</c:v>
                </c:pt>
                <c:pt idx="9593">
                  <c:v>5</c:v>
                </c:pt>
                <c:pt idx="9594">
                  <c:v>5</c:v>
                </c:pt>
                <c:pt idx="9595">
                  <c:v>5</c:v>
                </c:pt>
                <c:pt idx="9596">
                  <c:v>5</c:v>
                </c:pt>
                <c:pt idx="9597">
                  <c:v>5</c:v>
                </c:pt>
                <c:pt idx="9598">
                  <c:v>5</c:v>
                </c:pt>
                <c:pt idx="9599">
                  <c:v>5</c:v>
                </c:pt>
                <c:pt idx="9600">
                  <c:v>5</c:v>
                </c:pt>
                <c:pt idx="9601">
                  <c:v>5</c:v>
                </c:pt>
                <c:pt idx="9602">
                  <c:v>5</c:v>
                </c:pt>
                <c:pt idx="9603">
                  <c:v>5</c:v>
                </c:pt>
                <c:pt idx="9604">
                  <c:v>5</c:v>
                </c:pt>
                <c:pt idx="9605">
                  <c:v>5.0000099999999996</c:v>
                </c:pt>
                <c:pt idx="9606">
                  <c:v>5.0000099999999996</c:v>
                </c:pt>
                <c:pt idx="9607">
                  <c:v>5.0000099999999996</c:v>
                </c:pt>
                <c:pt idx="9608">
                  <c:v>5.0000099999999996</c:v>
                </c:pt>
                <c:pt idx="9609">
                  <c:v>5.0000099999999996</c:v>
                </c:pt>
                <c:pt idx="9610">
                  <c:v>5.0000099999999996</c:v>
                </c:pt>
                <c:pt idx="9611">
                  <c:v>5.0000099999999996</c:v>
                </c:pt>
                <c:pt idx="9612">
                  <c:v>4.9999900000000004</c:v>
                </c:pt>
                <c:pt idx="9613">
                  <c:v>4.9999900000000004</c:v>
                </c:pt>
                <c:pt idx="9614">
                  <c:v>4.9999900000000004</c:v>
                </c:pt>
                <c:pt idx="9615">
                  <c:v>5.0000099999999996</c:v>
                </c:pt>
                <c:pt idx="9616">
                  <c:v>5.0000099999999996</c:v>
                </c:pt>
                <c:pt idx="9617">
                  <c:v>5.0000099999999996</c:v>
                </c:pt>
                <c:pt idx="9618">
                  <c:v>4.9999700000000002</c:v>
                </c:pt>
                <c:pt idx="9619">
                  <c:v>4.9999700000000002</c:v>
                </c:pt>
                <c:pt idx="9620">
                  <c:v>4.9999700000000002</c:v>
                </c:pt>
                <c:pt idx="9621">
                  <c:v>4.9999700000000002</c:v>
                </c:pt>
                <c:pt idx="9622">
                  <c:v>5</c:v>
                </c:pt>
                <c:pt idx="9623">
                  <c:v>5</c:v>
                </c:pt>
                <c:pt idx="9624">
                  <c:v>5</c:v>
                </c:pt>
                <c:pt idx="9625">
                  <c:v>5.0000099999999996</c:v>
                </c:pt>
                <c:pt idx="9626">
                  <c:v>5.0000099999999996</c:v>
                </c:pt>
                <c:pt idx="9627">
                  <c:v>5.0000099999999996</c:v>
                </c:pt>
                <c:pt idx="9628">
                  <c:v>5.0000099999999996</c:v>
                </c:pt>
                <c:pt idx="9629">
                  <c:v>5.0000099999999996</c:v>
                </c:pt>
                <c:pt idx="9630">
                  <c:v>5.0000099999999996</c:v>
                </c:pt>
                <c:pt idx="9631">
                  <c:v>5.0000099999999996</c:v>
                </c:pt>
                <c:pt idx="9632">
                  <c:v>5</c:v>
                </c:pt>
                <c:pt idx="9633">
                  <c:v>5</c:v>
                </c:pt>
                <c:pt idx="9634">
                  <c:v>5</c:v>
                </c:pt>
                <c:pt idx="9635">
                  <c:v>5</c:v>
                </c:pt>
                <c:pt idx="9636">
                  <c:v>4.9999900000000004</c:v>
                </c:pt>
                <c:pt idx="9637">
                  <c:v>4.9999900000000004</c:v>
                </c:pt>
                <c:pt idx="9638">
                  <c:v>4.9999900000000004</c:v>
                </c:pt>
                <c:pt idx="9639">
                  <c:v>5.0000099999999996</c:v>
                </c:pt>
                <c:pt idx="9640">
                  <c:v>5.0000099999999996</c:v>
                </c:pt>
                <c:pt idx="9641">
                  <c:v>5.0000099999999996</c:v>
                </c:pt>
                <c:pt idx="9642">
                  <c:v>5.0000099999999996</c:v>
                </c:pt>
                <c:pt idx="9643">
                  <c:v>4.9999799999999999</c:v>
                </c:pt>
                <c:pt idx="9644">
                  <c:v>4.9999799999999999</c:v>
                </c:pt>
                <c:pt idx="9645">
                  <c:v>4.9999799999999999</c:v>
                </c:pt>
                <c:pt idx="9646">
                  <c:v>4.9999900000000004</c:v>
                </c:pt>
                <c:pt idx="9647">
                  <c:v>4.9999900000000004</c:v>
                </c:pt>
                <c:pt idx="9648">
                  <c:v>4.9999900000000004</c:v>
                </c:pt>
                <c:pt idx="9649">
                  <c:v>4.9999900000000004</c:v>
                </c:pt>
                <c:pt idx="9650">
                  <c:v>4.9999799999999999</c:v>
                </c:pt>
                <c:pt idx="9651">
                  <c:v>4.9999799999999999</c:v>
                </c:pt>
                <c:pt idx="9652">
                  <c:v>4.9999799999999999</c:v>
                </c:pt>
                <c:pt idx="9653">
                  <c:v>4.9999799999999999</c:v>
                </c:pt>
                <c:pt idx="9654">
                  <c:v>4.9999799999999999</c:v>
                </c:pt>
                <c:pt idx="9655">
                  <c:v>4.9999799999999999</c:v>
                </c:pt>
                <c:pt idx="9656">
                  <c:v>4.9999799999999999</c:v>
                </c:pt>
                <c:pt idx="9657">
                  <c:v>5.0000099999999996</c:v>
                </c:pt>
                <c:pt idx="9658">
                  <c:v>5.0000099999999996</c:v>
                </c:pt>
                <c:pt idx="9659">
                  <c:v>5.0000099999999996</c:v>
                </c:pt>
                <c:pt idx="9660">
                  <c:v>5.0000099999999996</c:v>
                </c:pt>
                <c:pt idx="9661">
                  <c:v>5.0000099999999996</c:v>
                </c:pt>
                <c:pt idx="9662">
                  <c:v>5.0000099999999996</c:v>
                </c:pt>
                <c:pt idx="9663">
                  <c:v>5.0000099999999996</c:v>
                </c:pt>
                <c:pt idx="9664">
                  <c:v>5.0000099999999996</c:v>
                </c:pt>
                <c:pt idx="9665">
                  <c:v>5.0000099999999996</c:v>
                </c:pt>
                <c:pt idx="9666">
                  <c:v>5.0000099999999996</c:v>
                </c:pt>
                <c:pt idx="9667">
                  <c:v>4.9999900000000004</c:v>
                </c:pt>
                <c:pt idx="9668">
                  <c:v>4.9999900000000004</c:v>
                </c:pt>
                <c:pt idx="9669">
                  <c:v>4.9999900000000004</c:v>
                </c:pt>
                <c:pt idx="9670">
                  <c:v>4.9999900000000004</c:v>
                </c:pt>
                <c:pt idx="9671">
                  <c:v>5.0000099999999996</c:v>
                </c:pt>
                <c:pt idx="9672">
                  <c:v>5.0000099999999996</c:v>
                </c:pt>
                <c:pt idx="9673">
                  <c:v>5.0000099999999996</c:v>
                </c:pt>
                <c:pt idx="9674">
                  <c:v>4.9999900000000004</c:v>
                </c:pt>
                <c:pt idx="9675">
                  <c:v>4.9999900000000004</c:v>
                </c:pt>
                <c:pt idx="9676">
                  <c:v>4.9999900000000004</c:v>
                </c:pt>
                <c:pt idx="9677">
                  <c:v>4.9999900000000004</c:v>
                </c:pt>
                <c:pt idx="9678">
                  <c:v>5</c:v>
                </c:pt>
                <c:pt idx="9679">
                  <c:v>5</c:v>
                </c:pt>
                <c:pt idx="9680">
                  <c:v>5</c:v>
                </c:pt>
                <c:pt idx="9681">
                  <c:v>5</c:v>
                </c:pt>
                <c:pt idx="9682">
                  <c:v>5</c:v>
                </c:pt>
                <c:pt idx="9683">
                  <c:v>5</c:v>
                </c:pt>
                <c:pt idx="9684">
                  <c:v>5</c:v>
                </c:pt>
                <c:pt idx="9685">
                  <c:v>4.9999799999999999</c:v>
                </c:pt>
                <c:pt idx="9686">
                  <c:v>4.9999799999999999</c:v>
                </c:pt>
                <c:pt idx="9687">
                  <c:v>4.9999799999999999</c:v>
                </c:pt>
                <c:pt idx="9688">
                  <c:v>5.0000099999999996</c:v>
                </c:pt>
                <c:pt idx="9689">
                  <c:v>5.0000099999999996</c:v>
                </c:pt>
                <c:pt idx="9690">
                  <c:v>5.0000099999999996</c:v>
                </c:pt>
                <c:pt idx="9691">
                  <c:v>5.0000099999999996</c:v>
                </c:pt>
                <c:pt idx="9692">
                  <c:v>4.9999900000000004</c:v>
                </c:pt>
                <c:pt idx="9693">
                  <c:v>4.9999900000000004</c:v>
                </c:pt>
                <c:pt idx="9694">
                  <c:v>4.9999900000000004</c:v>
                </c:pt>
                <c:pt idx="9695">
                  <c:v>5.0000099999999996</c:v>
                </c:pt>
                <c:pt idx="9696">
                  <c:v>5.0000099999999996</c:v>
                </c:pt>
                <c:pt idx="9697">
                  <c:v>5.0000099999999996</c:v>
                </c:pt>
                <c:pt idx="9698">
                  <c:v>5.0000099999999996</c:v>
                </c:pt>
                <c:pt idx="9699">
                  <c:v>5</c:v>
                </c:pt>
                <c:pt idx="9700">
                  <c:v>5</c:v>
                </c:pt>
                <c:pt idx="9701">
                  <c:v>5</c:v>
                </c:pt>
                <c:pt idx="9702">
                  <c:v>5</c:v>
                </c:pt>
                <c:pt idx="9703">
                  <c:v>5.0000099999999996</c:v>
                </c:pt>
                <c:pt idx="9704">
                  <c:v>5.0000099999999996</c:v>
                </c:pt>
                <c:pt idx="9705">
                  <c:v>5.0000099999999996</c:v>
                </c:pt>
                <c:pt idx="9706">
                  <c:v>5</c:v>
                </c:pt>
                <c:pt idx="9707">
                  <c:v>5</c:v>
                </c:pt>
                <c:pt idx="9708">
                  <c:v>5</c:v>
                </c:pt>
                <c:pt idx="9709">
                  <c:v>5</c:v>
                </c:pt>
                <c:pt idx="9710">
                  <c:v>5</c:v>
                </c:pt>
                <c:pt idx="9711">
                  <c:v>5</c:v>
                </c:pt>
                <c:pt idx="9712">
                  <c:v>5</c:v>
                </c:pt>
                <c:pt idx="9713">
                  <c:v>5.0000200000000001</c:v>
                </c:pt>
                <c:pt idx="9714">
                  <c:v>5.0000200000000001</c:v>
                </c:pt>
                <c:pt idx="9715">
                  <c:v>5.0000200000000001</c:v>
                </c:pt>
                <c:pt idx="9716">
                  <c:v>5.0000200000000001</c:v>
                </c:pt>
                <c:pt idx="9717">
                  <c:v>5</c:v>
                </c:pt>
                <c:pt idx="9718">
                  <c:v>5</c:v>
                </c:pt>
                <c:pt idx="9719">
                  <c:v>5</c:v>
                </c:pt>
                <c:pt idx="9720">
                  <c:v>5</c:v>
                </c:pt>
                <c:pt idx="9721">
                  <c:v>5</c:v>
                </c:pt>
                <c:pt idx="9722">
                  <c:v>5</c:v>
                </c:pt>
                <c:pt idx="9723">
                  <c:v>5</c:v>
                </c:pt>
                <c:pt idx="9724">
                  <c:v>5</c:v>
                </c:pt>
                <c:pt idx="9725">
                  <c:v>5</c:v>
                </c:pt>
                <c:pt idx="9726">
                  <c:v>5</c:v>
                </c:pt>
                <c:pt idx="9727">
                  <c:v>5</c:v>
                </c:pt>
                <c:pt idx="9728">
                  <c:v>4.9999900000000004</c:v>
                </c:pt>
                <c:pt idx="9729">
                  <c:v>4.9999900000000004</c:v>
                </c:pt>
                <c:pt idx="9730">
                  <c:v>4.9999900000000004</c:v>
                </c:pt>
                <c:pt idx="9731">
                  <c:v>5</c:v>
                </c:pt>
                <c:pt idx="9732">
                  <c:v>5</c:v>
                </c:pt>
                <c:pt idx="9733">
                  <c:v>5</c:v>
                </c:pt>
                <c:pt idx="9734">
                  <c:v>5</c:v>
                </c:pt>
                <c:pt idx="9735">
                  <c:v>5.0000099999999996</c:v>
                </c:pt>
                <c:pt idx="9736">
                  <c:v>5.0000099999999996</c:v>
                </c:pt>
                <c:pt idx="9737">
                  <c:v>5.0000099999999996</c:v>
                </c:pt>
                <c:pt idx="9738">
                  <c:v>4.9999900000000004</c:v>
                </c:pt>
                <c:pt idx="9739">
                  <c:v>4.9999900000000004</c:v>
                </c:pt>
                <c:pt idx="9740">
                  <c:v>4.9999900000000004</c:v>
                </c:pt>
                <c:pt idx="9741">
                  <c:v>4.9999900000000004</c:v>
                </c:pt>
                <c:pt idx="9742">
                  <c:v>5.0000099999999996</c:v>
                </c:pt>
                <c:pt idx="9743">
                  <c:v>5.0000099999999996</c:v>
                </c:pt>
                <c:pt idx="9744">
                  <c:v>5.0000099999999996</c:v>
                </c:pt>
                <c:pt idx="9745">
                  <c:v>5</c:v>
                </c:pt>
                <c:pt idx="9746">
                  <c:v>5</c:v>
                </c:pt>
                <c:pt idx="9747">
                  <c:v>5</c:v>
                </c:pt>
                <c:pt idx="9748">
                  <c:v>5</c:v>
                </c:pt>
                <c:pt idx="9749">
                  <c:v>5.0000099999999996</c:v>
                </c:pt>
                <c:pt idx="9750">
                  <c:v>5.0000099999999996</c:v>
                </c:pt>
                <c:pt idx="9751">
                  <c:v>5.0000099999999996</c:v>
                </c:pt>
                <c:pt idx="9752">
                  <c:v>4.9999900000000004</c:v>
                </c:pt>
                <c:pt idx="9753">
                  <c:v>4.9999900000000004</c:v>
                </c:pt>
                <c:pt idx="9754">
                  <c:v>4.9999900000000004</c:v>
                </c:pt>
                <c:pt idx="9755">
                  <c:v>4.9999900000000004</c:v>
                </c:pt>
                <c:pt idx="9756">
                  <c:v>4.9999799999999999</c:v>
                </c:pt>
                <c:pt idx="9757">
                  <c:v>4.9999799999999999</c:v>
                </c:pt>
                <c:pt idx="9758">
                  <c:v>4.9999799999999999</c:v>
                </c:pt>
                <c:pt idx="9759">
                  <c:v>4.9999799999999999</c:v>
                </c:pt>
                <c:pt idx="9760">
                  <c:v>5</c:v>
                </c:pt>
                <c:pt idx="9761">
                  <c:v>5</c:v>
                </c:pt>
                <c:pt idx="9762">
                  <c:v>5</c:v>
                </c:pt>
                <c:pt idx="9763">
                  <c:v>4.9999799999999999</c:v>
                </c:pt>
                <c:pt idx="9764">
                  <c:v>4.9999799999999999</c:v>
                </c:pt>
                <c:pt idx="9765">
                  <c:v>4.9999799999999999</c:v>
                </c:pt>
                <c:pt idx="9766">
                  <c:v>4.9999799999999999</c:v>
                </c:pt>
                <c:pt idx="9767">
                  <c:v>5</c:v>
                </c:pt>
                <c:pt idx="9768">
                  <c:v>5</c:v>
                </c:pt>
                <c:pt idx="9769">
                  <c:v>5</c:v>
                </c:pt>
                <c:pt idx="9770">
                  <c:v>4.9999799999999999</c:v>
                </c:pt>
                <c:pt idx="9771">
                  <c:v>4.9999799999999999</c:v>
                </c:pt>
                <c:pt idx="9772">
                  <c:v>4.9999799999999999</c:v>
                </c:pt>
                <c:pt idx="9773">
                  <c:v>4.9999799999999999</c:v>
                </c:pt>
                <c:pt idx="9774">
                  <c:v>5.0000200000000001</c:v>
                </c:pt>
                <c:pt idx="9775">
                  <c:v>5.0000200000000001</c:v>
                </c:pt>
                <c:pt idx="9776">
                  <c:v>5.0000200000000001</c:v>
                </c:pt>
                <c:pt idx="9777">
                  <c:v>4.9999900000000004</c:v>
                </c:pt>
                <c:pt idx="9778">
                  <c:v>4.9999900000000004</c:v>
                </c:pt>
                <c:pt idx="9779">
                  <c:v>4.9999900000000004</c:v>
                </c:pt>
                <c:pt idx="9780">
                  <c:v>4.9999900000000004</c:v>
                </c:pt>
                <c:pt idx="9781">
                  <c:v>5.0000299999999998</c:v>
                </c:pt>
                <c:pt idx="9782">
                  <c:v>5.0000299999999998</c:v>
                </c:pt>
                <c:pt idx="9783">
                  <c:v>5.0000299999999998</c:v>
                </c:pt>
                <c:pt idx="9784">
                  <c:v>4.9999799999999999</c:v>
                </c:pt>
                <c:pt idx="9785">
                  <c:v>4.9999799999999999</c:v>
                </c:pt>
                <c:pt idx="9786">
                  <c:v>4.9999799999999999</c:v>
                </c:pt>
                <c:pt idx="9787">
                  <c:v>4.9999799999999999</c:v>
                </c:pt>
                <c:pt idx="9788">
                  <c:v>4.9999599999999997</c:v>
                </c:pt>
                <c:pt idx="9789">
                  <c:v>4.9999599999999997</c:v>
                </c:pt>
                <c:pt idx="9790">
                  <c:v>4.9999599999999997</c:v>
                </c:pt>
                <c:pt idx="9791">
                  <c:v>5.0000099999999996</c:v>
                </c:pt>
                <c:pt idx="9792">
                  <c:v>5.0000099999999996</c:v>
                </c:pt>
                <c:pt idx="9793">
                  <c:v>5.0000099999999996</c:v>
                </c:pt>
                <c:pt idx="9794">
                  <c:v>5.0000099999999996</c:v>
                </c:pt>
                <c:pt idx="9795">
                  <c:v>4.9999900000000004</c:v>
                </c:pt>
                <c:pt idx="9796">
                  <c:v>4.9999900000000004</c:v>
                </c:pt>
                <c:pt idx="9797">
                  <c:v>4.9999900000000004</c:v>
                </c:pt>
                <c:pt idx="9798">
                  <c:v>5</c:v>
                </c:pt>
                <c:pt idx="9799">
                  <c:v>5</c:v>
                </c:pt>
                <c:pt idx="9800">
                  <c:v>5</c:v>
                </c:pt>
                <c:pt idx="9801">
                  <c:v>5</c:v>
                </c:pt>
                <c:pt idx="9802">
                  <c:v>5</c:v>
                </c:pt>
                <c:pt idx="9803">
                  <c:v>5</c:v>
                </c:pt>
                <c:pt idx="9804">
                  <c:v>5</c:v>
                </c:pt>
                <c:pt idx="9805">
                  <c:v>5</c:v>
                </c:pt>
                <c:pt idx="9806">
                  <c:v>5</c:v>
                </c:pt>
                <c:pt idx="9807">
                  <c:v>5</c:v>
                </c:pt>
                <c:pt idx="9808">
                  <c:v>5</c:v>
                </c:pt>
                <c:pt idx="9809">
                  <c:v>4.9999900000000004</c:v>
                </c:pt>
                <c:pt idx="9810">
                  <c:v>4.9999900000000004</c:v>
                </c:pt>
                <c:pt idx="9811">
                  <c:v>4.9999900000000004</c:v>
                </c:pt>
                <c:pt idx="9812">
                  <c:v>4.9999900000000004</c:v>
                </c:pt>
                <c:pt idx="9813">
                  <c:v>4.9999900000000004</c:v>
                </c:pt>
                <c:pt idx="9814">
                  <c:v>4.9999900000000004</c:v>
                </c:pt>
                <c:pt idx="9815">
                  <c:v>4.9999900000000004</c:v>
                </c:pt>
                <c:pt idx="9816">
                  <c:v>4.9999900000000004</c:v>
                </c:pt>
                <c:pt idx="9817">
                  <c:v>4.9999900000000004</c:v>
                </c:pt>
                <c:pt idx="9818">
                  <c:v>4.9999900000000004</c:v>
                </c:pt>
                <c:pt idx="9819">
                  <c:v>4.9999900000000004</c:v>
                </c:pt>
                <c:pt idx="9820">
                  <c:v>4.9999900000000004</c:v>
                </c:pt>
                <c:pt idx="9821">
                  <c:v>4.9999900000000004</c:v>
                </c:pt>
                <c:pt idx="9822">
                  <c:v>4.9999900000000004</c:v>
                </c:pt>
                <c:pt idx="9823">
                  <c:v>4.9999799999999999</c:v>
                </c:pt>
                <c:pt idx="9824">
                  <c:v>4.9999799999999999</c:v>
                </c:pt>
                <c:pt idx="9825">
                  <c:v>4.9999799999999999</c:v>
                </c:pt>
                <c:pt idx="9826">
                  <c:v>4.9999799999999999</c:v>
                </c:pt>
                <c:pt idx="9827">
                  <c:v>5</c:v>
                </c:pt>
                <c:pt idx="9828">
                  <c:v>5</c:v>
                </c:pt>
                <c:pt idx="9829">
                  <c:v>5</c:v>
                </c:pt>
                <c:pt idx="9830">
                  <c:v>4.9999799999999999</c:v>
                </c:pt>
                <c:pt idx="9831">
                  <c:v>4.9999799999999999</c:v>
                </c:pt>
                <c:pt idx="9832">
                  <c:v>4.9999799999999999</c:v>
                </c:pt>
                <c:pt idx="9833">
                  <c:v>4.9999799999999999</c:v>
                </c:pt>
                <c:pt idx="9834">
                  <c:v>4.9999799999999999</c:v>
                </c:pt>
                <c:pt idx="9835">
                  <c:v>4.9999799999999999</c:v>
                </c:pt>
                <c:pt idx="9836">
                  <c:v>4.9999799999999999</c:v>
                </c:pt>
                <c:pt idx="9837">
                  <c:v>4.9999799999999999</c:v>
                </c:pt>
                <c:pt idx="9838">
                  <c:v>4.9999799999999999</c:v>
                </c:pt>
                <c:pt idx="9839">
                  <c:v>4.9999799999999999</c:v>
                </c:pt>
                <c:pt idx="9840">
                  <c:v>4.9999799999999999</c:v>
                </c:pt>
                <c:pt idx="9841">
                  <c:v>5</c:v>
                </c:pt>
                <c:pt idx="9842">
                  <c:v>5</c:v>
                </c:pt>
                <c:pt idx="9843">
                  <c:v>5</c:v>
                </c:pt>
                <c:pt idx="9844">
                  <c:v>5</c:v>
                </c:pt>
                <c:pt idx="9845">
                  <c:v>5</c:v>
                </c:pt>
                <c:pt idx="9846">
                  <c:v>5</c:v>
                </c:pt>
                <c:pt idx="9847">
                  <c:v>5</c:v>
                </c:pt>
                <c:pt idx="9848">
                  <c:v>4.9999900000000004</c:v>
                </c:pt>
                <c:pt idx="9849">
                  <c:v>4.9999900000000004</c:v>
                </c:pt>
                <c:pt idx="9850">
                  <c:v>4.9999900000000004</c:v>
                </c:pt>
                <c:pt idx="9851">
                  <c:v>4.9999900000000004</c:v>
                </c:pt>
                <c:pt idx="9852">
                  <c:v>4.9999900000000004</c:v>
                </c:pt>
                <c:pt idx="9853">
                  <c:v>4.9999900000000004</c:v>
                </c:pt>
                <c:pt idx="9854">
                  <c:v>4.9999900000000004</c:v>
                </c:pt>
                <c:pt idx="9855">
                  <c:v>4.9999900000000004</c:v>
                </c:pt>
                <c:pt idx="9856">
                  <c:v>5.0000099999999996</c:v>
                </c:pt>
                <c:pt idx="9857">
                  <c:v>5.0000099999999996</c:v>
                </c:pt>
                <c:pt idx="9858">
                  <c:v>5.0000099999999996</c:v>
                </c:pt>
                <c:pt idx="9859">
                  <c:v>4.9999900000000004</c:v>
                </c:pt>
                <c:pt idx="9860">
                  <c:v>4.9999900000000004</c:v>
                </c:pt>
                <c:pt idx="9861">
                  <c:v>4.9999900000000004</c:v>
                </c:pt>
                <c:pt idx="9862">
                  <c:v>4.9999900000000004</c:v>
                </c:pt>
                <c:pt idx="9863">
                  <c:v>5.0000299999999998</c:v>
                </c:pt>
                <c:pt idx="9864">
                  <c:v>5.0000299999999998</c:v>
                </c:pt>
                <c:pt idx="9865">
                  <c:v>5.0000299999999998</c:v>
                </c:pt>
                <c:pt idx="9866">
                  <c:v>4.9999900000000004</c:v>
                </c:pt>
                <c:pt idx="9867">
                  <c:v>4.9999900000000004</c:v>
                </c:pt>
                <c:pt idx="9868">
                  <c:v>4.9999900000000004</c:v>
                </c:pt>
                <c:pt idx="9869">
                  <c:v>4.9999900000000004</c:v>
                </c:pt>
                <c:pt idx="9870">
                  <c:v>5.0000099999999996</c:v>
                </c:pt>
                <c:pt idx="9871">
                  <c:v>5.0000099999999996</c:v>
                </c:pt>
                <c:pt idx="9872">
                  <c:v>5.0000099999999996</c:v>
                </c:pt>
                <c:pt idx="9873">
                  <c:v>4.9999900000000004</c:v>
                </c:pt>
                <c:pt idx="9874">
                  <c:v>4.9999900000000004</c:v>
                </c:pt>
                <c:pt idx="9875">
                  <c:v>4.9999900000000004</c:v>
                </c:pt>
                <c:pt idx="9876">
                  <c:v>4.9999900000000004</c:v>
                </c:pt>
                <c:pt idx="9877">
                  <c:v>4.9999900000000004</c:v>
                </c:pt>
                <c:pt idx="9878">
                  <c:v>4.9999900000000004</c:v>
                </c:pt>
                <c:pt idx="9879">
                  <c:v>4.9999900000000004</c:v>
                </c:pt>
                <c:pt idx="9880">
                  <c:v>4.9999900000000004</c:v>
                </c:pt>
                <c:pt idx="9881">
                  <c:v>5.0000099999999996</c:v>
                </c:pt>
                <c:pt idx="9882">
                  <c:v>5.0000099999999996</c:v>
                </c:pt>
                <c:pt idx="9883">
                  <c:v>5.0000099999999996</c:v>
                </c:pt>
                <c:pt idx="9884">
                  <c:v>4.9999900000000004</c:v>
                </c:pt>
                <c:pt idx="9885">
                  <c:v>4.9999900000000004</c:v>
                </c:pt>
                <c:pt idx="9886">
                  <c:v>4.9999900000000004</c:v>
                </c:pt>
                <c:pt idx="9887">
                  <c:v>4.9999900000000004</c:v>
                </c:pt>
                <c:pt idx="9888">
                  <c:v>5.0000200000000001</c:v>
                </c:pt>
                <c:pt idx="9889">
                  <c:v>5.0000200000000001</c:v>
                </c:pt>
                <c:pt idx="9890">
                  <c:v>5.0000200000000001</c:v>
                </c:pt>
                <c:pt idx="9891">
                  <c:v>5</c:v>
                </c:pt>
                <c:pt idx="9892">
                  <c:v>5</c:v>
                </c:pt>
                <c:pt idx="9893">
                  <c:v>5</c:v>
                </c:pt>
                <c:pt idx="9894">
                  <c:v>5</c:v>
                </c:pt>
                <c:pt idx="9895">
                  <c:v>5.0000099999999996</c:v>
                </c:pt>
                <c:pt idx="9896">
                  <c:v>5.0000099999999996</c:v>
                </c:pt>
                <c:pt idx="9897">
                  <c:v>5.0000099999999996</c:v>
                </c:pt>
                <c:pt idx="9898">
                  <c:v>5.0000099999999996</c:v>
                </c:pt>
                <c:pt idx="9899">
                  <c:v>5.0000200000000001</c:v>
                </c:pt>
                <c:pt idx="9900">
                  <c:v>5.0000200000000001</c:v>
                </c:pt>
                <c:pt idx="9901">
                  <c:v>5.0000200000000001</c:v>
                </c:pt>
                <c:pt idx="9902">
                  <c:v>5.0029199999999996</c:v>
                </c:pt>
                <c:pt idx="9903">
                  <c:v>5.0029199999999996</c:v>
                </c:pt>
                <c:pt idx="9904">
                  <c:v>5.0029199999999996</c:v>
                </c:pt>
                <c:pt idx="9905">
                  <c:v>5.0029199999999996</c:v>
                </c:pt>
                <c:pt idx="9906">
                  <c:v>5.0178900000000004</c:v>
                </c:pt>
                <c:pt idx="9907">
                  <c:v>5.0178900000000004</c:v>
                </c:pt>
                <c:pt idx="9908">
                  <c:v>5.0178900000000004</c:v>
                </c:pt>
                <c:pt idx="9909">
                  <c:v>5.0327000000000002</c:v>
                </c:pt>
                <c:pt idx="9910">
                  <c:v>5.0327000000000002</c:v>
                </c:pt>
                <c:pt idx="9911">
                  <c:v>5.0327000000000002</c:v>
                </c:pt>
                <c:pt idx="9912">
                  <c:v>5.0471500000000002</c:v>
                </c:pt>
                <c:pt idx="9913">
                  <c:v>5.0471500000000002</c:v>
                </c:pt>
                <c:pt idx="9914">
                  <c:v>5.0471500000000002</c:v>
                </c:pt>
                <c:pt idx="9915">
                  <c:v>5.0471500000000002</c:v>
                </c:pt>
                <c:pt idx="9916">
                  <c:v>5.0619800000000001</c:v>
                </c:pt>
                <c:pt idx="9917">
                  <c:v>5.0619800000000001</c:v>
                </c:pt>
                <c:pt idx="9918">
                  <c:v>5.0619800000000001</c:v>
                </c:pt>
                <c:pt idx="9919">
                  <c:v>5.0619800000000001</c:v>
                </c:pt>
                <c:pt idx="9920">
                  <c:v>5.0774600000000003</c:v>
                </c:pt>
                <c:pt idx="9921">
                  <c:v>5.0774600000000003</c:v>
                </c:pt>
                <c:pt idx="9922">
                  <c:v>5.0774600000000003</c:v>
                </c:pt>
                <c:pt idx="9923">
                  <c:v>5.0920300000000003</c:v>
                </c:pt>
                <c:pt idx="9924">
                  <c:v>5.0920300000000003</c:v>
                </c:pt>
                <c:pt idx="9925">
                  <c:v>5.0920300000000003</c:v>
                </c:pt>
                <c:pt idx="9926">
                  <c:v>5.0920300000000003</c:v>
                </c:pt>
                <c:pt idx="9927">
                  <c:v>5.1071900000000001</c:v>
                </c:pt>
                <c:pt idx="9928">
                  <c:v>5.1071900000000001</c:v>
                </c:pt>
                <c:pt idx="9929">
                  <c:v>5.1071900000000001</c:v>
                </c:pt>
                <c:pt idx="9930">
                  <c:v>5.1219999999999999</c:v>
                </c:pt>
                <c:pt idx="9931">
                  <c:v>5.1219999999999999</c:v>
                </c:pt>
                <c:pt idx="9932">
                  <c:v>5.1219999999999999</c:v>
                </c:pt>
                <c:pt idx="9933">
                  <c:v>5.1219999999999999</c:v>
                </c:pt>
                <c:pt idx="9934">
                  <c:v>5.1369600000000002</c:v>
                </c:pt>
                <c:pt idx="9935">
                  <c:v>5.1369600000000002</c:v>
                </c:pt>
                <c:pt idx="9936">
                  <c:v>5.1369600000000002</c:v>
                </c:pt>
                <c:pt idx="9937">
                  <c:v>5.1521499999999998</c:v>
                </c:pt>
                <c:pt idx="9938">
                  <c:v>5.1521499999999998</c:v>
                </c:pt>
                <c:pt idx="9939">
                  <c:v>5.1521499999999998</c:v>
                </c:pt>
                <c:pt idx="9940">
                  <c:v>5.1521499999999998</c:v>
                </c:pt>
                <c:pt idx="9941">
                  <c:v>5.1669700000000001</c:v>
                </c:pt>
                <c:pt idx="9942">
                  <c:v>5.1669700000000001</c:v>
                </c:pt>
                <c:pt idx="9943">
                  <c:v>5.1669700000000001</c:v>
                </c:pt>
                <c:pt idx="9944">
                  <c:v>5.1820700000000004</c:v>
                </c:pt>
                <c:pt idx="9945">
                  <c:v>5.1820700000000004</c:v>
                </c:pt>
                <c:pt idx="9946">
                  <c:v>5.1820700000000004</c:v>
                </c:pt>
                <c:pt idx="9947">
                  <c:v>5.1820700000000004</c:v>
                </c:pt>
                <c:pt idx="9948">
                  <c:v>5.1969700000000003</c:v>
                </c:pt>
                <c:pt idx="9949">
                  <c:v>5.1969700000000003</c:v>
                </c:pt>
                <c:pt idx="9950">
                  <c:v>5.1969700000000003</c:v>
                </c:pt>
                <c:pt idx="9951">
                  <c:v>5.2121899999999997</c:v>
                </c:pt>
                <c:pt idx="9952">
                  <c:v>5.2121899999999997</c:v>
                </c:pt>
                <c:pt idx="9953">
                  <c:v>5.2121899999999997</c:v>
                </c:pt>
                <c:pt idx="9954">
                  <c:v>5.2121899999999997</c:v>
                </c:pt>
                <c:pt idx="9955">
                  <c:v>5.2275200000000002</c:v>
                </c:pt>
                <c:pt idx="9956">
                  <c:v>5.2275200000000002</c:v>
                </c:pt>
                <c:pt idx="9957">
                  <c:v>5.2275200000000002</c:v>
                </c:pt>
                <c:pt idx="9958">
                  <c:v>5.2275200000000002</c:v>
                </c:pt>
                <c:pt idx="9959">
                  <c:v>5.2421699999999998</c:v>
                </c:pt>
                <c:pt idx="9960">
                  <c:v>5.2421699999999998</c:v>
                </c:pt>
                <c:pt idx="9961">
                  <c:v>5.2421699999999998</c:v>
                </c:pt>
                <c:pt idx="9962">
                  <c:v>5.25685</c:v>
                </c:pt>
                <c:pt idx="9963">
                  <c:v>5.25685</c:v>
                </c:pt>
                <c:pt idx="9964">
                  <c:v>5.25685</c:v>
                </c:pt>
                <c:pt idx="9965">
                  <c:v>5.2713599999999996</c:v>
                </c:pt>
                <c:pt idx="9966">
                  <c:v>5.2713599999999996</c:v>
                </c:pt>
                <c:pt idx="9967">
                  <c:v>5.2713599999999996</c:v>
                </c:pt>
                <c:pt idx="9968">
                  <c:v>5.2713599999999996</c:v>
                </c:pt>
                <c:pt idx="9969">
                  <c:v>5.2862799999999996</c:v>
                </c:pt>
                <c:pt idx="9970">
                  <c:v>5.2862799999999996</c:v>
                </c:pt>
                <c:pt idx="9971">
                  <c:v>5.2862799999999996</c:v>
                </c:pt>
                <c:pt idx="9972">
                  <c:v>5.2862799999999996</c:v>
                </c:pt>
                <c:pt idx="9973">
                  <c:v>5.3014000000000001</c:v>
                </c:pt>
                <c:pt idx="9974">
                  <c:v>5.3014000000000001</c:v>
                </c:pt>
                <c:pt idx="9975">
                  <c:v>5.3014000000000001</c:v>
                </c:pt>
                <c:pt idx="9976">
                  <c:v>5.31595</c:v>
                </c:pt>
                <c:pt idx="9977">
                  <c:v>5.31595</c:v>
                </c:pt>
                <c:pt idx="9978">
                  <c:v>5.31595</c:v>
                </c:pt>
                <c:pt idx="9979">
                  <c:v>5.3306500000000003</c:v>
                </c:pt>
                <c:pt idx="9980">
                  <c:v>5.3306500000000003</c:v>
                </c:pt>
                <c:pt idx="9981">
                  <c:v>5.3306500000000003</c:v>
                </c:pt>
                <c:pt idx="9982">
                  <c:v>5.3306500000000003</c:v>
                </c:pt>
                <c:pt idx="9983">
                  <c:v>5.3453200000000001</c:v>
                </c:pt>
                <c:pt idx="9984">
                  <c:v>5.3453200000000001</c:v>
                </c:pt>
                <c:pt idx="9985">
                  <c:v>5.3453200000000001</c:v>
                </c:pt>
                <c:pt idx="9986">
                  <c:v>5.3599500000000004</c:v>
                </c:pt>
                <c:pt idx="9987">
                  <c:v>5.3599500000000004</c:v>
                </c:pt>
                <c:pt idx="9988">
                  <c:v>5.3599500000000004</c:v>
                </c:pt>
                <c:pt idx="9989">
                  <c:v>5.3599500000000004</c:v>
                </c:pt>
                <c:pt idx="9990">
                  <c:v>5.3747299999999996</c:v>
                </c:pt>
                <c:pt idx="9991">
                  <c:v>5.3747299999999996</c:v>
                </c:pt>
                <c:pt idx="9992">
                  <c:v>5.3747299999999996</c:v>
                </c:pt>
                <c:pt idx="9993">
                  <c:v>5.3895400000000002</c:v>
                </c:pt>
                <c:pt idx="9994">
                  <c:v>5.3895400000000002</c:v>
                </c:pt>
                <c:pt idx="9995">
                  <c:v>5.3895400000000002</c:v>
                </c:pt>
                <c:pt idx="9996">
                  <c:v>5.3895400000000002</c:v>
                </c:pt>
                <c:pt idx="9997">
                  <c:v>5.4044999999999996</c:v>
                </c:pt>
                <c:pt idx="9998">
                  <c:v>5.4044999999999996</c:v>
                </c:pt>
                <c:pt idx="9999">
                  <c:v>5.4044999999999996</c:v>
                </c:pt>
                <c:pt idx="10000">
                  <c:v>5.4195000000000002</c:v>
                </c:pt>
                <c:pt idx="10001">
                  <c:v>5.4195000000000002</c:v>
                </c:pt>
                <c:pt idx="10002">
                  <c:v>5.4195000000000002</c:v>
                </c:pt>
                <c:pt idx="10003">
                  <c:v>5.4195000000000002</c:v>
                </c:pt>
                <c:pt idx="10004">
                  <c:v>5.4340700000000002</c:v>
                </c:pt>
                <c:pt idx="10005">
                  <c:v>5.4340700000000002</c:v>
                </c:pt>
                <c:pt idx="10006">
                  <c:v>5.4340700000000002</c:v>
                </c:pt>
                <c:pt idx="10007">
                  <c:v>5.4487800000000002</c:v>
                </c:pt>
                <c:pt idx="10008">
                  <c:v>5.4487800000000002</c:v>
                </c:pt>
                <c:pt idx="10009">
                  <c:v>5.4487800000000002</c:v>
                </c:pt>
                <c:pt idx="10010">
                  <c:v>5.4487800000000002</c:v>
                </c:pt>
                <c:pt idx="10011">
                  <c:v>5.4630900000000002</c:v>
                </c:pt>
                <c:pt idx="10012">
                  <c:v>5.4630900000000002</c:v>
                </c:pt>
                <c:pt idx="10013">
                  <c:v>5.4630900000000002</c:v>
                </c:pt>
                <c:pt idx="10014">
                  <c:v>5.4774399999999996</c:v>
                </c:pt>
                <c:pt idx="10015">
                  <c:v>5.4774399999999996</c:v>
                </c:pt>
                <c:pt idx="10016">
                  <c:v>5.4774399999999996</c:v>
                </c:pt>
                <c:pt idx="10017">
                  <c:v>5.4774399999999996</c:v>
                </c:pt>
                <c:pt idx="10018">
                  <c:v>5.4921600000000002</c:v>
                </c:pt>
                <c:pt idx="10019">
                  <c:v>5.4921600000000002</c:v>
                </c:pt>
                <c:pt idx="10020">
                  <c:v>5.4921600000000002</c:v>
                </c:pt>
                <c:pt idx="10021">
                  <c:v>5.50678</c:v>
                </c:pt>
                <c:pt idx="10022">
                  <c:v>5.50678</c:v>
                </c:pt>
                <c:pt idx="10023">
                  <c:v>5.50678</c:v>
                </c:pt>
                <c:pt idx="10024">
                  <c:v>5.50678</c:v>
                </c:pt>
                <c:pt idx="10025">
                  <c:v>5.5215100000000001</c:v>
                </c:pt>
                <c:pt idx="10026">
                  <c:v>5.5215100000000001</c:v>
                </c:pt>
                <c:pt idx="10027">
                  <c:v>5.5215100000000001</c:v>
                </c:pt>
                <c:pt idx="10028">
                  <c:v>5.5357900000000004</c:v>
                </c:pt>
                <c:pt idx="10029">
                  <c:v>5.5357900000000004</c:v>
                </c:pt>
                <c:pt idx="10030">
                  <c:v>5.5357900000000004</c:v>
                </c:pt>
                <c:pt idx="10031">
                  <c:v>5.5503</c:v>
                </c:pt>
                <c:pt idx="10032">
                  <c:v>5.5503</c:v>
                </c:pt>
                <c:pt idx="10033">
                  <c:v>5.5503</c:v>
                </c:pt>
                <c:pt idx="10034">
                  <c:v>5.5503</c:v>
                </c:pt>
                <c:pt idx="10035">
                  <c:v>5.5645100000000003</c:v>
                </c:pt>
                <c:pt idx="10036">
                  <c:v>5.5645100000000003</c:v>
                </c:pt>
                <c:pt idx="10037">
                  <c:v>5.5645100000000003</c:v>
                </c:pt>
                <c:pt idx="10038">
                  <c:v>5.5785600000000004</c:v>
                </c:pt>
                <c:pt idx="10039">
                  <c:v>5.5785600000000004</c:v>
                </c:pt>
                <c:pt idx="10040">
                  <c:v>5.5785600000000004</c:v>
                </c:pt>
                <c:pt idx="10041">
                  <c:v>5.5928699999999996</c:v>
                </c:pt>
                <c:pt idx="10042">
                  <c:v>5.5928699999999996</c:v>
                </c:pt>
                <c:pt idx="10043">
                  <c:v>5.5928699999999996</c:v>
                </c:pt>
                <c:pt idx="10044">
                  <c:v>5.5928699999999996</c:v>
                </c:pt>
                <c:pt idx="10045">
                  <c:v>5.5928699999999996</c:v>
                </c:pt>
                <c:pt idx="10046">
                  <c:v>5.5928699999999996</c:v>
                </c:pt>
                <c:pt idx="10047">
                  <c:v>5.5928699999999996</c:v>
                </c:pt>
                <c:pt idx="10048">
                  <c:v>5.5928699999999996</c:v>
                </c:pt>
                <c:pt idx="10049">
                  <c:v>5.5928699999999996</c:v>
                </c:pt>
                <c:pt idx="10050">
                  <c:v>5.5928699999999996</c:v>
                </c:pt>
                <c:pt idx="10051">
                  <c:v>5.5928699999999996</c:v>
                </c:pt>
                <c:pt idx="10052">
                  <c:v>5.6369999999999996</c:v>
                </c:pt>
                <c:pt idx="10053">
                  <c:v>5.6369999999999996</c:v>
                </c:pt>
                <c:pt idx="10054">
                  <c:v>5.6369999999999996</c:v>
                </c:pt>
                <c:pt idx="10055">
                  <c:v>5.6515199999999997</c:v>
                </c:pt>
                <c:pt idx="10056">
                  <c:v>5.6515199999999997</c:v>
                </c:pt>
                <c:pt idx="10057">
                  <c:v>5.6515199999999997</c:v>
                </c:pt>
                <c:pt idx="10058">
                  <c:v>5.6515199999999997</c:v>
                </c:pt>
                <c:pt idx="10059">
                  <c:v>5.6661200000000003</c:v>
                </c:pt>
                <c:pt idx="10060">
                  <c:v>5.6661200000000003</c:v>
                </c:pt>
                <c:pt idx="10061">
                  <c:v>5.6661200000000003</c:v>
                </c:pt>
                <c:pt idx="10062">
                  <c:v>5.68025</c:v>
                </c:pt>
                <c:pt idx="10063">
                  <c:v>5.68025</c:v>
                </c:pt>
                <c:pt idx="10064">
                  <c:v>5.68025</c:v>
                </c:pt>
                <c:pt idx="10065">
                  <c:v>5.6943799999999998</c:v>
                </c:pt>
                <c:pt idx="10066">
                  <c:v>5.6943799999999998</c:v>
                </c:pt>
                <c:pt idx="10067">
                  <c:v>5.6943799999999998</c:v>
                </c:pt>
                <c:pt idx="10068">
                  <c:v>5.6943799999999998</c:v>
                </c:pt>
                <c:pt idx="10069">
                  <c:v>5.7085900000000001</c:v>
                </c:pt>
                <c:pt idx="10070">
                  <c:v>5.7085900000000001</c:v>
                </c:pt>
                <c:pt idx="10071">
                  <c:v>5.7085900000000001</c:v>
                </c:pt>
                <c:pt idx="10072">
                  <c:v>5.72288</c:v>
                </c:pt>
                <c:pt idx="10073">
                  <c:v>5.72288</c:v>
                </c:pt>
                <c:pt idx="10074">
                  <c:v>5.72288</c:v>
                </c:pt>
                <c:pt idx="10075">
                  <c:v>5.7373799999999999</c:v>
                </c:pt>
                <c:pt idx="10076">
                  <c:v>5.7373799999999999</c:v>
                </c:pt>
                <c:pt idx="10077">
                  <c:v>5.7373799999999999</c:v>
                </c:pt>
                <c:pt idx="10078">
                  <c:v>5.7373799999999999</c:v>
                </c:pt>
                <c:pt idx="10079">
                  <c:v>5.7514700000000003</c:v>
                </c:pt>
                <c:pt idx="10080">
                  <c:v>5.7514700000000003</c:v>
                </c:pt>
                <c:pt idx="10081">
                  <c:v>5.7514700000000003</c:v>
                </c:pt>
                <c:pt idx="10082">
                  <c:v>5.7659599999999998</c:v>
                </c:pt>
                <c:pt idx="10083">
                  <c:v>5.7659599999999998</c:v>
                </c:pt>
                <c:pt idx="10084">
                  <c:v>5.7659599999999998</c:v>
                </c:pt>
                <c:pt idx="10085">
                  <c:v>5.7659599999999998</c:v>
                </c:pt>
                <c:pt idx="10086">
                  <c:v>5.7801200000000001</c:v>
                </c:pt>
                <c:pt idx="10087">
                  <c:v>5.7801200000000001</c:v>
                </c:pt>
                <c:pt idx="10088">
                  <c:v>5.7801200000000001</c:v>
                </c:pt>
                <c:pt idx="10089">
                  <c:v>5.7945599999999997</c:v>
                </c:pt>
                <c:pt idx="10090">
                  <c:v>5.7945599999999997</c:v>
                </c:pt>
                <c:pt idx="10091">
                  <c:v>5.7945599999999997</c:v>
                </c:pt>
                <c:pt idx="10092">
                  <c:v>5.8091400000000002</c:v>
                </c:pt>
                <c:pt idx="10093">
                  <c:v>5.8091400000000002</c:v>
                </c:pt>
                <c:pt idx="10094">
                  <c:v>5.8091400000000002</c:v>
                </c:pt>
                <c:pt idx="10095">
                  <c:v>5.8091400000000002</c:v>
                </c:pt>
                <c:pt idx="10096">
                  <c:v>5.8233100000000002</c:v>
                </c:pt>
                <c:pt idx="10097">
                  <c:v>5.8233100000000002</c:v>
                </c:pt>
                <c:pt idx="10098">
                  <c:v>5.8233100000000002</c:v>
                </c:pt>
                <c:pt idx="10099">
                  <c:v>5.8375899999999996</c:v>
                </c:pt>
                <c:pt idx="10100">
                  <c:v>5.8375899999999996</c:v>
                </c:pt>
                <c:pt idx="10101">
                  <c:v>5.8375899999999996</c:v>
                </c:pt>
                <c:pt idx="10102">
                  <c:v>5.8375899999999996</c:v>
                </c:pt>
                <c:pt idx="10103">
                  <c:v>5.8520000000000003</c:v>
                </c:pt>
                <c:pt idx="10104">
                  <c:v>5.8520000000000003</c:v>
                </c:pt>
                <c:pt idx="10105">
                  <c:v>5.8520000000000003</c:v>
                </c:pt>
                <c:pt idx="10106">
                  <c:v>5.86639</c:v>
                </c:pt>
                <c:pt idx="10107">
                  <c:v>5.86639</c:v>
                </c:pt>
                <c:pt idx="10108">
                  <c:v>5.86639</c:v>
                </c:pt>
                <c:pt idx="10109">
                  <c:v>5.8804299999999996</c:v>
                </c:pt>
                <c:pt idx="10110">
                  <c:v>5.8804299999999996</c:v>
                </c:pt>
                <c:pt idx="10111">
                  <c:v>5.8804299999999996</c:v>
                </c:pt>
                <c:pt idx="10112">
                  <c:v>5.8804299999999996</c:v>
                </c:pt>
                <c:pt idx="10113">
                  <c:v>5.8951599999999997</c:v>
                </c:pt>
                <c:pt idx="10114">
                  <c:v>5.8951599999999997</c:v>
                </c:pt>
                <c:pt idx="10115">
                  <c:v>5.8951599999999997</c:v>
                </c:pt>
                <c:pt idx="10116">
                  <c:v>5.9093900000000001</c:v>
                </c:pt>
                <c:pt idx="10117">
                  <c:v>5.9093900000000001</c:v>
                </c:pt>
                <c:pt idx="10118">
                  <c:v>5.9093900000000001</c:v>
                </c:pt>
                <c:pt idx="10119">
                  <c:v>5.9237299999999999</c:v>
                </c:pt>
                <c:pt idx="10120">
                  <c:v>5.9237299999999999</c:v>
                </c:pt>
                <c:pt idx="10121">
                  <c:v>5.9237299999999999</c:v>
                </c:pt>
                <c:pt idx="10122">
                  <c:v>5.9237299999999999</c:v>
                </c:pt>
                <c:pt idx="10123">
                  <c:v>5.9377700000000004</c:v>
                </c:pt>
                <c:pt idx="10124">
                  <c:v>5.9377700000000004</c:v>
                </c:pt>
                <c:pt idx="10125">
                  <c:v>5.9377700000000004</c:v>
                </c:pt>
                <c:pt idx="10126">
                  <c:v>5.9518700000000004</c:v>
                </c:pt>
                <c:pt idx="10127">
                  <c:v>5.9518700000000004</c:v>
                </c:pt>
                <c:pt idx="10128">
                  <c:v>5.9518700000000004</c:v>
                </c:pt>
                <c:pt idx="10129">
                  <c:v>5.9518700000000004</c:v>
                </c:pt>
                <c:pt idx="10130">
                  <c:v>5.9662899999999999</c:v>
                </c:pt>
                <c:pt idx="10131">
                  <c:v>5.9662899999999999</c:v>
                </c:pt>
                <c:pt idx="10132">
                  <c:v>5.9662899999999999</c:v>
                </c:pt>
                <c:pt idx="10133">
                  <c:v>5.98048</c:v>
                </c:pt>
                <c:pt idx="10134">
                  <c:v>5.98048</c:v>
                </c:pt>
                <c:pt idx="10135">
                  <c:v>5.98048</c:v>
                </c:pt>
                <c:pt idx="10136">
                  <c:v>5.9946400000000004</c:v>
                </c:pt>
                <c:pt idx="10137">
                  <c:v>5.9946400000000004</c:v>
                </c:pt>
                <c:pt idx="10138">
                  <c:v>5.9946400000000004</c:v>
                </c:pt>
                <c:pt idx="10139">
                  <c:v>5.9946400000000004</c:v>
                </c:pt>
                <c:pt idx="10140">
                  <c:v>6.0088200000000001</c:v>
                </c:pt>
                <c:pt idx="10141">
                  <c:v>6.0088200000000001</c:v>
                </c:pt>
                <c:pt idx="10142">
                  <c:v>6.0088200000000001</c:v>
                </c:pt>
                <c:pt idx="10143">
                  <c:v>6.0230699999999997</c:v>
                </c:pt>
                <c:pt idx="10144">
                  <c:v>6.0230699999999997</c:v>
                </c:pt>
                <c:pt idx="10145">
                  <c:v>6.0230699999999997</c:v>
                </c:pt>
                <c:pt idx="10146">
                  <c:v>6.0375800000000002</c:v>
                </c:pt>
                <c:pt idx="10147">
                  <c:v>6.0375800000000002</c:v>
                </c:pt>
                <c:pt idx="10148">
                  <c:v>6.0375800000000002</c:v>
                </c:pt>
                <c:pt idx="10149">
                  <c:v>6.0375800000000002</c:v>
                </c:pt>
                <c:pt idx="10150">
                  <c:v>6.05206</c:v>
                </c:pt>
                <c:pt idx="10151">
                  <c:v>6.05206</c:v>
                </c:pt>
                <c:pt idx="10152">
                  <c:v>6.05206</c:v>
                </c:pt>
                <c:pt idx="10153">
                  <c:v>6.0663099999999996</c:v>
                </c:pt>
                <c:pt idx="10154">
                  <c:v>6.0663099999999996</c:v>
                </c:pt>
                <c:pt idx="10155">
                  <c:v>6.0663099999999996</c:v>
                </c:pt>
                <c:pt idx="10156">
                  <c:v>6.0663099999999996</c:v>
                </c:pt>
                <c:pt idx="10157">
                  <c:v>6.0804600000000004</c:v>
                </c:pt>
                <c:pt idx="10158">
                  <c:v>6.0804600000000004</c:v>
                </c:pt>
                <c:pt idx="10159">
                  <c:v>6.0804600000000004</c:v>
                </c:pt>
                <c:pt idx="10160">
                  <c:v>6.0946899999999999</c:v>
                </c:pt>
                <c:pt idx="10161">
                  <c:v>6.0946899999999999</c:v>
                </c:pt>
                <c:pt idx="10162">
                  <c:v>6.0946899999999999</c:v>
                </c:pt>
                <c:pt idx="10163">
                  <c:v>6.1089399999999996</c:v>
                </c:pt>
                <c:pt idx="10164">
                  <c:v>6.1089399999999996</c:v>
                </c:pt>
                <c:pt idx="10165">
                  <c:v>6.1089399999999996</c:v>
                </c:pt>
                <c:pt idx="10166">
                  <c:v>6.1089399999999996</c:v>
                </c:pt>
                <c:pt idx="10167">
                  <c:v>6.1230799999999999</c:v>
                </c:pt>
                <c:pt idx="10168">
                  <c:v>6.1230799999999999</c:v>
                </c:pt>
                <c:pt idx="10169">
                  <c:v>6.1230799999999999</c:v>
                </c:pt>
                <c:pt idx="10170">
                  <c:v>6.1375200000000003</c:v>
                </c:pt>
                <c:pt idx="10171">
                  <c:v>6.1375200000000003</c:v>
                </c:pt>
                <c:pt idx="10172">
                  <c:v>6.1375200000000003</c:v>
                </c:pt>
                <c:pt idx="10173">
                  <c:v>6.1514100000000003</c:v>
                </c:pt>
                <c:pt idx="10174">
                  <c:v>6.1514100000000003</c:v>
                </c:pt>
                <c:pt idx="10175">
                  <c:v>6.1514100000000003</c:v>
                </c:pt>
                <c:pt idx="10176">
                  <c:v>6.1514100000000003</c:v>
                </c:pt>
                <c:pt idx="10177">
                  <c:v>6.1653599999999997</c:v>
                </c:pt>
                <c:pt idx="10178">
                  <c:v>6.1653599999999997</c:v>
                </c:pt>
                <c:pt idx="10179">
                  <c:v>6.1653599999999997</c:v>
                </c:pt>
                <c:pt idx="10180">
                  <c:v>6.1798799999999998</c:v>
                </c:pt>
                <c:pt idx="10181">
                  <c:v>6.1798799999999998</c:v>
                </c:pt>
                <c:pt idx="10182">
                  <c:v>6.1798799999999998</c:v>
                </c:pt>
                <c:pt idx="10183">
                  <c:v>6.19414</c:v>
                </c:pt>
                <c:pt idx="10184">
                  <c:v>6.19414</c:v>
                </c:pt>
                <c:pt idx="10185">
                  <c:v>6.19414</c:v>
                </c:pt>
                <c:pt idx="10186">
                  <c:v>6.19414</c:v>
                </c:pt>
                <c:pt idx="10187">
                  <c:v>6.2085800000000004</c:v>
                </c:pt>
                <c:pt idx="10188">
                  <c:v>6.2085800000000004</c:v>
                </c:pt>
                <c:pt idx="10189">
                  <c:v>6.2085800000000004</c:v>
                </c:pt>
                <c:pt idx="10190">
                  <c:v>6.2225200000000003</c:v>
                </c:pt>
                <c:pt idx="10191">
                  <c:v>6.2225200000000003</c:v>
                </c:pt>
                <c:pt idx="10192">
                  <c:v>6.2225200000000003</c:v>
                </c:pt>
                <c:pt idx="10193">
                  <c:v>6.2225200000000003</c:v>
                </c:pt>
                <c:pt idx="10194">
                  <c:v>6.2366099999999998</c:v>
                </c:pt>
                <c:pt idx="10195">
                  <c:v>6.2366099999999998</c:v>
                </c:pt>
                <c:pt idx="10196">
                  <c:v>6.2366099999999998</c:v>
                </c:pt>
                <c:pt idx="10197">
                  <c:v>6.2508699999999999</c:v>
                </c:pt>
                <c:pt idx="10198">
                  <c:v>6.2508699999999999</c:v>
                </c:pt>
                <c:pt idx="10199">
                  <c:v>6.2508699999999999</c:v>
                </c:pt>
                <c:pt idx="10200">
                  <c:v>6.2651700000000003</c:v>
                </c:pt>
                <c:pt idx="10201">
                  <c:v>6.2651700000000003</c:v>
                </c:pt>
                <c:pt idx="10202">
                  <c:v>6.2651700000000003</c:v>
                </c:pt>
                <c:pt idx="10203">
                  <c:v>6.2651700000000003</c:v>
                </c:pt>
                <c:pt idx="10204">
                  <c:v>6.2794800000000004</c:v>
                </c:pt>
                <c:pt idx="10205">
                  <c:v>6.2794800000000004</c:v>
                </c:pt>
                <c:pt idx="10206">
                  <c:v>6.2794800000000004</c:v>
                </c:pt>
                <c:pt idx="10207">
                  <c:v>6.2937000000000003</c:v>
                </c:pt>
                <c:pt idx="10208">
                  <c:v>6.2937000000000003</c:v>
                </c:pt>
                <c:pt idx="10209">
                  <c:v>6.2937000000000003</c:v>
                </c:pt>
                <c:pt idx="10210">
                  <c:v>6.3077300000000003</c:v>
                </c:pt>
                <c:pt idx="10211">
                  <c:v>6.3077300000000003</c:v>
                </c:pt>
                <c:pt idx="10212">
                  <c:v>6.3077300000000003</c:v>
                </c:pt>
                <c:pt idx="10213">
                  <c:v>6.3077300000000003</c:v>
                </c:pt>
                <c:pt idx="10214">
                  <c:v>6.3220000000000001</c:v>
                </c:pt>
                <c:pt idx="10215">
                  <c:v>6.3220000000000001</c:v>
                </c:pt>
                <c:pt idx="10216">
                  <c:v>6.3220000000000001</c:v>
                </c:pt>
                <c:pt idx="10217">
                  <c:v>6.3361000000000001</c:v>
                </c:pt>
                <c:pt idx="10218">
                  <c:v>6.3361000000000001</c:v>
                </c:pt>
                <c:pt idx="10219">
                  <c:v>6.3361000000000001</c:v>
                </c:pt>
                <c:pt idx="10220">
                  <c:v>6.3501000000000003</c:v>
                </c:pt>
                <c:pt idx="10221">
                  <c:v>6.3501000000000003</c:v>
                </c:pt>
                <c:pt idx="10222">
                  <c:v>6.3501000000000003</c:v>
                </c:pt>
                <c:pt idx="10223">
                  <c:v>6.3501000000000003</c:v>
                </c:pt>
                <c:pt idx="10224">
                  <c:v>6.3642099999999999</c:v>
                </c:pt>
                <c:pt idx="10225">
                  <c:v>6.3642099999999999</c:v>
                </c:pt>
                <c:pt idx="10226">
                  <c:v>6.3642099999999999</c:v>
                </c:pt>
                <c:pt idx="10227">
                  <c:v>6.3782699999999997</c:v>
                </c:pt>
                <c:pt idx="10228">
                  <c:v>6.3782699999999997</c:v>
                </c:pt>
                <c:pt idx="10229">
                  <c:v>6.3782699999999997</c:v>
                </c:pt>
                <c:pt idx="10230">
                  <c:v>6.3921999999999999</c:v>
                </c:pt>
                <c:pt idx="10231">
                  <c:v>6.3921999999999999</c:v>
                </c:pt>
                <c:pt idx="10232">
                  <c:v>6.3921999999999999</c:v>
                </c:pt>
                <c:pt idx="10233">
                  <c:v>6.3921999999999999</c:v>
                </c:pt>
                <c:pt idx="10234">
                  <c:v>6.4064199999999998</c:v>
                </c:pt>
                <c:pt idx="10235">
                  <c:v>6.4064199999999998</c:v>
                </c:pt>
                <c:pt idx="10236">
                  <c:v>6.4064199999999998</c:v>
                </c:pt>
                <c:pt idx="10237">
                  <c:v>6.4210099999999999</c:v>
                </c:pt>
                <c:pt idx="10238">
                  <c:v>6.4210099999999999</c:v>
                </c:pt>
                <c:pt idx="10239">
                  <c:v>6.4210099999999999</c:v>
                </c:pt>
                <c:pt idx="10240">
                  <c:v>6.4210099999999999</c:v>
                </c:pt>
                <c:pt idx="10241">
                  <c:v>6.4353499999999997</c:v>
                </c:pt>
                <c:pt idx="10242">
                  <c:v>6.4353499999999997</c:v>
                </c:pt>
                <c:pt idx="10243">
                  <c:v>6.4353499999999997</c:v>
                </c:pt>
                <c:pt idx="10244">
                  <c:v>6.4491899999999998</c:v>
                </c:pt>
                <c:pt idx="10245">
                  <c:v>6.4491899999999998</c:v>
                </c:pt>
                <c:pt idx="10246">
                  <c:v>6.4491899999999998</c:v>
                </c:pt>
                <c:pt idx="10247">
                  <c:v>6.4632300000000003</c:v>
                </c:pt>
                <c:pt idx="10248">
                  <c:v>6.4632300000000003</c:v>
                </c:pt>
                <c:pt idx="10249">
                  <c:v>6.4632300000000003</c:v>
                </c:pt>
                <c:pt idx="10250">
                  <c:v>6.4632300000000003</c:v>
                </c:pt>
                <c:pt idx="10251">
                  <c:v>6.4775700000000001</c:v>
                </c:pt>
                <c:pt idx="10252">
                  <c:v>6.4775700000000001</c:v>
                </c:pt>
                <c:pt idx="10253">
                  <c:v>6.4775700000000001</c:v>
                </c:pt>
                <c:pt idx="10254">
                  <c:v>6.4917999999999996</c:v>
                </c:pt>
                <c:pt idx="10255">
                  <c:v>6.4917999999999996</c:v>
                </c:pt>
                <c:pt idx="10256">
                  <c:v>6.4917999999999996</c:v>
                </c:pt>
                <c:pt idx="10257">
                  <c:v>6.5065400000000002</c:v>
                </c:pt>
                <c:pt idx="10258">
                  <c:v>6.5065400000000002</c:v>
                </c:pt>
                <c:pt idx="10259">
                  <c:v>6.5065400000000002</c:v>
                </c:pt>
                <c:pt idx="10260">
                  <c:v>6.5065400000000002</c:v>
                </c:pt>
                <c:pt idx="10261">
                  <c:v>6.5204800000000001</c:v>
                </c:pt>
                <c:pt idx="10262">
                  <c:v>6.5204800000000001</c:v>
                </c:pt>
                <c:pt idx="10263">
                  <c:v>6.5204800000000001</c:v>
                </c:pt>
                <c:pt idx="10264">
                  <c:v>6.5346200000000003</c:v>
                </c:pt>
                <c:pt idx="10265">
                  <c:v>6.5346200000000003</c:v>
                </c:pt>
                <c:pt idx="10266">
                  <c:v>6.5346200000000003</c:v>
                </c:pt>
                <c:pt idx="10267">
                  <c:v>6.5488799999999996</c:v>
                </c:pt>
                <c:pt idx="10268">
                  <c:v>6.5488799999999996</c:v>
                </c:pt>
                <c:pt idx="10269">
                  <c:v>6.5488799999999996</c:v>
                </c:pt>
                <c:pt idx="10270">
                  <c:v>6.5488799999999996</c:v>
                </c:pt>
                <c:pt idx="10271">
                  <c:v>6.5631199999999996</c:v>
                </c:pt>
                <c:pt idx="10272">
                  <c:v>6.5631199999999996</c:v>
                </c:pt>
                <c:pt idx="10273">
                  <c:v>6.5631199999999996</c:v>
                </c:pt>
                <c:pt idx="10274">
                  <c:v>6.5774600000000003</c:v>
                </c:pt>
                <c:pt idx="10275">
                  <c:v>6.5774600000000003</c:v>
                </c:pt>
                <c:pt idx="10276">
                  <c:v>6.5774600000000003</c:v>
                </c:pt>
                <c:pt idx="10277">
                  <c:v>6.59145</c:v>
                </c:pt>
                <c:pt idx="10278">
                  <c:v>6.59145</c:v>
                </c:pt>
                <c:pt idx="10279">
                  <c:v>6.59145</c:v>
                </c:pt>
                <c:pt idx="10280">
                  <c:v>6.59145</c:v>
                </c:pt>
                <c:pt idx="10281">
                  <c:v>6.6061100000000001</c:v>
                </c:pt>
                <c:pt idx="10282">
                  <c:v>6.6061100000000001</c:v>
                </c:pt>
                <c:pt idx="10283">
                  <c:v>6.6061100000000001</c:v>
                </c:pt>
                <c:pt idx="10284">
                  <c:v>6.6203200000000004</c:v>
                </c:pt>
                <c:pt idx="10285">
                  <c:v>6.6203200000000004</c:v>
                </c:pt>
                <c:pt idx="10286">
                  <c:v>6.6203200000000004</c:v>
                </c:pt>
                <c:pt idx="10287">
                  <c:v>6.6203200000000004</c:v>
                </c:pt>
                <c:pt idx="10288">
                  <c:v>6.6345999999999998</c:v>
                </c:pt>
                <c:pt idx="10289">
                  <c:v>6.6345999999999998</c:v>
                </c:pt>
                <c:pt idx="10290">
                  <c:v>6.6345999999999998</c:v>
                </c:pt>
                <c:pt idx="10291">
                  <c:v>6.6487299999999996</c:v>
                </c:pt>
                <c:pt idx="10292">
                  <c:v>6.6487299999999996</c:v>
                </c:pt>
                <c:pt idx="10293">
                  <c:v>6.6487299999999996</c:v>
                </c:pt>
                <c:pt idx="10294">
                  <c:v>6.6626599999999998</c:v>
                </c:pt>
                <c:pt idx="10295">
                  <c:v>6.6626599999999998</c:v>
                </c:pt>
                <c:pt idx="10296">
                  <c:v>6.6626599999999998</c:v>
                </c:pt>
                <c:pt idx="10297">
                  <c:v>6.6626599999999998</c:v>
                </c:pt>
                <c:pt idx="10298">
                  <c:v>6.6769100000000003</c:v>
                </c:pt>
                <c:pt idx="10299">
                  <c:v>6.6769100000000003</c:v>
                </c:pt>
                <c:pt idx="10300">
                  <c:v>6.6769100000000003</c:v>
                </c:pt>
                <c:pt idx="10301">
                  <c:v>6.6911800000000001</c:v>
                </c:pt>
                <c:pt idx="10302">
                  <c:v>6.6911800000000001</c:v>
                </c:pt>
                <c:pt idx="10303">
                  <c:v>6.6911800000000001</c:v>
                </c:pt>
                <c:pt idx="10304">
                  <c:v>6.7053000000000003</c:v>
                </c:pt>
                <c:pt idx="10305">
                  <c:v>6.7053000000000003</c:v>
                </c:pt>
                <c:pt idx="10306">
                  <c:v>6.7053000000000003</c:v>
                </c:pt>
                <c:pt idx="10307">
                  <c:v>6.7053000000000003</c:v>
                </c:pt>
                <c:pt idx="10308">
                  <c:v>6.7199600000000004</c:v>
                </c:pt>
                <c:pt idx="10309">
                  <c:v>6.7199600000000004</c:v>
                </c:pt>
                <c:pt idx="10310">
                  <c:v>6.7199600000000004</c:v>
                </c:pt>
                <c:pt idx="10311">
                  <c:v>6.7337499999999997</c:v>
                </c:pt>
                <c:pt idx="10312">
                  <c:v>6.7337499999999997</c:v>
                </c:pt>
                <c:pt idx="10313">
                  <c:v>6.7337499999999997</c:v>
                </c:pt>
                <c:pt idx="10314">
                  <c:v>6.7479100000000001</c:v>
                </c:pt>
                <c:pt idx="10315">
                  <c:v>6.7479100000000001</c:v>
                </c:pt>
                <c:pt idx="10316">
                  <c:v>6.7479100000000001</c:v>
                </c:pt>
                <c:pt idx="10317">
                  <c:v>6.7479100000000001</c:v>
                </c:pt>
                <c:pt idx="10318">
                  <c:v>6.7620699999999996</c:v>
                </c:pt>
                <c:pt idx="10319">
                  <c:v>6.7620699999999996</c:v>
                </c:pt>
                <c:pt idx="10320">
                  <c:v>6.7620699999999996</c:v>
                </c:pt>
                <c:pt idx="10321">
                  <c:v>6.7769300000000001</c:v>
                </c:pt>
                <c:pt idx="10322">
                  <c:v>6.7769300000000001</c:v>
                </c:pt>
                <c:pt idx="10323">
                  <c:v>6.7769300000000001</c:v>
                </c:pt>
                <c:pt idx="10324">
                  <c:v>6.7769300000000001</c:v>
                </c:pt>
                <c:pt idx="10325">
                  <c:v>6.7910599999999999</c:v>
                </c:pt>
                <c:pt idx="10326">
                  <c:v>6.7910599999999999</c:v>
                </c:pt>
                <c:pt idx="10327">
                  <c:v>6.7910599999999999</c:v>
                </c:pt>
                <c:pt idx="10328">
                  <c:v>6.80518</c:v>
                </c:pt>
                <c:pt idx="10329">
                  <c:v>6.80518</c:v>
                </c:pt>
                <c:pt idx="10330">
                  <c:v>6.80518</c:v>
                </c:pt>
                <c:pt idx="10331">
                  <c:v>6.80518</c:v>
                </c:pt>
                <c:pt idx="10332">
                  <c:v>6.8201099999999997</c:v>
                </c:pt>
                <c:pt idx="10333">
                  <c:v>6.8201099999999997</c:v>
                </c:pt>
                <c:pt idx="10334">
                  <c:v>6.8201099999999997</c:v>
                </c:pt>
                <c:pt idx="10335">
                  <c:v>6.8346999999999998</c:v>
                </c:pt>
                <c:pt idx="10336">
                  <c:v>6.8346999999999998</c:v>
                </c:pt>
                <c:pt idx="10337">
                  <c:v>6.8346999999999998</c:v>
                </c:pt>
                <c:pt idx="10338">
                  <c:v>6.8491099999999996</c:v>
                </c:pt>
                <c:pt idx="10339">
                  <c:v>6.8491099999999996</c:v>
                </c:pt>
                <c:pt idx="10340">
                  <c:v>6.8491099999999996</c:v>
                </c:pt>
                <c:pt idx="10341">
                  <c:v>6.8491099999999996</c:v>
                </c:pt>
                <c:pt idx="10342">
                  <c:v>6.8635700000000002</c:v>
                </c:pt>
                <c:pt idx="10343">
                  <c:v>6.8635700000000002</c:v>
                </c:pt>
                <c:pt idx="10344">
                  <c:v>6.8635700000000002</c:v>
                </c:pt>
                <c:pt idx="10345">
                  <c:v>6.8782399999999999</c:v>
                </c:pt>
                <c:pt idx="10346">
                  <c:v>6.8782399999999999</c:v>
                </c:pt>
                <c:pt idx="10347">
                  <c:v>6.8782399999999999</c:v>
                </c:pt>
                <c:pt idx="10348">
                  <c:v>6.8782399999999999</c:v>
                </c:pt>
                <c:pt idx="10349">
                  <c:v>6.8924200000000004</c:v>
                </c:pt>
                <c:pt idx="10350">
                  <c:v>6.8924200000000004</c:v>
                </c:pt>
                <c:pt idx="10351">
                  <c:v>6.8924200000000004</c:v>
                </c:pt>
                <c:pt idx="10352">
                  <c:v>6.90665</c:v>
                </c:pt>
                <c:pt idx="10353">
                  <c:v>6.90665</c:v>
                </c:pt>
                <c:pt idx="10354">
                  <c:v>6.90665</c:v>
                </c:pt>
                <c:pt idx="10355">
                  <c:v>6.9205800000000002</c:v>
                </c:pt>
                <c:pt idx="10356">
                  <c:v>6.9205800000000002</c:v>
                </c:pt>
                <c:pt idx="10357">
                  <c:v>6.9205800000000002</c:v>
                </c:pt>
                <c:pt idx="10358">
                  <c:v>6.9205800000000002</c:v>
                </c:pt>
                <c:pt idx="10359">
                  <c:v>6.9345999999999997</c:v>
                </c:pt>
                <c:pt idx="10360">
                  <c:v>6.9345999999999997</c:v>
                </c:pt>
                <c:pt idx="10361">
                  <c:v>6.9345999999999997</c:v>
                </c:pt>
                <c:pt idx="10362">
                  <c:v>6.9488399999999997</c:v>
                </c:pt>
                <c:pt idx="10363">
                  <c:v>6.9488399999999997</c:v>
                </c:pt>
                <c:pt idx="10364">
                  <c:v>6.9488399999999997</c:v>
                </c:pt>
                <c:pt idx="10365">
                  <c:v>6.9628399999999999</c:v>
                </c:pt>
                <c:pt idx="10366">
                  <c:v>6.9628399999999999</c:v>
                </c:pt>
                <c:pt idx="10367">
                  <c:v>6.9628399999999999</c:v>
                </c:pt>
                <c:pt idx="10368">
                  <c:v>6.9628399999999999</c:v>
                </c:pt>
                <c:pt idx="10369">
                  <c:v>6.9769500000000004</c:v>
                </c:pt>
                <c:pt idx="10370">
                  <c:v>6.9769500000000004</c:v>
                </c:pt>
                <c:pt idx="10371">
                  <c:v>6.9769500000000004</c:v>
                </c:pt>
                <c:pt idx="10372">
                  <c:v>6.9910800000000002</c:v>
                </c:pt>
                <c:pt idx="10373">
                  <c:v>6.9910800000000002</c:v>
                </c:pt>
                <c:pt idx="10374">
                  <c:v>6.9910800000000002</c:v>
                </c:pt>
                <c:pt idx="10375">
                  <c:v>7.0050800000000004</c:v>
                </c:pt>
                <c:pt idx="10376">
                  <c:v>7.0050800000000004</c:v>
                </c:pt>
                <c:pt idx="10377">
                  <c:v>7.0050800000000004</c:v>
                </c:pt>
                <c:pt idx="10378">
                  <c:v>7.0050800000000004</c:v>
                </c:pt>
                <c:pt idx="10379">
                  <c:v>7.01919</c:v>
                </c:pt>
                <c:pt idx="10380">
                  <c:v>7.01919</c:v>
                </c:pt>
                <c:pt idx="10381">
                  <c:v>7.01919</c:v>
                </c:pt>
                <c:pt idx="10382">
                  <c:v>7.0337399999999999</c:v>
                </c:pt>
                <c:pt idx="10383">
                  <c:v>7.0337399999999999</c:v>
                </c:pt>
                <c:pt idx="10384">
                  <c:v>7.0337399999999999</c:v>
                </c:pt>
                <c:pt idx="10385">
                  <c:v>7.0482100000000001</c:v>
                </c:pt>
                <c:pt idx="10386">
                  <c:v>7.0482100000000001</c:v>
                </c:pt>
                <c:pt idx="10387">
                  <c:v>7.0482100000000001</c:v>
                </c:pt>
                <c:pt idx="10388">
                  <c:v>7.0482100000000001</c:v>
                </c:pt>
                <c:pt idx="10389">
                  <c:v>7.0623199999999997</c:v>
                </c:pt>
                <c:pt idx="10390">
                  <c:v>7.0623199999999997</c:v>
                </c:pt>
                <c:pt idx="10391">
                  <c:v>7.0623199999999997</c:v>
                </c:pt>
                <c:pt idx="10392">
                  <c:v>7.0763299999999996</c:v>
                </c:pt>
                <c:pt idx="10393">
                  <c:v>7.0763299999999996</c:v>
                </c:pt>
                <c:pt idx="10394">
                  <c:v>7.0763299999999996</c:v>
                </c:pt>
                <c:pt idx="10395">
                  <c:v>7.0763299999999996</c:v>
                </c:pt>
                <c:pt idx="10396">
                  <c:v>7.09049</c:v>
                </c:pt>
                <c:pt idx="10397">
                  <c:v>7.09049</c:v>
                </c:pt>
                <c:pt idx="10398">
                  <c:v>7.09049</c:v>
                </c:pt>
                <c:pt idx="10399">
                  <c:v>7.1046699999999996</c:v>
                </c:pt>
                <c:pt idx="10400">
                  <c:v>7.1046699999999996</c:v>
                </c:pt>
                <c:pt idx="10401">
                  <c:v>7.1046699999999996</c:v>
                </c:pt>
                <c:pt idx="10402">
                  <c:v>7.1189</c:v>
                </c:pt>
                <c:pt idx="10403">
                  <c:v>7.1189</c:v>
                </c:pt>
                <c:pt idx="10404">
                  <c:v>7.1189</c:v>
                </c:pt>
                <c:pt idx="10405">
                  <c:v>7.1189</c:v>
                </c:pt>
                <c:pt idx="10406">
                  <c:v>7.1332300000000002</c:v>
                </c:pt>
                <c:pt idx="10407">
                  <c:v>7.1332300000000002</c:v>
                </c:pt>
                <c:pt idx="10408">
                  <c:v>7.1332300000000002</c:v>
                </c:pt>
                <c:pt idx="10409">
                  <c:v>7.1474599999999997</c:v>
                </c:pt>
                <c:pt idx="10410">
                  <c:v>7.1474599999999997</c:v>
                </c:pt>
                <c:pt idx="10411">
                  <c:v>7.1474599999999997</c:v>
                </c:pt>
                <c:pt idx="10412">
                  <c:v>7.1617600000000001</c:v>
                </c:pt>
                <c:pt idx="10413">
                  <c:v>7.1617600000000001</c:v>
                </c:pt>
                <c:pt idx="10414">
                  <c:v>7.1617600000000001</c:v>
                </c:pt>
                <c:pt idx="10415">
                  <c:v>7.1617600000000001</c:v>
                </c:pt>
                <c:pt idx="10416">
                  <c:v>7.1760900000000003</c:v>
                </c:pt>
                <c:pt idx="10417">
                  <c:v>7.1760900000000003</c:v>
                </c:pt>
                <c:pt idx="10418">
                  <c:v>7.1760900000000003</c:v>
                </c:pt>
                <c:pt idx="10419">
                  <c:v>7.1903699999999997</c:v>
                </c:pt>
                <c:pt idx="10420">
                  <c:v>7.1903699999999997</c:v>
                </c:pt>
                <c:pt idx="10421">
                  <c:v>7.1903699999999997</c:v>
                </c:pt>
                <c:pt idx="10422">
                  <c:v>7.1903699999999997</c:v>
                </c:pt>
                <c:pt idx="10423">
                  <c:v>7.2049000000000003</c:v>
                </c:pt>
                <c:pt idx="10424">
                  <c:v>7.2049000000000003</c:v>
                </c:pt>
                <c:pt idx="10425">
                  <c:v>7.2049000000000003</c:v>
                </c:pt>
                <c:pt idx="10426">
                  <c:v>7.2189800000000002</c:v>
                </c:pt>
                <c:pt idx="10427">
                  <c:v>7.2189800000000002</c:v>
                </c:pt>
                <c:pt idx="10428">
                  <c:v>7.2189800000000002</c:v>
                </c:pt>
                <c:pt idx="10429">
                  <c:v>7.2330699999999997</c:v>
                </c:pt>
                <c:pt idx="10430">
                  <c:v>7.2330699999999997</c:v>
                </c:pt>
                <c:pt idx="10431">
                  <c:v>7.2330699999999997</c:v>
                </c:pt>
                <c:pt idx="10432">
                  <c:v>7.2330699999999997</c:v>
                </c:pt>
                <c:pt idx="10433">
                  <c:v>7.2472000000000003</c:v>
                </c:pt>
                <c:pt idx="10434">
                  <c:v>7.2472000000000003</c:v>
                </c:pt>
                <c:pt idx="10435">
                  <c:v>7.2472000000000003</c:v>
                </c:pt>
                <c:pt idx="10436">
                  <c:v>7.2611600000000003</c:v>
                </c:pt>
                <c:pt idx="10437">
                  <c:v>7.2611600000000003</c:v>
                </c:pt>
                <c:pt idx="10438">
                  <c:v>7.2611600000000003</c:v>
                </c:pt>
                <c:pt idx="10439">
                  <c:v>7.2754700000000003</c:v>
                </c:pt>
                <c:pt idx="10440">
                  <c:v>7.2754700000000003</c:v>
                </c:pt>
                <c:pt idx="10441">
                  <c:v>7.2754700000000003</c:v>
                </c:pt>
                <c:pt idx="10442">
                  <c:v>7.2754700000000003</c:v>
                </c:pt>
                <c:pt idx="10443">
                  <c:v>7.2895399999999997</c:v>
                </c:pt>
                <c:pt idx="10444">
                  <c:v>7.2895399999999997</c:v>
                </c:pt>
                <c:pt idx="10445">
                  <c:v>7.2895399999999997</c:v>
                </c:pt>
                <c:pt idx="10446">
                  <c:v>7.3036599999999998</c:v>
                </c:pt>
                <c:pt idx="10447">
                  <c:v>7.3036599999999998</c:v>
                </c:pt>
                <c:pt idx="10448">
                  <c:v>7.3036599999999998</c:v>
                </c:pt>
                <c:pt idx="10449">
                  <c:v>7.3176899999999998</c:v>
                </c:pt>
                <c:pt idx="10450">
                  <c:v>7.3176899999999998</c:v>
                </c:pt>
                <c:pt idx="10451">
                  <c:v>7.3176899999999998</c:v>
                </c:pt>
                <c:pt idx="10452">
                  <c:v>7.3176899999999998</c:v>
                </c:pt>
                <c:pt idx="10453">
                  <c:v>7.3317800000000002</c:v>
                </c:pt>
                <c:pt idx="10454">
                  <c:v>7.3317800000000002</c:v>
                </c:pt>
                <c:pt idx="10455">
                  <c:v>7.3317800000000002</c:v>
                </c:pt>
                <c:pt idx="10456">
                  <c:v>7.3456799999999998</c:v>
                </c:pt>
                <c:pt idx="10457">
                  <c:v>7.3456799999999998</c:v>
                </c:pt>
                <c:pt idx="10458">
                  <c:v>7.3456799999999998</c:v>
                </c:pt>
                <c:pt idx="10459">
                  <c:v>7.3601200000000002</c:v>
                </c:pt>
                <c:pt idx="10460">
                  <c:v>7.3601200000000002</c:v>
                </c:pt>
                <c:pt idx="10461">
                  <c:v>7.3601200000000002</c:v>
                </c:pt>
                <c:pt idx="10462">
                  <c:v>7.3601200000000002</c:v>
                </c:pt>
                <c:pt idx="10463">
                  <c:v>7.3741399999999997</c:v>
                </c:pt>
                <c:pt idx="10464">
                  <c:v>7.3741399999999997</c:v>
                </c:pt>
                <c:pt idx="10465">
                  <c:v>7.3741399999999997</c:v>
                </c:pt>
                <c:pt idx="10466">
                  <c:v>7.38842</c:v>
                </c:pt>
                <c:pt idx="10467">
                  <c:v>7.38842</c:v>
                </c:pt>
                <c:pt idx="10468">
                  <c:v>7.38842</c:v>
                </c:pt>
                <c:pt idx="10469">
                  <c:v>7.4024999999999999</c:v>
                </c:pt>
                <c:pt idx="10470">
                  <c:v>7.4024999999999999</c:v>
                </c:pt>
                <c:pt idx="10471">
                  <c:v>7.4024999999999999</c:v>
                </c:pt>
                <c:pt idx="10472">
                  <c:v>7.4024999999999999</c:v>
                </c:pt>
                <c:pt idx="10473">
                  <c:v>7.4167100000000001</c:v>
                </c:pt>
                <c:pt idx="10474">
                  <c:v>7.4167100000000001</c:v>
                </c:pt>
                <c:pt idx="10475">
                  <c:v>7.4167100000000001</c:v>
                </c:pt>
                <c:pt idx="10476">
                  <c:v>7.4309900000000004</c:v>
                </c:pt>
                <c:pt idx="10477">
                  <c:v>7.4309900000000004</c:v>
                </c:pt>
                <c:pt idx="10478">
                  <c:v>7.4309900000000004</c:v>
                </c:pt>
                <c:pt idx="10479">
                  <c:v>7.4309900000000004</c:v>
                </c:pt>
                <c:pt idx="10480">
                  <c:v>7.4452400000000001</c:v>
                </c:pt>
                <c:pt idx="10481">
                  <c:v>7.4452400000000001</c:v>
                </c:pt>
                <c:pt idx="10482">
                  <c:v>7.4452400000000001</c:v>
                </c:pt>
                <c:pt idx="10483">
                  <c:v>7.4600600000000004</c:v>
                </c:pt>
                <c:pt idx="10484">
                  <c:v>7.4600600000000004</c:v>
                </c:pt>
                <c:pt idx="10485">
                  <c:v>7.4600600000000004</c:v>
                </c:pt>
                <c:pt idx="10486">
                  <c:v>7.4741600000000004</c:v>
                </c:pt>
                <c:pt idx="10487">
                  <c:v>7.4741600000000004</c:v>
                </c:pt>
                <c:pt idx="10488">
                  <c:v>7.4741600000000004</c:v>
                </c:pt>
                <c:pt idx="10489">
                  <c:v>7.4741600000000004</c:v>
                </c:pt>
                <c:pt idx="10490">
                  <c:v>7.4880599999999999</c:v>
                </c:pt>
                <c:pt idx="10491">
                  <c:v>7.4880599999999999</c:v>
                </c:pt>
                <c:pt idx="10492">
                  <c:v>7.4880599999999999</c:v>
                </c:pt>
                <c:pt idx="10493">
                  <c:v>7.5024300000000004</c:v>
                </c:pt>
                <c:pt idx="10494">
                  <c:v>7.5024300000000004</c:v>
                </c:pt>
                <c:pt idx="10495">
                  <c:v>7.5024300000000004</c:v>
                </c:pt>
                <c:pt idx="10496">
                  <c:v>7.5164999999999997</c:v>
                </c:pt>
                <c:pt idx="10497">
                  <c:v>7.5164999999999997</c:v>
                </c:pt>
                <c:pt idx="10498">
                  <c:v>7.5164999999999997</c:v>
                </c:pt>
                <c:pt idx="10499">
                  <c:v>7.5164999999999997</c:v>
                </c:pt>
                <c:pt idx="10500">
                  <c:v>7.5308999999999999</c:v>
                </c:pt>
                <c:pt idx="10501">
                  <c:v>7.5308999999999999</c:v>
                </c:pt>
                <c:pt idx="10502">
                  <c:v>7.5308999999999999</c:v>
                </c:pt>
                <c:pt idx="10503">
                  <c:v>7.5449900000000003</c:v>
                </c:pt>
                <c:pt idx="10504">
                  <c:v>7.5449900000000003</c:v>
                </c:pt>
                <c:pt idx="10505">
                  <c:v>7.5449900000000003</c:v>
                </c:pt>
                <c:pt idx="10506">
                  <c:v>7.5449900000000003</c:v>
                </c:pt>
                <c:pt idx="10507">
                  <c:v>7.5593000000000004</c:v>
                </c:pt>
                <c:pt idx="10508">
                  <c:v>7.5593000000000004</c:v>
                </c:pt>
                <c:pt idx="10509">
                  <c:v>7.5593000000000004</c:v>
                </c:pt>
                <c:pt idx="10510">
                  <c:v>7.5737800000000002</c:v>
                </c:pt>
                <c:pt idx="10511">
                  <c:v>7.5737800000000002</c:v>
                </c:pt>
                <c:pt idx="10512">
                  <c:v>7.5737800000000002</c:v>
                </c:pt>
                <c:pt idx="10513">
                  <c:v>7.5877299999999996</c:v>
                </c:pt>
                <c:pt idx="10514">
                  <c:v>7.5877299999999996</c:v>
                </c:pt>
                <c:pt idx="10515">
                  <c:v>7.5877299999999996</c:v>
                </c:pt>
                <c:pt idx="10516">
                  <c:v>7.5877299999999996</c:v>
                </c:pt>
                <c:pt idx="10517">
                  <c:v>7.6021000000000001</c:v>
                </c:pt>
                <c:pt idx="10518">
                  <c:v>7.6021000000000001</c:v>
                </c:pt>
                <c:pt idx="10519">
                  <c:v>7.6021000000000001</c:v>
                </c:pt>
                <c:pt idx="10520">
                  <c:v>7.6161399999999997</c:v>
                </c:pt>
                <c:pt idx="10521">
                  <c:v>7.6161399999999997</c:v>
                </c:pt>
                <c:pt idx="10522">
                  <c:v>7.6161399999999997</c:v>
                </c:pt>
                <c:pt idx="10523">
                  <c:v>7.6303999999999998</c:v>
                </c:pt>
                <c:pt idx="10524">
                  <c:v>7.6303999999999998</c:v>
                </c:pt>
                <c:pt idx="10525">
                  <c:v>7.6303999999999998</c:v>
                </c:pt>
                <c:pt idx="10526">
                  <c:v>7.6303999999999998</c:v>
                </c:pt>
                <c:pt idx="10527">
                  <c:v>7.6446699999999996</c:v>
                </c:pt>
                <c:pt idx="10528">
                  <c:v>7.6446699999999996</c:v>
                </c:pt>
                <c:pt idx="10529">
                  <c:v>7.6446699999999996</c:v>
                </c:pt>
                <c:pt idx="10530">
                  <c:v>7.6587699999999996</c:v>
                </c:pt>
                <c:pt idx="10531">
                  <c:v>7.6587699999999996</c:v>
                </c:pt>
                <c:pt idx="10532">
                  <c:v>7.6587699999999996</c:v>
                </c:pt>
                <c:pt idx="10533">
                  <c:v>7.6730200000000002</c:v>
                </c:pt>
                <c:pt idx="10534">
                  <c:v>7.6730200000000002</c:v>
                </c:pt>
                <c:pt idx="10535">
                  <c:v>7.6730200000000002</c:v>
                </c:pt>
                <c:pt idx="10536">
                  <c:v>7.6730200000000002</c:v>
                </c:pt>
                <c:pt idx="10537">
                  <c:v>7.6870799999999999</c:v>
                </c:pt>
                <c:pt idx="10538">
                  <c:v>7.6870799999999999</c:v>
                </c:pt>
                <c:pt idx="10539">
                  <c:v>7.6870799999999999</c:v>
                </c:pt>
                <c:pt idx="10540">
                  <c:v>7.7010800000000001</c:v>
                </c:pt>
                <c:pt idx="10541">
                  <c:v>7.7010800000000001</c:v>
                </c:pt>
                <c:pt idx="10542">
                  <c:v>7.7010800000000001</c:v>
                </c:pt>
                <c:pt idx="10543">
                  <c:v>7.7010800000000001</c:v>
                </c:pt>
                <c:pt idx="10544">
                  <c:v>7.7163500000000003</c:v>
                </c:pt>
                <c:pt idx="10545">
                  <c:v>7.7163500000000003</c:v>
                </c:pt>
                <c:pt idx="10546">
                  <c:v>7.7163500000000003</c:v>
                </c:pt>
                <c:pt idx="10547">
                  <c:v>7.73048</c:v>
                </c:pt>
                <c:pt idx="10548">
                  <c:v>7.73048</c:v>
                </c:pt>
                <c:pt idx="10549">
                  <c:v>7.73048</c:v>
                </c:pt>
                <c:pt idx="10550">
                  <c:v>7.7447900000000001</c:v>
                </c:pt>
                <c:pt idx="10551">
                  <c:v>7.7447900000000001</c:v>
                </c:pt>
                <c:pt idx="10552">
                  <c:v>7.7447900000000001</c:v>
                </c:pt>
                <c:pt idx="10553">
                  <c:v>7.7447900000000001</c:v>
                </c:pt>
                <c:pt idx="10554">
                  <c:v>7.7590399999999997</c:v>
                </c:pt>
                <c:pt idx="10555">
                  <c:v>7.7590399999999997</c:v>
                </c:pt>
                <c:pt idx="10556">
                  <c:v>7.7590399999999997</c:v>
                </c:pt>
                <c:pt idx="10557">
                  <c:v>7.7734699999999997</c:v>
                </c:pt>
                <c:pt idx="10558">
                  <c:v>7.7734699999999997</c:v>
                </c:pt>
                <c:pt idx="10559">
                  <c:v>7.7734699999999997</c:v>
                </c:pt>
                <c:pt idx="10560">
                  <c:v>7.7734699999999997</c:v>
                </c:pt>
                <c:pt idx="10561">
                  <c:v>7.7876500000000002</c:v>
                </c:pt>
                <c:pt idx="10562">
                  <c:v>7.7876500000000002</c:v>
                </c:pt>
                <c:pt idx="10563">
                  <c:v>7.7876500000000002</c:v>
                </c:pt>
                <c:pt idx="10564">
                  <c:v>7.8017500000000002</c:v>
                </c:pt>
                <c:pt idx="10565">
                  <c:v>7.8017500000000002</c:v>
                </c:pt>
                <c:pt idx="10566">
                  <c:v>7.8017500000000002</c:v>
                </c:pt>
                <c:pt idx="10567">
                  <c:v>7.8161399999999999</c:v>
                </c:pt>
                <c:pt idx="10568">
                  <c:v>7.8161399999999999</c:v>
                </c:pt>
                <c:pt idx="10569">
                  <c:v>7.8161399999999999</c:v>
                </c:pt>
                <c:pt idx="10570">
                  <c:v>7.8161399999999999</c:v>
                </c:pt>
                <c:pt idx="10571">
                  <c:v>7.83012</c:v>
                </c:pt>
                <c:pt idx="10572">
                  <c:v>7.83012</c:v>
                </c:pt>
                <c:pt idx="10573">
                  <c:v>7.83012</c:v>
                </c:pt>
                <c:pt idx="10574">
                  <c:v>7.8443500000000004</c:v>
                </c:pt>
                <c:pt idx="10575">
                  <c:v>7.8443500000000004</c:v>
                </c:pt>
                <c:pt idx="10576">
                  <c:v>7.8443500000000004</c:v>
                </c:pt>
                <c:pt idx="10577">
                  <c:v>7.8583400000000001</c:v>
                </c:pt>
                <c:pt idx="10578">
                  <c:v>7.8583400000000001</c:v>
                </c:pt>
                <c:pt idx="10579">
                  <c:v>7.8583400000000001</c:v>
                </c:pt>
                <c:pt idx="10580">
                  <c:v>7.8583400000000001</c:v>
                </c:pt>
                <c:pt idx="10581">
                  <c:v>7.8724699999999999</c:v>
                </c:pt>
                <c:pt idx="10582">
                  <c:v>7.8724699999999999</c:v>
                </c:pt>
                <c:pt idx="10583">
                  <c:v>7.8724699999999999</c:v>
                </c:pt>
                <c:pt idx="10584">
                  <c:v>7.8865100000000004</c:v>
                </c:pt>
                <c:pt idx="10585">
                  <c:v>7.8865100000000004</c:v>
                </c:pt>
                <c:pt idx="10586">
                  <c:v>7.8865100000000004</c:v>
                </c:pt>
                <c:pt idx="10587">
                  <c:v>7.9009499999999999</c:v>
                </c:pt>
                <c:pt idx="10588">
                  <c:v>7.9009499999999999</c:v>
                </c:pt>
                <c:pt idx="10589">
                  <c:v>7.9009499999999999</c:v>
                </c:pt>
                <c:pt idx="10590">
                  <c:v>7.9009499999999999</c:v>
                </c:pt>
                <c:pt idx="10591">
                  <c:v>7.9148699999999996</c:v>
                </c:pt>
                <c:pt idx="10592">
                  <c:v>7.9148699999999996</c:v>
                </c:pt>
                <c:pt idx="10593">
                  <c:v>7.9148699999999996</c:v>
                </c:pt>
                <c:pt idx="10594">
                  <c:v>7.9292999999999996</c:v>
                </c:pt>
                <c:pt idx="10595">
                  <c:v>7.9292999999999996</c:v>
                </c:pt>
                <c:pt idx="10596">
                  <c:v>7.9292999999999996</c:v>
                </c:pt>
                <c:pt idx="10597">
                  <c:v>7.9431500000000002</c:v>
                </c:pt>
                <c:pt idx="10598">
                  <c:v>7.9431500000000002</c:v>
                </c:pt>
                <c:pt idx="10599">
                  <c:v>7.9431500000000002</c:v>
                </c:pt>
                <c:pt idx="10600">
                  <c:v>7.9431500000000002</c:v>
                </c:pt>
                <c:pt idx="10601">
                  <c:v>7.9573</c:v>
                </c:pt>
                <c:pt idx="10602">
                  <c:v>7.9573</c:v>
                </c:pt>
                <c:pt idx="10603">
                  <c:v>7.9573</c:v>
                </c:pt>
                <c:pt idx="10604">
                  <c:v>7.9712899999999998</c:v>
                </c:pt>
                <c:pt idx="10605">
                  <c:v>7.9712899999999998</c:v>
                </c:pt>
                <c:pt idx="10606">
                  <c:v>7.9712899999999998</c:v>
                </c:pt>
                <c:pt idx="10607">
                  <c:v>7.9854799999999999</c:v>
                </c:pt>
                <c:pt idx="10608">
                  <c:v>7.9854799999999999</c:v>
                </c:pt>
                <c:pt idx="10609">
                  <c:v>7.9854799999999999</c:v>
                </c:pt>
                <c:pt idx="10610">
                  <c:v>7.9854799999999999</c:v>
                </c:pt>
                <c:pt idx="10611">
                  <c:v>7.9996200000000002</c:v>
                </c:pt>
                <c:pt idx="10612">
                  <c:v>7.9996200000000002</c:v>
                </c:pt>
                <c:pt idx="10613">
                  <c:v>7.9996200000000002</c:v>
                </c:pt>
                <c:pt idx="10614">
                  <c:v>8.0000099999999996</c:v>
                </c:pt>
                <c:pt idx="10615">
                  <c:v>8.0000099999999996</c:v>
                </c:pt>
                <c:pt idx="10616">
                  <c:v>8.0000099999999996</c:v>
                </c:pt>
                <c:pt idx="10617">
                  <c:v>8</c:v>
                </c:pt>
                <c:pt idx="10618">
                  <c:v>8</c:v>
                </c:pt>
                <c:pt idx="10619">
                  <c:v>8</c:v>
                </c:pt>
                <c:pt idx="10620">
                  <c:v>8</c:v>
                </c:pt>
                <c:pt idx="10621">
                  <c:v>7.9999799999999999</c:v>
                </c:pt>
                <c:pt idx="10622">
                  <c:v>7.9999799999999999</c:v>
                </c:pt>
                <c:pt idx="10623">
                  <c:v>7.9999799999999999</c:v>
                </c:pt>
                <c:pt idx="10624">
                  <c:v>8.0000099999999996</c:v>
                </c:pt>
                <c:pt idx="10625">
                  <c:v>8.0000099999999996</c:v>
                </c:pt>
                <c:pt idx="10626">
                  <c:v>8.0000099999999996</c:v>
                </c:pt>
                <c:pt idx="10627">
                  <c:v>7.9999900000000004</c:v>
                </c:pt>
                <c:pt idx="10628">
                  <c:v>7.9999900000000004</c:v>
                </c:pt>
                <c:pt idx="10629">
                  <c:v>7.9999900000000004</c:v>
                </c:pt>
                <c:pt idx="10630">
                  <c:v>7.9999900000000004</c:v>
                </c:pt>
                <c:pt idx="10631">
                  <c:v>8</c:v>
                </c:pt>
                <c:pt idx="10632">
                  <c:v>8</c:v>
                </c:pt>
                <c:pt idx="10633">
                  <c:v>8</c:v>
                </c:pt>
                <c:pt idx="10634">
                  <c:v>8.0000099999999996</c:v>
                </c:pt>
                <c:pt idx="10635">
                  <c:v>8.0000099999999996</c:v>
                </c:pt>
                <c:pt idx="10636">
                  <c:v>8.0000099999999996</c:v>
                </c:pt>
                <c:pt idx="10637">
                  <c:v>8.0000099999999996</c:v>
                </c:pt>
                <c:pt idx="10638">
                  <c:v>8</c:v>
                </c:pt>
                <c:pt idx="10639">
                  <c:v>8</c:v>
                </c:pt>
                <c:pt idx="10640">
                  <c:v>8</c:v>
                </c:pt>
                <c:pt idx="10641">
                  <c:v>7.9999900000000004</c:v>
                </c:pt>
                <c:pt idx="10642">
                  <c:v>7.9999900000000004</c:v>
                </c:pt>
                <c:pt idx="10643">
                  <c:v>7.9999900000000004</c:v>
                </c:pt>
                <c:pt idx="10644">
                  <c:v>7.9999799999999999</c:v>
                </c:pt>
                <c:pt idx="10645">
                  <c:v>7.9999799999999999</c:v>
                </c:pt>
                <c:pt idx="10646">
                  <c:v>7.9999799999999999</c:v>
                </c:pt>
                <c:pt idx="10647">
                  <c:v>7.9999799999999999</c:v>
                </c:pt>
                <c:pt idx="10648">
                  <c:v>8</c:v>
                </c:pt>
                <c:pt idx="10649">
                  <c:v>8</c:v>
                </c:pt>
                <c:pt idx="10650">
                  <c:v>8</c:v>
                </c:pt>
                <c:pt idx="10651">
                  <c:v>8</c:v>
                </c:pt>
                <c:pt idx="10652">
                  <c:v>8</c:v>
                </c:pt>
                <c:pt idx="10653">
                  <c:v>8</c:v>
                </c:pt>
                <c:pt idx="10654">
                  <c:v>8.0000099999999996</c:v>
                </c:pt>
                <c:pt idx="10655">
                  <c:v>8.0000099999999996</c:v>
                </c:pt>
                <c:pt idx="10656">
                  <c:v>8.0000099999999996</c:v>
                </c:pt>
                <c:pt idx="10657">
                  <c:v>8.0000099999999996</c:v>
                </c:pt>
                <c:pt idx="10658">
                  <c:v>8</c:v>
                </c:pt>
                <c:pt idx="10659">
                  <c:v>8</c:v>
                </c:pt>
                <c:pt idx="10660">
                  <c:v>8</c:v>
                </c:pt>
                <c:pt idx="10661">
                  <c:v>7.9999799999999999</c:v>
                </c:pt>
                <c:pt idx="10662">
                  <c:v>7.9999799999999999</c:v>
                </c:pt>
                <c:pt idx="10663">
                  <c:v>7.9999799999999999</c:v>
                </c:pt>
                <c:pt idx="10664">
                  <c:v>7.9999799999999999</c:v>
                </c:pt>
                <c:pt idx="10665">
                  <c:v>8</c:v>
                </c:pt>
                <c:pt idx="10666">
                  <c:v>8</c:v>
                </c:pt>
                <c:pt idx="10667">
                  <c:v>8</c:v>
                </c:pt>
                <c:pt idx="10668">
                  <c:v>8</c:v>
                </c:pt>
                <c:pt idx="10669">
                  <c:v>8</c:v>
                </c:pt>
                <c:pt idx="10670">
                  <c:v>8</c:v>
                </c:pt>
                <c:pt idx="10671">
                  <c:v>7.9999900000000004</c:v>
                </c:pt>
                <c:pt idx="10672">
                  <c:v>7.9999900000000004</c:v>
                </c:pt>
                <c:pt idx="10673">
                  <c:v>7.9999900000000004</c:v>
                </c:pt>
                <c:pt idx="10674">
                  <c:v>7.9999900000000004</c:v>
                </c:pt>
                <c:pt idx="10675">
                  <c:v>8.0000099999999996</c:v>
                </c:pt>
                <c:pt idx="10676">
                  <c:v>8.0000099999999996</c:v>
                </c:pt>
                <c:pt idx="10677">
                  <c:v>8.0000099999999996</c:v>
                </c:pt>
                <c:pt idx="10678">
                  <c:v>8.0000199999999992</c:v>
                </c:pt>
                <c:pt idx="10679">
                  <c:v>8.0000199999999992</c:v>
                </c:pt>
                <c:pt idx="10680">
                  <c:v>8.0000199999999992</c:v>
                </c:pt>
                <c:pt idx="10681">
                  <c:v>8</c:v>
                </c:pt>
                <c:pt idx="10682">
                  <c:v>8</c:v>
                </c:pt>
                <c:pt idx="10683">
                  <c:v>8</c:v>
                </c:pt>
                <c:pt idx="10684">
                  <c:v>8</c:v>
                </c:pt>
                <c:pt idx="10685">
                  <c:v>7.9999900000000004</c:v>
                </c:pt>
                <c:pt idx="10686">
                  <c:v>7.9999900000000004</c:v>
                </c:pt>
                <c:pt idx="10687">
                  <c:v>7.9999900000000004</c:v>
                </c:pt>
                <c:pt idx="10688">
                  <c:v>7.9999799999999999</c:v>
                </c:pt>
                <c:pt idx="10689">
                  <c:v>7.9999799999999999</c:v>
                </c:pt>
                <c:pt idx="10690">
                  <c:v>7.9999799999999999</c:v>
                </c:pt>
                <c:pt idx="10691">
                  <c:v>7.9999799999999999</c:v>
                </c:pt>
                <c:pt idx="10692">
                  <c:v>8.0000199999999992</c:v>
                </c:pt>
                <c:pt idx="10693">
                  <c:v>8.0000199999999992</c:v>
                </c:pt>
                <c:pt idx="10694">
                  <c:v>8.0000199999999992</c:v>
                </c:pt>
                <c:pt idx="10695">
                  <c:v>8.0000099999999996</c:v>
                </c:pt>
                <c:pt idx="10696">
                  <c:v>8.0000099999999996</c:v>
                </c:pt>
                <c:pt idx="10697">
                  <c:v>8.0000099999999996</c:v>
                </c:pt>
                <c:pt idx="10698">
                  <c:v>8</c:v>
                </c:pt>
                <c:pt idx="10699">
                  <c:v>8</c:v>
                </c:pt>
                <c:pt idx="10700">
                  <c:v>8</c:v>
                </c:pt>
                <c:pt idx="10701">
                  <c:v>8</c:v>
                </c:pt>
                <c:pt idx="10702">
                  <c:v>7.9999900000000004</c:v>
                </c:pt>
                <c:pt idx="10703">
                  <c:v>7.9999900000000004</c:v>
                </c:pt>
                <c:pt idx="10704">
                  <c:v>7.9999900000000004</c:v>
                </c:pt>
                <c:pt idx="10705">
                  <c:v>7.9999799999999999</c:v>
                </c:pt>
                <c:pt idx="10706">
                  <c:v>7.9999799999999999</c:v>
                </c:pt>
                <c:pt idx="10707">
                  <c:v>7.9999799999999999</c:v>
                </c:pt>
                <c:pt idx="10708">
                  <c:v>8</c:v>
                </c:pt>
                <c:pt idx="10709">
                  <c:v>8</c:v>
                </c:pt>
                <c:pt idx="10710">
                  <c:v>8</c:v>
                </c:pt>
                <c:pt idx="10711">
                  <c:v>8</c:v>
                </c:pt>
                <c:pt idx="10712">
                  <c:v>8</c:v>
                </c:pt>
                <c:pt idx="10713">
                  <c:v>8</c:v>
                </c:pt>
                <c:pt idx="10714">
                  <c:v>8</c:v>
                </c:pt>
                <c:pt idx="10715">
                  <c:v>7.9999700000000002</c:v>
                </c:pt>
                <c:pt idx="10716">
                  <c:v>7.9999700000000002</c:v>
                </c:pt>
                <c:pt idx="10717">
                  <c:v>7.9999700000000002</c:v>
                </c:pt>
                <c:pt idx="10718">
                  <c:v>8</c:v>
                </c:pt>
                <c:pt idx="10719">
                  <c:v>8</c:v>
                </c:pt>
                <c:pt idx="10720">
                  <c:v>8</c:v>
                </c:pt>
                <c:pt idx="10721">
                  <c:v>8</c:v>
                </c:pt>
                <c:pt idx="10722">
                  <c:v>8</c:v>
                </c:pt>
                <c:pt idx="10723">
                  <c:v>8</c:v>
                </c:pt>
                <c:pt idx="10724">
                  <c:v>8</c:v>
                </c:pt>
                <c:pt idx="10725">
                  <c:v>7.9999700000000002</c:v>
                </c:pt>
                <c:pt idx="10726">
                  <c:v>7.9999700000000002</c:v>
                </c:pt>
                <c:pt idx="10727">
                  <c:v>7.9999700000000002</c:v>
                </c:pt>
                <c:pt idx="10728">
                  <c:v>7.9999700000000002</c:v>
                </c:pt>
                <c:pt idx="10729">
                  <c:v>8.0000099999999996</c:v>
                </c:pt>
                <c:pt idx="10730">
                  <c:v>8.0000099999999996</c:v>
                </c:pt>
                <c:pt idx="10731">
                  <c:v>8.0000099999999996</c:v>
                </c:pt>
                <c:pt idx="10732">
                  <c:v>8.0000199999999992</c:v>
                </c:pt>
                <c:pt idx="10733">
                  <c:v>8.0000199999999992</c:v>
                </c:pt>
                <c:pt idx="10734">
                  <c:v>8.0000199999999992</c:v>
                </c:pt>
                <c:pt idx="10735">
                  <c:v>7.9999900000000004</c:v>
                </c:pt>
                <c:pt idx="10736">
                  <c:v>7.9999900000000004</c:v>
                </c:pt>
                <c:pt idx="10737">
                  <c:v>7.9999900000000004</c:v>
                </c:pt>
                <c:pt idx="10738">
                  <c:v>7.9999900000000004</c:v>
                </c:pt>
                <c:pt idx="10739">
                  <c:v>8.0000099999999996</c:v>
                </c:pt>
                <c:pt idx="10740">
                  <c:v>8.0000099999999996</c:v>
                </c:pt>
                <c:pt idx="10741">
                  <c:v>8.0000099999999996</c:v>
                </c:pt>
                <c:pt idx="10742">
                  <c:v>8.0000099999999996</c:v>
                </c:pt>
                <c:pt idx="10743">
                  <c:v>8.0000099999999996</c:v>
                </c:pt>
                <c:pt idx="10744">
                  <c:v>8.0000099999999996</c:v>
                </c:pt>
                <c:pt idx="10745">
                  <c:v>8.0000099999999996</c:v>
                </c:pt>
                <c:pt idx="10746">
                  <c:v>8.0000099999999996</c:v>
                </c:pt>
                <c:pt idx="10747">
                  <c:v>8.0000099999999996</c:v>
                </c:pt>
                <c:pt idx="10748">
                  <c:v>8.0000099999999996</c:v>
                </c:pt>
                <c:pt idx="10749">
                  <c:v>8.0000199999999992</c:v>
                </c:pt>
                <c:pt idx="10750">
                  <c:v>8.0000199999999992</c:v>
                </c:pt>
                <c:pt idx="10751">
                  <c:v>8.0000199999999992</c:v>
                </c:pt>
                <c:pt idx="10752">
                  <c:v>8.0000099999999996</c:v>
                </c:pt>
                <c:pt idx="10753">
                  <c:v>8.0000099999999996</c:v>
                </c:pt>
                <c:pt idx="10754">
                  <c:v>8.0000099999999996</c:v>
                </c:pt>
                <c:pt idx="10755">
                  <c:v>8.0000099999999996</c:v>
                </c:pt>
                <c:pt idx="10756">
                  <c:v>8.0000199999999992</c:v>
                </c:pt>
                <c:pt idx="10757">
                  <c:v>8.0000199999999992</c:v>
                </c:pt>
                <c:pt idx="10758">
                  <c:v>8.0000199999999992</c:v>
                </c:pt>
                <c:pt idx="10759">
                  <c:v>8.0000099999999996</c:v>
                </c:pt>
                <c:pt idx="10760">
                  <c:v>8.0000099999999996</c:v>
                </c:pt>
                <c:pt idx="10761">
                  <c:v>8.0000099999999996</c:v>
                </c:pt>
                <c:pt idx="10762">
                  <c:v>7.9999900000000004</c:v>
                </c:pt>
                <c:pt idx="10763">
                  <c:v>7.9999900000000004</c:v>
                </c:pt>
                <c:pt idx="10764">
                  <c:v>7.9999900000000004</c:v>
                </c:pt>
                <c:pt idx="10765">
                  <c:v>7.9999900000000004</c:v>
                </c:pt>
                <c:pt idx="10766">
                  <c:v>7.9999900000000004</c:v>
                </c:pt>
                <c:pt idx="10767">
                  <c:v>7.9999900000000004</c:v>
                </c:pt>
                <c:pt idx="10768">
                  <c:v>7.9999900000000004</c:v>
                </c:pt>
                <c:pt idx="10769">
                  <c:v>8.0000199999999992</c:v>
                </c:pt>
                <c:pt idx="10770">
                  <c:v>8.0000199999999992</c:v>
                </c:pt>
                <c:pt idx="10771">
                  <c:v>8.0000199999999992</c:v>
                </c:pt>
                <c:pt idx="10772">
                  <c:v>8</c:v>
                </c:pt>
                <c:pt idx="10773">
                  <c:v>8</c:v>
                </c:pt>
                <c:pt idx="10774">
                  <c:v>8</c:v>
                </c:pt>
                <c:pt idx="10775">
                  <c:v>8</c:v>
                </c:pt>
                <c:pt idx="10776">
                  <c:v>8</c:v>
                </c:pt>
                <c:pt idx="10777">
                  <c:v>8</c:v>
                </c:pt>
                <c:pt idx="10778">
                  <c:v>8</c:v>
                </c:pt>
                <c:pt idx="10779">
                  <c:v>8.0000099999999996</c:v>
                </c:pt>
                <c:pt idx="10780">
                  <c:v>8.0000099999999996</c:v>
                </c:pt>
                <c:pt idx="10781">
                  <c:v>8.0000099999999996</c:v>
                </c:pt>
                <c:pt idx="10782">
                  <c:v>7.9999700000000002</c:v>
                </c:pt>
                <c:pt idx="10783">
                  <c:v>7.9999700000000002</c:v>
                </c:pt>
                <c:pt idx="10784">
                  <c:v>7.9999700000000002</c:v>
                </c:pt>
                <c:pt idx="10785">
                  <c:v>7.9999700000000002</c:v>
                </c:pt>
                <c:pt idx="10786">
                  <c:v>8.0000199999999992</c:v>
                </c:pt>
                <c:pt idx="10787">
                  <c:v>8.0000199999999992</c:v>
                </c:pt>
                <c:pt idx="10788">
                  <c:v>8.0000199999999992</c:v>
                </c:pt>
                <c:pt idx="10789">
                  <c:v>8</c:v>
                </c:pt>
                <c:pt idx="10790">
                  <c:v>8</c:v>
                </c:pt>
                <c:pt idx="10791">
                  <c:v>8</c:v>
                </c:pt>
                <c:pt idx="10792">
                  <c:v>8</c:v>
                </c:pt>
                <c:pt idx="10793">
                  <c:v>8.0000199999999992</c:v>
                </c:pt>
                <c:pt idx="10794">
                  <c:v>8.0000199999999992</c:v>
                </c:pt>
                <c:pt idx="10795">
                  <c:v>8.0000199999999992</c:v>
                </c:pt>
                <c:pt idx="10796">
                  <c:v>7.9999900000000004</c:v>
                </c:pt>
                <c:pt idx="10797">
                  <c:v>7.9999900000000004</c:v>
                </c:pt>
                <c:pt idx="10798">
                  <c:v>7.9999900000000004</c:v>
                </c:pt>
                <c:pt idx="10799">
                  <c:v>8.0000099999999996</c:v>
                </c:pt>
                <c:pt idx="10800">
                  <c:v>8.0000099999999996</c:v>
                </c:pt>
                <c:pt idx="10801">
                  <c:v>8.0000099999999996</c:v>
                </c:pt>
                <c:pt idx="10802">
                  <c:v>8.0000099999999996</c:v>
                </c:pt>
                <c:pt idx="10803">
                  <c:v>8</c:v>
                </c:pt>
                <c:pt idx="10804">
                  <c:v>8</c:v>
                </c:pt>
                <c:pt idx="10805">
                  <c:v>8</c:v>
                </c:pt>
                <c:pt idx="10806">
                  <c:v>8</c:v>
                </c:pt>
                <c:pt idx="10807">
                  <c:v>8</c:v>
                </c:pt>
                <c:pt idx="10808">
                  <c:v>8</c:v>
                </c:pt>
                <c:pt idx="10809">
                  <c:v>8</c:v>
                </c:pt>
                <c:pt idx="10810">
                  <c:v>8.0000099999999996</c:v>
                </c:pt>
                <c:pt idx="10811">
                  <c:v>8.0000099999999996</c:v>
                </c:pt>
                <c:pt idx="10812">
                  <c:v>8.0000099999999996</c:v>
                </c:pt>
                <c:pt idx="10813">
                  <c:v>7.9999900000000004</c:v>
                </c:pt>
                <c:pt idx="10814">
                  <c:v>7.9999900000000004</c:v>
                </c:pt>
                <c:pt idx="10815">
                  <c:v>7.9999900000000004</c:v>
                </c:pt>
                <c:pt idx="10816">
                  <c:v>8</c:v>
                </c:pt>
                <c:pt idx="10817">
                  <c:v>8</c:v>
                </c:pt>
                <c:pt idx="10818">
                  <c:v>8</c:v>
                </c:pt>
                <c:pt idx="10819">
                  <c:v>8</c:v>
                </c:pt>
                <c:pt idx="10820">
                  <c:v>7.9999900000000004</c:v>
                </c:pt>
                <c:pt idx="10821">
                  <c:v>7.9999900000000004</c:v>
                </c:pt>
                <c:pt idx="10822">
                  <c:v>7.9999900000000004</c:v>
                </c:pt>
                <c:pt idx="10823">
                  <c:v>7.9999700000000002</c:v>
                </c:pt>
                <c:pt idx="10824">
                  <c:v>7.9999700000000002</c:v>
                </c:pt>
                <c:pt idx="10825">
                  <c:v>7.9999700000000002</c:v>
                </c:pt>
                <c:pt idx="10826">
                  <c:v>8.0000300000000006</c:v>
                </c:pt>
                <c:pt idx="10827">
                  <c:v>8.0000300000000006</c:v>
                </c:pt>
                <c:pt idx="10828">
                  <c:v>8.0000300000000006</c:v>
                </c:pt>
                <c:pt idx="10829">
                  <c:v>8.0000300000000006</c:v>
                </c:pt>
                <c:pt idx="10830">
                  <c:v>8</c:v>
                </c:pt>
                <c:pt idx="10831">
                  <c:v>8</c:v>
                </c:pt>
                <c:pt idx="10832">
                  <c:v>8</c:v>
                </c:pt>
                <c:pt idx="10833">
                  <c:v>8.0000199999999992</c:v>
                </c:pt>
                <c:pt idx="10834">
                  <c:v>8.0000199999999992</c:v>
                </c:pt>
                <c:pt idx="10835">
                  <c:v>8.0000199999999992</c:v>
                </c:pt>
                <c:pt idx="10836">
                  <c:v>8.0000199999999992</c:v>
                </c:pt>
                <c:pt idx="10837">
                  <c:v>7.9999900000000004</c:v>
                </c:pt>
                <c:pt idx="10838">
                  <c:v>7.9999900000000004</c:v>
                </c:pt>
                <c:pt idx="10839">
                  <c:v>7.9999900000000004</c:v>
                </c:pt>
                <c:pt idx="10840">
                  <c:v>8</c:v>
                </c:pt>
                <c:pt idx="10841">
                  <c:v>8</c:v>
                </c:pt>
                <c:pt idx="10842">
                  <c:v>8</c:v>
                </c:pt>
                <c:pt idx="10843">
                  <c:v>7.9999900000000004</c:v>
                </c:pt>
                <c:pt idx="10844">
                  <c:v>7.9999900000000004</c:v>
                </c:pt>
                <c:pt idx="10845">
                  <c:v>7.9999900000000004</c:v>
                </c:pt>
                <c:pt idx="10846">
                  <c:v>7.9999900000000004</c:v>
                </c:pt>
                <c:pt idx="10847">
                  <c:v>7.9999900000000004</c:v>
                </c:pt>
                <c:pt idx="10848">
                  <c:v>7.9999900000000004</c:v>
                </c:pt>
                <c:pt idx="10849">
                  <c:v>7.9999900000000004</c:v>
                </c:pt>
                <c:pt idx="10850">
                  <c:v>8.0000400000000003</c:v>
                </c:pt>
                <c:pt idx="10851">
                  <c:v>8.0000400000000003</c:v>
                </c:pt>
                <c:pt idx="10852">
                  <c:v>8.0000400000000003</c:v>
                </c:pt>
                <c:pt idx="10853">
                  <c:v>8</c:v>
                </c:pt>
                <c:pt idx="10854">
                  <c:v>8</c:v>
                </c:pt>
                <c:pt idx="10855">
                  <c:v>8</c:v>
                </c:pt>
                <c:pt idx="10856">
                  <c:v>8</c:v>
                </c:pt>
                <c:pt idx="10857">
                  <c:v>8.0000300000000006</c:v>
                </c:pt>
                <c:pt idx="10858">
                  <c:v>8.0000300000000006</c:v>
                </c:pt>
                <c:pt idx="10859">
                  <c:v>8.0000300000000006</c:v>
                </c:pt>
                <c:pt idx="10860">
                  <c:v>8.0000199999999992</c:v>
                </c:pt>
                <c:pt idx="10861">
                  <c:v>8.0000199999999992</c:v>
                </c:pt>
                <c:pt idx="10862">
                  <c:v>8.0000199999999992</c:v>
                </c:pt>
                <c:pt idx="10863">
                  <c:v>8</c:v>
                </c:pt>
                <c:pt idx="10864">
                  <c:v>8</c:v>
                </c:pt>
                <c:pt idx="10865">
                  <c:v>8</c:v>
                </c:pt>
                <c:pt idx="10866">
                  <c:v>8</c:v>
                </c:pt>
                <c:pt idx="10867">
                  <c:v>7.9999799999999999</c:v>
                </c:pt>
                <c:pt idx="10868">
                  <c:v>7.9999799999999999</c:v>
                </c:pt>
                <c:pt idx="10869">
                  <c:v>7.9999799999999999</c:v>
                </c:pt>
                <c:pt idx="10870">
                  <c:v>7.9999900000000004</c:v>
                </c:pt>
                <c:pt idx="10871">
                  <c:v>7.9999900000000004</c:v>
                </c:pt>
                <c:pt idx="10872">
                  <c:v>7.9999900000000004</c:v>
                </c:pt>
                <c:pt idx="10873">
                  <c:v>7.9999900000000004</c:v>
                </c:pt>
                <c:pt idx="10874">
                  <c:v>7.9999799999999999</c:v>
                </c:pt>
                <c:pt idx="10875">
                  <c:v>7.9999799999999999</c:v>
                </c:pt>
                <c:pt idx="10876">
                  <c:v>7.9999799999999999</c:v>
                </c:pt>
                <c:pt idx="10877">
                  <c:v>8.0000199999999992</c:v>
                </c:pt>
                <c:pt idx="10878">
                  <c:v>8.0000199999999992</c:v>
                </c:pt>
                <c:pt idx="10879">
                  <c:v>8.0000199999999992</c:v>
                </c:pt>
                <c:pt idx="10880">
                  <c:v>7.9999900000000004</c:v>
                </c:pt>
                <c:pt idx="10881">
                  <c:v>7.9999900000000004</c:v>
                </c:pt>
                <c:pt idx="10882">
                  <c:v>7.9999900000000004</c:v>
                </c:pt>
                <c:pt idx="10883">
                  <c:v>7.9999900000000004</c:v>
                </c:pt>
                <c:pt idx="10884">
                  <c:v>8</c:v>
                </c:pt>
                <c:pt idx="10885">
                  <c:v>8</c:v>
                </c:pt>
                <c:pt idx="10886">
                  <c:v>8</c:v>
                </c:pt>
                <c:pt idx="10887">
                  <c:v>7.9999799999999999</c:v>
                </c:pt>
                <c:pt idx="10888">
                  <c:v>7.9999799999999999</c:v>
                </c:pt>
                <c:pt idx="10889">
                  <c:v>7.9999799999999999</c:v>
                </c:pt>
                <c:pt idx="10890">
                  <c:v>8.0000199999999992</c:v>
                </c:pt>
                <c:pt idx="10891">
                  <c:v>8.0000199999999992</c:v>
                </c:pt>
                <c:pt idx="10892">
                  <c:v>8.0000199999999992</c:v>
                </c:pt>
                <c:pt idx="10893">
                  <c:v>8.0000199999999992</c:v>
                </c:pt>
                <c:pt idx="10894">
                  <c:v>8.0000199999999992</c:v>
                </c:pt>
                <c:pt idx="10895">
                  <c:v>8.0000199999999992</c:v>
                </c:pt>
                <c:pt idx="10896">
                  <c:v>8.0000199999999992</c:v>
                </c:pt>
                <c:pt idx="10897">
                  <c:v>8</c:v>
                </c:pt>
                <c:pt idx="10898">
                  <c:v>8</c:v>
                </c:pt>
                <c:pt idx="10899">
                  <c:v>8</c:v>
                </c:pt>
                <c:pt idx="10900">
                  <c:v>8</c:v>
                </c:pt>
                <c:pt idx="10901">
                  <c:v>8.0000099999999996</c:v>
                </c:pt>
                <c:pt idx="10902">
                  <c:v>8.0000099999999996</c:v>
                </c:pt>
                <c:pt idx="10903">
                  <c:v>8.0000099999999996</c:v>
                </c:pt>
                <c:pt idx="10904">
                  <c:v>8</c:v>
                </c:pt>
                <c:pt idx="10905">
                  <c:v>8</c:v>
                </c:pt>
                <c:pt idx="10906">
                  <c:v>8</c:v>
                </c:pt>
                <c:pt idx="10907">
                  <c:v>8</c:v>
                </c:pt>
                <c:pt idx="10908">
                  <c:v>8</c:v>
                </c:pt>
                <c:pt idx="10909">
                  <c:v>8</c:v>
                </c:pt>
                <c:pt idx="10910">
                  <c:v>8</c:v>
                </c:pt>
                <c:pt idx="10911">
                  <c:v>8</c:v>
                </c:pt>
                <c:pt idx="10912">
                  <c:v>8</c:v>
                </c:pt>
                <c:pt idx="10913">
                  <c:v>8</c:v>
                </c:pt>
                <c:pt idx="10914">
                  <c:v>8.0000099999999996</c:v>
                </c:pt>
                <c:pt idx="10915">
                  <c:v>8.0000099999999996</c:v>
                </c:pt>
                <c:pt idx="10916">
                  <c:v>8.0000099999999996</c:v>
                </c:pt>
                <c:pt idx="10917">
                  <c:v>8</c:v>
                </c:pt>
                <c:pt idx="10918">
                  <c:v>8</c:v>
                </c:pt>
                <c:pt idx="10919">
                  <c:v>8</c:v>
                </c:pt>
                <c:pt idx="10920">
                  <c:v>8</c:v>
                </c:pt>
                <c:pt idx="10921">
                  <c:v>8</c:v>
                </c:pt>
                <c:pt idx="10922">
                  <c:v>8</c:v>
                </c:pt>
                <c:pt idx="10923">
                  <c:v>8</c:v>
                </c:pt>
                <c:pt idx="10924">
                  <c:v>8.0000099999999996</c:v>
                </c:pt>
                <c:pt idx="10925">
                  <c:v>8.0000099999999996</c:v>
                </c:pt>
                <c:pt idx="10926">
                  <c:v>8.0000099999999996</c:v>
                </c:pt>
                <c:pt idx="10927">
                  <c:v>8.0000099999999996</c:v>
                </c:pt>
                <c:pt idx="10928">
                  <c:v>8.0000099999999996</c:v>
                </c:pt>
                <c:pt idx="10929">
                  <c:v>8.0000099999999996</c:v>
                </c:pt>
                <c:pt idx="10930">
                  <c:v>8.0000099999999996</c:v>
                </c:pt>
                <c:pt idx="10931">
                  <c:v>8.0000300000000006</c:v>
                </c:pt>
                <c:pt idx="10932">
                  <c:v>8.0000300000000006</c:v>
                </c:pt>
                <c:pt idx="10933">
                  <c:v>8.0000300000000006</c:v>
                </c:pt>
                <c:pt idx="10934">
                  <c:v>7.9999900000000004</c:v>
                </c:pt>
                <c:pt idx="10935">
                  <c:v>7.9999900000000004</c:v>
                </c:pt>
                <c:pt idx="10936">
                  <c:v>7.9999900000000004</c:v>
                </c:pt>
                <c:pt idx="10937">
                  <c:v>8</c:v>
                </c:pt>
                <c:pt idx="10938">
                  <c:v>8</c:v>
                </c:pt>
                <c:pt idx="10939">
                  <c:v>8</c:v>
                </c:pt>
                <c:pt idx="10940">
                  <c:v>8</c:v>
                </c:pt>
                <c:pt idx="10941">
                  <c:v>8.0000099999999996</c:v>
                </c:pt>
                <c:pt idx="10942">
                  <c:v>8.0000099999999996</c:v>
                </c:pt>
                <c:pt idx="10943">
                  <c:v>8.0000099999999996</c:v>
                </c:pt>
                <c:pt idx="10944">
                  <c:v>7.9999900000000004</c:v>
                </c:pt>
                <c:pt idx="10945">
                  <c:v>7.9999900000000004</c:v>
                </c:pt>
                <c:pt idx="10946">
                  <c:v>7.9999900000000004</c:v>
                </c:pt>
                <c:pt idx="10947">
                  <c:v>7.9999900000000004</c:v>
                </c:pt>
                <c:pt idx="10948">
                  <c:v>8</c:v>
                </c:pt>
                <c:pt idx="10949">
                  <c:v>8</c:v>
                </c:pt>
                <c:pt idx="10950">
                  <c:v>8</c:v>
                </c:pt>
                <c:pt idx="10951">
                  <c:v>8.0000099999999996</c:v>
                </c:pt>
                <c:pt idx="10952">
                  <c:v>8.0000099999999996</c:v>
                </c:pt>
                <c:pt idx="10953">
                  <c:v>8.0000099999999996</c:v>
                </c:pt>
                <c:pt idx="10954">
                  <c:v>8.0000099999999996</c:v>
                </c:pt>
                <c:pt idx="10955">
                  <c:v>7.9999900000000004</c:v>
                </c:pt>
                <c:pt idx="10956">
                  <c:v>7.9999900000000004</c:v>
                </c:pt>
                <c:pt idx="10957">
                  <c:v>7.9999900000000004</c:v>
                </c:pt>
                <c:pt idx="10958">
                  <c:v>8.0000099999999996</c:v>
                </c:pt>
                <c:pt idx="10959">
                  <c:v>8.0000099999999996</c:v>
                </c:pt>
                <c:pt idx="10960">
                  <c:v>8.0000099999999996</c:v>
                </c:pt>
                <c:pt idx="10961">
                  <c:v>8.0000099999999996</c:v>
                </c:pt>
                <c:pt idx="10962">
                  <c:v>7.9999799999999999</c:v>
                </c:pt>
                <c:pt idx="10963">
                  <c:v>7.9999799999999999</c:v>
                </c:pt>
                <c:pt idx="10964">
                  <c:v>7.9999799999999999</c:v>
                </c:pt>
                <c:pt idx="10965">
                  <c:v>7.9999700000000002</c:v>
                </c:pt>
                <c:pt idx="10966">
                  <c:v>7.9999700000000002</c:v>
                </c:pt>
                <c:pt idx="10967">
                  <c:v>7.9999700000000002</c:v>
                </c:pt>
                <c:pt idx="10968">
                  <c:v>8.0000199999999992</c:v>
                </c:pt>
                <c:pt idx="10969">
                  <c:v>8.0000199999999992</c:v>
                </c:pt>
                <c:pt idx="10970">
                  <c:v>8.0000199999999992</c:v>
                </c:pt>
                <c:pt idx="10971">
                  <c:v>8.0000199999999992</c:v>
                </c:pt>
                <c:pt idx="10972">
                  <c:v>8</c:v>
                </c:pt>
                <c:pt idx="10973">
                  <c:v>8</c:v>
                </c:pt>
                <c:pt idx="10974">
                  <c:v>8</c:v>
                </c:pt>
                <c:pt idx="10975">
                  <c:v>8</c:v>
                </c:pt>
                <c:pt idx="10976">
                  <c:v>8</c:v>
                </c:pt>
                <c:pt idx="10977">
                  <c:v>8</c:v>
                </c:pt>
                <c:pt idx="10978">
                  <c:v>8</c:v>
                </c:pt>
                <c:pt idx="10979">
                  <c:v>8.0000099999999996</c:v>
                </c:pt>
                <c:pt idx="10980">
                  <c:v>8.0000099999999996</c:v>
                </c:pt>
                <c:pt idx="10981">
                  <c:v>8.0000099999999996</c:v>
                </c:pt>
                <c:pt idx="10982">
                  <c:v>8</c:v>
                </c:pt>
                <c:pt idx="10983">
                  <c:v>8</c:v>
                </c:pt>
                <c:pt idx="10984">
                  <c:v>8</c:v>
                </c:pt>
                <c:pt idx="10985">
                  <c:v>7.9999700000000002</c:v>
                </c:pt>
                <c:pt idx="10986">
                  <c:v>7.9999700000000002</c:v>
                </c:pt>
                <c:pt idx="10987">
                  <c:v>7.9999700000000002</c:v>
                </c:pt>
                <c:pt idx="10988">
                  <c:v>7.9999700000000002</c:v>
                </c:pt>
                <c:pt idx="10989">
                  <c:v>8.0000099999999996</c:v>
                </c:pt>
                <c:pt idx="10990">
                  <c:v>8.0000099999999996</c:v>
                </c:pt>
                <c:pt idx="10991">
                  <c:v>8.0000099999999996</c:v>
                </c:pt>
                <c:pt idx="10992">
                  <c:v>8.0000199999999992</c:v>
                </c:pt>
                <c:pt idx="10993">
                  <c:v>8.0000199999999992</c:v>
                </c:pt>
                <c:pt idx="10994">
                  <c:v>8.0000199999999992</c:v>
                </c:pt>
                <c:pt idx="10995">
                  <c:v>8</c:v>
                </c:pt>
                <c:pt idx="10996">
                  <c:v>8</c:v>
                </c:pt>
                <c:pt idx="10997">
                  <c:v>8</c:v>
                </c:pt>
                <c:pt idx="10998">
                  <c:v>8</c:v>
                </c:pt>
                <c:pt idx="10999">
                  <c:v>8.0000099999999996</c:v>
                </c:pt>
                <c:pt idx="11000">
                  <c:v>8.0000099999999996</c:v>
                </c:pt>
                <c:pt idx="11001">
                  <c:v>8.0000099999999996</c:v>
                </c:pt>
                <c:pt idx="11002">
                  <c:v>8.0000199999999992</c:v>
                </c:pt>
                <c:pt idx="11003">
                  <c:v>8.0000199999999992</c:v>
                </c:pt>
                <c:pt idx="11004">
                  <c:v>8.0000199999999992</c:v>
                </c:pt>
                <c:pt idx="11005">
                  <c:v>8.0000099999999996</c:v>
                </c:pt>
                <c:pt idx="11006">
                  <c:v>8.0000099999999996</c:v>
                </c:pt>
                <c:pt idx="11007">
                  <c:v>8.0000099999999996</c:v>
                </c:pt>
                <c:pt idx="11008">
                  <c:v>8.0000099999999996</c:v>
                </c:pt>
                <c:pt idx="11009">
                  <c:v>8</c:v>
                </c:pt>
                <c:pt idx="11010">
                  <c:v>8</c:v>
                </c:pt>
                <c:pt idx="11011">
                  <c:v>8</c:v>
                </c:pt>
                <c:pt idx="11012">
                  <c:v>8.0000099999999996</c:v>
                </c:pt>
                <c:pt idx="11013">
                  <c:v>8.0000099999999996</c:v>
                </c:pt>
                <c:pt idx="11014">
                  <c:v>8.0000099999999996</c:v>
                </c:pt>
                <c:pt idx="11015">
                  <c:v>8.0000099999999996</c:v>
                </c:pt>
                <c:pt idx="11016">
                  <c:v>8</c:v>
                </c:pt>
                <c:pt idx="11017">
                  <c:v>8</c:v>
                </c:pt>
                <c:pt idx="11018">
                  <c:v>8</c:v>
                </c:pt>
                <c:pt idx="11019">
                  <c:v>7.9999900000000004</c:v>
                </c:pt>
                <c:pt idx="11020">
                  <c:v>7.9999900000000004</c:v>
                </c:pt>
                <c:pt idx="11021">
                  <c:v>7.9999900000000004</c:v>
                </c:pt>
                <c:pt idx="11022">
                  <c:v>8.0000199999999992</c:v>
                </c:pt>
                <c:pt idx="11023">
                  <c:v>8.0000199999999992</c:v>
                </c:pt>
                <c:pt idx="11024">
                  <c:v>8.0000199999999992</c:v>
                </c:pt>
                <c:pt idx="11025">
                  <c:v>8.0000199999999992</c:v>
                </c:pt>
                <c:pt idx="11026">
                  <c:v>8</c:v>
                </c:pt>
                <c:pt idx="11027">
                  <c:v>8</c:v>
                </c:pt>
                <c:pt idx="11028">
                  <c:v>8</c:v>
                </c:pt>
                <c:pt idx="11029">
                  <c:v>8</c:v>
                </c:pt>
                <c:pt idx="11030">
                  <c:v>8</c:v>
                </c:pt>
                <c:pt idx="11031">
                  <c:v>8</c:v>
                </c:pt>
                <c:pt idx="11032">
                  <c:v>8</c:v>
                </c:pt>
                <c:pt idx="11033">
                  <c:v>8</c:v>
                </c:pt>
                <c:pt idx="11034">
                  <c:v>8</c:v>
                </c:pt>
                <c:pt idx="11035">
                  <c:v>8</c:v>
                </c:pt>
                <c:pt idx="11036">
                  <c:v>8</c:v>
                </c:pt>
                <c:pt idx="11037">
                  <c:v>8</c:v>
                </c:pt>
                <c:pt idx="11038">
                  <c:v>8</c:v>
                </c:pt>
                <c:pt idx="11039">
                  <c:v>8</c:v>
                </c:pt>
                <c:pt idx="11040">
                  <c:v>8</c:v>
                </c:pt>
                <c:pt idx="11041">
                  <c:v>8</c:v>
                </c:pt>
                <c:pt idx="11042">
                  <c:v>8</c:v>
                </c:pt>
                <c:pt idx="11043">
                  <c:v>8</c:v>
                </c:pt>
                <c:pt idx="11044">
                  <c:v>8</c:v>
                </c:pt>
                <c:pt idx="11045">
                  <c:v>8</c:v>
                </c:pt>
                <c:pt idx="11046">
                  <c:v>8</c:v>
                </c:pt>
                <c:pt idx="11047">
                  <c:v>8</c:v>
                </c:pt>
                <c:pt idx="11048">
                  <c:v>8</c:v>
                </c:pt>
                <c:pt idx="11049">
                  <c:v>8</c:v>
                </c:pt>
                <c:pt idx="11050">
                  <c:v>8</c:v>
                </c:pt>
                <c:pt idx="11051">
                  <c:v>8</c:v>
                </c:pt>
                <c:pt idx="11052">
                  <c:v>8.0000099999999996</c:v>
                </c:pt>
                <c:pt idx="11053">
                  <c:v>8.0000099999999996</c:v>
                </c:pt>
                <c:pt idx="11054">
                  <c:v>8.0000099999999996</c:v>
                </c:pt>
                <c:pt idx="11055">
                  <c:v>8.0000099999999996</c:v>
                </c:pt>
                <c:pt idx="11056">
                  <c:v>8.0000099999999996</c:v>
                </c:pt>
                <c:pt idx="11057">
                  <c:v>8.0000099999999996</c:v>
                </c:pt>
                <c:pt idx="11058">
                  <c:v>8.0000099999999996</c:v>
                </c:pt>
                <c:pt idx="11059">
                  <c:v>7.9999799999999999</c:v>
                </c:pt>
                <c:pt idx="11060">
                  <c:v>7.9999799999999999</c:v>
                </c:pt>
                <c:pt idx="11061">
                  <c:v>7.9999799999999999</c:v>
                </c:pt>
                <c:pt idx="11062">
                  <c:v>7.9999799999999999</c:v>
                </c:pt>
                <c:pt idx="11063">
                  <c:v>8.0000099999999996</c:v>
                </c:pt>
                <c:pt idx="11064">
                  <c:v>8.0000099999999996</c:v>
                </c:pt>
                <c:pt idx="11065">
                  <c:v>8.0000099999999996</c:v>
                </c:pt>
                <c:pt idx="11066">
                  <c:v>8</c:v>
                </c:pt>
                <c:pt idx="11067">
                  <c:v>8</c:v>
                </c:pt>
                <c:pt idx="11068">
                  <c:v>8</c:v>
                </c:pt>
                <c:pt idx="11069">
                  <c:v>8.0000099999999996</c:v>
                </c:pt>
                <c:pt idx="11070">
                  <c:v>8.0000099999999996</c:v>
                </c:pt>
                <c:pt idx="11071">
                  <c:v>8.0000099999999996</c:v>
                </c:pt>
                <c:pt idx="11072">
                  <c:v>8.0000099999999996</c:v>
                </c:pt>
                <c:pt idx="11073">
                  <c:v>8.0000099999999996</c:v>
                </c:pt>
                <c:pt idx="11074">
                  <c:v>8.0000099999999996</c:v>
                </c:pt>
                <c:pt idx="11075">
                  <c:v>8.0000099999999996</c:v>
                </c:pt>
                <c:pt idx="11076">
                  <c:v>7.9999700000000002</c:v>
                </c:pt>
                <c:pt idx="11077">
                  <c:v>7.9999700000000002</c:v>
                </c:pt>
                <c:pt idx="11078">
                  <c:v>7.9999700000000002</c:v>
                </c:pt>
                <c:pt idx="11079">
                  <c:v>7.9999900000000004</c:v>
                </c:pt>
                <c:pt idx="11080">
                  <c:v>7.9999900000000004</c:v>
                </c:pt>
                <c:pt idx="11081">
                  <c:v>7.9999900000000004</c:v>
                </c:pt>
                <c:pt idx="11082">
                  <c:v>7.9999900000000004</c:v>
                </c:pt>
                <c:pt idx="11083">
                  <c:v>8</c:v>
                </c:pt>
                <c:pt idx="11084">
                  <c:v>8</c:v>
                </c:pt>
                <c:pt idx="11085">
                  <c:v>8</c:v>
                </c:pt>
                <c:pt idx="11086">
                  <c:v>8</c:v>
                </c:pt>
                <c:pt idx="11087">
                  <c:v>8</c:v>
                </c:pt>
                <c:pt idx="11088">
                  <c:v>8</c:v>
                </c:pt>
                <c:pt idx="11089">
                  <c:v>7.9999900000000004</c:v>
                </c:pt>
                <c:pt idx="11090">
                  <c:v>7.9999900000000004</c:v>
                </c:pt>
                <c:pt idx="11091">
                  <c:v>7.9999900000000004</c:v>
                </c:pt>
                <c:pt idx="11092">
                  <c:v>7.9999900000000004</c:v>
                </c:pt>
                <c:pt idx="11093">
                  <c:v>7.9999900000000004</c:v>
                </c:pt>
                <c:pt idx="11094">
                  <c:v>7.9999900000000004</c:v>
                </c:pt>
                <c:pt idx="11095">
                  <c:v>7.9999900000000004</c:v>
                </c:pt>
                <c:pt idx="11096">
                  <c:v>7.9999900000000004</c:v>
                </c:pt>
                <c:pt idx="11097">
                  <c:v>7.9999900000000004</c:v>
                </c:pt>
                <c:pt idx="11098">
                  <c:v>7.9999900000000004</c:v>
                </c:pt>
                <c:pt idx="11099">
                  <c:v>8.0000099999999996</c:v>
                </c:pt>
                <c:pt idx="11100">
                  <c:v>8.0000099999999996</c:v>
                </c:pt>
                <c:pt idx="11101">
                  <c:v>8.0000099999999996</c:v>
                </c:pt>
                <c:pt idx="11102">
                  <c:v>8.0000099999999996</c:v>
                </c:pt>
                <c:pt idx="11103">
                  <c:v>7.9999900000000004</c:v>
                </c:pt>
                <c:pt idx="11104">
                  <c:v>7.9999900000000004</c:v>
                </c:pt>
                <c:pt idx="11105">
                  <c:v>7.9999900000000004</c:v>
                </c:pt>
                <c:pt idx="11106">
                  <c:v>8</c:v>
                </c:pt>
                <c:pt idx="11107">
                  <c:v>8</c:v>
                </c:pt>
                <c:pt idx="11108">
                  <c:v>8</c:v>
                </c:pt>
                <c:pt idx="11109">
                  <c:v>8</c:v>
                </c:pt>
                <c:pt idx="11110">
                  <c:v>8.0000099999999996</c:v>
                </c:pt>
                <c:pt idx="11111">
                  <c:v>8.0000099999999996</c:v>
                </c:pt>
                <c:pt idx="11112">
                  <c:v>8.0000099999999996</c:v>
                </c:pt>
                <c:pt idx="11113">
                  <c:v>7.9999900000000004</c:v>
                </c:pt>
                <c:pt idx="11114">
                  <c:v>7.9999900000000004</c:v>
                </c:pt>
                <c:pt idx="11115">
                  <c:v>7.9999900000000004</c:v>
                </c:pt>
                <c:pt idx="11116">
                  <c:v>7.9999799999999999</c:v>
                </c:pt>
                <c:pt idx="11117">
                  <c:v>7.9999799999999999</c:v>
                </c:pt>
                <c:pt idx="11118">
                  <c:v>7.9999799999999999</c:v>
                </c:pt>
                <c:pt idx="11119">
                  <c:v>7.9999799999999999</c:v>
                </c:pt>
                <c:pt idx="11120">
                  <c:v>8.0000099999999996</c:v>
                </c:pt>
                <c:pt idx="11121">
                  <c:v>8.0000099999999996</c:v>
                </c:pt>
                <c:pt idx="11122">
                  <c:v>8.0000099999999996</c:v>
                </c:pt>
                <c:pt idx="11123">
                  <c:v>8</c:v>
                </c:pt>
                <c:pt idx="11124">
                  <c:v>8</c:v>
                </c:pt>
                <c:pt idx="11125">
                  <c:v>8</c:v>
                </c:pt>
                <c:pt idx="11126">
                  <c:v>8.0000099999999996</c:v>
                </c:pt>
                <c:pt idx="11127">
                  <c:v>8.0000099999999996</c:v>
                </c:pt>
                <c:pt idx="11128">
                  <c:v>8.0000099999999996</c:v>
                </c:pt>
                <c:pt idx="11129">
                  <c:v>8.0000099999999996</c:v>
                </c:pt>
                <c:pt idx="11130">
                  <c:v>8.0000099999999996</c:v>
                </c:pt>
                <c:pt idx="11131">
                  <c:v>8.0000099999999996</c:v>
                </c:pt>
                <c:pt idx="11132">
                  <c:v>8.0000099999999996</c:v>
                </c:pt>
                <c:pt idx="11133">
                  <c:v>7.9999900000000004</c:v>
                </c:pt>
                <c:pt idx="11134">
                  <c:v>7.9999900000000004</c:v>
                </c:pt>
                <c:pt idx="11135">
                  <c:v>7.9999900000000004</c:v>
                </c:pt>
                <c:pt idx="11136">
                  <c:v>8.0000099999999996</c:v>
                </c:pt>
                <c:pt idx="11137">
                  <c:v>8.0000099999999996</c:v>
                </c:pt>
                <c:pt idx="11138">
                  <c:v>8.0000099999999996</c:v>
                </c:pt>
                <c:pt idx="11139">
                  <c:v>8.0000099999999996</c:v>
                </c:pt>
                <c:pt idx="11140">
                  <c:v>7.9999900000000004</c:v>
                </c:pt>
                <c:pt idx="11141">
                  <c:v>7.9999900000000004</c:v>
                </c:pt>
                <c:pt idx="11142">
                  <c:v>7.9999900000000004</c:v>
                </c:pt>
                <c:pt idx="11143">
                  <c:v>8</c:v>
                </c:pt>
                <c:pt idx="11144">
                  <c:v>8</c:v>
                </c:pt>
                <c:pt idx="11145">
                  <c:v>8</c:v>
                </c:pt>
                <c:pt idx="11146">
                  <c:v>7.9999799999999999</c:v>
                </c:pt>
                <c:pt idx="11147">
                  <c:v>7.9999799999999999</c:v>
                </c:pt>
                <c:pt idx="11148">
                  <c:v>7.9999799999999999</c:v>
                </c:pt>
                <c:pt idx="11149">
                  <c:v>7.9999799999999999</c:v>
                </c:pt>
                <c:pt idx="11150">
                  <c:v>7.9999799999999999</c:v>
                </c:pt>
                <c:pt idx="11151">
                  <c:v>7.9999799999999999</c:v>
                </c:pt>
                <c:pt idx="11152">
                  <c:v>7.9999799999999999</c:v>
                </c:pt>
                <c:pt idx="11153">
                  <c:v>7.9999900000000004</c:v>
                </c:pt>
                <c:pt idx="11154">
                  <c:v>7.9999900000000004</c:v>
                </c:pt>
                <c:pt idx="11155">
                  <c:v>7.9999900000000004</c:v>
                </c:pt>
                <c:pt idx="11156">
                  <c:v>7.9999900000000004</c:v>
                </c:pt>
                <c:pt idx="11157">
                  <c:v>7.9999900000000004</c:v>
                </c:pt>
                <c:pt idx="11158">
                  <c:v>7.9999900000000004</c:v>
                </c:pt>
                <c:pt idx="11159">
                  <c:v>7.9999900000000004</c:v>
                </c:pt>
                <c:pt idx="11160">
                  <c:v>7.9999900000000004</c:v>
                </c:pt>
                <c:pt idx="11161">
                  <c:v>7.9999900000000004</c:v>
                </c:pt>
                <c:pt idx="11162">
                  <c:v>7.9999900000000004</c:v>
                </c:pt>
                <c:pt idx="11163">
                  <c:v>8.0000099999999996</c:v>
                </c:pt>
                <c:pt idx="11164">
                  <c:v>8.0000099999999996</c:v>
                </c:pt>
                <c:pt idx="11165">
                  <c:v>8.0000099999999996</c:v>
                </c:pt>
                <c:pt idx="11166">
                  <c:v>8.0000099999999996</c:v>
                </c:pt>
                <c:pt idx="11167">
                  <c:v>8</c:v>
                </c:pt>
                <c:pt idx="11168">
                  <c:v>8</c:v>
                </c:pt>
                <c:pt idx="11169">
                  <c:v>8</c:v>
                </c:pt>
                <c:pt idx="11170">
                  <c:v>8</c:v>
                </c:pt>
                <c:pt idx="11171">
                  <c:v>8</c:v>
                </c:pt>
                <c:pt idx="11172">
                  <c:v>8</c:v>
                </c:pt>
                <c:pt idx="11173">
                  <c:v>7.9999900000000004</c:v>
                </c:pt>
                <c:pt idx="11174">
                  <c:v>7.9999900000000004</c:v>
                </c:pt>
                <c:pt idx="11175">
                  <c:v>7.9999900000000004</c:v>
                </c:pt>
                <c:pt idx="11176">
                  <c:v>7.9999900000000004</c:v>
                </c:pt>
                <c:pt idx="11177">
                  <c:v>8.0000099999999996</c:v>
                </c:pt>
                <c:pt idx="11178">
                  <c:v>8.0000099999999996</c:v>
                </c:pt>
                <c:pt idx="11179">
                  <c:v>8.0000099999999996</c:v>
                </c:pt>
                <c:pt idx="11180">
                  <c:v>7.9999900000000004</c:v>
                </c:pt>
                <c:pt idx="11181">
                  <c:v>7.9999900000000004</c:v>
                </c:pt>
                <c:pt idx="11182">
                  <c:v>7.9999900000000004</c:v>
                </c:pt>
                <c:pt idx="11183">
                  <c:v>8.0000099999999996</c:v>
                </c:pt>
                <c:pt idx="11184">
                  <c:v>8.0000099999999996</c:v>
                </c:pt>
                <c:pt idx="11185">
                  <c:v>8.0000099999999996</c:v>
                </c:pt>
                <c:pt idx="11186">
                  <c:v>8.0000099999999996</c:v>
                </c:pt>
                <c:pt idx="11187">
                  <c:v>8</c:v>
                </c:pt>
                <c:pt idx="11188">
                  <c:v>8</c:v>
                </c:pt>
                <c:pt idx="11189">
                  <c:v>8</c:v>
                </c:pt>
                <c:pt idx="11190">
                  <c:v>8</c:v>
                </c:pt>
                <c:pt idx="11191">
                  <c:v>8</c:v>
                </c:pt>
                <c:pt idx="11192">
                  <c:v>8</c:v>
                </c:pt>
                <c:pt idx="11193">
                  <c:v>8</c:v>
                </c:pt>
                <c:pt idx="11194">
                  <c:v>8</c:v>
                </c:pt>
                <c:pt idx="11195">
                  <c:v>8</c:v>
                </c:pt>
                <c:pt idx="11196">
                  <c:v>8</c:v>
                </c:pt>
                <c:pt idx="11197">
                  <c:v>8.0000300000000006</c:v>
                </c:pt>
                <c:pt idx="11198">
                  <c:v>8.0000300000000006</c:v>
                </c:pt>
                <c:pt idx="11199">
                  <c:v>8.0000300000000006</c:v>
                </c:pt>
                <c:pt idx="11200">
                  <c:v>7.9999900000000004</c:v>
                </c:pt>
                <c:pt idx="11201">
                  <c:v>7.9999900000000004</c:v>
                </c:pt>
                <c:pt idx="11202">
                  <c:v>7.9999900000000004</c:v>
                </c:pt>
                <c:pt idx="11203">
                  <c:v>7.9999900000000004</c:v>
                </c:pt>
                <c:pt idx="11204">
                  <c:v>7.9999900000000004</c:v>
                </c:pt>
                <c:pt idx="11205">
                  <c:v>7.9999900000000004</c:v>
                </c:pt>
                <c:pt idx="11206">
                  <c:v>7.9999900000000004</c:v>
                </c:pt>
                <c:pt idx="11207">
                  <c:v>8</c:v>
                </c:pt>
                <c:pt idx="11208">
                  <c:v>8</c:v>
                </c:pt>
                <c:pt idx="11209">
                  <c:v>8</c:v>
                </c:pt>
                <c:pt idx="11210">
                  <c:v>8.0000099999999996</c:v>
                </c:pt>
                <c:pt idx="11211">
                  <c:v>8.0000099999999996</c:v>
                </c:pt>
                <c:pt idx="11212">
                  <c:v>8.0000099999999996</c:v>
                </c:pt>
                <c:pt idx="11213">
                  <c:v>8.0000099999999996</c:v>
                </c:pt>
                <c:pt idx="11214">
                  <c:v>8</c:v>
                </c:pt>
                <c:pt idx="11215">
                  <c:v>8</c:v>
                </c:pt>
                <c:pt idx="11216">
                  <c:v>8</c:v>
                </c:pt>
                <c:pt idx="11217">
                  <c:v>7.9999700000000002</c:v>
                </c:pt>
                <c:pt idx="11218">
                  <c:v>7.9999700000000002</c:v>
                </c:pt>
                <c:pt idx="11219">
                  <c:v>7.9999700000000002</c:v>
                </c:pt>
                <c:pt idx="11220">
                  <c:v>8</c:v>
                </c:pt>
                <c:pt idx="11221">
                  <c:v>8</c:v>
                </c:pt>
                <c:pt idx="11222">
                  <c:v>8</c:v>
                </c:pt>
                <c:pt idx="11223">
                  <c:v>8</c:v>
                </c:pt>
                <c:pt idx="11224">
                  <c:v>8</c:v>
                </c:pt>
                <c:pt idx="11225">
                  <c:v>8</c:v>
                </c:pt>
                <c:pt idx="11226">
                  <c:v>8</c:v>
                </c:pt>
                <c:pt idx="11227">
                  <c:v>8.0000099999999996</c:v>
                </c:pt>
                <c:pt idx="11228">
                  <c:v>8.0000099999999996</c:v>
                </c:pt>
                <c:pt idx="11229">
                  <c:v>8.0000099999999996</c:v>
                </c:pt>
                <c:pt idx="11230">
                  <c:v>7.9999900000000004</c:v>
                </c:pt>
                <c:pt idx="11231">
                  <c:v>7.9999900000000004</c:v>
                </c:pt>
                <c:pt idx="11232">
                  <c:v>7.9999900000000004</c:v>
                </c:pt>
                <c:pt idx="11233">
                  <c:v>7.9999900000000004</c:v>
                </c:pt>
                <c:pt idx="11234">
                  <c:v>8</c:v>
                </c:pt>
                <c:pt idx="11235">
                  <c:v>8</c:v>
                </c:pt>
                <c:pt idx="11236">
                  <c:v>8</c:v>
                </c:pt>
                <c:pt idx="11237">
                  <c:v>8</c:v>
                </c:pt>
                <c:pt idx="11238">
                  <c:v>8</c:v>
                </c:pt>
                <c:pt idx="11239">
                  <c:v>8</c:v>
                </c:pt>
                <c:pt idx="11240">
                  <c:v>8.0000300000000006</c:v>
                </c:pt>
                <c:pt idx="11241">
                  <c:v>8.0000300000000006</c:v>
                </c:pt>
                <c:pt idx="11242">
                  <c:v>8.0000300000000006</c:v>
                </c:pt>
                <c:pt idx="11243">
                  <c:v>8.0000300000000006</c:v>
                </c:pt>
                <c:pt idx="11244">
                  <c:v>7.9999900000000004</c:v>
                </c:pt>
                <c:pt idx="11245">
                  <c:v>7.9999900000000004</c:v>
                </c:pt>
                <c:pt idx="11246">
                  <c:v>7.9999900000000004</c:v>
                </c:pt>
                <c:pt idx="11247">
                  <c:v>8</c:v>
                </c:pt>
                <c:pt idx="11248">
                  <c:v>8</c:v>
                </c:pt>
                <c:pt idx="11249">
                  <c:v>8</c:v>
                </c:pt>
                <c:pt idx="11250">
                  <c:v>8</c:v>
                </c:pt>
                <c:pt idx="11251">
                  <c:v>8.0000099999999996</c:v>
                </c:pt>
                <c:pt idx="11252">
                  <c:v>8.0000099999999996</c:v>
                </c:pt>
                <c:pt idx="11253">
                  <c:v>8.0000099999999996</c:v>
                </c:pt>
                <c:pt idx="11254">
                  <c:v>8.0000099999999996</c:v>
                </c:pt>
                <c:pt idx="11255">
                  <c:v>8.0000099999999996</c:v>
                </c:pt>
                <c:pt idx="11256">
                  <c:v>8.0000099999999996</c:v>
                </c:pt>
                <c:pt idx="11257">
                  <c:v>8.0000099999999996</c:v>
                </c:pt>
                <c:pt idx="11258">
                  <c:v>8.0000099999999996</c:v>
                </c:pt>
                <c:pt idx="11259">
                  <c:v>8.0000099999999996</c:v>
                </c:pt>
                <c:pt idx="11260">
                  <c:v>8.0000099999999996</c:v>
                </c:pt>
                <c:pt idx="11261">
                  <c:v>8.0000099999999996</c:v>
                </c:pt>
                <c:pt idx="11262">
                  <c:v>8.0000099999999996</c:v>
                </c:pt>
                <c:pt idx="11263">
                  <c:v>8.0000099999999996</c:v>
                </c:pt>
                <c:pt idx="11264">
                  <c:v>8</c:v>
                </c:pt>
                <c:pt idx="11265">
                  <c:v>8</c:v>
                </c:pt>
                <c:pt idx="11266">
                  <c:v>8</c:v>
                </c:pt>
                <c:pt idx="11267">
                  <c:v>7.9999900000000004</c:v>
                </c:pt>
                <c:pt idx="11268">
                  <c:v>7.9999900000000004</c:v>
                </c:pt>
                <c:pt idx="11269">
                  <c:v>7.9999900000000004</c:v>
                </c:pt>
                <c:pt idx="11270">
                  <c:v>7.9999900000000004</c:v>
                </c:pt>
                <c:pt idx="11271">
                  <c:v>7.9999900000000004</c:v>
                </c:pt>
                <c:pt idx="11272">
                  <c:v>7.9999900000000004</c:v>
                </c:pt>
                <c:pt idx="11273">
                  <c:v>7.9999900000000004</c:v>
                </c:pt>
                <c:pt idx="11274">
                  <c:v>7.9999799999999999</c:v>
                </c:pt>
                <c:pt idx="11275">
                  <c:v>7.9999799999999999</c:v>
                </c:pt>
                <c:pt idx="11276">
                  <c:v>7.9999799999999999</c:v>
                </c:pt>
                <c:pt idx="11277">
                  <c:v>7.9999799999999999</c:v>
                </c:pt>
                <c:pt idx="11278">
                  <c:v>8.0000300000000006</c:v>
                </c:pt>
                <c:pt idx="11279">
                  <c:v>8.0000300000000006</c:v>
                </c:pt>
                <c:pt idx="11280">
                  <c:v>8.0000300000000006</c:v>
                </c:pt>
                <c:pt idx="11281">
                  <c:v>7.9999900000000004</c:v>
                </c:pt>
                <c:pt idx="11282">
                  <c:v>7.9999900000000004</c:v>
                </c:pt>
                <c:pt idx="11283">
                  <c:v>7.9999900000000004</c:v>
                </c:pt>
                <c:pt idx="11284">
                  <c:v>8.0000099999999996</c:v>
                </c:pt>
                <c:pt idx="11285">
                  <c:v>8.0000099999999996</c:v>
                </c:pt>
                <c:pt idx="11286">
                  <c:v>8.0000099999999996</c:v>
                </c:pt>
                <c:pt idx="11287">
                  <c:v>8.0000099999999996</c:v>
                </c:pt>
                <c:pt idx="11288">
                  <c:v>7.9999900000000004</c:v>
                </c:pt>
                <c:pt idx="11289">
                  <c:v>7.9999900000000004</c:v>
                </c:pt>
                <c:pt idx="11290">
                  <c:v>7.9999900000000004</c:v>
                </c:pt>
                <c:pt idx="11291">
                  <c:v>8.0000099999999996</c:v>
                </c:pt>
                <c:pt idx="11292">
                  <c:v>8.0000099999999996</c:v>
                </c:pt>
                <c:pt idx="11293">
                  <c:v>8.0000099999999996</c:v>
                </c:pt>
                <c:pt idx="11294">
                  <c:v>7.9999900000000004</c:v>
                </c:pt>
                <c:pt idx="11295">
                  <c:v>7.9999900000000004</c:v>
                </c:pt>
                <c:pt idx="11296">
                  <c:v>7.9999900000000004</c:v>
                </c:pt>
                <c:pt idx="11297">
                  <c:v>7.9999900000000004</c:v>
                </c:pt>
                <c:pt idx="11298">
                  <c:v>8</c:v>
                </c:pt>
                <c:pt idx="11299">
                  <c:v>8</c:v>
                </c:pt>
                <c:pt idx="11300">
                  <c:v>8</c:v>
                </c:pt>
                <c:pt idx="11301">
                  <c:v>8</c:v>
                </c:pt>
                <c:pt idx="11302">
                  <c:v>8</c:v>
                </c:pt>
                <c:pt idx="11303">
                  <c:v>8</c:v>
                </c:pt>
                <c:pt idx="11304">
                  <c:v>7.9999799999999999</c:v>
                </c:pt>
                <c:pt idx="11305">
                  <c:v>7.9999799999999999</c:v>
                </c:pt>
                <c:pt idx="11306">
                  <c:v>7.9999799999999999</c:v>
                </c:pt>
                <c:pt idx="11307">
                  <c:v>7.9999799999999999</c:v>
                </c:pt>
                <c:pt idx="11308">
                  <c:v>7.9999900000000004</c:v>
                </c:pt>
                <c:pt idx="11309">
                  <c:v>7.9999900000000004</c:v>
                </c:pt>
                <c:pt idx="11310">
                  <c:v>7.9999900000000004</c:v>
                </c:pt>
                <c:pt idx="11311">
                  <c:v>8.0000099999999996</c:v>
                </c:pt>
                <c:pt idx="11312">
                  <c:v>8.0000099999999996</c:v>
                </c:pt>
                <c:pt idx="11313">
                  <c:v>8.0000099999999996</c:v>
                </c:pt>
                <c:pt idx="11314">
                  <c:v>8.0000099999999996</c:v>
                </c:pt>
                <c:pt idx="11315">
                  <c:v>8.0000099999999996</c:v>
                </c:pt>
                <c:pt idx="11316">
                  <c:v>8.0000099999999996</c:v>
                </c:pt>
                <c:pt idx="11317">
                  <c:v>8.0000099999999996</c:v>
                </c:pt>
                <c:pt idx="11318">
                  <c:v>8</c:v>
                </c:pt>
                <c:pt idx="11319">
                  <c:v>8</c:v>
                </c:pt>
                <c:pt idx="11320">
                  <c:v>8</c:v>
                </c:pt>
                <c:pt idx="11321">
                  <c:v>7.9999900000000004</c:v>
                </c:pt>
                <c:pt idx="11322">
                  <c:v>7.9999900000000004</c:v>
                </c:pt>
                <c:pt idx="11323">
                  <c:v>7.9999900000000004</c:v>
                </c:pt>
                <c:pt idx="11324">
                  <c:v>7.9999900000000004</c:v>
                </c:pt>
                <c:pt idx="11325">
                  <c:v>8</c:v>
                </c:pt>
                <c:pt idx="11326">
                  <c:v>8</c:v>
                </c:pt>
                <c:pt idx="11327">
                  <c:v>8</c:v>
                </c:pt>
                <c:pt idx="11328">
                  <c:v>8.0000099999999996</c:v>
                </c:pt>
                <c:pt idx="11329">
                  <c:v>8.0000099999999996</c:v>
                </c:pt>
                <c:pt idx="11330">
                  <c:v>8.0000099999999996</c:v>
                </c:pt>
                <c:pt idx="11331">
                  <c:v>8</c:v>
                </c:pt>
                <c:pt idx="11332">
                  <c:v>8</c:v>
                </c:pt>
                <c:pt idx="11333">
                  <c:v>8</c:v>
                </c:pt>
                <c:pt idx="11334">
                  <c:v>8</c:v>
                </c:pt>
                <c:pt idx="11335">
                  <c:v>7.9999900000000004</c:v>
                </c:pt>
                <c:pt idx="11336">
                  <c:v>7.9999900000000004</c:v>
                </c:pt>
                <c:pt idx="11337">
                  <c:v>7.9999900000000004</c:v>
                </c:pt>
                <c:pt idx="11338">
                  <c:v>8</c:v>
                </c:pt>
                <c:pt idx="11339">
                  <c:v>8</c:v>
                </c:pt>
                <c:pt idx="11340">
                  <c:v>8</c:v>
                </c:pt>
                <c:pt idx="11341">
                  <c:v>8</c:v>
                </c:pt>
                <c:pt idx="11342">
                  <c:v>7.9999799999999999</c:v>
                </c:pt>
                <c:pt idx="11343">
                  <c:v>7.9999799999999999</c:v>
                </c:pt>
                <c:pt idx="11344">
                  <c:v>7.9999799999999999</c:v>
                </c:pt>
                <c:pt idx="11345">
                  <c:v>8.0000099999999996</c:v>
                </c:pt>
                <c:pt idx="11346">
                  <c:v>8.0000099999999996</c:v>
                </c:pt>
                <c:pt idx="11347">
                  <c:v>8.0000099999999996</c:v>
                </c:pt>
                <c:pt idx="11348">
                  <c:v>8</c:v>
                </c:pt>
                <c:pt idx="11349">
                  <c:v>8</c:v>
                </c:pt>
                <c:pt idx="11350">
                  <c:v>8</c:v>
                </c:pt>
                <c:pt idx="11351">
                  <c:v>8</c:v>
                </c:pt>
                <c:pt idx="11352">
                  <c:v>8</c:v>
                </c:pt>
                <c:pt idx="11353">
                  <c:v>8</c:v>
                </c:pt>
                <c:pt idx="11354">
                  <c:v>8</c:v>
                </c:pt>
                <c:pt idx="11355">
                  <c:v>8</c:v>
                </c:pt>
                <c:pt idx="11356">
                  <c:v>8</c:v>
                </c:pt>
                <c:pt idx="11357">
                  <c:v>8</c:v>
                </c:pt>
                <c:pt idx="11358">
                  <c:v>7.9999900000000004</c:v>
                </c:pt>
                <c:pt idx="11359">
                  <c:v>7.9999900000000004</c:v>
                </c:pt>
                <c:pt idx="11360">
                  <c:v>7.9999900000000004</c:v>
                </c:pt>
                <c:pt idx="11361">
                  <c:v>7.9999900000000004</c:v>
                </c:pt>
                <c:pt idx="11362">
                  <c:v>8.0000099999999996</c:v>
                </c:pt>
                <c:pt idx="11363">
                  <c:v>8.0000099999999996</c:v>
                </c:pt>
                <c:pt idx="11364">
                  <c:v>8.0000099999999996</c:v>
                </c:pt>
                <c:pt idx="11365">
                  <c:v>8</c:v>
                </c:pt>
                <c:pt idx="11366">
                  <c:v>8</c:v>
                </c:pt>
                <c:pt idx="11367">
                  <c:v>8</c:v>
                </c:pt>
                <c:pt idx="11368">
                  <c:v>8.0000199999999992</c:v>
                </c:pt>
                <c:pt idx="11369">
                  <c:v>8.0000199999999992</c:v>
                </c:pt>
                <c:pt idx="11370">
                  <c:v>8.0000199999999992</c:v>
                </c:pt>
                <c:pt idx="11371">
                  <c:v>8.0000199999999992</c:v>
                </c:pt>
                <c:pt idx="11372">
                  <c:v>7.9999700000000002</c:v>
                </c:pt>
                <c:pt idx="11373">
                  <c:v>7.9999700000000002</c:v>
                </c:pt>
                <c:pt idx="11374">
                  <c:v>7.9999700000000002</c:v>
                </c:pt>
                <c:pt idx="11375">
                  <c:v>8.0000099999999996</c:v>
                </c:pt>
                <c:pt idx="11376">
                  <c:v>8.0000099999999996</c:v>
                </c:pt>
                <c:pt idx="11377">
                  <c:v>8.0000099999999996</c:v>
                </c:pt>
                <c:pt idx="11378">
                  <c:v>7.9999799999999999</c:v>
                </c:pt>
                <c:pt idx="11379">
                  <c:v>7.9999799999999999</c:v>
                </c:pt>
                <c:pt idx="11380">
                  <c:v>7.9999799999999999</c:v>
                </c:pt>
                <c:pt idx="11381">
                  <c:v>7.9999799999999999</c:v>
                </c:pt>
                <c:pt idx="11382">
                  <c:v>8.0000300000000006</c:v>
                </c:pt>
                <c:pt idx="11383">
                  <c:v>8.0000300000000006</c:v>
                </c:pt>
                <c:pt idx="11384">
                  <c:v>8.0000300000000006</c:v>
                </c:pt>
                <c:pt idx="11385">
                  <c:v>7.9999900000000004</c:v>
                </c:pt>
                <c:pt idx="11386">
                  <c:v>7.9999900000000004</c:v>
                </c:pt>
                <c:pt idx="11387">
                  <c:v>7.9999900000000004</c:v>
                </c:pt>
                <c:pt idx="11388">
                  <c:v>8</c:v>
                </c:pt>
                <c:pt idx="11389">
                  <c:v>8</c:v>
                </c:pt>
                <c:pt idx="11390">
                  <c:v>8</c:v>
                </c:pt>
                <c:pt idx="11391">
                  <c:v>8</c:v>
                </c:pt>
                <c:pt idx="11392">
                  <c:v>8.0000300000000006</c:v>
                </c:pt>
                <c:pt idx="11393">
                  <c:v>8.0000300000000006</c:v>
                </c:pt>
                <c:pt idx="11394">
                  <c:v>8.0000300000000006</c:v>
                </c:pt>
                <c:pt idx="11395">
                  <c:v>8.0000199999999992</c:v>
                </c:pt>
                <c:pt idx="11396">
                  <c:v>8.0000199999999992</c:v>
                </c:pt>
                <c:pt idx="11397">
                  <c:v>8.0000199999999992</c:v>
                </c:pt>
                <c:pt idx="11398">
                  <c:v>8.0000199999999992</c:v>
                </c:pt>
                <c:pt idx="11399">
                  <c:v>8.0000199999999992</c:v>
                </c:pt>
                <c:pt idx="11400">
                  <c:v>8.0000199999999992</c:v>
                </c:pt>
                <c:pt idx="11401">
                  <c:v>8.0000199999999992</c:v>
                </c:pt>
                <c:pt idx="11402">
                  <c:v>8.0000199999999992</c:v>
                </c:pt>
                <c:pt idx="11403">
                  <c:v>8.0000199999999992</c:v>
                </c:pt>
                <c:pt idx="11404">
                  <c:v>8.0000199999999992</c:v>
                </c:pt>
                <c:pt idx="11405">
                  <c:v>8.0000099999999996</c:v>
                </c:pt>
                <c:pt idx="11406">
                  <c:v>8.0000099999999996</c:v>
                </c:pt>
                <c:pt idx="11407">
                  <c:v>8.0000099999999996</c:v>
                </c:pt>
                <c:pt idx="11408">
                  <c:v>8.0000099999999996</c:v>
                </c:pt>
                <c:pt idx="11409">
                  <c:v>8</c:v>
                </c:pt>
                <c:pt idx="11410">
                  <c:v>8</c:v>
                </c:pt>
                <c:pt idx="11411">
                  <c:v>8</c:v>
                </c:pt>
                <c:pt idx="11412">
                  <c:v>8</c:v>
                </c:pt>
                <c:pt idx="11413">
                  <c:v>8</c:v>
                </c:pt>
                <c:pt idx="11414">
                  <c:v>8</c:v>
                </c:pt>
                <c:pt idx="11415">
                  <c:v>8</c:v>
                </c:pt>
                <c:pt idx="11416">
                  <c:v>8</c:v>
                </c:pt>
                <c:pt idx="11417">
                  <c:v>8</c:v>
                </c:pt>
                <c:pt idx="11418">
                  <c:v>8</c:v>
                </c:pt>
                <c:pt idx="11419">
                  <c:v>8.0000099999999996</c:v>
                </c:pt>
                <c:pt idx="11420">
                  <c:v>8.0000099999999996</c:v>
                </c:pt>
                <c:pt idx="11421">
                  <c:v>8.0000099999999996</c:v>
                </c:pt>
                <c:pt idx="11422">
                  <c:v>8</c:v>
                </c:pt>
                <c:pt idx="11423">
                  <c:v>8</c:v>
                </c:pt>
                <c:pt idx="11424">
                  <c:v>8</c:v>
                </c:pt>
                <c:pt idx="11425">
                  <c:v>8</c:v>
                </c:pt>
                <c:pt idx="11426">
                  <c:v>8</c:v>
                </c:pt>
                <c:pt idx="11427">
                  <c:v>8</c:v>
                </c:pt>
                <c:pt idx="11428">
                  <c:v>8</c:v>
                </c:pt>
                <c:pt idx="11429">
                  <c:v>7.9999900000000004</c:v>
                </c:pt>
                <c:pt idx="11430">
                  <c:v>7.9999900000000004</c:v>
                </c:pt>
                <c:pt idx="11431">
                  <c:v>7.9999900000000004</c:v>
                </c:pt>
                <c:pt idx="11432">
                  <c:v>7.9999799999999999</c:v>
                </c:pt>
                <c:pt idx="11433">
                  <c:v>7.9999799999999999</c:v>
                </c:pt>
                <c:pt idx="11434">
                  <c:v>7.9999799999999999</c:v>
                </c:pt>
                <c:pt idx="11435">
                  <c:v>7.9999799999999999</c:v>
                </c:pt>
                <c:pt idx="11436">
                  <c:v>8</c:v>
                </c:pt>
                <c:pt idx="11437">
                  <c:v>8</c:v>
                </c:pt>
                <c:pt idx="11438">
                  <c:v>8</c:v>
                </c:pt>
                <c:pt idx="11439">
                  <c:v>7.9999900000000004</c:v>
                </c:pt>
                <c:pt idx="11440">
                  <c:v>7.9999900000000004</c:v>
                </c:pt>
                <c:pt idx="11441">
                  <c:v>7.9999900000000004</c:v>
                </c:pt>
                <c:pt idx="11442">
                  <c:v>7.9999799999999999</c:v>
                </c:pt>
                <c:pt idx="11443">
                  <c:v>7.9999799999999999</c:v>
                </c:pt>
                <c:pt idx="11444">
                  <c:v>7.9999799999999999</c:v>
                </c:pt>
                <c:pt idx="11445">
                  <c:v>7.9999799999999999</c:v>
                </c:pt>
                <c:pt idx="11446">
                  <c:v>8</c:v>
                </c:pt>
                <c:pt idx="11447">
                  <c:v>8</c:v>
                </c:pt>
                <c:pt idx="11448">
                  <c:v>8</c:v>
                </c:pt>
                <c:pt idx="11449">
                  <c:v>8.0000099999999996</c:v>
                </c:pt>
                <c:pt idx="11450">
                  <c:v>8.0000099999999996</c:v>
                </c:pt>
                <c:pt idx="11451">
                  <c:v>8.0000099999999996</c:v>
                </c:pt>
                <c:pt idx="11452">
                  <c:v>8.0000099999999996</c:v>
                </c:pt>
                <c:pt idx="11453">
                  <c:v>7.9999900000000004</c:v>
                </c:pt>
                <c:pt idx="11454">
                  <c:v>7.9999900000000004</c:v>
                </c:pt>
                <c:pt idx="11455">
                  <c:v>7.9999900000000004</c:v>
                </c:pt>
                <c:pt idx="11456">
                  <c:v>8.0000099999999996</c:v>
                </c:pt>
                <c:pt idx="11457">
                  <c:v>8.0000099999999996</c:v>
                </c:pt>
                <c:pt idx="11458">
                  <c:v>8.0000099999999996</c:v>
                </c:pt>
                <c:pt idx="11459">
                  <c:v>8</c:v>
                </c:pt>
                <c:pt idx="11460">
                  <c:v>8</c:v>
                </c:pt>
                <c:pt idx="11461">
                  <c:v>8</c:v>
                </c:pt>
                <c:pt idx="11462">
                  <c:v>8</c:v>
                </c:pt>
                <c:pt idx="11463">
                  <c:v>8.0000199999999992</c:v>
                </c:pt>
                <c:pt idx="11464">
                  <c:v>8.0000199999999992</c:v>
                </c:pt>
                <c:pt idx="11465">
                  <c:v>8.0000199999999992</c:v>
                </c:pt>
                <c:pt idx="11466">
                  <c:v>8</c:v>
                </c:pt>
                <c:pt idx="11467">
                  <c:v>8</c:v>
                </c:pt>
                <c:pt idx="11468">
                  <c:v>8</c:v>
                </c:pt>
                <c:pt idx="11469">
                  <c:v>7.9999900000000004</c:v>
                </c:pt>
                <c:pt idx="11470">
                  <c:v>7.9999900000000004</c:v>
                </c:pt>
                <c:pt idx="11471">
                  <c:v>7.9999900000000004</c:v>
                </c:pt>
                <c:pt idx="11472">
                  <c:v>7.9999900000000004</c:v>
                </c:pt>
                <c:pt idx="11473">
                  <c:v>7.9999799999999999</c:v>
                </c:pt>
                <c:pt idx="11474">
                  <c:v>7.9999799999999999</c:v>
                </c:pt>
                <c:pt idx="11475">
                  <c:v>7.9999799999999999</c:v>
                </c:pt>
                <c:pt idx="11476">
                  <c:v>8</c:v>
                </c:pt>
                <c:pt idx="11477">
                  <c:v>8</c:v>
                </c:pt>
                <c:pt idx="11478">
                  <c:v>8</c:v>
                </c:pt>
                <c:pt idx="11479">
                  <c:v>8</c:v>
                </c:pt>
                <c:pt idx="11480">
                  <c:v>7.9999799999999999</c:v>
                </c:pt>
                <c:pt idx="11481">
                  <c:v>7.9999799999999999</c:v>
                </c:pt>
                <c:pt idx="11482">
                  <c:v>7.9999799999999999</c:v>
                </c:pt>
                <c:pt idx="11483">
                  <c:v>8.0000099999999996</c:v>
                </c:pt>
                <c:pt idx="11484">
                  <c:v>8.0000099999999996</c:v>
                </c:pt>
                <c:pt idx="11485">
                  <c:v>8.0000099999999996</c:v>
                </c:pt>
                <c:pt idx="11486">
                  <c:v>7.9999799999999999</c:v>
                </c:pt>
                <c:pt idx="11487">
                  <c:v>7.9999799999999999</c:v>
                </c:pt>
                <c:pt idx="11488">
                  <c:v>7.9999799999999999</c:v>
                </c:pt>
                <c:pt idx="11489">
                  <c:v>7.9999799999999999</c:v>
                </c:pt>
                <c:pt idx="11490">
                  <c:v>7.9999799999999999</c:v>
                </c:pt>
                <c:pt idx="11491">
                  <c:v>7.9999799999999999</c:v>
                </c:pt>
                <c:pt idx="11492">
                  <c:v>7.9999799999999999</c:v>
                </c:pt>
                <c:pt idx="11493">
                  <c:v>7.9999799999999999</c:v>
                </c:pt>
                <c:pt idx="11494">
                  <c:v>7.9999799999999999</c:v>
                </c:pt>
                <c:pt idx="11495">
                  <c:v>7.9999799999999999</c:v>
                </c:pt>
                <c:pt idx="11496">
                  <c:v>8</c:v>
                </c:pt>
                <c:pt idx="11497">
                  <c:v>8</c:v>
                </c:pt>
                <c:pt idx="11498">
                  <c:v>8</c:v>
                </c:pt>
                <c:pt idx="11499">
                  <c:v>8</c:v>
                </c:pt>
                <c:pt idx="11500">
                  <c:v>7.9999900000000004</c:v>
                </c:pt>
                <c:pt idx="11501">
                  <c:v>7.9999900000000004</c:v>
                </c:pt>
                <c:pt idx="11502">
                  <c:v>7.9999900000000004</c:v>
                </c:pt>
                <c:pt idx="11503">
                  <c:v>7.9999900000000004</c:v>
                </c:pt>
                <c:pt idx="11504">
                  <c:v>7.9999900000000004</c:v>
                </c:pt>
                <c:pt idx="11505">
                  <c:v>7.9999900000000004</c:v>
                </c:pt>
                <c:pt idx="11506">
                  <c:v>7.9999900000000004</c:v>
                </c:pt>
                <c:pt idx="11507">
                  <c:v>8</c:v>
                </c:pt>
                <c:pt idx="11508">
                  <c:v>8</c:v>
                </c:pt>
                <c:pt idx="11509">
                  <c:v>8</c:v>
                </c:pt>
                <c:pt idx="11510">
                  <c:v>7.9999900000000004</c:v>
                </c:pt>
                <c:pt idx="11511">
                  <c:v>7.9999900000000004</c:v>
                </c:pt>
                <c:pt idx="11512">
                  <c:v>7.9999900000000004</c:v>
                </c:pt>
                <c:pt idx="11513">
                  <c:v>7.9999900000000004</c:v>
                </c:pt>
                <c:pt idx="11514">
                  <c:v>7.9999900000000004</c:v>
                </c:pt>
                <c:pt idx="11515">
                  <c:v>7.9999900000000004</c:v>
                </c:pt>
                <c:pt idx="11516">
                  <c:v>7.9999900000000004</c:v>
                </c:pt>
                <c:pt idx="11517">
                  <c:v>7.9999900000000004</c:v>
                </c:pt>
                <c:pt idx="11518">
                  <c:v>7.9999900000000004</c:v>
                </c:pt>
                <c:pt idx="11519">
                  <c:v>7.9999900000000004</c:v>
                </c:pt>
                <c:pt idx="11520">
                  <c:v>7.9999900000000004</c:v>
                </c:pt>
                <c:pt idx="11521">
                  <c:v>7.9999900000000004</c:v>
                </c:pt>
                <c:pt idx="11522">
                  <c:v>7.9999900000000004</c:v>
                </c:pt>
                <c:pt idx="11523">
                  <c:v>7.9999799999999999</c:v>
                </c:pt>
                <c:pt idx="11524">
                  <c:v>7.9999799999999999</c:v>
                </c:pt>
                <c:pt idx="11525">
                  <c:v>7.9999799999999999</c:v>
                </c:pt>
                <c:pt idx="11526">
                  <c:v>7.9999799999999999</c:v>
                </c:pt>
                <c:pt idx="11527">
                  <c:v>8</c:v>
                </c:pt>
                <c:pt idx="11528">
                  <c:v>8</c:v>
                </c:pt>
                <c:pt idx="11529">
                  <c:v>8</c:v>
                </c:pt>
                <c:pt idx="11530">
                  <c:v>7.9999700000000002</c:v>
                </c:pt>
                <c:pt idx="11531">
                  <c:v>7.9999700000000002</c:v>
                </c:pt>
                <c:pt idx="11532">
                  <c:v>7.9999700000000002</c:v>
                </c:pt>
                <c:pt idx="11533">
                  <c:v>8</c:v>
                </c:pt>
                <c:pt idx="11534">
                  <c:v>8</c:v>
                </c:pt>
                <c:pt idx="11535">
                  <c:v>8</c:v>
                </c:pt>
                <c:pt idx="11536">
                  <c:v>8</c:v>
                </c:pt>
                <c:pt idx="11537">
                  <c:v>8</c:v>
                </c:pt>
                <c:pt idx="11538">
                  <c:v>8</c:v>
                </c:pt>
                <c:pt idx="11539">
                  <c:v>8</c:v>
                </c:pt>
                <c:pt idx="11540">
                  <c:v>8.0000099999999996</c:v>
                </c:pt>
                <c:pt idx="11541">
                  <c:v>8.0000099999999996</c:v>
                </c:pt>
                <c:pt idx="11542">
                  <c:v>8.0000099999999996</c:v>
                </c:pt>
                <c:pt idx="11543">
                  <c:v>7.9999900000000004</c:v>
                </c:pt>
                <c:pt idx="11544">
                  <c:v>7.9999900000000004</c:v>
                </c:pt>
                <c:pt idx="11545">
                  <c:v>7.9999900000000004</c:v>
                </c:pt>
                <c:pt idx="11546">
                  <c:v>7.9999900000000004</c:v>
                </c:pt>
                <c:pt idx="11547">
                  <c:v>8</c:v>
                </c:pt>
                <c:pt idx="11548">
                  <c:v>8</c:v>
                </c:pt>
                <c:pt idx="11549">
                  <c:v>8</c:v>
                </c:pt>
                <c:pt idx="11550">
                  <c:v>7.9999799999999999</c:v>
                </c:pt>
                <c:pt idx="11551">
                  <c:v>7.9999799999999999</c:v>
                </c:pt>
                <c:pt idx="11552">
                  <c:v>7.9999799999999999</c:v>
                </c:pt>
                <c:pt idx="11553">
                  <c:v>8.0000099999999996</c:v>
                </c:pt>
                <c:pt idx="11554">
                  <c:v>8.0000099999999996</c:v>
                </c:pt>
                <c:pt idx="11555">
                  <c:v>8.0000099999999996</c:v>
                </c:pt>
                <c:pt idx="11556">
                  <c:v>8.0000099999999996</c:v>
                </c:pt>
                <c:pt idx="11557">
                  <c:v>8.0000099999999996</c:v>
                </c:pt>
                <c:pt idx="11558">
                  <c:v>8.0000099999999996</c:v>
                </c:pt>
                <c:pt idx="11559">
                  <c:v>8.0000099999999996</c:v>
                </c:pt>
                <c:pt idx="11560">
                  <c:v>8</c:v>
                </c:pt>
                <c:pt idx="11561">
                  <c:v>8</c:v>
                </c:pt>
                <c:pt idx="11562">
                  <c:v>8</c:v>
                </c:pt>
                <c:pt idx="11563">
                  <c:v>8</c:v>
                </c:pt>
                <c:pt idx="11564">
                  <c:v>8</c:v>
                </c:pt>
                <c:pt idx="11565">
                  <c:v>8</c:v>
                </c:pt>
                <c:pt idx="11566">
                  <c:v>8</c:v>
                </c:pt>
                <c:pt idx="11567">
                  <c:v>7.9999900000000004</c:v>
                </c:pt>
                <c:pt idx="11568">
                  <c:v>7.9999900000000004</c:v>
                </c:pt>
                <c:pt idx="11569">
                  <c:v>7.9999900000000004</c:v>
                </c:pt>
                <c:pt idx="11570">
                  <c:v>7.9999900000000004</c:v>
                </c:pt>
                <c:pt idx="11571">
                  <c:v>7.9999900000000004</c:v>
                </c:pt>
                <c:pt idx="11572">
                  <c:v>7.9999900000000004</c:v>
                </c:pt>
                <c:pt idx="11573">
                  <c:v>7.9999900000000004</c:v>
                </c:pt>
                <c:pt idx="11574">
                  <c:v>8.0000099999999996</c:v>
                </c:pt>
                <c:pt idx="11575">
                  <c:v>8.0000099999999996</c:v>
                </c:pt>
                <c:pt idx="11576">
                  <c:v>8.0000099999999996</c:v>
                </c:pt>
                <c:pt idx="11577">
                  <c:v>7.9999900000000004</c:v>
                </c:pt>
                <c:pt idx="11578">
                  <c:v>7.9999900000000004</c:v>
                </c:pt>
                <c:pt idx="11579">
                  <c:v>7.9999900000000004</c:v>
                </c:pt>
                <c:pt idx="11580">
                  <c:v>8.0000099999999996</c:v>
                </c:pt>
                <c:pt idx="11581">
                  <c:v>8.0000099999999996</c:v>
                </c:pt>
                <c:pt idx="11582">
                  <c:v>8.0000099999999996</c:v>
                </c:pt>
                <c:pt idx="11583">
                  <c:v>8.0000099999999996</c:v>
                </c:pt>
                <c:pt idx="11584">
                  <c:v>7.9999799999999999</c:v>
                </c:pt>
                <c:pt idx="11585">
                  <c:v>7.9999799999999999</c:v>
                </c:pt>
                <c:pt idx="11586">
                  <c:v>7.9999799999999999</c:v>
                </c:pt>
                <c:pt idx="11587">
                  <c:v>8.0000199999999992</c:v>
                </c:pt>
                <c:pt idx="11588">
                  <c:v>8.0000199999999992</c:v>
                </c:pt>
                <c:pt idx="11589">
                  <c:v>8.0000199999999992</c:v>
                </c:pt>
                <c:pt idx="11590">
                  <c:v>8.0000300000000006</c:v>
                </c:pt>
                <c:pt idx="11591">
                  <c:v>8.0000300000000006</c:v>
                </c:pt>
                <c:pt idx="11592">
                  <c:v>8.0000300000000006</c:v>
                </c:pt>
                <c:pt idx="11593">
                  <c:v>8.0000300000000006</c:v>
                </c:pt>
                <c:pt idx="11594">
                  <c:v>7.9999900000000004</c:v>
                </c:pt>
                <c:pt idx="11595">
                  <c:v>7.9999900000000004</c:v>
                </c:pt>
                <c:pt idx="11596">
                  <c:v>7.9999900000000004</c:v>
                </c:pt>
                <c:pt idx="11597">
                  <c:v>8.0000099999999996</c:v>
                </c:pt>
                <c:pt idx="11598">
                  <c:v>8.0000099999999996</c:v>
                </c:pt>
                <c:pt idx="11599">
                  <c:v>8.0000099999999996</c:v>
                </c:pt>
                <c:pt idx="11600">
                  <c:v>8</c:v>
                </c:pt>
                <c:pt idx="11601">
                  <c:v>8</c:v>
                </c:pt>
                <c:pt idx="11602">
                  <c:v>8</c:v>
                </c:pt>
                <c:pt idx="11603">
                  <c:v>8</c:v>
                </c:pt>
                <c:pt idx="11604">
                  <c:v>7.9999700000000002</c:v>
                </c:pt>
                <c:pt idx="11605">
                  <c:v>7.9999700000000002</c:v>
                </c:pt>
                <c:pt idx="11606">
                  <c:v>7.9999700000000002</c:v>
                </c:pt>
                <c:pt idx="11607">
                  <c:v>8</c:v>
                </c:pt>
                <c:pt idx="11608">
                  <c:v>8</c:v>
                </c:pt>
                <c:pt idx="11609">
                  <c:v>8</c:v>
                </c:pt>
                <c:pt idx="11610">
                  <c:v>8</c:v>
                </c:pt>
                <c:pt idx="11611">
                  <c:v>8.0000099999999996</c:v>
                </c:pt>
                <c:pt idx="11612">
                  <c:v>8.0000099999999996</c:v>
                </c:pt>
                <c:pt idx="11613">
                  <c:v>8.0000099999999996</c:v>
                </c:pt>
                <c:pt idx="11614">
                  <c:v>8.0000199999999992</c:v>
                </c:pt>
                <c:pt idx="11615">
                  <c:v>8.0000199999999992</c:v>
                </c:pt>
                <c:pt idx="11616">
                  <c:v>8.0000199999999992</c:v>
                </c:pt>
                <c:pt idx="11617">
                  <c:v>7.9999799999999999</c:v>
                </c:pt>
                <c:pt idx="11618">
                  <c:v>7.9999799999999999</c:v>
                </c:pt>
                <c:pt idx="11619">
                  <c:v>7.9999799999999999</c:v>
                </c:pt>
                <c:pt idx="11620">
                  <c:v>7.9999799999999999</c:v>
                </c:pt>
                <c:pt idx="11621">
                  <c:v>8.0000099999999996</c:v>
                </c:pt>
                <c:pt idx="11622">
                  <c:v>8.0000099999999996</c:v>
                </c:pt>
                <c:pt idx="11623">
                  <c:v>8.0000099999999996</c:v>
                </c:pt>
                <c:pt idx="11624">
                  <c:v>8.0000099999999996</c:v>
                </c:pt>
                <c:pt idx="11625">
                  <c:v>8.0000099999999996</c:v>
                </c:pt>
                <c:pt idx="11626">
                  <c:v>8.0000099999999996</c:v>
                </c:pt>
                <c:pt idx="11627">
                  <c:v>8.0000099999999996</c:v>
                </c:pt>
                <c:pt idx="11628">
                  <c:v>8</c:v>
                </c:pt>
                <c:pt idx="11629">
                  <c:v>8</c:v>
                </c:pt>
                <c:pt idx="11630">
                  <c:v>8</c:v>
                </c:pt>
                <c:pt idx="11631">
                  <c:v>8.0000099999999996</c:v>
                </c:pt>
                <c:pt idx="11632">
                  <c:v>8.0000099999999996</c:v>
                </c:pt>
                <c:pt idx="11633">
                  <c:v>8.0000099999999996</c:v>
                </c:pt>
                <c:pt idx="11634">
                  <c:v>8.0000099999999996</c:v>
                </c:pt>
                <c:pt idx="11635">
                  <c:v>8</c:v>
                </c:pt>
                <c:pt idx="11636">
                  <c:v>8</c:v>
                </c:pt>
                <c:pt idx="11637">
                  <c:v>8</c:v>
                </c:pt>
                <c:pt idx="11638">
                  <c:v>7.9999900000000004</c:v>
                </c:pt>
                <c:pt idx="11639">
                  <c:v>7.9999900000000004</c:v>
                </c:pt>
                <c:pt idx="11640">
                  <c:v>7.9999900000000004</c:v>
                </c:pt>
                <c:pt idx="11641">
                  <c:v>8.0000099999999996</c:v>
                </c:pt>
                <c:pt idx="11642">
                  <c:v>8.0000099999999996</c:v>
                </c:pt>
                <c:pt idx="11643">
                  <c:v>8.0000099999999996</c:v>
                </c:pt>
                <c:pt idx="11644">
                  <c:v>8.0000099999999996</c:v>
                </c:pt>
                <c:pt idx="11645">
                  <c:v>8.0000199999999992</c:v>
                </c:pt>
                <c:pt idx="11646">
                  <c:v>8.0000199999999992</c:v>
                </c:pt>
                <c:pt idx="11647">
                  <c:v>8.0000199999999992</c:v>
                </c:pt>
                <c:pt idx="11648">
                  <c:v>8</c:v>
                </c:pt>
                <c:pt idx="11649">
                  <c:v>8</c:v>
                </c:pt>
                <c:pt idx="11650">
                  <c:v>8</c:v>
                </c:pt>
                <c:pt idx="11651">
                  <c:v>7.9999900000000004</c:v>
                </c:pt>
                <c:pt idx="11652">
                  <c:v>7.9999900000000004</c:v>
                </c:pt>
                <c:pt idx="11653">
                  <c:v>7.9999900000000004</c:v>
                </c:pt>
                <c:pt idx="11654">
                  <c:v>7.9999900000000004</c:v>
                </c:pt>
                <c:pt idx="11655">
                  <c:v>7.9999900000000004</c:v>
                </c:pt>
                <c:pt idx="11656">
                  <c:v>7.9999900000000004</c:v>
                </c:pt>
                <c:pt idx="11657">
                  <c:v>7.9999900000000004</c:v>
                </c:pt>
                <c:pt idx="11658">
                  <c:v>7.9999900000000004</c:v>
                </c:pt>
                <c:pt idx="11659">
                  <c:v>7.9999900000000004</c:v>
                </c:pt>
                <c:pt idx="11660">
                  <c:v>7.9999900000000004</c:v>
                </c:pt>
                <c:pt idx="11661">
                  <c:v>7.9999900000000004</c:v>
                </c:pt>
                <c:pt idx="11662">
                  <c:v>7.9999900000000004</c:v>
                </c:pt>
                <c:pt idx="11663">
                  <c:v>7.9999900000000004</c:v>
                </c:pt>
                <c:pt idx="11664">
                  <c:v>7.9999900000000004</c:v>
                </c:pt>
                <c:pt idx="11665">
                  <c:v>7.9999900000000004</c:v>
                </c:pt>
                <c:pt idx="11666">
                  <c:v>7.9999900000000004</c:v>
                </c:pt>
                <c:pt idx="11667">
                  <c:v>7.9999900000000004</c:v>
                </c:pt>
                <c:pt idx="11668">
                  <c:v>8.0000099999999996</c:v>
                </c:pt>
                <c:pt idx="11669">
                  <c:v>8.0000099999999996</c:v>
                </c:pt>
                <c:pt idx="11670">
                  <c:v>8.0000099999999996</c:v>
                </c:pt>
                <c:pt idx="11671">
                  <c:v>8</c:v>
                </c:pt>
                <c:pt idx="11672">
                  <c:v>8</c:v>
                </c:pt>
                <c:pt idx="11673">
                  <c:v>8</c:v>
                </c:pt>
                <c:pt idx="11674">
                  <c:v>8</c:v>
                </c:pt>
                <c:pt idx="11675">
                  <c:v>8.0000199999999992</c:v>
                </c:pt>
                <c:pt idx="11676">
                  <c:v>8.0000199999999992</c:v>
                </c:pt>
                <c:pt idx="11677">
                  <c:v>8.0000199999999992</c:v>
                </c:pt>
                <c:pt idx="11678">
                  <c:v>8.0000099999999996</c:v>
                </c:pt>
                <c:pt idx="11679">
                  <c:v>8.0000099999999996</c:v>
                </c:pt>
                <c:pt idx="11680">
                  <c:v>8.0000099999999996</c:v>
                </c:pt>
                <c:pt idx="11681">
                  <c:v>8.0000099999999996</c:v>
                </c:pt>
                <c:pt idx="11682">
                  <c:v>8.0000099999999996</c:v>
                </c:pt>
                <c:pt idx="11683">
                  <c:v>8.0000099999999996</c:v>
                </c:pt>
                <c:pt idx="11684">
                  <c:v>8.0000099999999996</c:v>
                </c:pt>
                <c:pt idx="11685">
                  <c:v>8</c:v>
                </c:pt>
                <c:pt idx="11686">
                  <c:v>8</c:v>
                </c:pt>
                <c:pt idx="11687">
                  <c:v>8</c:v>
                </c:pt>
                <c:pt idx="11688">
                  <c:v>7.9999900000000004</c:v>
                </c:pt>
                <c:pt idx="11689">
                  <c:v>7.9999900000000004</c:v>
                </c:pt>
                <c:pt idx="11690">
                  <c:v>7.9999900000000004</c:v>
                </c:pt>
                <c:pt idx="11691">
                  <c:v>7.9999900000000004</c:v>
                </c:pt>
                <c:pt idx="11692">
                  <c:v>8</c:v>
                </c:pt>
                <c:pt idx="11693">
                  <c:v>8</c:v>
                </c:pt>
                <c:pt idx="11694">
                  <c:v>8</c:v>
                </c:pt>
                <c:pt idx="11695">
                  <c:v>7.9999900000000004</c:v>
                </c:pt>
                <c:pt idx="11696">
                  <c:v>7.9999900000000004</c:v>
                </c:pt>
                <c:pt idx="11697">
                  <c:v>7.9999900000000004</c:v>
                </c:pt>
                <c:pt idx="11698">
                  <c:v>8</c:v>
                </c:pt>
                <c:pt idx="11699">
                  <c:v>8</c:v>
                </c:pt>
                <c:pt idx="11700">
                  <c:v>8</c:v>
                </c:pt>
                <c:pt idx="11701">
                  <c:v>8</c:v>
                </c:pt>
                <c:pt idx="11702">
                  <c:v>7.9999799999999999</c:v>
                </c:pt>
                <c:pt idx="11703">
                  <c:v>7.9999799999999999</c:v>
                </c:pt>
                <c:pt idx="11704">
                  <c:v>7.9999799999999999</c:v>
                </c:pt>
                <c:pt idx="11705">
                  <c:v>8</c:v>
                </c:pt>
                <c:pt idx="11706">
                  <c:v>8</c:v>
                </c:pt>
                <c:pt idx="11707">
                  <c:v>8</c:v>
                </c:pt>
                <c:pt idx="11708">
                  <c:v>8</c:v>
                </c:pt>
                <c:pt idx="11709">
                  <c:v>7.9999799999999999</c:v>
                </c:pt>
                <c:pt idx="11710">
                  <c:v>7.9999799999999999</c:v>
                </c:pt>
                <c:pt idx="11711">
                  <c:v>7.9999799999999999</c:v>
                </c:pt>
                <c:pt idx="11712">
                  <c:v>8.0000199999999992</c:v>
                </c:pt>
                <c:pt idx="11713">
                  <c:v>8.0000199999999992</c:v>
                </c:pt>
                <c:pt idx="11714">
                  <c:v>8.0000199999999992</c:v>
                </c:pt>
                <c:pt idx="11715">
                  <c:v>8</c:v>
                </c:pt>
                <c:pt idx="11716">
                  <c:v>8</c:v>
                </c:pt>
                <c:pt idx="11717">
                  <c:v>8</c:v>
                </c:pt>
                <c:pt idx="11718">
                  <c:v>8</c:v>
                </c:pt>
                <c:pt idx="11719">
                  <c:v>7.9999900000000004</c:v>
                </c:pt>
                <c:pt idx="11720">
                  <c:v>7.9999900000000004</c:v>
                </c:pt>
                <c:pt idx="11721">
                  <c:v>7.9999900000000004</c:v>
                </c:pt>
                <c:pt idx="11722">
                  <c:v>8.0000099999999996</c:v>
                </c:pt>
                <c:pt idx="11723">
                  <c:v>8.0000099999999996</c:v>
                </c:pt>
                <c:pt idx="11724">
                  <c:v>8.0000099999999996</c:v>
                </c:pt>
                <c:pt idx="11725">
                  <c:v>7.9999799999999999</c:v>
                </c:pt>
                <c:pt idx="11726">
                  <c:v>7.9999799999999999</c:v>
                </c:pt>
                <c:pt idx="11727">
                  <c:v>7.9999799999999999</c:v>
                </c:pt>
                <c:pt idx="11728">
                  <c:v>7.9999799999999999</c:v>
                </c:pt>
                <c:pt idx="11729">
                  <c:v>8</c:v>
                </c:pt>
                <c:pt idx="11730">
                  <c:v>8</c:v>
                </c:pt>
                <c:pt idx="11731">
                  <c:v>8</c:v>
                </c:pt>
                <c:pt idx="11732">
                  <c:v>8.0000099999999996</c:v>
                </c:pt>
                <c:pt idx="11733">
                  <c:v>8.0000099999999996</c:v>
                </c:pt>
                <c:pt idx="11734">
                  <c:v>8.0000099999999996</c:v>
                </c:pt>
                <c:pt idx="11735">
                  <c:v>8.0000099999999996</c:v>
                </c:pt>
                <c:pt idx="11736">
                  <c:v>8.0000199999999992</c:v>
                </c:pt>
                <c:pt idx="11737">
                  <c:v>8.0000199999999992</c:v>
                </c:pt>
                <c:pt idx="11738">
                  <c:v>8.0000199999999992</c:v>
                </c:pt>
                <c:pt idx="11739">
                  <c:v>8</c:v>
                </c:pt>
                <c:pt idx="11740">
                  <c:v>8</c:v>
                </c:pt>
                <c:pt idx="11741">
                  <c:v>8</c:v>
                </c:pt>
                <c:pt idx="11742">
                  <c:v>7.9999900000000004</c:v>
                </c:pt>
                <c:pt idx="11743">
                  <c:v>7.9999900000000004</c:v>
                </c:pt>
                <c:pt idx="11744">
                  <c:v>7.9999900000000004</c:v>
                </c:pt>
                <c:pt idx="11745">
                  <c:v>7.9999900000000004</c:v>
                </c:pt>
                <c:pt idx="11746">
                  <c:v>8.0000099999999996</c:v>
                </c:pt>
                <c:pt idx="11747">
                  <c:v>8.0000099999999996</c:v>
                </c:pt>
                <c:pt idx="11748">
                  <c:v>8.0000099999999996</c:v>
                </c:pt>
                <c:pt idx="11749">
                  <c:v>8</c:v>
                </c:pt>
                <c:pt idx="11750">
                  <c:v>8</c:v>
                </c:pt>
                <c:pt idx="11751">
                  <c:v>8</c:v>
                </c:pt>
                <c:pt idx="11752">
                  <c:v>7.9999900000000004</c:v>
                </c:pt>
                <c:pt idx="11753">
                  <c:v>7.9999900000000004</c:v>
                </c:pt>
                <c:pt idx="11754">
                  <c:v>7.9999900000000004</c:v>
                </c:pt>
                <c:pt idx="11755">
                  <c:v>7.9999900000000004</c:v>
                </c:pt>
                <c:pt idx="11756">
                  <c:v>8</c:v>
                </c:pt>
                <c:pt idx="11757">
                  <c:v>8</c:v>
                </c:pt>
                <c:pt idx="11758">
                  <c:v>8</c:v>
                </c:pt>
                <c:pt idx="11759">
                  <c:v>8.0000099999999996</c:v>
                </c:pt>
                <c:pt idx="11760">
                  <c:v>8.0000099999999996</c:v>
                </c:pt>
                <c:pt idx="11761">
                  <c:v>8.0000099999999996</c:v>
                </c:pt>
                <c:pt idx="11762">
                  <c:v>8</c:v>
                </c:pt>
                <c:pt idx="11763">
                  <c:v>8</c:v>
                </c:pt>
                <c:pt idx="11764">
                  <c:v>8</c:v>
                </c:pt>
                <c:pt idx="11765">
                  <c:v>8</c:v>
                </c:pt>
                <c:pt idx="11766">
                  <c:v>7.9999799999999999</c:v>
                </c:pt>
                <c:pt idx="11767">
                  <c:v>7.9999799999999999</c:v>
                </c:pt>
                <c:pt idx="11768">
                  <c:v>7.9999799999999999</c:v>
                </c:pt>
                <c:pt idx="11769">
                  <c:v>7.9999900000000004</c:v>
                </c:pt>
                <c:pt idx="11770">
                  <c:v>7.9999900000000004</c:v>
                </c:pt>
                <c:pt idx="11771">
                  <c:v>7.9999900000000004</c:v>
                </c:pt>
                <c:pt idx="11772">
                  <c:v>8</c:v>
                </c:pt>
                <c:pt idx="11773">
                  <c:v>8</c:v>
                </c:pt>
                <c:pt idx="11774">
                  <c:v>8</c:v>
                </c:pt>
                <c:pt idx="11775">
                  <c:v>8</c:v>
                </c:pt>
                <c:pt idx="11776">
                  <c:v>7.9999900000000004</c:v>
                </c:pt>
                <c:pt idx="11777">
                  <c:v>7.9999900000000004</c:v>
                </c:pt>
                <c:pt idx="11778">
                  <c:v>7.9999900000000004</c:v>
                </c:pt>
                <c:pt idx="11779">
                  <c:v>8.0000099999999996</c:v>
                </c:pt>
                <c:pt idx="11780">
                  <c:v>8.0000099999999996</c:v>
                </c:pt>
                <c:pt idx="11781">
                  <c:v>8.0000099999999996</c:v>
                </c:pt>
                <c:pt idx="11782">
                  <c:v>8.0000099999999996</c:v>
                </c:pt>
                <c:pt idx="11783">
                  <c:v>8.0000099999999996</c:v>
                </c:pt>
                <c:pt idx="11784">
                  <c:v>8.0000099999999996</c:v>
                </c:pt>
                <c:pt idx="11785">
                  <c:v>8.0000099999999996</c:v>
                </c:pt>
                <c:pt idx="11786">
                  <c:v>7.9999700000000002</c:v>
                </c:pt>
                <c:pt idx="11787">
                  <c:v>7.9999700000000002</c:v>
                </c:pt>
                <c:pt idx="11788">
                  <c:v>7.9999700000000002</c:v>
                </c:pt>
                <c:pt idx="11789">
                  <c:v>7.9999900000000004</c:v>
                </c:pt>
                <c:pt idx="11790">
                  <c:v>7.9999900000000004</c:v>
                </c:pt>
                <c:pt idx="11791">
                  <c:v>7.9999900000000004</c:v>
                </c:pt>
                <c:pt idx="11792">
                  <c:v>7.9999900000000004</c:v>
                </c:pt>
                <c:pt idx="11793">
                  <c:v>8</c:v>
                </c:pt>
                <c:pt idx="11794">
                  <c:v>8</c:v>
                </c:pt>
                <c:pt idx="11795">
                  <c:v>8</c:v>
                </c:pt>
                <c:pt idx="11796">
                  <c:v>7.9999900000000004</c:v>
                </c:pt>
                <c:pt idx="11797">
                  <c:v>7.9999900000000004</c:v>
                </c:pt>
                <c:pt idx="11798">
                  <c:v>7.9999900000000004</c:v>
                </c:pt>
                <c:pt idx="11799">
                  <c:v>8.0000199999999992</c:v>
                </c:pt>
                <c:pt idx="11800">
                  <c:v>8.0000199999999992</c:v>
                </c:pt>
                <c:pt idx="11801">
                  <c:v>8.0000199999999992</c:v>
                </c:pt>
                <c:pt idx="11802">
                  <c:v>8.0000199999999992</c:v>
                </c:pt>
                <c:pt idx="11803">
                  <c:v>8.0000099999999996</c:v>
                </c:pt>
                <c:pt idx="11804">
                  <c:v>8.0000099999999996</c:v>
                </c:pt>
                <c:pt idx="11805">
                  <c:v>8.0000099999999996</c:v>
                </c:pt>
                <c:pt idx="11806">
                  <c:v>7.9999799999999999</c:v>
                </c:pt>
                <c:pt idx="11807">
                  <c:v>7.9999799999999999</c:v>
                </c:pt>
                <c:pt idx="11808">
                  <c:v>7.9999799999999999</c:v>
                </c:pt>
                <c:pt idx="11809">
                  <c:v>8.0000099999999996</c:v>
                </c:pt>
                <c:pt idx="11810">
                  <c:v>8.0000099999999996</c:v>
                </c:pt>
                <c:pt idx="11811">
                  <c:v>8.0000099999999996</c:v>
                </c:pt>
                <c:pt idx="11812">
                  <c:v>8.0000099999999996</c:v>
                </c:pt>
                <c:pt idx="11813">
                  <c:v>8.0000099999999996</c:v>
                </c:pt>
                <c:pt idx="11814">
                  <c:v>8.0000099999999996</c:v>
                </c:pt>
                <c:pt idx="11815">
                  <c:v>8.0000099999999996</c:v>
                </c:pt>
                <c:pt idx="11816">
                  <c:v>8</c:v>
                </c:pt>
                <c:pt idx="11817">
                  <c:v>8</c:v>
                </c:pt>
                <c:pt idx="11818">
                  <c:v>8</c:v>
                </c:pt>
                <c:pt idx="11819">
                  <c:v>8</c:v>
                </c:pt>
                <c:pt idx="11820">
                  <c:v>8.0000099999999996</c:v>
                </c:pt>
                <c:pt idx="11821">
                  <c:v>8.0000099999999996</c:v>
                </c:pt>
                <c:pt idx="11822">
                  <c:v>8.0000099999999996</c:v>
                </c:pt>
                <c:pt idx="11823">
                  <c:v>8</c:v>
                </c:pt>
                <c:pt idx="11824">
                  <c:v>8</c:v>
                </c:pt>
                <c:pt idx="11825">
                  <c:v>8</c:v>
                </c:pt>
                <c:pt idx="11826">
                  <c:v>8.0000099999999996</c:v>
                </c:pt>
                <c:pt idx="11827">
                  <c:v>8.0000099999999996</c:v>
                </c:pt>
                <c:pt idx="11828">
                  <c:v>8.0000099999999996</c:v>
                </c:pt>
                <c:pt idx="11829">
                  <c:v>8.0000099999999996</c:v>
                </c:pt>
                <c:pt idx="11830">
                  <c:v>8.0000099999999996</c:v>
                </c:pt>
                <c:pt idx="11831">
                  <c:v>8.0000099999999996</c:v>
                </c:pt>
                <c:pt idx="11832">
                  <c:v>8.0000099999999996</c:v>
                </c:pt>
                <c:pt idx="11833">
                  <c:v>8</c:v>
                </c:pt>
                <c:pt idx="11834">
                  <c:v>8</c:v>
                </c:pt>
                <c:pt idx="11835">
                  <c:v>8</c:v>
                </c:pt>
                <c:pt idx="11836">
                  <c:v>8</c:v>
                </c:pt>
                <c:pt idx="11837">
                  <c:v>8</c:v>
                </c:pt>
                <c:pt idx="11838">
                  <c:v>8</c:v>
                </c:pt>
                <c:pt idx="11839">
                  <c:v>8</c:v>
                </c:pt>
                <c:pt idx="11840">
                  <c:v>8.0000199999999992</c:v>
                </c:pt>
                <c:pt idx="11841">
                  <c:v>8.0000199999999992</c:v>
                </c:pt>
                <c:pt idx="11842">
                  <c:v>8.0000199999999992</c:v>
                </c:pt>
                <c:pt idx="11843">
                  <c:v>7.9999799999999999</c:v>
                </c:pt>
                <c:pt idx="11844">
                  <c:v>7.9999799999999999</c:v>
                </c:pt>
                <c:pt idx="11845">
                  <c:v>7.9999799999999999</c:v>
                </c:pt>
                <c:pt idx="11846">
                  <c:v>8.0000099999999996</c:v>
                </c:pt>
                <c:pt idx="11847">
                  <c:v>8.0000099999999996</c:v>
                </c:pt>
                <c:pt idx="11848">
                  <c:v>8.0000099999999996</c:v>
                </c:pt>
                <c:pt idx="11849">
                  <c:v>8.0000099999999996</c:v>
                </c:pt>
                <c:pt idx="11850">
                  <c:v>8.0000300000000006</c:v>
                </c:pt>
                <c:pt idx="11851">
                  <c:v>8.0000300000000006</c:v>
                </c:pt>
                <c:pt idx="11852">
                  <c:v>8.0000300000000006</c:v>
                </c:pt>
                <c:pt idx="11853">
                  <c:v>8</c:v>
                </c:pt>
                <c:pt idx="11854">
                  <c:v>8</c:v>
                </c:pt>
                <c:pt idx="11855">
                  <c:v>8</c:v>
                </c:pt>
                <c:pt idx="11856">
                  <c:v>7.9999900000000004</c:v>
                </c:pt>
                <c:pt idx="11857">
                  <c:v>7.9999900000000004</c:v>
                </c:pt>
                <c:pt idx="11858">
                  <c:v>7.9999900000000004</c:v>
                </c:pt>
                <c:pt idx="11859">
                  <c:v>7.9999900000000004</c:v>
                </c:pt>
                <c:pt idx="11860">
                  <c:v>8</c:v>
                </c:pt>
                <c:pt idx="11861">
                  <c:v>8</c:v>
                </c:pt>
                <c:pt idx="11862">
                  <c:v>8</c:v>
                </c:pt>
                <c:pt idx="11863">
                  <c:v>7.9999900000000004</c:v>
                </c:pt>
                <c:pt idx="11864">
                  <c:v>7.9999900000000004</c:v>
                </c:pt>
                <c:pt idx="11865">
                  <c:v>7.9999900000000004</c:v>
                </c:pt>
                <c:pt idx="11866">
                  <c:v>7.9999900000000004</c:v>
                </c:pt>
                <c:pt idx="11867">
                  <c:v>7.9999900000000004</c:v>
                </c:pt>
                <c:pt idx="11868">
                  <c:v>7.9999900000000004</c:v>
                </c:pt>
                <c:pt idx="11869">
                  <c:v>7.9999900000000004</c:v>
                </c:pt>
                <c:pt idx="11870">
                  <c:v>7.9999900000000004</c:v>
                </c:pt>
                <c:pt idx="11871">
                  <c:v>7.9999900000000004</c:v>
                </c:pt>
                <c:pt idx="11872">
                  <c:v>7.9999900000000004</c:v>
                </c:pt>
                <c:pt idx="11873">
                  <c:v>8</c:v>
                </c:pt>
                <c:pt idx="11874">
                  <c:v>8</c:v>
                </c:pt>
                <c:pt idx="11875">
                  <c:v>8</c:v>
                </c:pt>
                <c:pt idx="11876">
                  <c:v>8</c:v>
                </c:pt>
                <c:pt idx="11877">
                  <c:v>7.9999900000000004</c:v>
                </c:pt>
                <c:pt idx="11878">
                  <c:v>7.9999900000000004</c:v>
                </c:pt>
                <c:pt idx="11879">
                  <c:v>7.9999900000000004</c:v>
                </c:pt>
                <c:pt idx="11880">
                  <c:v>7.9999900000000004</c:v>
                </c:pt>
                <c:pt idx="11881">
                  <c:v>7.9999900000000004</c:v>
                </c:pt>
                <c:pt idx="11882">
                  <c:v>7.9999900000000004</c:v>
                </c:pt>
                <c:pt idx="11883">
                  <c:v>8.0000099999999996</c:v>
                </c:pt>
                <c:pt idx="11884">
                  <c:v>8.0000099999999996</c:v>
                </c:pt>
                <c:pt idx="11885">
                  <c:v>8.0000099999999996</c:v>
                </c:pt>
                <c:pt idx="11886">
                  <c:v>8.0000099999999996</c:v>
                </c:pt>
                <c:pt idx="11887">
                  <c:v>7.9999799999999999</c:v>
                </c:pt>
                <c:pt idx="11888">
                  <c:v>7.9999799999999999</c:v>
                </c:pt>
                <c:pt idx="11889">
                  <c:v>7.9999799999999999</c:v>
                </c:pt>
                <c:pt idx="11890">
                  <c:v>8</c:v>
                </c:pt>
                <c:pt idx="11891">
                  <c:v>8</c:v>
                </c:pt>
                <c:pt idx="11892">
                  <c:v>8</c:v>
                </c:pt>
                <c:pt idx="11893">
                  <c:v>8</c:v>
                </c:pt>
                <c:pt idx="11894">
                  <c:v>8.0000099999999996</c:v>
                </c:pt>
                <c:pt idx="11895">
                  <c:v>8.0000099999999996</c:v>
                </c:pt>
                <c:pt idx="11896">
                  <c:v>8.0000099999999996</c:v>
                </c:pt>
                <c:pt idx="11897">
                  <c:v>8.0000099999999996</c:v>
                </c:pt>
                <c:pt idx="11898">
                  <c:v>8.0000099999999996</c:v>
                </c:pt>
                <c:pt idx="11899">
                  <c:v>8.0000099999999996</c:v>
                </c:pt>
                <c:pt idx="11900">
                  <c:v>7.9999700000000002</c:v>
                </c:pt>
                <c:pt idx="11901">
                  <c:v>7.9999700000000002</c:v>
                </c:pt>
                <c:pt idx="11902">
                  <c:v>7.9999700000000002</c:v>
                </c:pt>
                <c:pt idx="11903">
                  <c:v>7.9999700000000002</c:v>
                </c:pt>
                <c:pt idx="11904">
                  <c:v>7.9999799999999999</c:v>
                </c:pt>
                <c:pt idx="11905">
                  <c:v>7.9999799999999999</c:v>
                </c:pt>
                <c:pt idx="11906">
                  <c:v>7.9999799999999999</c:v>
                </c:pt>
                <c:pt idx="11907">
                  <c:v>7.9999900000000004</c:v>
                </c:pt>
                <c:pt idx="11908">
                  <c:v>7.9999900000000004</c:v>
                </c:pt>
                <c:pt idx="11909">
                  <c:v>7.9999900000000004</c:v>
                </c:pt>
                <c:pt idx="11910">
                  <c:v>8</c:v>
                </c:pt>
                <c:pt idx="11911">
                  <c:v>8</c:v>
                </c:pt>
                <c:pt idx="11912">
                  <c:v>8</c:v>
                </c:pt>
                <c:pt idx="11913">
                  <c:v>8</c:v>
                </c:pt>
                <c:pt idx="11914">
                  <c:v>7.9999900000000004</c:v>
                </c:pt>
                <c:pt idx="11915">
                  <c:v>7.9999900000000004</c:v>
                </c:pt>
                <c:pt idx="11916">
                  <c:v>7.9999900000000004</c:v>
                </c:pt>
                <c:pt idx="11917">
                  <c:v>8</c:v>
                </c:pt>
                <c:pt idx="11918">
                  <c:v>8</c:v>
                </c:pt>
                <c:pt idx="11919">
                  <c:v>8</c:v>
                </c:pt>
                <c:pt idx="11920">
                  <c:v>8.0000099999999996</c:v>
                </c:pt>
                <c:pt idx="11921">
                  <c:v>8.0000099999999996</c:v>
                </c:pt>
                <c:pt idx="11922">
                  <c:v>8.0000099999999996</c:v>
                </c:pt>
                <c:pt idx="11923">
                  <c:v>8.0000099999999996</c:v>
                </c:pt>
                <c:pt idx="11924">
                  <c:v>8.0000099999999996</c:v>
                </c:pt>
                <c:pt idx="11925">
                  <c:v>8.0000099999999996</c:v>
                </c:pt>
                <c:pt idx="11926">
                  <c:v>8.0000099999999996</c:v>
                </c:pt>
                <c:pt idx="11927">
                  <c:v>7.9999900000000004</c:v>
                </c:pt>
                <c:pt idx="11928">
                  <c:v>7.9999900000000004</c:v>
                </c:pt>
                <c:pt idx="11929">
                  <c:v>7.9999900000000004</c:v>
                </c:pt>
                <c:pt idx="11930">
                  <c:v>8</c:v>
                </c:pt>
                <c:pt idx="11931">
                  <c:v>8</c:v>
                </c:pt>
                <c:pt idx="11932">
                  <c:v>8</c:v>
                </c:pt>
                <c:pt idx="11933">
                  <c:v>8</c:v>
                </c:pt>
                <c:pt idx="11934">
                  <c:v>8.0000099999999996</c:v>
                </c:pt>
                <c:pt idx="11935">
                  <c:v>8.0000099999999996</c:v>
                </c:pt>
                <c:pt idx="11936">
                  <c:v>8.0000099999999996</c:v>
                </c:pt>
                <c:pt idx="11937">
                  <c:v>7.9999799999999999</c:v>
                </c:pt>
                <c:pt idx="11938">
                  <c:v>7.9999799999999999</c:v>
                </c:pt>
                <c:pt idx="11939">
                  <c:v>7.9999799999999999</c:v>
                </c:pt>
                <c:pt idx="11940">
                  <c:v>7.9999799999999999</c:v>
                </c:pt>
                <c:pt idx="11941">
                  <c:v>8</c:v>
                </c:pt>
                <c:pt idx="11942">
                  <c:v>8</c:v>
                </c:pt>
                <c:pt idx="11943">
                  <c:v>8</c:v>
                </c:pt>
                <c:pt idx="11944">
                  <c:v>8.0000199999999992</c:v>
                </c:pt>
                <c:pt idx="11945">
                  <c:v>8.0000199999999992</c:v>
                </c:pt>
                <c:pt idx="11946">
                  <c:v>8.0000199999999992</c:v>
                </c:pt>
                <c:pt idx="11947">
                  <c:v>8.0000199999999992</c:v>
                </c:pt>
                <c:pt idx="11948">
                  <c:v>7.9999799999999999</c:v>
                </c:pt>
                <c:pt idx="11949">
                  <c:v>7.9999799999999999</c:v>
                </c:pt>
                <c:pt idx="11950">
                  <c:v>7.9999799999999999</c:v>
                </c:pt>
                <c:pt idx="11951">
                  <c:v>8</c:v>
                </c:pt>
                <c:pt idx="11952">
                  <c:v>8</c:v>
                </c:pt>
                <c:pt idx="11953">
                  <c:v>8</c:v>
                </c:pt>
                <c:pt idx="11954">
                  <c:v>8.0000099999999996</c:v>
                </c:pt>
                <c:pt idx="11955">
                  <c:v>8.0000099999999996</c:v>
                </c:pt>
                <c:pt idx="11956">
                  <c:v>8.0000099999999996</c:v>
                </c:pt>
                <c:pt idx="11957">
                  <c:v>8.0000099999999996</c:v>
                </c:pt>
                <c:pt idx="11958">
                  <c:v>8</c:v>
                </c:pt>
                <c:pt idx="11959">
                  <c:v>8</c:v>
                </c:pt>
                <c:pt idx="11960">
                  <c:v>8</c:v>
                </c:pt>
                <c:pt idx="11961">
                  <c:v>8</c:v>
                </c:pt>
                <c:pt idx="11962">
                  <c:v>8</c:v>
                </c:pt>
                <c:pt idx="11963">
                  <c:v>8</c:v>
                </c:pt>
                <c:pt idx="11964">
                  <c:v>8.0000099999999996</c:v>
                </c:pt>
                <c:pt idx="11965">
                  <c:v>8.0000099999999996</c:v>
                </c:pt>
                <c:pt idx="11966">
                  <c:v>8.0000099999999996</c:v>
                </c:pt>
                <c:pt idx="11967">
                  <c:v>8.0000099999999996</c:v>
                </c:pt>
                <c:pt idx="11968">
                  <c:v>7.9999799999999999</c:v>
                </c:pt>
                <c:pt idx="11969">
                  <c:v>7.9999799999999999</c:v>
                </c:pt>
                <c:pt idx="11970">
                  <c:v>7.9999799999999999</c:v>
                </c:pt>
                <c:pt idx="11971">
                  <c:v>8.0000099999999996</c:v>
                </c:pt>
                <c:pt idx="11972">
                  <c:v>8.0000099999999996</c:v>
                </c:pt>
                <c:pt idx="11973">
                  <c:v>8.0000099999999996</c:v>
                </c:pt>
                <c:pt idx="11974">
                  <c:v>8.0000099999999996</c:v>
                </c:pt>
                <c:pt idx="11975">
                  <c:v>8</c:v>
                </c:pt>
                <c:pt idx="11976">
                  <c:v>8</c:v>
                </c:pt>
                <c:pt idx="11977">
                  <c:v>8</c:v>
                </c:pt>
                <c:pt idx="11978">
                  <c:v>7.9999900000000004</c:v>
                </c:pt>
                <c:pt idx="11979">
                  <c:v>7.9999900000000004</c:v>
                </c:pt>
                <c:pt idx="11980">
                  <c:v>7.9999900000000004</c:v>
                </c:pt>
                <c:pt idx="11981">
                  <c:v>8</c:v>
                </c:pt>
                <c:pt idx="11982">
                  <c:v>8</c:v>
                </c:pt>
                <c:pt idx="11983">
                  <c:v>8</c:v>
                </c:pt>
                <c:pt idx="11984">
                  <c:v>8</c:v>
                </c:pt>
                <c:pt idx="11985">
                  <c:v>7.9999900000000004</c:v>
                </c:pt>
                <c:pt idx="11986">
                  <c:v>7.9999900000000004</c:v>
                </c:pt>
                <c:pt idx="11987">
                  <c:v>7.9999900000000004</c:v>
                </c:pt>
                <c:pt idx="11988">
                  <c:v>7.9999900000000004</c:v>
                </c:pt>
                <c:pt idx="11989">
                  <c:v>7.9999900000000004</c:v>
                </c:pt>
                <c:pt idx="11990">
                  <c:v>7.9999900000000004</c:v>
                </c:pt>
                <c:pt idx="11991">
                  <c:v>8</c:v>
                </c:pt>
                <c:pt idx="11992">
                  <c:v>8</c:v>
                </c:pt>
                <c:pt idx="11993">
                  <c:v>8</c:v>
                </c:pt>
                <c:pt idx="11994">
                  <c:v>8</c:v>
                </c:pt>
                <c:pt idx="11995">
                  <c:v>7.9999900000000004</c:v>
                </c:pt>
                <c:pt idx="11996">
                  <c:v>7.9999900000000004</c:v>
                </c:pt>
                <c:pt idx="11997">
                  <c:v>7.9999900000000004</c:v>
                </c:pt>
                <c:pt idx="11998">
                  <c:v>8.0000199999999992</c:v>
                </c:pt>
                <c:pt idx="11999">
                  <c:v>8.0000199999999992</c:v>
                </c:pt>
                <c:pt idx="12000">
                  <c:v>8.0000199999999992</c:v>
                </c:pt>
                <c:pt idx="12001">
                  <c:v>8.0000199999999992</c:v>
                </c:pt>
                <c:pt idx="12002">
                  <c:v>8.0000199999999992</c:v>
                </c:pt>
                <c:pt idx="12003">
                  <c:v>8.0000199999999992</c:v>
                </c:pt>
                <c:pt idx="12004">
                  <c:v>8.0000199999999992</c:v>
                </c:pt>
                <c:pt idx="12005">
                  <c:v>7.9999799999999999</c:v>
                </c:pt>
                <c:pt idx="12006">
                  <c:v>7.9999799999999999</c:v>
                </c:pt>
                <c:pt idx="12007">
                  <c:v>7.9999799999999999</c:v>
                </c:pt>
                <c:pt idx="12008">
                  <c:v>7.9999799999999999</c:v>
                </c:pt>
                <c:pt idx="12009">
                  <c:v>7.9999799999999999</c:v>
                </c:pt>
                <c:pt idx="12010">
                  <c:v>7.9999799999999999</c:v>
                </c:pt>
                <c:pt idx="12011">
                  <c:v>7.9999799999999999</c:v>
                </c:pt>
                <c:pt idx="12012">
                  <c:v>7.9999900000000004</c:v>
                </c:pt>
                <c:pt idx="12013">
                  <c:v>7.9999900000000004</c:v>
                </c:pt>
                <c:pt idx="12014">
                  <c:v>7.9999900000000004</c:v>
                </c:pt>
                <c:pt idx="12015">
                  <c:v>8.0000099999999996</c:v>
                </c:pt>
                <c:pt idx="12016">
                  <c:v>8.0000099999999996</c:v>
                </c:pt>
                <c:pt idx="12017">
                  <c:v>8.0000099999999996</c:v>
                </c:pt>
                <c:pt idx="12018">
                  <c:v>8</c:v>
                </c:pt>
                <c:pt idx="12019">
                  <c:v>8</c:v>
                </c:pt>
                <c:pt idx="12020">
                  <c:v>8</c:v>
                </c:pt>
                <c:pt idx="12021">
                  <c:v>8</c:v>
                </c:pt>
                <c:pt idx="12022">
                  <c:v>8</c:v>
                </c:pt>
                <c:pt idx="12023">
                  <c:v>8</c:v>
                </c:pt>
                <c:pt idx="12024">
                  <c:v>8</c:v>
                </c:pt>
                <c:pt idx="12025">
                  <c:v>8.0000099999999996</c:v>
                </c:pt>
                <c:pt idx="12026">
                  <c:v>8.0000099999999996</c:v>
                </c:pt>
                <c:pt idx="12027">
                  <c:v>8.0000099999999996</c:v>
                </c:pt>
                <c:pt idx="12028">
                  <c:v>8</c:v>
                </c:pt>
                <c:pt idx="12029">
                  <c:v>8</c:v>
                </c:pt>
                <c:pt idx="12030">
                  <c:v>8</c:v>
                </c:pt>
                <c:pt idx="12031">
                  <c:v>8</c:v>
                </c:pt>
                <c:pt idx="12032">
                  <c:v>7.9999900000000004</c:v>
                </c:pt>
                <c:pt idx="12033">
                  <c:v>7.9999900000000004</c:v>
                </c:pt>
                <c:pt idx="12034">
                  <c:v>7.9999900000000004</c:v>
                </c:pt>
                <c:pt idx="12035">
                  <c:v>8.0000099999999996</c:v>
                </c:pt>
                <c:pt idx="12036">
                  <c:v>8.0000099999999996</c:v>
                </c:pt>
                <c:pt idx="12037">
                  <c:v>8.0000099999999996</c:v>
                </c:pt>
                <c:pt idx="12038">
                  <c:v>8</c:v>
                </c:pt>
                <c:pt idx="12039">
                  <c:v>8</c:v>
                </c:pt>
                <c:pt idx="12040">
                  <c:v>8</c:v>
                </c:pt>
                <c:pt idx="12041">
                  <c:v>8</c:v>
                </c:pt>
                <c:pt idx="12042">
                  <c:v>7.9999900000000004</c:v>
                </c:pt>
                <c:pt idx="12043">
                  <c:v>7.9999900000000004</c:v>
                </c:pt>
                <c:pt idx="12044">
                  <c:v>7.9999900000000004</c:v>
                </c:pt>
                <c:pt idx="12045">
                  <c:v>8.0000099999999996</c:v>
                </c:pt>
                <c:pt idx="12046">
                  <c:v>8.0000099999999996</c:v>
                </c:pt>
                <c:pt idx="12047">
                  <c:v>8.0000099999999996</c:v>
                </c:pt>
                <c:pt idx="12048">
                  <c:v>8.0000099999999996</c:v>
                </c:pt>
                <c:pt idx="12049">
                  <c:v>7.9999700000000002</c:v>
                </c:pt>
                <c:pt idx="12050">
                  <c:v>7.9999700000000002</c:v>
                </c:pt>
                <c:pt idx="12051">
                  <c:v>7.9999700000000002</c:v>
                </c:pt>
                <c:pt idx="12052">
                  <c:v>7.9999799999999999</c:v>
                </c:pt>
                <c:pt idx="12053">
                  <c:v>7.9999799999999999</c:v>
                </c:pt>
                <c:pt idx="12054">
                  <c:v>7.9999799999999999</c:v>
                </c:pt>
                <c:pt idx="12055">
                  <c:v>8</c:v>
                </c:pt>
                <c:pt idx="12056">
                  <c:v>8</c:v>
                </c:pt>
                <c:pt idx="12057">
                  <c:v>8</c:v>
                </c:pt>
                <c:pt idx="12058">
                  <c:v>8</c:v>
                </c:pt>
                <c:pt idx="12059">
                  <c:v>8.0000199999999992</c:v>
                </c:pt>
                <c:pt idx="12060">
                  <c:v>8.0000199999999992</c:v>
                </c:pt>
                <c:pt idx="12061">
                  <c:v>8.0000199999999992</c:v>
                </c:pt>
                <c:pt idx="12062">
                  <c:v>8</c:v>
                </c:pt>
                <c:pt idx="12063">
                  <c:v>8</c:v>
                </c:pt>
                <c:pt idx="12064">
                  <c:v>8</c:v>
                </c:pt>
                <c:pt idx="12065">
                  <c:v>8</c:v>
                </c:pt>
                <c:pt idx="12066">
                  <c:v>8</c:v>
                </c:pt>
                <c:pt idx="12067">
                  <c:v>8</c:v>
                </c:pt>
                <c:pt idx="12068">
                  <c:v>8</c:v>
                </c:pt>
                <c:pt idx="12069">
                  <c:v>7.9999900000000004</c:v>
                </c:pt>
                <c:pt idx="12070">
                  <c:v>7.9999900000000004</c:v>
                </c:pt>
                <c:pt idx="12071">
                  <c:v>7.9999900000000004</c:v>
                </c:pt>
                <c:pt idx="12072">
                  <c:v>7.9999799999999999</c:v>
                </c:pt>
                <c:pt idx="12073">
                  <c:v>7.9999799999999999</c:v>
                </c:pt>
                <c:pt idx="12074">
                  <c:v>7.9999799999999999</c:v>
                </c:pt>
                <c:pt idx="12075">
                  <c:v>8.0000199999999992</c:v>
                </c:pt>
                <c:pt idx="12076">
                  <c:v>8.0000199999999992</c:v>
                </c:pt>
                <c:pt idx="12077">
                  <c:v>8.0000199999999992</c:v>
                </c:pt>
                <c:pt idx="12078">
                  <c:v>8.0000199999999992</c:v>
                </c:pt>
                <c:pt idx="12079">
                  <c:v>8.0000199999999992</c:v>
                </c:pt>
                <c:pt idx="12080">
                  <c:v>8.0000199999999992</c:v>
                </c:pt>
                <c:pt idx="12081">
                  <c:v>8.0000199999999992</c:v>
                </c:pt>
                <c:pt idx="12082">
                  <c:v>7.9999799999999999</c:v>
                </c:pt>
                <c:pt idx="12083">
                  <c:v>7.9999799999999999</c:v>
                </c:pt>
                <c:pt idx="12084">
                  <c:v>7.9999799999999999</c:v>
                </c:pt>
                <c:pt idx="12085">
                  <c:v>7.9999799999999999</c:v>
                </c:pt>
                <c:pt idx="12086">
                  <c:v>8</c:v>
                </c:pt>
                <c:pt idx="12087">
                  <c:v>8</c:v>
                </c:pt>
                <c:pt idx="12088">
                  <c:v>8</c:v>
                </c:pt>
                <c:pt idx="12089">
                  <c:v>8.0000099999999996</c:v>
                </c:pt>
                <c:pt idx="12090">
                  <c:v>8.0000099999999996</c:v>
                </c:pt>
                <c:pt idx="12091">
                  <c:v>8.0000099999999996</c:v>
                </c:pt>
                <c:pt idx="12092">
                  <c:v>8.0000199999999992</c:v>
                </c:pt>
                <c:pt idx="12093">
                  <c:v>8.0000199999999992</c:v>
                </c:pt>
                <c:pt idx="12094">
                  <c:v>8.0000199999999992</c:v>
                </c:pt>
                <c:pt idx="12095">
                  <c:v>8.0000199999999992</c:v>
                </c:pt>
                <c:pt idx="12096">
                  <c:v>8</c:v>
                </c:pt>
                <c:pt idx="12097">
                  <c:v>8</c:v>
                </c:pt>
                <c:pt idx="12098">
                  <c:v>8</c:v>
                </c:pt>
                <c:pt idx="12099">
                  <c:v>7.9999799999999999</c:v>
                </c:pt>
                <c:pt idx="12100">
                  <c:v>7.9999799999999999</c:v>
                </c:pt>
                <c:pt idx="12101">
                  <c:v>7.9999799999999999</c:v>
                </c:pt>
                <c:pt idx="12102">
                  <c:v>7.9999799999999999</c:v>
                </c:pt>
                <c:pt idx="12103">
                  <c:v>8</c:v>
                </c:pt>
                <c:pt idx="12104">
                  <c:v>8</c:v>
                </c:pt>
                <c:pt idx="12105">
                  <c:v>8</c:v>
                </c:pt>
                <c:pt idx="12106">
                  <c:v>7.9999900000000004</c:v>
                </c:pt>
                <c:pt idx="12107">
                  <c:v>7.9999900000000004</c:v>
                </c:pt>
                <c:pt idx="12108">
                  <c:v>7.9999900000000004</c:v>
                </c:pt>
                <c:pt idx="12109">
                  <c:v>7.9999900000000004</c:v>
                </c:pt>
                <c:pt idx="12110">
                  <c:v>7.9999900000000004</c:v>
                </c:pt>
                <c:pt idx="12111">
                  <c:v>7.9999900000000004</c:v>
                </c:pt>
                <c:pt idx="12112">
                  <c:v>7.9999900000000004</c:v>
                </c:pt>
                <c:pt idx="12113">
                  <c:v>7.9999900000000004</c:v>
                </c:pt>
                <c:pt idx="12114">
                  <c:v>7.9999900000000004</c:v>
                </c:pt>
                <c:pt idx="12115">
                  <c:v>7.9999900000000004</c:v>
                </c:pt>
                <c:pt idx="12116">
                  <c:v>7.9999900000000004</c:v>
                </c:pt>
                <c:pt idx="12117">
                  <c:v>7.9999900000000004</c:v>
                </c:pt>
                <c:pt idx="12118">
                  <c:v>7.9999900000000004</c:v>
                </c:pt>
                <c:pt idx="12119">
                  <c:v>7.9999900000000004</c:v>
                </c:pt>
                <c:pt idx="12120">
                  <c:v>7.9999900000000004</c:v>
                </c:pt>
                <c:pt idx="12121">
                  <c:v>7.9999900000000004</c:v>
                </c:pt>
                <c:pt idx="12122">
                  <c:v>7.9999900000000004</c:v>
                </c:pt>
                <c:pt idx="12123">
                  <c:v>8.0000199999999992</c:v>
                </c:pt>
                <c:pt idx="12124">
                  <c:v>8.0000199999999992</c:v>
                </c:pt>
                <c:pt idx="12125">
                  <c:v>8.0000199999999992</c:v>
                </c:pt>
                <c:pt idx="12126">
                  <c:v>8</c:v>
                </c:pt>
                <c:pt idx="12127">
                  <c:v>8</c:v>
                </c:pt>
                <c:pt idx="12128">
                  <c:v>8</c:v>
                </c:pt>
                <c:pt idx="12129">
                  <c:v>8</c:v>
                </c:pt>
                <c:pt idx="12130">
                  <c:v>8</c:v>
                </c:pt>
                <c:pt idx="12131">
                  <c:v>8</c:v>
                </c:pt>
                <c:pt idx="12132">
                  <c:v>8</c:v>
                </c:pt>
                <c:pt idx="12133">
                  <c:v>7.9999799999999999</c:v>
                </c:pt>
                <c:pt idx="12134">
                  <c:v>7.9999799999999999</c:v>
                </c:pt>
                <c:pt idx="12135">
                  <c:v>7.9999799999999999</c:v>
                </c:pt>
                <c:pt idx="12136">
                  <c:v>7.9999799999999999</c:v>
                </c:pt>
                <c:pt idx="12137">
                  <c:v>8.0000400000000003</c:v>
                </c:pt>
                <c:pt idx="12138">
                  <c:v>8.0000400000000003</c:v>
                </c:pt>
                <c:pt idx="12139">
                  <c:v>8.0000400000000003</c:v>
                </c:pt>
                <c:pt idx="12140">
                  <c:v>7.9999900000000004</c:v>
                </c:pt>
                <c:pt idx="12141">
                  <c:v>7.9999900000000004</c:v>
                </c:pt>
                <c:pt idx="12142">
                  <c:v>7.9999900000000004</c:v>
                </c:pt>
                <c:pt idx="12143">
                  <c:v>8.0000199999999992</c:v>
                </c:pt>
                <c:pt idx="12144">
                  <c:v>8.0000199999999992</c:v>
                </c:pt>
                <c:pt idx="12145">
                  <c:v>8.0000199999999992</c:v>
                </c:pt>
                <c:pt idx="12146">
                  <c:v>8.0000199999999992</c:v>
                </c:pt>
                <c:pt idx="12147">
                  <c:v>8.0000099999999996</c:v>
                </c:pt>
                <c:pt idx="12148">
                  <c:v>8.0000099999999996</c:v>
                </c:pt>
                <c:pt idx="12149">
                  <c:v>8.0000099999999996</c:v>
                </c:pt>
                <c:pt idx="12150">
                  <c:v>7.9999900000000004</c:v>
                </c:pt>
                <c:pt idx="12151">
                  <c:v>7.9999900000000004</c:v>
                </c:pt>
                <c:pt idx="12152">
                  <c:v>7.9999900000000004</c:v>
                </c:pt>
                <c:pt idx="12153">
                  <c:v>7.9999799999999999</c:v>
                </c:pt>
                <c:pt idx="12154">
                  <c:v>7.9999799999999999</c:v>
                </c:pt>
                <c:pt idx="12155">
                  <c:v>7.9999799999999999</c:v>
                </c:pt>
                <c:pt idx="12156">
                  <c:v>7.9999799999999999</c:v>
                </c:pt>
                <c:pt idx="12157">
                  <c:v>7.9999900000000004</c:v>
                </c:pt>
                <c:pt idx="12158">
                  <c:v>7.9999900000000004</c:v>
                </c:pt>
                <c:pt idx="12159">
                  <c:v>7.9999900000000004</c:v>
                </c:pt>
                <c:pt idx="12160">
                  <c:v>7.9999900000000004</c:v>
                </c:pt>
                <c:pt idx="12161">
                  <c:v>7.9999900000000004</c:v>
                </c:pt>
                <c:pt idx="12162">
                  <c:v>7.9999900000000004</c:v>
                </c:pt>
                <c:pt idx="12163">
                  <c:v>7.9999900000000004</c:v>
                </c:pt>
                <c:pt idx="12164">
                  <c:v>8</c:v>
                </c:pt>
                <c:pt idx="12165">
                  <c:v>8</c:v>
                </c:pt>
                <c:pt idx="12166">
                  <c:v>8</c:v>
                </c:pt>
                <c:pt idx="12167">
                  <c:v>7.9999799999999999</c:v>
                </c:pt>
                <c:pt idx="12168">
                  <c:v>7.9999799999999999</c:v>
                </c:pt>
                <c:pt idx="12169">
                  <c:v>7.9999799999999999</c:v>
                </c:pt>
                <c:pt idx="12170">
                  <c:v>8</c:v>
                </c:pt>
                <c:pt idx="12171">
                  <c:v>8</c:v>
                </c:pt>
                <c:pt idx="12172">
                  <c:v>8</c:v>
                </c:pt>
                <c:pt idx="12173">
                  <c:v>8</c:v>
                </c:pt>
                <c:pt idx="12174">
                  <c:v>7.9999900000000004</c:v>
                </c:pt>
                <c:pt idx="12175">
                  <c:v>7.9999900000000004</c:v>
                </c:pt>
                <c:pt idx="12176">
                  <c:v>7.9999900000000004</c:v>
                </c:pt>
                <c:pt idx="12177">
                  <c:v>8</c:v>
                </c:pt>
                <c:pt idx="12178">
                  <c:v>8</c:v>
                </c:pt>
                <c:pt idx="12179">
                  <c:v>8</c:v>
                </c:pt>
                <c:pt idx="12180">
                  <c:v>8.0000099999999996</c:v>
                </c:pt>
                <c:pt idx="12181">
                  <c:v>8.0000099999999996</c:v>
                </c:pt>
                <c:pt idx="12182">
                  <c:v>8.0000099999999996</c:v>
                </c:pt>
                <c:pt idx="12183">
                  <c:v>8.0000099999999996</c:v>
                </c:pt>
                <c:pt idx="12184">
                  <c:v>8</c:v>
                </c:pt>
                <c:pt idx="12185">
                  <c:v>8</c:v>
                </c:pt>
                <c:pt idx="12186">
                  <c:v>8</c:v>
                </c:pt>
                <c:pt idx="12187">
                  <c:v>8.0000099999999996</c:v>
                </c:pt>
                <c:pt idx="12188">
                  <c:v>8.0000099999999996</c:v>
                </c:pt>
                <c:pt idx="12189">
                  <c:v>8.0000099999999996</c:v>
                </c:pt>
                <c:pt idx="12190">
                  <c:v>8.0000099999999996</c:v>
                </c:pt>
                <c:pt idx="12191">
                  <c:v>8</c:v>
                </c:pt>
                <c:pt idx="12192">
                  <c:v>8</c:v>
                </c:pt>
                <c:pt idx="12193">
                  <c:v>8</c:v>
                </c:pt>
                <c:pt idx="12194">
                  <c:v>7.9999900000000004</c:v>
                </c:pt>
                <c:pt idx="12195">
                  <c:v>7.9999900000000004</c:v>
                </c:pt>
                <c:pt idx="12196">
                  <c:v>7.9999900000000004</c:v>
                </c:pt>
                <c:pt idx="12197">
                  <c:v>7.9999900000000004</c:v>
                </c:pt>
                <c:pt idx="12198">
                  <c:v>7.9999799999999999</c:v>
                </c:pt>
                <c:pt idx="12199">
                  <c:v>7.9999799999999999</c:v>
                </c:pt>
                <c:pt idx="12200">
                  <c:v>7.9999799999999999</c:v>
                </c:pt>
                <c:pt idx="12201">
                  <c:v>8</c:v>
                </c:pt>
                <c:pt idx="12202">
                  <c:v>8</c:v>
                </c:pt>
                <c:pt idx="12203">
                  <c:v>8</c:v>
                </c:pt>
                <c:pt idx="12204">
                  <c:v>8</c:v>
                </c:pt>
                <c:pt idx="12205">
                  <c:v>8</c:v>
                </c:pt>
                <c:pt idx="12206">
                  <c:v>8</c:v>
                </c:pt>
                <c:pt idx="12207">
                  <c:v>8</c:v>
                </c:pt>
                <c:pt idx="12208">
                  <c:v>8.0000099999999996</c:v>
                </c:pt>
                <c:pt idx="12209">
                  <c:v>8.0000099999999996</c:v>
                </c:pt>
                <c:pt idx="12210">
                  <c:v>8.0000099999999996</c:v>
                </c:pt>
                <c:pt idx="12211">
                  <c:v>7.9999799999999999</c:v>
                </c:pt>
                <c:pt idx="12212">
                  <c:v>7.9999799999999999</c:v>
                </c:pt>
                <c:pt idx="12213">
                  <c:v>7.9999799999999999</c:v>
                </c:pt>
                <c:pt idx="12214">
                  <c:v>8.0000099999999996</c:v>
                </c:pt>
                <c:pt idx="12215">
                  <c:v>8.0000099999999996</c:v>
                </c:pt>
                <c:pt idx="12216">
                  <c:v>8.0000099999999996</c:v>
                </c:pt>
                <c:pt idx="12217">
                  <c:v>8.0000099999999996</c:v>
                </c:pt>
                <c:pt idx="12218">
                  <c:v>8</c:v>
                </c:pt>
                <c:pt idx="12219">
                  <c:v>8</c:v>
                </c:pt>
                <c:pt idx="12220">
                  <c:v>8</c:v>
                </c:pt>
                <c:pt idx="12221">
                  <c:v>7.9999900000000004</c:v>
                </c:pt>
                <c:pt idx="12222">
                  <c:v>7.9999900000000004</c:v>
                </c:pt>
                <c:pt idx="12223">
                  <c:v>7.9999900000000004</c:v>
                </c:pt>
                <c:pt idx="12224">
                  <c:v>7.9999900000000004</c:v>
                </c:pt>
                <c:pt idx="12225">
                  <c:v>7.9999900000000004</c:v>
                </c:pt>
                <c:pt idx="12226">
                  <c:v>7.9999900000000004</c:v>
                </c:pt>
                <c:pt idx="12227">
                  <c:v>7.9999900000000004</c:v>
                </c:pt>
                <c:pt idx="12228">
                  <c:v>8.0000099999999996</c:v>
                </c:pt>
                <c:pt idx="12229">
                  <c:v>8.0000099999999996</c:v>
                </c:pt>
                <c:pt idx="12230">
                  <c:v>8.0000099999999996</c:v>
                </c:pt>
                <c:pt idx="12231">
                  <c:v>8</c:v>
                </c:pt>
                <c:pt idx="12232">
                  <c:v>8</c:v>
                </c:pt>
                <c:pt idx="12233">
                  <c:v>8</c:v>
                </c:pt>
                <c:pt idx="12234">
                  <c:v>8</c:v>
                </c:pt>
                <c:pt idx="12235">
                  <c:v>7.9999799999999999</c:v>
                </c:pt>
                <c:pt idx="12236">
                  <c:v>7.9999799999999999</c:v>
                </c:pt>
                <c:pt idx="12237">
                  <c:v>7.9999799999999999</c:v>
                </c:pt>
                <c:pt idx="12238">
                  <c:v>8.0000099999999996</c:v>
                </c:pt>
                <c:pt idx="12239">
                  <c:v>8.0000099999999996</c:v>
                </c:pt>
                <c:pt idx="12240">
                  <c:v>8.0000099999999996</c:v>
                </c:pt>
                <c:pt idx="12241">
                  <c:v>7.9999900000000004</c:v>
                </c:pt>
                <c:pt idx="12242">
                  <c:v>7.9999900000000004</c:v>
                </c:pt>
                <c:pt idx="12243">
                  <c:v>7.9999900000000004</c:v>
                </c:pt>
                <c:pt idx="12244">
                  <c:v>7.9999900000000004</c:v>
                </c:pt>
                <c:pt idx="12245">
                  <c:v>8</c:v>
                </c:pt>
                <c:pt idx="12246">
                  <c:v>8</c:v>
                </c:pt>
                <c:pt idx="12247">
                  <c:v>8</c:v>
                </c:pt>
                <c:pt idx="12248">
                  <c:v>8.0000099999999996</c:v>
                </c:pt>
                <c:pt idx="12249">
                  <c:v>8.0000099999999996</c:v>
                </c:pt>
                <c:pt idx="12250">
                  <c:v>8.0000099999999996</c:v>
                </c:pt>
                <c:pt idx="12251">
                  <c:v>7.9999900000000004</c:v>
                </c:pt>
                <c:pt idx="12252">
                  <c:v>7.9999900000000004</c:v>
                </c:pt>
                <c:pt idx="12253">
                  <c:v>7.9999900000000004</c:v>
                </c:pt>
                <c:pt idx="12254">
                  <c:v>7.9999900000000004</c:v>
                </c:pt>
                <c:pt idx="12255">
                  <c:v>8</c:v>
                </c:pt>
                <c:pt idx="12256">
                  <c:v>8</c:v>
                </c:pt>
                <c:pt idx="12257">
                  <c:v>8</c:v>
                </c:pt>
                <c:pt idx="12258">
                  <c:v>8.0000099999999996</c:v>
                </c:pt>
                <c:pt idx="12259">
                  <c:v>8.0000099999999996</c:v>
                </c:pt>
                <c:pt idx="12260">
                  <c:v>8.0000099999999996</c:v>
                </c:pt>
                <c:pt idx="12261">
                  <c:v>8.0000099999999996</c:v>
                </c:pt>
                <c:pt idx="12262">
                  <c:v>8</c:v>
                </c:pt>
                <c:pt idx="12263">
                  <c:v>8</c:v>
                </c:pt>
                <c:pt idx="12264">
                  <c:v>8</c:v>
                </c:pt>
                <c:pt idx="12265">
                  <c:v>8.0000099999999996</c:v>
                </c:pt>
                <c:pt idx="12266">
                  <c:v>8.0000099999999996</c:v>
                </c:pt>
                <c:pt idx="12267">
                  <c:v>8.0000099999999996</c:v>
                </c:pt>
                <c:pt idx="12268">
                  <c:v>8.0000099999999996</c:v>
                </c:pt>
                <c:pt idx="12269">
                  <c:v>8.0000099999999996</c:v>
                </c:pt>
                <c:pt idx="12270">
                  <c:v>8.0000099999999996</c:v>
                </c:pt>
                <c:pt idx="12271">
                  <c:v>8.0000099999999996</c:v>
                </c:pt>
                <c:pt idx="12272">
                  <c:v>8.0000099999999996</c:v>
                </c:pt>
                <c:pt idx="12273">
                  <c:v>8.0000099999999996</c:v>
                </c:pt>
                <c:pt idx="12274">
                  <c:v>8.0000099999999996</c:v>
                </c:pt>
                <c:pt idx="12275">
                  <c:v>7.9999799999999999</c:v>
                </c:pt>
                <c:pt idx="12276">
                  <c:v>7.9999799999999999</c:v>
                </c:pt>
                <c:pt idx="12277">
                  <c:v>7.9999799999999999</c:v>
                </c:pt>
                <c:pt idx="12278">
                  <c:v>7.9999900000000004</c:v>
                </c:pt>
                <c:pt idx="12279">
                  <c:v>7.9999900000000004</c:v>
                </c:pt>
                <c:pt idx="12280">
                  <c:v>7.9999900000000004</c:v>
                </c:pt>
                <c:pt idx="12281">
                  <c:v>7.9999900000000004</c:v>
                </c:pt>
                <c:pt idx="12282">
                  <c:v>8.0000099999999996</c:v>
                </c:pt>
                <c:pt idx="12283">
                  <c:v>8.0000099999999996</c:v>
                </c:pt>
                <c:pt idx="12284">
                  <c:v>8.0000099999999996</c:v>
                </c:pt>
                <c:pt idx="12285">
                  <c:v>8</c:v>
                </c:pt>
                <c:pt idx="12286">
                  <c:v>8</c:v>
                </c:pt>
                <c:pt idx="12287">
                  <c:v>8</c:v>
                </c:pt>
                <c:pt idx="12288">
                  <c:v>8</c:v>
                </c:pt>
                <c:pt idx="12289">
                  <c:v>7.9999799999999999</c:v>
                </c:pt>
                <c:pt idx="12290">
                  <c:v>7.9999799999999999</c:v>
                </c:pt>
                <c:pt idx="12291">
                  <c:v>7.9999799999999999</c:v>
                </c:pt>
                <c:pt idx="12292">
                  <c:v>8.0000099999999996</c:v>
                </c:pt>
                <c:pt idx="12293">
                  <c:v>8.0000099999999996</c:v>
                </c:pt>
                <c:pt idx="12294">
                  <c:v>8.0000099999999996</c:v>
                </c:pt>
                <c:pt idx="12295">
                  <c:v>8</c:v>
                </c:pt>
                <c:pt idx="12296">
                  <c:v>8</c:v>
                </c:pt>
                <c:pt idx="12297">
                  <c:v>8</c:v>
                </c:pt>
                <c:pt idx="12298">
                  <c:v>8</c:v>
                </c:pt>
                <c:pt idx="12299">
                  <c:v>7.9999700000000002</c:v>
                </c:pt>
                <c:pt idx="12300">
                  <c:v>7.9999700000000002</c:v>
                </c:pt>
                <c:pt idx="12301">
                  <c:v>7.9999700000000002</c:v>
                </c:pt>
                <c:pt idx="12302">
                  <c:v>7.9999900000000004</c:v>
                </c:pt>
                <c:pt idx="12303">
                  <c:v>7.9999900000000004</c:v>
                </c:pt>
                <c:pt idx="12304">
                  <c:v>7.9999900000000004</c:v>
                </c:pt>
                <c:pt idx="12305">
                  <c:v>7.9999900000000004</c:v>
                </c:pt>
                <c:pt idx="12306">
                  <c:v>7.9999900000000004</c:v>
                </c:pt>
                <c:pt idx="12307">
                  <c:v>7.9999900000000004</c:v>
                </c:pt>
                <c:pt idx="12308">
                  <c:v>7.9999900000000004</c:v>
                </c:pt>
                <c:pt idx="12309">
                  <c:v>8</c:v>
                </c:pt>
                <c:pt idx="12310">
                  <c:v>8</c:v>
                </c:pt>
                <c:pt idx="12311">
                  <c:v>8</c:v>
                </c:pt>
                <c:pt idx="12312">
                  <c:v>8.0000199999999992</c:v>
                </c:pt>
                <c:pt idx="12313">
                  <c:v>8.0000199999999992</c:v>
                </c:pt>
                <c:pt idx="12314">
                  <c:v>8.0000199999999992</c:v>
                </c:pt>
                <c:pt idx="12315">
                  <c:v>8.0000199999999992</c:v>
                </c:pt>
                <c:pt idx="12316">
                  <c:v>7.9999900000000004</c:v>
                </c:pt>
                <c:pt idx="12317">
                  <c:v>7.9999900000000004</c:v>
                </c:pt>
                <c:pt idx="12318">
                  <c:v>7.9999900000000004</c:v>
                </c:pt>
                <c:pt idx="12319">
                  <c:v>8</c:v>
                </c:pt>
                <c:pt idx="12320">
                  <c:v>8</c:v>
                </c:pt>
                <c:pt idx="12321">
                  <c:v>8</c:v>
                </c:pt>
                <c:pt idx="12322">
                  <c:v>7.9999900000000004</c:v>
                </c:pt>
                <c:pt idx="12323">
                  <c:v>7.9999900000000004</c:v>
                </c:pt>
                <c:pt idx="12324">
                  <c:v>7.9999900000000004</c:v>
                </c:pt>
                <c:pt idx="12325">
                  <c:v>7.9999900000000004</c:v>
                </c:pt>
                <c:pt idx="12326">
                  <c:v>7.9999799999999999</c:v>
                </c:pt>
                <c:pt idx="12327">
                  <c:v>7.9999799999999999</c:v>
                </c:pt>
                <c:pt idx="12328">
                  <c:v>7.9999799999999999</c:v>
                </c:pt>
                <c:pt idx="12329">
                  <c:v>8</c:v>
                </c:pt>
                <c:pt idx="12330">
                  <c:v>8</c:v>
                </c:pt>
                <c:pt idx="12331">
                  <c:v>8</c:v>
                </c:pt>
                <c:pt idx="12332">
                  <c:v>8</c:v>
                </c:pt>
                <c:pt idx="12333">
                  <c:v>8</c:v>
                </c:pt>
                <c:pt idx="12334">
                  <c:v>8</c:v>
                </c:pt>
                <c:pt idx="12335">
                  <c:v>8</c:v>
                </c:pt>
                <c:pt idx="12336">
                  <c:v>8</c:v>
                </c:pt>
                <c:pt idx="12337">
                  <c:v>8</c:v>
                </c:pt>
                <c:pt idx="12338">
                  <c:v>8</c:v>
                </c:pt>
                <c:pt idx="12339">
                  <c:v>8</c:v>
                </c:pt>
                <c:pt idx="12340">
                  <c:v>8</c:v>
                </c:pt>
                <c:pt idx="12341">
                  <c:v>8</c:v>
                </c:pt>
                <c:pt idx="12342">
                  <c:v>8</c:v>
                </c:pt>
                <c:pt idx="12343">
                  <c:v>8</c:v>
                </c:pt>
                <c:pt idx="12344">
                  <c:v>8</c:v>
                </c:pt>
                <c:pt idx="12345">
                  <c:v>8</c:v>
                </c:pt>
                <c:pt idx="12346">
                  <c:v>8</c:v>
                </c:pt>
                <c:pt idx="12347">
                  <c:v>8</c:v>
                </c:pt>
                <c:pt idx="12348">
                  <c:v>8</c:v>
                </c:pt>
                <c:pt idx="12349">
                  <c:v>8</c:v>
                </c:pt>
                <c:pt idx="12350">
                  <c:v>8</c:v>
                </c:pt>
                <c:pt idx="12351">
                  <c:v>8</c:v>
                </c:pt>
                <c:pt idx="12352">
                  <c:v>8</c:v>
                </c:pt>
                <c:pt idx="12353">
                  <c:v>8</c:v>
                </c:pt>
                <c:pt idx="12354">
                  <c:v>8</c:v>
                </c:pt>
                <c:pt idx="12355">
                  <c:v>8</c:v>
                </c:pt>
                <c:pt idx="12356">
                  <c:v>8</c:v>
                </c:pt>
                <c:pt idx="12357">
                  <c:v>8</c:v>
                </c:pt>
                <c:pt idx="12358">
                  <c:v>8</c:v>
                </c:pt>
                <c:pt idx="12359">
                  <c:v>8</c:v>
                </c:pt>
                <c:pt idx="12360">
                  <c:v>8.0000099999999996</c:v>
                </c:pt>
                <c:pt idx="12361">
                  <c:v>8.0000099999999996</c:v>
                </c:pt>
                <c:pt idx="12362">
                  <c:v>8.0000099999999996</c:v>
                </c:pt>
                <c:pt idx="12363">
                  <c:v>7.9999799999999999</c:v>
                </c:pt>
                <c:pt idx="12364">
                  <c:v>7.9999799999999999</c:v>
                </c:pt>
                <c:pt idx="12365">
                  <c:v>7.9999799999999999</c:v>
                </c:pt>
                <c:pt idx="12366">
                  <c:v>7.9999900000000004</c:v>
                </c:pt>
                <c:pt idx="12367">
                  <c:v>7.9999900000000004</c:v>
                </c:pt>
                <c:pt idx="12368">
                  <c:v>7.9999900000000004</c:v>
                </c:pt>
                <c:pt idx="12369">
                  <c:v>7.9999900000000004</c:v>
                </c:pt>
                <c:pt idx="12370">
                  <c:v>8</c:v>
                </c:pt>
                <c:pt idx="12371">
                  <c:v>8</c:v>
                </c:pt>
                <c:pt idx="12372">
                  <c:v>8</c:v>
                </c:pt>
                <c:pt idx="12373">
                  <c:v>8</c:v>
                </c:pt>
                <c:pt idx="12374">
                  <c:v>8</c:v>
                </c:pt>
                <c:pt idx="12375">
                  <c:v>8</c:v>
                </c:pt>
                <c:pt idx="12376">
                  <c:v>8</c:v>
                </c:pt>
                <c:pt idx="12377">
                  <c:v>8</c:v>
                </c:pt>
                <c:pt idx="12378">
                  <c:v>8</c:v>
                </c:pt>
                <c:pt idx="12379">
                  <c:v>8</c:v>
                </c:pt>
                <c:pt idx="12380">
                  <c:v>8</c:v>
                </c:pt>
                <c:pt idx="12381">
                  <c:v>8</c:v>
                </c:pt>
                <c:pt idx="12382">
                  <c:v>8</c:v>
                </c:pt>
                <c:pt idx="12383">
                  <c:v>7.9999799999999999</c:v>
                </c:pt>
                <c:pt idx="12384">
                  <c:v>7.9999799999999999</c:v>
                </c:pt>
                <c:pt idx="12385">
                  <c:v>7.9999799999999999</c:v>
                </c:pt>
                <c:pt idx="12386">
                  <c:v>7.9999799999999999</c:v>
                </c:pt>
                <c:pt idx="12387">
                  <c:v>8.0000099999999996</c:v>
                </c:pt>
                <c:pt idx="12388">
                  <c:v>8.0000099999999996</c:v>
                </c:pt>
                <c:pt idx="12389">
                  <c:v>8.0000099999999996</c:v>
                </c:pt>
                <c:pt idx="12390">
                  <c:v>8</c:v>
                </c:pt>
                <c:pt idx="12391">
                  <c:v>8</c:v>
                </c:pt>
                <c:pt idx="12392">
                  <c:v>8</c:v>
                </c:pt>
                <c:pt idx="12393">
                  <c:v>7.9999799999999999</c:v>
                </c:pt>
                <c:pt idx="12394">
                  <c:v>7.9999799999999999</c:v>
                </c:pt>
                <c:pt idx="12395">
                  <c:v>7.9999799999999999</c:v>
                </c:pt>
                <c:pt idx="12396">
                  <c:v>7.9999799999999999</c:v>
                </c:pt>
                <c:pt idx="12397">
                  <c:v>8.0000099999999996</c:v>
                </c:pt>
                <c:pt idx="12398">
                  <c:v>8.0000099999999996</c:v>
                </c:pt>
                <c:pt idx="12399">
                  <c:v>8.0000099999999996</c:v>
                </c:pt>
                <c:pt idx="12400">
                  <c:v>7.9999700000000002</c:v>
                </c:pt>
                <c:pt idx="12401">
                  <c:v>7.9999700000000002</c:v>
                </c:pt>
                <c:pt idx="12402">
                  <c:v>7.9999700000000002</c:v>
                </c:pt>
                <c:pt idx="12403">
                  <c:v>7.9999900000000004</c:v>
                </c:pt>
                <c:pt idx="12404">
                  <c:v>7.9999900000000004</c:v>
                </c:pt>
                <c:pt idx="12405">
                  <c:v>7.9999900000000004</c:v>
                </c:pt>
                <c:pt idx="12406">
                  <c:v>7.9999900000000004</c:v>
                </c:pt>
                <c:pt idx="12407">
                  <c:v>8.0000099999999996</c:v>
                </c:pt>
                <c:pt idx="12408">
                  <c:v>8.0000099999999996</c:v>
                </c:pt>
                <c:pt idx="12409">
                  <c:v>8.0000099999999996</c:v>
                </c:pt>
                <c:pt idx="12410">
                  <c:v>8</c:v>
                </c:pt>
                <c:pt idx="12411">
                  <c:v>8</c:v>
                </c:pt>
                <c:pt idx="12412">
                  <c:v>8</c:v>
                </c:pt>
                <c:pt idx="12413">
                  <c:v>8</c:v>
                </c:pt>
                <c:pt idx="12414">
                  <c:v>8.0000199999999992</c:v>
                </c:pt>
                <c:pt idx="12415">
                  <c:v>8.0000199999999992</c:v>
                </c:pt>
                <c:pt idx="12416">
                  <c:v>8.0000199999999992</c:v>
                </c:pt>
                <c:pt idx="12417">
                  <c:v>8.0000199999999992</c:v>
                </c:pt>
                <c:pt idx="12418">
                  <c:v>8.0000199999999992</c:v>
                </c:pt>
                <c:pt idx="12419">
                  <c:v>8.0000199999999992</c:v>
                </c:pt>
                <c:pt idx="12420">
                  <c:v>7.9999900000000004</c:v>
                </c:pt>
                <c:pt idx="12421">
                  <c:v>7.9999900000000004</c:v>
                </c:pt>
                <c:pt idx="12422">
                  <c:v>7.9999900000000004</c:v>
                </c:pt>
                <c:pt idx="12423">
                  <c:v>7.9999900000000004</c:v>
                </c:pt>
                <c:pt idx="12424">
                  <c:v>7.9999900000000004</c:v>
                </c:pt>
                <c:pt idx="12425">
                  <c:v>7.9999900000000004</c:v>
                </c:pt>
                <c:pt idx="12426">
                  <c:v>7.9999900000000004</c:v>
                </c:pt>
                <c:pt idx="12427">
                  <c:v>8.0000199999999992</c:v>
                </c:pt>
                <c:pt idx="12428">
                  <c:v>8.0000199999999992</c:v>
                </c:pt>
                <c:pt idx="12429">
                  <c:v>8.0000199999999992</c:v>
                </c:pt>
                <c:pt idx="12430">
                  <c:v>8.0000099999999996</c:v>
                </c:pt>
                <c:pt idx="12431">
                  <c:v>8.0000099999999996</c:v>
                </c:pt>
                <c:pt idx="12432">
                  <c:v>8.0000099999999996</c:v>
                </c:pt>
                <c:pt idx="12433">
                  <c:v>8.0000099999999996</c:v>
                </c:pt>
                <c:pt idx="12434">
                  <c:v>8.0000099999999996</c:v>
                </c:pt>
                <c:pt idx="12435">
                  <c:v>8.0000099999999996</c:v>
                </c:pt>
                <c:pt idx="12436">
                  <c:v>8.0000099999999996</c:v>
                </c:pt>
                <c:pt idx="12437">
                  <c:v>8</c:v>
                </c:pt>
                <c:pt idx="12438">
                  <c:v>8</c:v>
                </c:pt>
                <c:pt idx="12439">
                  <c:v>8</c:v>
                </c:pt>
                <c:pt idx="12440">
                  <c:v>8</c:v>
                </c:pt>
                <c:pt idx="12441">
                  <c:v>8.0000099999999996</c:v>
                </c:pt>
                <c:pt idx="12442">
                  <c:v>8.0000099999999996</c:v>
                </c:pt>
                <c:pt idx="12443">
                  <c:v>8.0000099999999996</c:v>
                </c:pt>
                <c:pt idx="12444">
                  <c:v>8</c:v>
                </c:pt>
                <c:pt idx="12445">
                  <c:v>8</c:v>
                </c:pt>
                <c:pt idx="12446">
                  <c:v>8</c:v>
                </c:pt>
                <c:pt idx="12447">
                  <c:v>8</c:v>
                </c:pt>
                <c:pt idx="12448">
                  <c:v>8</c:v>
                </c:pt>
                <c:pt idx="12449">
                  <c:v>8</c:v>
                </c:pt>
                <c:pt idx="12450">
                  <c:v>8</c:v>
                </c:pt>
                <c:pt idx="12451">
                  <c:v>7.9999799999999999</c:v>
                </c:pt>
                <c:pt idx="12452">
                  <c:v>7.9999799999999999</c:v>
                </c:pt>
                <c:pt idx="12453">
                  <c:v>7.9999799999999999</c:v>
                </c:pt>
                <c:pt idx="12454">
                  <c:v>8</c:v>
                </c:pt>
                <c:pt idx="12455">
                  <c:v>8</c:v>
                </c:pt>
                <c:pt idx="12456">
                  <c:v>8</c:v>
                </c:pt>
                <c:pt idx="12457">
                  <c:v>8</c:v>
                </c:pt>
                <c:pt idx="12458">
                  <c:v>8.0000099999999996</c:v>
                </c:pt>
                <c:pt idx="12459">
                  <c:v>8.0000099999999996</c:v>
                </c:pt>
                <c:pt idx="12460">
                  <c:v>8.0000099999999996</c:v>
                </c:pt>
                <c:pt idx="12461">
                  <c:v>7.9999799999999999</c:v>
                </c:pt>
                <c:pt idx="12462">
                  <c:v>7.9999799999999999</c:v>
                </c:pt>
                <c:pt idx="12463">
                  <c:v>7.9999799999999999</c:v>
                </c:pt>
                <c:pt idx="12464">
                  <c:v>7.9999900000000004</c:v>
                </c:pt>
                <c:pt idx="12465">
                  <c:v>7.9999900000000004</c:v>
                </c:pt>
                <c:pt idx="12466">
                  <c:v>7.9999900000000004</c:v>
                </c:pt>
                <c:pt idx="12467">
                  <c:v>7.9999900000000004</c:v>
                </c:pt>
                <c:pt idx="12468">
                  <c:v>7.9999900000000004</c:v>
                </c:pt>
                <c:pt idx="12469">
                  <c:v>7.9999900000000004</c:v>
                </c:pt>
                <c:pt idx="12470">
                  <c:v>7.9999900000000004</c:v>
                </c:pt>
                <c:pt idx="12471">
                  <c:v>8</c:v>
                </c:pt>
                <c:pt idx="12472">
                  <c:v>8</c:v>
                </c:pt>
                <c:pt idx="12473">
                  <c:v>8</c:v>
                </c:pt>
                <c:pt idx="12474">
                  <c:v>7.9999799999999999</c:v>
                </c:pt>
                <c:pt idx="12475">
                  <c:v>7.9999799999999999</c:v>
                </c:pt>
                <c:pt idx="12476">
                  <c:v>7.9999799999999999</c:v>
                </c:pt>
                <c:pt idx="12477">
                  <c:v>7.9999799999999999</c:v>
                </c:pt>
                <c:pt idx="12478">
                  <c:v>7.9999900000000004</c:v>
                </c:pt>
                <c:pt idx="12479">
                  <c:v>7.9999900000000004</c:v>
                </c:pt>
                <c:pt idx="12480">
                  <c:v>7.9999900000000004</c:v>
                </c:pt>
                <c:pt idx="12481">
                  <c:v>8.0000300000000006</c:v>
                </c:pt>
                <c:pt idx="12482">
                  <c:v>8.0000300000000006</c:v>
                </c:pt>
                <c:pt idx="12483">
                  <c:v>8.0000300000000006</c:v>
                </c:pt>
                <c:pt idx="12484">
                  <c:v>8.0000300000000006</c:v>
                </c:pt>
                <c:pt idx="12485">
                  <c:v>8.0000099999999996</c:v>
                </c:pt>
                <c:pt idx="12486">
                  <c:v>8.0000099999999996</c:v>
                </c:pt>
                <c:pt idx="12487">
                  <c:v>8.0000099999999996</c:v>
                </c:pt>
                <c:pt idx="12488">
                  <c:v>8.0000099999999996</c:v>
                </c:pt>
                <c:pt idx="12489">
                  <c:v>8.0000099999999996</c:v>
                </c:pt>
                <c:pt idx="12490">
                  <c:v>8.0000099999999996</c:v>
                </c:pt>
                <c:pt idx="12491">
                  <c:v>7.9999700000000002</c:v>
                </c:pt>
                <c:pt idx="12492">
                  <c:v>7.9999700000000002</c:v>
                </c:pt>
                <c:pt idx="12493">
                  <c:v>7.9999700000000002</c:v>
                </c:pt>
                <c:pt idx="12494">
                  <c:v>7.9999700000000002</c:v>
                </c:pt>
                <c:pt idx="12495">
                  <c:v>7.9999799999999999</c:v>
                </c:pt>
                <c:pt idx="12496">
                  <c:v>7.9999799999999999</c:v>
                </c:pt>
                <c:pt idx="12497">
                  <c:v>7.9999799999999999</c:v>
                </c:pt>
                <c:pt idx="12498">
                  <c:v>8.0000099999999996</c:v>
                </c:pt>
                <c:pt idx="12499">
                  <c:v>8.0000099999999996</c:v>
                </c:pt>
                <c:pt idx="12500">
                  <c:v>8.0000099999999996</c:v>
                </c:pt>
                <c:pt idx="12501">
                  <c:v>7.9999799999999999</c:v>
                </c:pt>
                <c:pt idx="12502">
                  <c:v>7.9999799999999999</c:v>
                </c:pt>
                <c:pt idx="12503">
                  <c:v>7.9999799999999999</c:v>
                </c:pt>
                <c:pt idx="12504">
                  <c:v>7.9999799999999999</c:v>
                </c:pt>
                <c:pt idx="12505">
                  <c:v>8.0000099999999996</c:v>
                </c:pt>
                <c:pt idx="12506">
                  <c:v>8.0000099999999996</c:v>
                </c:pt>
                <c:pt idx="12507">
                  <c:v>8.0000099999999996</c:v>
                </c:pt>
                <c:pt idx="12508">
                  <c:v>8</c:v>
                </c:pt>
                <c:pt idx="12509">
                  <c:v>8</c:v>
                </c:pt>
                <c:pt idx="12510">
                  <c:v>8</c:v>
                </c:pt>
                <c:pt idx="12511">
                  <c:v>8.0000199999999992</c:v>
                </c:pt>
                <c:pt idx="12512">
                  <c:v>8.0000199999999992</c:v>
                </c:pt>
                <c:pt idx="12513">
                  <c:v>8.0000199999999992</c:v>
                </c:pt>
                <c:pt idx="12514">
                  <c:v>8.0000199999999992</c:v>
                </c:pt>
                <c:pt idx="12515">
                  <c:v>8</c:v>
                </c:pt>
                <c:pt idx="12516">
                  <c:v>8</c:v>
                </c:pt>
                <c:pt idx="12517">
                  <c:v>8</c:v>
                </c:pt>
                <c:pt idx="12518">
                  <c:v>8</c:v>
                </c:pt>
                <c:pt idx="12519">
                  <c:v>8</c:v>
                </c:pt>
                <c:pt idx="12520">
                  <c:v>8</c:v>
                </c:pt>
                <c:pt idx="12521">
                  <c:v>7.9999799999999999</c:v>
                </c:pt>
                <c:pt idx="12522">
                  <c:v>7.9999799999999999</c:v>
                </c:pt>
                <c:pt idx="12523">
                  <c:v>7.9999799999999999</c:v>
                </c:pt>
                <c:pt idx="12524">
                  <c:v>7.9999799999999999</c:v>
                </c:pt>
                <c:pt idx="12525">
                  <c:v>8.0000099999999996</c:v>
                </c:pt>
                <c:pt idx="12526">
                  <c:v>8.0000099999999996</c:v>
                </c:pt>
                <c:pt idx="12527">
                  <c:v>8.0000099999999996</c:v>
                </c:pt>
                <c:pt idx="12528">
                  <c:v>8.0000099999999996</c:v>
                </c:pt>
                <c:pt idx="12529">
                  <c:v>8.0000099999999996</c:v>
                </c:pt>
                <c:pt idx="12530">
                  <c:v>8.0000099999999996</c:v>
                </c:pt>
                <c:pt idx="12531">
                  <c:v>8</c:v>
                </c:pt>
                <c:pt idx="12532">
                  <c:v>8</c:v>
                </c:pt>
                <c:pt idx="12533">
                  <c:v>8</c:v>
                </c:pt>
                <c:pt idx="12534">
                  <c:v>8</c:v>
                </c:pt>
                <c:pt idx="12535">
                  <c:v>7.9999900000000004</c:v>
                </c:pt>
                <c:pt idx="12536">
                  <c:v>7.9999900000000004</c:v>
                </c:pt>
                <c:pt idx="12537">
                  <c:v>7.9999900000000004</c:v>
                </c:pt>
                <c:pt idx="12538">
                  <c:v>7.9999900000000004</c:v>
                </c:pt>
                <c:pt idx="12539">
                  <c:v>7.9999900000000004</c:v>
                </c:pt>
                <c:pt idx="12540">
                  <c:v>7.9999900000000004</c:v>
                </c:pt>
                <c:pt idx="12541">
                  <c:v>7.9999900000000004</c:v>
                </c:pt>
                <c:pt idx="12542">
                  <c:v>7.9999900000000004</c:v>
                </c:pt>
                <c:pt idx="12543">
                  <c:v>7.9999900000000004</c:v>
                </c:pt>
                <c:pt idx="12544">
                  <c:v>7.9999900000000004</c:v>
                </c:pt>
                <c:pt idx="12545">
                  <c:v>8</c:v>
                </c:pt>
                <c:pt idx="12546">
                  <c:v>8</c:v>
                </c:pt>
                <c:pt idx="12547">
                  <c:v>8</c:v>
                </c:pt>
                <c:pt idx="12548">
                  <c:v>8</c:v>
                </c:pt>
                <c:pt idx="12549">
                  <c:v>8</c:v>
                </c:pt>
                <c:pt idx="12550">
                  <c:v>8</c:v>
                </c:pt>
                <c:pt idx="12551">
                  <c:v>8</c:v>
                </c:pt>
                <c:pt idx="12552">
                  <c:v>8</c:v>
                </c:pt>
                <c:pt idx="12553">
                  <c:v>8</c:v>
                </c:pt>
                <c:pt idx="12554">
                  <c:v>8</c:v>
                </c:pt>
                <c:pt idx="12555">
                  <c:v>7.9999900000000004</c:v>
                </c:pt>
                <c:pt idx="12556">
                  <c:v>7.9999900000000004</c:v>
                </c:pt>
                <c:pt idx="12557">
                  <c:v>7.9999900000000004</c:v>
                </c:pt>
                <c:pt idx="12558">
                  <c:v>8.0000199999999992</c:v>
                </c:pt>
                <c:pt idx="12559">
                  <c:v>8.0000199999999992</c:v>
                </c:pt>
                <c:pt idx="12560">
                  <c:v>8.0000199999999992</c:v>
                </c:pt>
                <c:pt idx="12561">
                  <c:v>8.0000199999999992</c:v>
                </c:pt>
                <c:pt idx="12562">
                  <c:v>8</c:v>
                </c:pt>
                <c:pt idx="12563">
                  <c:v>8</c:v>
                </c:pt>
                <c:pt idx="12564">
                  <c:v>8</c:v>
                </c:pt>
                <c:pt idx="12565">
                  <c:v>8.0000099999999996</c:v>
                </c:pt>
                <c:pt idx="12566">
                  <c:v>8.0000099999999996</c:v>
                </c:pt>
                <c:pt idx="12567">
                  <c:v>8.0000099999999996</c:v>
                </c:pt>
                <c:pt idx="12568">
                  <c:v>7.9999799999999999</c:v>
                </c:pt>
                <c:pt idx="12569">
                  <c:v>7.9999799999999999</c:v>
                </c:pt>
                <c:pt idx="12570">
                  <c:v>7.9999799999999999</c:v>
                </c:pt>
                <c:pt idx="12571">
                  <c:v>7.9999799999999999</c:v>
                </c:pt>
                <c:pt idx="12572">
                  <c:v>7.9999799999999999</c:v>
                </c:pt>
                <c:pt idx="12573">
                  <c:v>7.9999799999999999</c:v>
                </c:pt>
                <c:pt idx="12574">
                  <c:v>7.9999799999999999</c:v>
                </c:pt>
                <c:pt idx="12575">
                  <c:v>7.9999900000000004</c:v>
                </c:pt>
                <c:pt idx="12576">
                  <c:v>7.9999900000000004</c:v>
                </c:pt>
                <c:pt idx="12577">
                  <c:v>7.9999900000000004</c:v>
                </c:pt>
                <c:pt idx="12578">
                  <c:v>8</c:v>
                </c:pt>
                <c:pt idx="12579">
                  <c:v>8</c:v>
                </c:pt>
                <c:pt idx="12580">
                  <c:v>8</c:v>
                </c:pt>
                <c:pt idx="12581">
                  <c:v>8</c:v>
                </c:pt>
                <c:pt idx="12582">
                  <c:v>7.9999900000000004</c:v>
                </c:pt>
                <c:pt idx="12583">
                  <c:v>7.9999900000000004</c:v>
                </c:pt>
                <c:pt idx="12584">
                  <c:v>7.9999900000000004</c:v>
                </c:pt>
                <c:pt idx="12585">
                  <c:v>8.0000199999999992</c:v>
                </c:pt>
                <c:pt idx="12586">
                  <c:v>8.0000199999999992</c:v>
                </c:pt>
                <c:pt idx="12587">
                  <c:v>8.0000199999999992</c:v>
                </c:pt>
                <c:pt idx="12588">
                  <c:v>8.0000199999999992</c:v>
                </c:pt>
                <c:pt idx="12589">
                  <c:v>8</c:v>
                </c:pt>
                <c:pt idx="12590">
                  <c:v>8</c:v>
                </c:pt>
                <c:pt idx="12591">
                  <c:v>8</c:v>
                </c:pt>
                <c:pt idx="12592">
                  <c:v>8.0000099999999996</c:v>
                </c:pt>
                <c:pt idx="12593">
                  <c:v>8.0000099999999996</c:v>
                </c:pt>
                <c:pt idx="12594">
                  <c:v>8.0000099999999996</c:v>
                </c:pt>
                <c:pt idx="12595">
                  <c:v>8</c:v>
                </c:pt>
                <c:pt idx="12596">
                  <c:v>8</c:v>
                </c:pt>
                <c:pt idx="12597">
                  <c:v>8</c:v>
                </c:pt>
                <c:pt idx="12598">
                  <c:v>8</c:v>
                </c:pt>
                <c:pt idx="12599">
                  <c:v>8</c:v>
                </c:pt>
                <c:pt idx="12600">
                  <c:v>8</c:v>
                </c:pt>
                <c:pt idx="12601">
                  <c:v>8</c:v>
                </c:pt>
                <c:pt idx="12602">
                  <c:v>8.0000199999999992</c:v>
                </c:pt>
                <c:pt idx="12603">
                  <c:v>8.0000199999999992</c:v>
                </c:pt>
                <c:pt idx="12604">
                  <c:v>8.0000199999999992</c:v>
                </c:pt>
                <c:pt idx="12605">
                  <c:v>8.0000300000000006</c:v>
                </c:pt>
                <c:pt idx="12606">
                  <c:v>8.0000300000000006</c:v>
                </c:pt>
                <c:pt idx="12607">
                  <c:v>8.0000300000000006</c:v>
                </c:pt>
                <c:pt idx="12608">
                  <c:v>8.0000300000000006</c:v>
                </c:pt>
                <c:pt idx="12609">
                  <c:v>7.9999900000000004</c:v>
                </c:pt>
                <c:pt idx="12610">
                  <c:v>7.9999900000000004</c:v>
                </c:pt>
                <c:pt idx="12611">
                  <c:v>7.9999900000000004</c:v>
                </c:pt>
                <c:pt idx="12612">
                  <c:v>8</c:v>
                </c:pt>
                <c:pt idx="12613">
                  <c:v>8</c:v>
                </c:pt>
                <c:pt idx="12614">
                  <c:v>8</c:v>
                </c:pt>
                <c:pt idx="12615">
                  <c:v>8</c:v>
                </c:pt>
                <c:pt idx="12616">
                  <c:v>8</c:v>
                </c:pt>
                <c:pt idx="12617">
                  <c:v>8</c:v>
                </c:pt>
                <c:pt idx="12618">
                  <c:v>8</c:v>
                </c:pt>
                <c:pt idx="12619">
                  <c:v>8</c:v>
                </c:pt>
                <c:pt idx="12620">
                  <c:v>8</c:v>
                </c:pt>
                <c:pt idx="12621">
                  <c:v>8</c:v>
                </c:pt>
                <c:pt idx="12622">
                  <c:v>7.9999900000000004</c:v>
                </c:pt>
                <c:pt idx="12623">
                  <c:v>7.9999900000000004</c:v>
                </c:pt>
                <c:pt idx="12624">
                  <c:v>7.9999900000000004</c:v>
                </c:pt>
                <c:pt idx="12625">
                  <c:v>8.0000099999999996</c:v>
                </c:pt>
                <c:pt idx="12626">
                  <c:v>8.0000099999999996</c:v>
                </c:pt>
                <c:pt idx="12627">
                  <c:v>8.0000099999999996</c:v>
                </c:pt>
                <c:pt idx="12628">
                  <c:v>8.0000099999999996</c:v>
                </c:pt>
                <c:pt idx="12629">
                  <c:v>8</c:v>
                </c:pt>
                <c:pt idx="12630">
                  <c:v>8</c:v>
                </c:pt>
                <c:pt idx="12631">
                  <c:v>8</c:v>
                </c:pt>
                <c:pt idx="12632">
                  <c:v>8</c:v>
                </c:pt>
                <c:pt idx="12633">
                  <c:v>8</c:v>
                </c:pt>
                <c:pt idx="12634">
                  <c:v>8</c:v>
                </c:pt>
                <c:pt idx="12635">
                  <c:v>8</c:v>
                </c:pt>
                <c:pt idx="12636">
                  <c:v>8</c:v>
                </c:pt>
                <c:pt idx="12637">
                  <c:v>8</c:v>
                </c:pt>
                <c:pt idx="12638">
                  <c:v>8</c:v>
                </c:pt>
                <c:pt idx="12639">
                  <c:v>8.0000099999999996</c:v>
                </c:pt>
                <c:pt idx="12640">
                  <c:v>8.0000099999999996</c:v>
                </c:pt>
                <c:pt idx="12641">
                  <c:v>8.0000099999999996</c:v>
                </c:pt>
                <c:pt idx="12642">
                  <c:v>8.0000099999999996</c:v>
                </c:pt>
                <c:pt idx="12643">
                  <c:v>8.0000099999999996</c:v>
                </c:pt>
                <c:pt idx="12644">
                  <c:v>8.0000099999999996</c:v>
                </c:pt>
                <c:pt idx="12645">
                  <c:v>8.0000099999999996</c:v>
                </c:pt>
                <c:pt idx="12646">
                  <c:v>7.9999900000000004</c:v>
                </c:pt>
                <c:pt idx="12647">
                  <c:v>7.9999900000000004</c:v>
                </c:pt>
                <c:pt idx="12648">
                  <c:v>7.9999900000000004</c:v>
                </c:pt>
                <c:pt idx="12649">
                  <c:v>8</c:v>
                </c:pt>
                <c:pt idx="12650">
                  <c:v>8</c:v>
                </c:pt>
                <c:pt idx="12651">
                  <c:v>8</c:v>
                </c:pt>
                <c:pt idx="12652">
                  <c:v>7.9999900000000004</c:v>
                </c:pt>
                <c:pt idx="12653">
                  <c:v>7.9999900000000004</c:v>
                </c:pt>
                <c:pt idx="12654">
                  <c:v>7.9999900000000004</c:v>
                </c:pt>
                <c:pt idx="12655">
                  <c:v>7.9999900000000004</c:v>
                </c:pt>
                <c:pt idx="12656">
                  <c:v>8.0000099999999996</c:v>
                </c:pt>
                <c:pt idx="12657">
                  <c:v>8.0000099999999996</c:v>
                </c:pt>
                <c:pt idx="12658">
                  <c:v>8.0000099999999996</c:v>
                </c:pt>
                <c:pt idx="12659">
                  <c:v>8</c:v>
                </c:pt>
                <c:pt idx="12660">
                  <c:v>8</c:v>
                </c:pt>
                <c:pt idx="12661">
                  <c:v>8</c:v>
                </c:pt>
                <c:pt idx="12662">
                  <c:v>7.9999900000000004</c:v>
                </c:pt>
                <c:pt idx="12663">
                  <c:v>7.9999900000000004</c:v>
                </c:pt>
                <c:pt idx="12664">
                  <c:v>7.9999900000000004</c:v>
                </c:pt>
                <c:pt idx="12665">
                  <c:v>7.9999900000000004</c:v>
                </c:pt>
                <c:pt idx="12666">
                  <c:v>8</c:v>
                </c:pt>
                <c:pt idx="12667">
                  <c:v>8</c:v>
                </c:pt>
                <c:pt idx="12668">
                  <c:v>8</c:v>
                </c:pt>
                <c:pt idx="12669">
                  <c:v>8</c:v>
                </c:pt>
                <c:pt idx="12670">
                  <c:v>8</c:v>
                </c:pt>
                <c:pt idx="12671">
                  <c:v>8</c:v>
                </c:pt>
                <c:pt idx="12672">
                  <c:v>8</c:v>
                </c:pt>
                <c:pt idx="12673">
                  <c:v>7.9999799999999999</c:v>
                </c:pt>
                <c:pt idx="12674">
                  <c:v>7.9999799999999999</c:v>
                </c:pt>
                <c:pt idx="12675">
                  <c:v>7.9999799999999999</c:v>
                </c:pt>
                <c:pt idx="12676">
                  <c:v>8</c:v>
                </c:pt>
                <c:pt idx="12677">
                  <c:v>8</c:v>
                </c:pt>
                <c:pt idx="12678">
                  <c:v>8</c:v>
                </c:pt>
                <c:pt idx="12679">
                  <c:v>8</c:v>
                </c:pt>
                <c:pt idx="12680">
                  <c:v>8</c:v>
                </c:pt>
                <c:pt idx="12681">
                  <c:v>8</c:v>
                </c:pt>
                <c:pt idx="12682">
                  <c:v>8</c:v>
                </c:pt>
                <c:pt idx="12683">
                  <c:v>7.9999799999999999</c:v>
                </c:pt>
                <c:pt idx="12684">
                  <c:v>7.9999799999999999</c:v>
                </c:pt>
                <c:pt idx="12685">
                  <c:v>7.9999799999999999</c:v>
                </c:pt>
                <c:pt idx="12686">
                  <c:v>8.0000099999999996</c:v>
                </c:pt>
                <c:pt idx="12687">
                  <c:v>8.0000099999999996</c:v>
                </c:pt>
                <c:pt idx="12688">
                  <c:v>8.0000099999999996</c:v>
                </c:pt>
                <c:pt idx="12689">
                  <c:v>8.0000099999999996</c:v>
                </c:pt>
                <c:pt idx="12690">
                  <c:v>7.9999900000000004</c:v>
                </c:pt>
                <c:pt idx="12691">
                  <c:v>7.9999900000000004</c:v>
                </c:pt>
                <c:pt idx="12692">
                  <c:v>7.9999900000000004</c:v>
                </c:pt>
                <c:pt idx="12693">
                  <c:v>7.9999900000000004</c:v>
                </c:pt>
                <c:pt idx="12694">
                  <c:v>7.9999900000000004</c:v>
                </c:pt>
                <c:pt idx="12695">
                  <c:v>7.9999900000000004</c:v>
                </c:pt>
                <c:pt idx="12696">
                  <c:v>8.0000199999999992</c:v>
                </c:pt>
                <c:pt idx="12697">
                  <c:v>8.0000199999999992</c:v>
                </c:pt>
                <c:pt idx="12698">
                  <c:v>8.0000199999999992</c:v>
                </c:pt>
                <c:pt idx="12699">
                  <c:v>8.0000199999999992</c:v>
                </c:pt>
                <c:pt idx="12700">
                  <c:v>8.0000199999999992</c:v>
                </c:pt>
                <c:pt idx="12701">
                  <c:v>8.0000199999999992</c:v>
                </c:pt>
                <c:pt idx="12702">
                  <c:v>8.0000199999999992</c:v>
                </c:pt>
                <c:pt idx="12703">
                  <c:v>8</c:v>
                </c:pt>
                <c:pt idx="12704">
                  <c:v>8</c:v>
                </c:pt>
                <c:pt idx="12705">
                  <c:v>8</c:v>
                </c:pt>
                <c:pt idx="12706">
                  <c:v>7.9999799999999999</c:v>
                </c:pt>
                <c:pt idx="12707">
                  <c:v>7.9999799999999999</c:v>
                </c:pt>
                <c:pt idx="12708">
                  <c:v>7.9999799999999999</c:v>
                </c:pt>
                <c:pt idx="12709">
                  <c:v>7.9999799999999999</c:v>
                </c:pt>
                <c:pt idx="12710">
                  <c:v>8</c:v>
                </c:pt>
                <c:pt idx="12711">
                  <c:v>8</c:v>
                </c:pt>
                <c:pt idx="12712">
                  <c:v>8</c:v>
                </c:pt>
                <c:pt idx="12713">
                  <c:v>8</c:v>
                </c:pt>
                <c:pt idx="12714">
                  <c:v>8</c:v>
                </c:pt>
                <c:pt idx="12715">
                  <c:v>8</c:v>
                </c:pt>
                <c:pt idx="12716">
                  <c:v>8</c:v>
                </c:pt>
                <c:pt idx="12717">
                  <c:v>7.9999799999999999</c:v>
                </c:pt>
                <c:pt idx="12718">
                  <c:v>7.9999799999999999</c:v>
                </c:pt>
                <c:pt idx="12719">
                  <c:v>7.9999799999999999</c:v>
                </c:pt>
                <c:pt idx="12720">
                  <c:v>8.0000099999999996</c:v>
                </c:pt>
                <c:pt idx="12721">
                  <c:v>8.0000099999999996</c:v>
                </c:pt>
                <c:pt idx="12722">
                  <c:v>8.0000099999999996</c:v>
                </c:pt>
                <c:pt idx="12723">
                  <c:v>7.9999900000000004</c:v>
                </c:pt>
                <c:pt idx="12724">
                  <c:v>7.9999900000000004</c:v>
                </c:pt>
                <c:pt idx="12725">
                  <c:v>7.9999900000000004</c:v>
                </c:pt>
                <c:pt idx="12726">
                  <c:v>7.9999900000000004</c:v>
                </c:pt>
                <c:pt idx="12727">
                  <c:v>8</c:v>
                </c:pt>
                <c:pt idx="12728">
                  <c:v>8</c:v>
                </c:pt>
                <c:pt idx="12729">
                  <c:v>8</c:v>
                </c:pt>
                <c:pt idx="12730">
                  <c:v>8.0000099999999996</c:v>
                </c:pt>
                <c:pt idx="12731">
                  <c:v>8.0000099999999996</c:v>
                </c:pt>
                <c:pt idx="12732">
                  <c:v>8.0000099999999996</c:v>
                </c:pt>
                <c:pt idx="12733">
                  <c:v>8.0000099999999996</c:v>
                </c:pt>
                <c:pt idx="12734">
                  <c:v>8.0000099999999996</c:v>
                </c:pt>
                <c:pt idx="12735">
                  <c:v>8.0000099999999996</c:v>
                </c:pt>
                <c:pt idx="12736">
                  <c:v>8.0000099999999996</c:v>
                </c:pt>
                <c:pt idx="12737">
                  <c:v>8.0000099999999996</c:v>
                </c:pt>
                <c:pt idx="12738">
                  <c:v>8.0000099999999996</c:v>
                </c:pt>
                <c:pt idx="12739">
                  <c:v>8.0000099999999996</c:v>
                </c:pt>
                <c:pt idx="12740">
                  <c:v>7.9999700000000002</c:v>
                </c:pt>
                <c:pt idx="12741">
                  <c:v>7.9999700000000002</c:v>
                </c:pt>
                <c:pt idx="12742">
                  <c:v>7.9999700000000002</c:v>
                </c:pt>
                <c:pt idx="12743">
                  <c:v>7.9999700000000002</c:v>
                </c:pt>
                <c:pt idx="12744">
                  <c:v>8.0000099999999996</c:v>
                </c:pt>
                <c:pt idx="12745">
                  <c:v>8.0000099999999996</c:v>
                </c:pt>
                <c:pt idx="12746">
                  <c:v>8.0000099999999996</c:v>
                </c:pt>
                <c:pt idx="12747">
                  <c:v>7.9999700000000002</c:v>
                </c:pt>
                <c:pt idx="12748">
                  <c:v>7.9999700000000002</c:v>
                </c:pt>
                <c:pt idx="12749">
                  <c:v>7.9999700000000002</c:v>
                </c:pt>
                <c:pt idx="12750">
                  <c:v>8.0000199999999992</c:v>
                </c:pt>
                <c:pt idx="12751">
                  <c:v>8.0000199999999992</c:v>
                </c:pt>
                <c:pt idx="12752">
                  <c:v>8.0000199999999992</c:v>
                </c:pt>
                <c:pt idx="12753">
                  <c:v>8.0000199999999992</c:v>
                </c:pt>
                <c:pt idx="12754">
                  <c:v>8</c:v>
                </c:pt>
                <c:pt idx="12755">
                  <c:v>8</c:v>
                </c:pt>
                <c:pt idx="12756">
                  <c:v>8</c:v>
                </c:pt>
                <c:pt idx="12757">
                  <c:v>7.9999900000000004</c:v>
                </c:pt>
                <c:pt idx="12758">
                  <c:v>7.9999900000000004</c:v>
                </c:pt>
                <c:pt idx="12759">
                  <c:v>7.9999900000000004</c:v>
                </c:pt>
                <c:pt idx="12760">
                  <c:v>8</c:v>
                </c:pt>
                <c:pt idx="12761">
                  <c:v>8</c:v>
                </c:pt>
                <c:pt idx="12762">
                  <c:v>8</c:v>
                </c:pt>
                <c:pt idx="12763">
                  <c:v>8</c:v>
                </c:pt>
                <c:pt idx="12764">
                  <c:v>7.9999799999999999</c:v>
                </c:pt>
                <c:pt idx="12765">
                  <c:v>7.9999799999999999</c:v>
                </c:pt>
                <c:pt idx="12766">
                  <c:v>7.9999799999999999</c:v>
                </c:pt>
                <c:pt idx="12767">
                  <c:v>7.9999900000000004</c:v>
                </c:pt>
                <c:pt idx="12768">
                  <c:v>7.9999900000000004</c:v>
                </c:pt>
                <c:pt idx="12769">
                  <c:v>7.9999900000000004</c:v>
                </c:pt>
                <c:pt idx="12770">
                  <c:v>8.0000300000000006</c:v>
                </c:pt>
                <c:pt idx="12771">
                  <c:v>8.0000300000000006</c:v>
                </c:pt>
                <c:pt idx="12772">
                  <c:v>8.0000300000000006</c:v>
                </c:pt>
                <c:pt idx="12773">
                  <c:v>8.0000300000000006</c:v>
                </c:pt>
                <c:pt idx="12774">
                  <c:v>7.9999900000000004</c:v>
                </c:pt>
                <c:pt idx="12775">
                  <c:v>7.9999900000000004</c:v>
                </c:pt>
                <c:pt idx="12776">
                  <c:v>7.9999900000000004</c:v>
                </c:pt>
                <c:pt idx="12777">
                  <c:v>8.0000300000000006</c:v>
                </c:pt>
                <c:pt idx="12778">
                  <c:v>8.0000300000000006</c:v>
                </c:pt>
                <c:pt idx="12779">
                  <c:v>8.0000300000000006</c:v>
                </c:pt>
                <c:pt idx="12780">
                  <c:v>8</c:v>
                </c:pt>
                <c:pt idx="12781">
                  <c:v>8</c:v>
                </c:pt>
                <c:pt idx="12782">
                  <c:v>8</c:v>
                </c:pt>
                <c:pt idx="12783">
                  <c:v>8</c:v>
                </c:pt>
                <c:pt idx="12784">
                  <c:v>7.9999900000000004</c:v>
                </c:pt>
                <c:pt idx="12785">
                  <c:v>7.9999900000000004</c:v>
                </c:pt>
                <c:pt idx="12786">
                  <c:v>7.9999900000000004</c:v>
                </c:pt>
                <c:pt idx="12787">
                  <c:v>7.9999900000000004</c:v>
                </c:pt>
                <c:pt idx="12788">
                  <c:v>7.9999900000000004</c:v>
                </c:pt>
                <c:pt idx="12789">
                  <c:v>7.9999900000000004</c:v>
                </c:pt>
                <c:pt idx="12790">
                  <c:v>8</c:v>
                </c:pt>
                <c:pt idx="12791">
                  <c:v>8</c:v>
                </c:pt>
                <c:pt idx="12792">
                  <c:v>8</c:v>
                </c:pt>
                <c:pt idx="12793">
                  <c:v>8</c:v>
                </c:pt>
                <c:pt idx="12794">
                  <c:v>7.9999900000000004</c:v>
                </c:pt>
                <c:pt idx="12795">
                  <c:v>7.9999900000000004</c:v>
                </c:pt>
                <c:pt idx="12796">
                  <c:v>7.9999900000000004</c:v>
                </c:pt>
                <c:pt idx="12797">
                  <c:v>8.0000099999999996</c:v>
                </c:pt>
                <c:pt idx="12798">
                  <c:v>8.0000099999999996</c:v>
                </c:pt>
                <c:pt idx="12799">
                  <c:v>8.0000099999999996</c:v>
                </c:pt>
                <c:pt idx="12800">
                  <c:v>8.0000099999999996</c:v>
                </c:pt>
                <c:pt idx="12801">
                  <c:v>8</c:v>
                </c:pt>
                <c:pt idx="12802">
                  <c:v>8</c:v>
                </c:pt>
                <c:pt idx="12803">
                  <c:v>8</c:v>
                </c:pt>
                <c:pt idx="12804">
                  <c:v>8.0000199999999992</c:v>
                </c:pt>
                <c:pt idx="12805">
                  <c:v>8.0000199999999992</c:v>
                </c:pt>
                <c:pt idx="12806">
                  <c:v>8.0000199999999992</c:v>
                </c:pt>
                <c:pt idx="12807">
                  <c:v>8</c:v>
                </c:pt>
                <c:pt idx="12808">
                  <c:v>8</c:v>
                </c:pt>
                <c:pt idx="12809">
                  <c:v>8</c:v>
                </c:pt>
                <c:pt idx="12810">
                  <c:v>8</c:v>
                </c:pt>
                <c:pt idx="12811">
                  <c:v>7.9999900000000004</c:v>
                </c:pt>
                <c:pt idx="12812">
                  <c:v>7.9999900000000004</c:v>
                </c:pt>
                <c:pt idx="12813">
                  <c:v>7.9999900000000004</c:v>
                </c:pt>
                <c:pt idx="12814">
                  <c:v>8</c:v>
                </c:pt>
                <c:pt idx="12815">
                  <c:v>8</c:v>
                </c:pt>
                <c:pt idx="12816">
                  <c:v>8</c:v>
                </c:pt>
                <c:pt idx="12817">
                  <c:v>8</c:v>
                </c:pt>
                <c:pt idx="12818">
                  <c:v>7.9999900000000004</c:v>
                </c:pt>
                <c:pt idx="12819">
                  <c:v>7.9999900000000004</c:v>
                </c:pt>
                <c:pt idx="12820">
                  <c:v>7.9999900000000004</c:v>
                </c:pt>
                <c:pt idx="12821">
                  <c:v>8</c:v>
                </c:pt>
                <c:pt idx="12822">
                  <c:v>8</c:v>
                </c:pt>
                <c:pt idx="12823">
                  <c:v>8</c:v>
                </c:pt>
                <c:pt idx="12824">
                  <c:v>7.9999900000000004</c:v>
                </c:pt>
                <c:pt idx="12825">
                  <c:v>7.9999900000000004</c:v>
                </c:pt>
                <c:pt idx="12826">
                  <c:v>7.9999900000000004</c:v>
                </c:pt>
                <c:pt idx="12827">
                  <c:v>7.9999900000000004</c:v>
                </c:pt>
                <c:pt idx="12828">
                  <c:v>8.0000099999999996</c:v>
                </c:pt>
                <c:pt idx="12829">
                  <c:v>8.0000099999999996</c:v>
                </c:pt>
                <c:pt idx="12830">
                  <c:v>8.0000099999999996</c:v>
                </c:pt>
                <c:pt idx="12831">
                  <c:v>8.0000199999999992</c:v>
                </c:pt>
                <c:pt idx="12832">
                  <c:v>8.0000199999999992</c:v>
                </c:pt>
                <c:pt idx="12833">
                  <c:v>8.0000199999999992</c:v>
                </c:pt>
                <c:pt idx="12834">
                  <c:v>8.0000199999999992</c:v>
                </c:pt>
                <c:pt idx="12835">
                  <c:v>7.9999700000000002</c:v>
                </c:pt>
                <c:pt idx="12836">
                  <c:v>7.9999700000000002</c:v>
                </c:pt>
                <c:pt idx="12837">
                  <c:v>7.9999700000000002</c:v>
                </c:pt>
                <c:pt idx="12838">
                  <c:v>8</c:v>
                </c:pt>
                <c:pt idx="12839">
                  <c:v>8</c:v>
                </c:pt>
                <c:pt idx="12840">
                  <c:v>8</c:v>
                </c:pt>
                <c:pt idx="12841">
                  <c:v>7.9999700000000002</c:v>
                </c:pt>
                <c:pt idx="12842">
                  <c:v>7.9999700000000002</c:v>
                </c:pt>
                <c:pt idx="12843">
                  <c:v>7.9999700000000002</c:v>
                </c:pt>
                <c:pt idx="12844">
                  <c:v>7.9999700000000002</c:v>
                </c:pt>
                <c:pt idx="12845">
                  <c:v>8</c:v>
                </c:pt>
                <c:pt idx="12846">
                  <c:v>8</c:v>
                </c:pt>
                <c:pt idx="12847">
                  <c:v>8</c:v>
                </c:pt>
                <c:pt idx="12848">
                  <c:v>8.0000199999999992</c:v>
                </c:pt>
                <c:pt idx="12849">
                  <c:v>8.0000199999999992</c:v>
                </c:pt>
                <c:pt idx="12850">
                  <c:v>8.0000199999999992</c:v>
                </c:pt>
                <c:pt idx="12851">
                  <c:v>8.0000199999999992</c:v>
                </c:pt>
                <c:pt idx="12852">
                  <c:v>8.0000199999999992</c:v>
                </c:pt>
                <c:pt idx="12853">
                  <c:v>8.0000199999999992</c:v>
                </c:pt>
                <c:pt idx="12854">
                  <c:v>8.0000199999999992</c:v>
                </c:pt>
                <c:pt idx="12855">
                  <c:v>8.0000199999999992</c:v>
                </c:pt>
                <c:pt idx="12856">
                  <c:v>8.0000199999999992</c:v>
                </c:pt>
                <c:pt idx="12857">
                  <c:v>8.0000199999999992</c:v>
                </c:pt>
                <c:pt idx="12858">
                  <c:v>8</c:v>
                </c:pt>
                <c:pt idx="12859">
                  <c:v>8</c:v>
                </c:pt>
                <c:pt idx="12860">
                  <c:v>8</c:v>
                </c:pt>
                <c:pt idx="12861">
                  <c:v>8</c:v>
                </c:pt>
                <c:pt idx="12862">
                  <c:v>8.0000099999999996</c:v>
                </c:pt>
                <c:pt idx="12863">
                  <c:v>8.0000099999999996</c:v>
                </c:pt>
                <c:pt idx="12864">
                  <c:v>8.0000099999999996</c:v>
                </c:pt>
                <c:pt idx="12865">
                  <c:v>7.9999900000000004</c:v>
                </c:pt>
                <c:pt idx="12866">
                  <c:v>7.9999900000000004</c:v>
                </c:pt>
                <c:pt idx="12867">
                  <c:v>7.9999900000000004</c:v>
                </c:pt>
                <c:pt idx="12868">
                  <c:v>7.9999900000000004</c:v>
                </c:pt>
                <c:pt idx="12869">
                  <c:v>8.0000199999999992</c:v>
                </c:pt>
                <c:pt idx="12870">
                  <c:v>8.0000199999999992</c:v>
                </c:pt>
                <c:pt idx="12871">
                  <c:v>8.0000199999999992</c:v>
                </c:pt>
                <c:pt idx="12872">
                  <c:v>8</c:v>
                </c:pt>
                <c:pt idx="12873">
                  <c:v>8</c:v>
                </c:pt>
                <c:pt idx="12874">
                  <c:v>8</c:v>
                </c:pt>
                <c:pt idx="12875">
                  <c:v>8</c:v>
                </c:pt>
                <c:pt idx="12876">
                  <c:v>8</c:v>
                </c:pt>
                <c:pt idx="12877">
                  <c:v>8</c:v>
                </c:pt>
                <c:pt idx="12878">
                  <c:v>8</c:v>
                </c:pt>
                <c:pt idx="12879">
                  <c:v>8</c:v>
                </c:pt>
                <c:pt idx="12880">
                  <c:v>8</c:v>
                </c:pt>
                <c:pt idx="12881">
                  <c:v>8</c:v>
                </c:pt>
                <c:pt idx="12882">
                  <c:v>7.9999799999999999</c:v>
                </c:pt>
                <c:pt idx="12883">
                  <c:v>7.9999799999999999</c:v>
                </c:pt>
                <c:pt idx="12884">
                  <c:v>7.9999799999999999</c:v>
                </c:pt>
                <c:pt idx="12885">
                  <c:v>7.9999799999999999</c:v>
                </c:pt>
                <c:pt idx="12886">
                  <c:v>7.9999900000000004</c:v>
                </c:pt>
                <c:pt idx="12887">
                  <c:v>7.9999900000000004</c:v>
                </c:pt>
                <c:pt idx="12888">
                  <c:v>7.9999900000000004</c:v>
                </c:pt>
                <c:pt idx="12889">
                  <c:v>7.9999900000000004</c:v>
                </c:pt>
                <c:pt idx="12890">
                  <c:v>7.9999900000000004</c:v>
                </c:pt>
                <c:pt idx="12891">
                  <c:v>7.9999900000000004</c:v>
                </c:pt>
                <c:pt idx="12892">
                  <c:v>7.9999900000000004</c:v>
                </c:pt>
                <c:pt idx="12893">
                  <c:v>8</c:v>
                </c:pt>
                <c:pt idx="12894">
                  <c:v>8</c:v>
                </c:pt>
                <c:pt idx="12895">
                  <c:v>8</c:v>
                </c:pt>
                <c:pt idx="12896">
                  <c:v>8</c:v>
                </c:pt>
                <c:pt idx="12897">
                  <c:v>8</c:v>
                </c:pt>
                <c:pt idx="12898">
                  <c:v>8</c:v>
                </c:pt>
                <c:pt idx="12899">
                  <c:v>7.9999900000000004</c:v>
                </c:pt>
                <c:pt idx="12900">
                  <c:v>7.9999900000000004</c:v>
                </c:pt>
                <c:pt idx="12901">
                  <c:v>7.9999900000000004</c:v>
                </c:pt>
                <c:pt idx="12902">
                  <c:v>7.9999900000000004</c:v>
                </c:pt>
                <c:pt idx="12903">
                  <c:v>8.0000300000000006</c:v>
                </c:pt>
                <c:pt idx="12904">
                  <c:v>8.0000300000000006</c:v>
                </c:pt>
                <c:pt idx="12905">
                  <c:v>8.0000300000000006</c:v>
                </c:pt>
                <c:pt idx="12906">
                  <c:v>8</c:v>
                </c:pt>
                <c:pt idx="12907">
                  <c:v>8</c:v>
                </c:pt>
                <c:pt idx="12908">
                  <c:v>8</c:v>
                </c:pt>
                <c:pt idx="12909">
                  <c:v>7.9999900000000004</c:v>
                </c:pt>
                <c:pt idx="12910">
                  <c:v>7.9999900000000004</c:v>
                </c:pt>
                <c:pt idx="12911">
                  <c:v>7.9999900000000004</c:v>
                </c:pt>
                <c:pt idx="12912">
                  <c:v>7.9999900000000004</c:v>
                </c:pt>
                <c:pt idx="12913">
                  <c:v>7.9999799999999999</c:v>
                </c:pt>
                <c:pt idx="12914">
                  <c:v>7.9999799999999999</c:v>
                </c:pt>
                <c:pt idx="12915">
                  <c:v>7.9999799999999999</c:v>
                </c:pt>
                <c:pt idx="12916">
                  <c:v>7.9999900000000004</c:v>
                </c:pt>
                <c:pt idx="12917">
                  <c:v>7.9999900000000004</c:v>
                </c:pt>
                <c:pt idx="12918">
                  <c:v>7.9999900000000004</c:v>
                </c:pt>
                <c:pt idx="12919">
                  <c:v>8</c:v>
                </c:pt>
                <c:pt idx="12920">
                  <c:v>8</c:v>
                </c:pt>
                <c:pt idx="12921">
                  <c:v>8</c:v>
                </c:pt>
                <c:pt idx="12922">
                  <c:v>8</c:v>
                </c:pt>
                <c:pt idx="12923">
                  <c:v>7.9999799999999999</c:v>
                </c:pt>
                <c:pt idx="12924">
                  <c:v>7.9999799999999999</c:v>
                </c:pt>
                <c:pt idx="12925">
                  <c:v>7.9999799999999999</c:v>
                </c:pt>
                <c:pt idx="12926">
                  <c:v>8.0000099999999996</c:v>
                </c:pt>
                <c:pt idx="12927">
                  <c:v>8.0000099999999996</c:v>
                </c:pt>
                <c:pt idx="12928">
                  <c:v>8.0000099999999996</c:v>
                </c:pt>
                <c:pt idx="12929">
                  <c:v>7.9999900000000004</c:v>
                </c:pt>
                <c:pt idx="12930">
                  <c:v>7.9999900000000004</c:v>
                </c:pt>
                <c:pt idx="12931">
                  <c:v>7.9999900000000004</c:v>
                </c:pt>
                <c:pt idx="12932">
                  <c:v>7.9999900000000004</c:v>
                </c:pt>
                <c:pt idx="12933">
                  <c:v>8.0000099999999996</c:v>
                </c:pt>
                <c:pt idx="12934">
                  <c:v>8.0000099999999996</c:v>
                </c:pt>
                <c:pt idx="12935">
                  <c:v>8.0000099999999996</c:v>
                </c:pt>
                <c:pt idx="12936">
                  <c:v>7.9999900000000004</c:v>
                </c:pt>
                <c:pt idx="12937">
                  <c:v>7.9999900000000004</c:v>
                </c:pt>
                <c:pt idx="12938">
                  <c:v>7.9999900000000004</c:v>
                </c:pt>
                <c:pt idx="12939">
                  <c:v>7.9999900000000004</c:v>
                </c:pt>
                <c:pt idx="12940">
                  <c:v>8</c:v>
                </c:pt>
                <c:pt idx="12941">
                  <c:v>8</c:v>
                </c:pt>
                <c:pt idx="12942">
                  <c:v>8</c:v>
                </c:pt>
                <c:pt idx="12943">
                  <c:v>8.0000099999999996</c:v>
                </c:pt>
                <c:pt idx="12944">
                  <c:v>8.0000099999999996</c:v>
                </c:pt>
                <c:pt idx="12945">
                  <c:v>8.0000099999999996</c:v>
                </c:pt>
                <c:pt idx="12946">
                  <c:v>8.0000099999999996</c:v>
                </c:pt>
                <c:pt idx="12947">
                  <c:v>8.0000099999999996</c:v>
                </c:pt>
                <c:pt idx="12948">
                  <c:v>8.0000099999999996</c:v>
                </c:pt>
                <c:pt idx="12949">
                  <c:v>8.0000099999999996</c:v>
                </c:pt>
                <c:pt idx="12950">
                  <c:v>8.0000099999999996</c:v>
                </c:pt>
                <c:pt idx="12951">
                  <c:v>8.0000099999999996</c:v>
                </c:pt>
                <c:pt idx="12952">
                  <c:v>8.0000099999999996</c:v>
                </c:pt>
                <c:pt idx="12953">
                  <c:v>7.9999799999999999</c:v>
                </c:pt>
                <c:pt idx="12954">
                  <c:v>7.9999799999999999</c:v>
                </c:pt>
                <c:pt idx="12955">
                  <c:v>7.9999799999999999</c:v>
                </c:pt>
                <c:pt idx="12956">
                  <c:v>7.9999799999999999</c:v>
                </c:pt>
                <c:pt idx="12957">
                  <c:v>8</c:v>
                </c:pt>
                <c:pt idx="12958">
                  <c:v>8</c:v>
                </c:pt>
                <c:pt idx="12959">
                  <c:v>8</c:v>
                </c:pt>
                <c:pt idx="12960">
                  <c:v>7.9999700000000002</c:v>
                </c:pt>
                <c:pt idx="12961">
                  <c:v>7.9999700000000002</c:v>
                </c:pt>
                <c:pt idx="12962">
                  <c:v>7.9999700000000002</c:v>
                </c:pt>
                <c:pt idx="12963">
                  <c:v>8.0000300000000006</c:v>
                </c:pt>
                <c:pt idx="12964">
                  <c:v>8.0000300000000006</c:v>
                </c:pt>
                <c:pt idx="12965">
                  <c:v>8.0000300000000006</c:v>
                </c:pt>
                <c:pt idx="12966">
                  <c:v>8.0000300000000006</c:v>
                </c:pt>
                <c:pt idx="12967">
                  <c:v>7.9999700000000002</c:v>
                </c:pt>
                <c:pt idx="12968">
                  <c:v>7.9999700000000002</c:v>
                </c:pt>
                <c:pt idx="12969">
                  <c:v>7.9999700000000002</c:v>
                </c:pt>
                <c:pt idx="12970">
                  <c:v>8.0000199999999992</c:v>
                </c:pt>
                <c:pt idx="12971">
                  <c:v>8.0000199999999992</c:v>
                </c:pt>
                <c:pt idx="12972">
                  <c:v>8.0000199999999992</c:v>
                </c:pt>
                <c:pt idx="12973">
                  <c:v>8.0000199999999992</c:v>
                </c:pt>
                <c:pt idx="12974">
                  <c:v>8.0000099999999996</c:v>
                </c:pt>
                <c:pt idx="12975">
                  <c:v>8.0000099999999996</c:v>
                </c:pt>
                <c:pt idx="12976">
                  <c:v>8.0000099999999996</c:v>
                </c:pt>
                <c:pt idx="12977">
                  <c:v>8</c:v>
                </c:pt>
                <c:pt idx="12978">
                  <c:v>8</c:v>
                </c:pt>
                <c:pt idx="12979">
                  <c:v>8</c:v>
                </c:pt>
                <c:pt idx="12980">
                  <c:v>8</c:v>
                </c:pt>
                <c:pt idx="12981">
                  <c:v>8</c:v>
                </c:pt>
                <c:pt idx="12982">
                  <c:v>8</c:v>
                </c:pt>
                <c:pt idx="12983">
                  <c:v>8</c:v>
                </c:pt>
                <c:pt idx="12984">
                  <c:v>8</c:v>
                </c:pt>
                <c:pt idx="12985">
                  <c:v>8</c:v>
                </c:pt>
                <c:pt idx="12986">
                  <c:v>8</c:v>
                </c:pt>
                <c:pt idx="12987">
                  <c:v>8.0000099999999996</c:v>
                </c:pt>
                <c:pt idx="12988">
                  <c:v>8.0000099999999996</c:v>
                </c:pt>
                <c:pt idx="12989">
                  <c:v>8.0000099999999996</c:v>
                </c:pt>
                <c:pt idx="12990">
                  <c:v>8</c:v>
                </c:pt>
                <c:pt idx="12991">
                  <c:v>8</c:v>
                </c:pt>
                <c:pt idx="12992">
                  <c:v>8</c:v>
                </c:pt>
                <c:pt idx="12993">
                  <c:v>8</c:v>
                </c:pt>
                <c:pt idx="12994">
                  <c:v>8.0000099999999996</c:v>
                </c:pt>
                <c:pt idx="12995">
                  <c:v>8.0000099999999996</c:v>
                </c:pt>
                <c:pt idx="12996">
                  <c:v>8.0000099999999996</c:v>
                </c:pt>
                <c:pt idx="12997">
                  <c:v>8</c:v>
                </c:pt>
                <c:pt idx="12998">
                  <c:v>8</c:v>
                </c:pt>
                <c:pt idx="12999">
                  <c:v>8</c:v>
                </c:pt>
                <c:pt idx="13000">
                  <c:v>8</c:v>
                </c:pt>
                <c:pt idx="13001">
                  <c:v>8</c:v>
                </c:pt>
                <c:pt idx="13002">
                  <c:v>8</c:v>
                </c:pt>
                <c:pt idx="13003">
                  <c:v>8</c:v>
                </c:pt>
                <c:pt idx="13004">
                  <c:v>7.9999900000000004</c:v>
                </c:pt>
                <c:pt idx="13005">
                  <c:v>7.9999900000000004</c:v>
                </c:pt>
                <c:pt idx="13006">
                  <c:v>7.9999900000000004</c:v>
                </c:pt>
                <c:pt idx="13007">
                  <c:v>8.0000199999999992</c:v>
                </c:pt>
                <c:pt idx="13008">
                  <c:v>8.0000199999999992</c:v>
                </c:pt>
                <c:pt idx="13009">
                  <c:v>8.0000199999999992</c:v>
                </c:pt>
                <c:pt idx="13010">
                  <c:v>8.0000199999999992</c:v>
                </c:pt>
                <c:pt idx="13011">
                  <c:v>8.0000199999999992</c:v>
                </c:pt>
                <c:pt idx="13012">
                  <c:v>8.0000199999999992</c:v>
                </c:pt>
                <c:pt idx="13013">
                  <c:v>8.0000199999999992</c:v>
                </c:pt>
                <c:pt idx="13014">
                  <c:v>8.0000099999999996</c:v>
                </c:pt>
                <c:pt idx="13015">
                  <c:v>8.0000099999999996</c:v>
                </c:pt>
                <c:pt idx="13016">
                  <c:v>8.0000099999999996</c:v>
                </c:pt>
                <c:pt idx="13017">
                  <c:v>8.0000099999999996</c:v>
                </c:pt>
                <c:pt idx="13018">
                  <c:v>7.9999799999999999</c:v>
                </c:pt>
                <c:pt idx="13019">
                  <c:v>7.9999799999999999</c:v>
                </c:pt>
                <c:pt idx="13020">
                  <c:v>7.9999799999999999</c:v>
                </c:pt>
                <c:pt idx="13021">
                  <c:v>8</c:v>
                </c:pt>
                <c:pt idx="13022">
                  <c:v>8</c:v>
                </c:pt>
                <c:pt idx="13023">
                  <c:v>8</c:v>
                </c:pt>
                <c:pt idx="13024">
                  <c:v>8</c:v>
                </c:pt>
                <c:pt idx="13025">
                  <c:v>8</c:v>
                </c:pt>
                <c:pt idx="13026">
                  <c:v>8</c:v>
                </c:pt>
                <c:pt idx="13027">
                  <c:v>8</c:v>
                </c:pt>
                <c:pt idx="13028">
                  <c:v>7.9999900000000004</c:v>
                </c:pt>
                <c:pt idx="13029">
                  <c:v>7.9999900000000004</c:v>
                </c:pt>
                <c:pt idx="13030">
                  <c:v>7.9999900000000004</c:v>
                </c:pt>
                <c:pt idx="13031">
                  <c:v>8</c:v>
                </c:pt>
                <c:pt idx="13032">
                  <c:v>8</c:v>
                </c:pt>
                <c:pt idx="13033">
                  <c:v>8</c:v>
                </c:pt>
                <c:pt idx="13034">
                  <c:v>8.0000199999999992</c:v>
                </c:pt>
                <c:pt idx="13035">
                  <c:v>8.0000199999999992</c:v>
                </c:pt>
                <c:pt idx="13036">
                  <c:v>8.0000199999999992</c:v>
                </c:pt>
                <c:pt idx="13037">
                  <c:v>8.0000199999999992</c:v>
                </c:pt>
                <c:pt idx="13038">
                  <c:v>8</c:v>
                </c:pt>
                <c:pt idx="13039">
                  <c:v>8</c:v>
                </c:pt>
                <c:pt idx="13040">
                  <c:v>8</c:v>
                </c:pt>
                <c:pt idx="13041">
                  <c:v>8</c:v>
                </c:pt>
                <c:pt idx="13042">
                  <c:v>8</c:v>
                </c:pt>
                <c:pt idx="13043">
                  <c:v>8</c:v>
                </c:pt>
                <c:pt idx="13044">
                  <c:v>8.0000099999999996</c:v>
                </c:pt>
                <c:pt idx="13045">
                  <c:v>8.0000099999999996</c:v>
                </c:pt>
                <c:pt idx="13046">
                  <c:v>8.0000099999999996</c:v>
                </c:pt>
                <c:pt idx="13047">
                  <c:v>8.0000099999999996</c:v>
                </c:pt>
                <c:pt idx="13048">
                  <c:v>8</c:v>
                </c:pt>
                <c:pt idx="13049">
                  <c:v>8</c:v>
                </c:pt>
                <c:pt idx="13050">
                  <c:v>8</c:v>
                </c:pt>
                <c:pt idx="13051">
                  <c:v>8.0000199999999992</c:v>
                </c:pt>
                <c:pt idx="13052">
                  <c:v>8.0000199999999992</c:v>
                </c:pt>
                <c:pt idx="13053">
                  <c:v>8.0000199999999992</c:v>
                </c:pt>
                <c:pt idx="13054">
                  <c:v>8.0000199999999992</c:v>
                </c:pt>
                <c:pt idx="13055">
                  <c:v>8.0000099999999996</c:v>
                </c:pt>
                <c:pt idx="13056">
                  <c:v>8.0000099999999996</c:v>
                </c:pt>
                <c:pt idx="13057">
                  <c:v>8.0000099999999996</c:v>
                </c:pt>
                <c:pt idx="13058">
                  <c:v>7.9999799999999999</c:v>
                </c:pt>
                <c:pt idx="13059">
                  <c:v>7.9999799999999999</c:v>
                </c:pt>
                <c:pt idx="13060">
                  <c:v>7.9999799999999999</c:v>
                </c:pt>
                <c:pt idx="13061">
                  <c:v>8</c:v>
                </c:pt>
                <c:pt idx="13062">
                  <c:v>8</c:v>
                </c:pt>
                <c:pt idx="13063">
                  <c:v>8</c:v>
                </c:pt>
                <c:pt idx="13064">
                  <c:v>8</c:v>
                </c:pt>
                <c:pt idx="13065">
                  <c:v>7.9999900000000004</c:v>
                </c:pt>
                <c:pt idx="13066">
                  <c:v>7.9999900000000004</c:v>
                </c:pt>
                <c:pt idx="13067">
                  <c:v>7.9999900000000004</c:v>
                </c:pt>
                <c:pt idx="13068">
                  <c:v>7.9999900000000004</c:v>
                </c:pt>
                <c:pt idx="13069">
                  <c:v>7.9999900000000004</c:v>
                </c:pt>
                <c:pt idx="13070">
                  <c:v>7.9999900000000004</c:v>
                </c:pt>
                <c:pt idx="13071">
                  <c:v>7.9999799999999999</c:v>
                </c:pt>
                <c:pt idx="13072">
                  <c:v>7.9999799999999999</c:v>
                </c:pt>
                <c:pt idx="13073">
                  <c:v>7.9999799999999999</c:v>
                </c:pt>
                <c:pt idx="13074">
                  <c:v>7.9999799999999999</c:v>
                </c:pt>
                <c:pt idx="13075">
                  <c:v>8.0000199999999992</c:v>
                </c:pt>
                <c:pt idx="13076">
                  <c:v>8.0000199999999992</c:v>
                </c:pt>
                <c:pt idx="13077">
                  <c:v>8.0000199999999992</c:v>
                </c:pt>
                <c:pt idx="13078">
                  <c:v>8</c:v>
                </c:pt>
                <c:pt idx="13079">
                  <c:v>8</c:v>
                </c:pt>
                <c:pt idx="13080">
                  <c:v>8</c:v>
                </c:pt>
                <c:pt idx="13081">
                  <c:v>8</c:v>
                </c:pt>
                <c:pt idx="13082">
                  <c:v>7.9999900000000004</c:v>
                </c:pt>
                <c:pt idx="13083">
                  <c:v>7.9999900000000004</c:v>
                </c:pt>
                <c:pt idx="13084">
                  <c:v>7.9999900000000004</c:v>
                </c:pt>
                <c:pt idx="13085">
                  <c:v>8.0000099999999996</c:v>
                </c:pt>
                <c:pt idx="13086">
                  <c:v>8.0000099999999996</c:v>
                </c:pt>
                <c:pt idx="13087">
                  <c:v>8.0000099999999996</c:v>
                </c:pt>
                <c:pt idx="13088">
                  <c:v>8</c:v>
                </c:pt>
                <c:pt idx="13089">
                  <c:v>8</c:v>
                </c:pt>
                <c:pt idx="13090">
                  <c:v>8</c:v>
                </c:pt>
                <c:pt idx="13091">
                  <c:v>8</c:v>
                </c:pt>
                <c:pt idx="13092">
                  <c:v>7.9999900000000004</c:v>
                </c:pt>
                <c:pt idx="13093">
                  <c:v>7.9999900000000004</c:v>
                </c:pt>
                <c:pt idx="13094">
                  <c:v>7.9999900000000004</c:v>
                </c:pt>
                <c:pt idx="13095">
                  <c:v>7.9999799999999999</c:v>
                </c:pt>
                <c:pt idx="13096">
                  <c:v>7.9999799999999999</c:v>
                </c:pt>
                <c:pt idx="13097">
                  <c:v>7.9999799999999999</c:v>
                </c:pt>
                <c:pt idx="13098">
                  <c:v>8.0000099999999996</c:v>
                </c:pt>
                <c:pt idx="13099">
                  <c:v>8.0000099999999996</c:v>
                </c:pt>
                <c:pt idx="13100">
                  <c:v>8.0000099999999996</c:v>
                </c:pt>
                <c:pt idx="13101">
                  <c:v>8.0000099999999996</c:v>
                </c:pt>
                <c:pt idx="13102">
                  <c:v>8.0000099999999996</c:v>
                </c:pt>
                <c:pt idx="13103">
                  <c:v>8.0000099999999996</c:v>
                </c:pt>
                <c:pt idx="13104">
                  <c:v>8.0000099999999996</c:v>
                </c:pt>
                <c:pt idx="13105">
                  <c:v>8</c:v>
                </c:pt>
                <c:pt idx="13106">
                  <c:v>8</c:v>
                </c:pt>
                <c:pt idx="13107">
                  <c:v>8</c:v>
                </c:pt>
                <c:pt idx="13108">
                  <c:v>8</c:v>
                </c:pt>
                <c:pt idx="13109">
                  <c:v>8</c:v>
                </c:pt>
                <c:pt idx="13110">
                  <c:v>8</c:v>
                </c:pt>
                <c:pt idx="13111">
                  <c:v>8</c:v>
                </c:pt>
                <c:pt idx="13112">
                  <c:v>8</c:v>
                </c:pt>
                <c:pt idx="13113">
                  <c:v>8</c:v>
                </c:pt>
                <c:pt idx="13114">
                  <c:v>8</c:v>
                </c:pt>
                <c:pt idx="13115">
                  <c:v>8</c:v>
                </c:pt>
                <c:pt idx="13116">
                  <c:v>8</c:v>
                </c:pt>
                <c:pt idx="13117">
                  <c:v>8</c:v>
                </c:pt>
                <c:pt idx="13118">
                  <c:v>8</c:v>
                </c:pt>
                <c:pt idx="13119">
                  <c:v>7.9999700000000002</c:v>
                </c:pt>
                <c:pt idx="13120">
                  <c:v>7.9999700000000002</c:v>
                </c:pt>
                <c:pt idx="13121">
                  <c:v>7.9999700000000002</c:v>
                </c:pt>
                <c:pt idx="13122">
                  <c:v>8</c:v>
                </c:pt>
                <c:pt idx="13123">
                  <c:v>8</c:v>
                </c:pt>
                <c:pt idx="13124">
                  <c:v>8</c:v>
                </c:pt>
                <c:pt idx="13125">
                  <c:v>8.0000199999999992</c:v>
                </c:pt>
                <c:pt idx="13126">
                  <c:v>8.0000199999999992</c:v>
                </c:pt>
                <c:pt idx="13127">
                  <c:v>8.0000199999999992</c:v>
                </c:pt>
                <c:pt idx="13128">
                  <c:v>8.0000199999999992</c:v>
                </c:pt>
                <c:pt idx="13129">
                  <c:v>8.0000099999999996</c:v>
                </c:pt>
                <c:pt idx="13130">
                  <c:v>8.0000099999999996</c:v>
                </c:pt>
                <c:pt idx="13131">
                  <c:v>8.0000099999999996</c:v>
                </c:pt>
                <c:pt idx="13132">
                  <c:v>7.9999799999999999</c:v>
                </c:pt>
                <c:pt idx="13133">
                  <c:v>7.9999799999999999</c:v>
                </c:pt>
                <c:pt idx="13134">
                  <c:v>7.9999799999999999</c:v>
                </c:pt>
                <c:pt idx="13135">
                  <c:v>7.9999900000000004</c:v>
                </c:pt>
                <c:pt idx="13136">
                  <c:v>7.9999900000000004</c:v>
                </c:pt>
                <c:pt idx="13137">
                  <c:v>7.9999900000000004</c:v>
                </c:pt>
                <c:pt idx="13138">
                  <c:v>7.9999900000000004</c:v>
                </c:pt>
                <c:pt idx="13139">
                  <c:v>8.0000099999999996</c:v>
                </c:pt>
                <c:pt idx="13140">
                  <c:v>8.0000099999999996</c:v>
                </c:pt>
                <c:pt idx="13141">
                  <c:v>8.0000099999999996</c:v>
                </c:pt>
                <c:pt idx="13142">
                  <c:v>7.9999700000000002</c:v>
                </c:pt>
                <c:pt idx="13143">
                  <c:v>7.9999700000000002</c:v>
                </c:pt>
                <c:pt idx="13144">
                  <c:v>7.9999700000000002</c:v>
                </c:pt>
                <c:pt idx="13145">
                  <c:v>7.9999700000000002</c:v>
                </c:pt>
                <c:pt idx="13146">
                  <c:v>8.0000199999999992</c:v>
                </c:pt>
                <c:pt idx="13147">
                  <c:v>8.0000199999999992</c:v>
                </c:pt>
                <c:pt idx="13148">
                  <c:v>8.0000199999999992</c:v>
                </c:pt>
                <c:pt idx="13149">
                  <c:v>8</c:v>
                </c:pt>
                <c:pt idx="13150">
                  <c:v>8</c:v>
                </c:pt>
                <c:pt idx="13151">
                  <c:v>8</c:v>
                </c:pt>
                <c:pt idx="13152">
                  <c:v>8.0000099999999996</c:v>
                </c:pt>
                <c:pt idx="13153">
                  <c:v>8.0000099999999996</c:v>
                </c:pt>
                <c:pt idx="13154">
                  <c:v>8.0000099999999996</c:v>
                </c:pt>
                <c:pt idx="13155">
                  <c:v>8.0000099999999996</c:v>
                </c:pt>
                <c:pt idx="13156">
                  <c:v>8.0000099999999996</c:v>
                </c:pt>
                <c:pt idx="13157">
                  <c:v>8.0000099999999996</c:v>
                </c:pt>
                <c:pt idx="13158">
                  <c:v>8.0000099999999996</c:v>
                </c:pt>
                <c:pt idx="13159">
                  <c:v>7.9999900000000004</c:v>
                </c:pt>
                <c:pt idx="13160">
                  <c:v>7.9999900000000004</c:v>
                </c:pt>
                <c:pt idx="13161">
                  <c:v>7.9999900000000004</c:v>
                </c:pt>
                <c:pt idx="13162">
                  <c:v>7.9999900000000004</c:v>
                </c:pt>
                <c:pt idx="13163">
                  <c:v>7.9999900000000004</c:v>
                </c:pt>
                <c:pt idx="13164">
                  <c:v>7.9999900000000004</c:v>
                </c:pt>
                <c:pt idx="13165">
                  <c:v>7.9999900000000004</c:v>
                </c:pt>
                <c:pt idx="13166">
                  <c:v>7.9999900000000004</c:v>
                </c:pt>
                <c:pt idx="13167">
                  <c:v>7.9999900000000004</c:v>
                </c:pt>
                <c:pt idx="13168">
                  <c:v>7.9999900000000004</c:v>
                </c:pt>
                <c:pt idx="13169">
                  <c:v>8</c:v>
                </c:pt>
                <c:pt idx="13170">
                  <c:v>8</c:v>
                </c:pt>
                <c:pt idx="13171">
                  <c:v>8</c:v>
                </c:pt>
                <c:pt idx="13172">
                  <c:v>7.9999900000000004</c:v>
                </c:pt>
                <c:pt idx="13173">
                  <c:v>7.9999900000000004</c:v>
                </c:pt>
                <c:pt idx="13174">
                  <c:v>7.9999900000000004</c:v>
                </c:pt>
                <c:pt idx="13175">
                  <c:v>7.9999900000000004</c:v>
                </c:pt>
                <c:pt idx="13176">
                  <c:v>8</c:v>
                </c:pt>
                <c:pt idx="13177">
                  <c:v>8</c:v>
                </c:pt>
                <c:pt idx="13178">
                  <c:v>8</c:v>
                </c:pt>
                <c:pt idx="13179">
                  <c:v>8.0000199999999992</c:v>
                </c:pt>
                <c:pt idx="13180">
                  <c:v>8.0000199999999992</c:v>
                </c:pt>
                <c:pt idx="13181">
                  <c:v>8.0000199999999992</c:v>
                </c:pt>
                <c:pt idx="13182">
                  <c:v>8.0000199999999992</c:v>
                </c:pt>
                <c:pt idx="13183">
                  <c:v>8</c:v>
                </c:pt>
                <c:pt idx="13184">
                  <c:v>8</c:v>
                </c:pt>
                <c:pt idx="13185">
                  <c:v>8</c:v>
                </c:pt>
                <c:pt idx="13186">
                  <c:v>8.0000199999999992</c:v>
                </c:pt>
                <c:pt idx="13187">
                  <c:v>8.0000199999999992</c:v>
                </c:pt>
                <c:pt idx="13188">
                  <c:v>8.0000199999999992</c:v>
                </c:pt>
                <c:pt idx="13189">
                  <c:v>7.9999900000000004</c:v>
                </c:pt>
                <c:pt idx="13190">
                  <c:v>7.9999900000000004</c:v>
                </c:pt>
                <c:pt idx="13191">
                  <c:v>7.9999900000000004</c:v>
                </c:pt>
                <c:pt idx="13192">
                  <c:v>7.9999900000000004</c:v>
                </c:pt>
                <c:pt idx="13193">
                  <c:v>8</c:v>
                </c:pt>
                <c:pt idx="13194">
                  <c:v>8</c:v>
                </c:pt>
                <c:pt idx="13195">
                  <c:v>8</c:v>
                </c:pt>
                <c:pt idx="13196">
                  <c:v>8.0000099999999996</c:v>
                </c:pt>
                <c:pt idx="13197">
                  <c:v>8.0000099999999996</c:v>
                </c:pt>
                <c:pt idx="13198">
                  <c:v>8.0000099999999996</c:v>
                </c:pt>
                <c:pt idx="13199">
                  <c:v>7.9999900000000004</c:v>
                </c:pt>
                <c:pt idx="13200">
                  <c:v>7.9999900000000004</c:v>
                </c:pt>
                <c:pt idx="13201">
                  <c:v>7.9999900000000004</c:v>
                </c:pt>
                <c:pt idx="13202">
                  <c:v>7.9999900000000004</c:v>
                </c:pt>
                <c:pt idx="13203">
                  <c:v>7.9999900000000004</c:v>
                </c:pt>
                <c:pt idx="13204">
                  <c:v>7.9999900000000004</c:v>
                </c:pt>
                <c:pt idx="13205">
                  <c:v>7.9999900000000004</c:v>
                </c:pt>
                <c:pt idx="13206">
                  <c:v>8.0000199999999992</c:v>
                </c:pt>
                <c:pt idx="13207">
                  <c:v>8.0000199999999992</c:v>
                </c:pt>
                <c:pt idx="13208">
                  <c:v>8.0000199999999992</c:v>
                </c:pt>
                <c:pt idx="13209">
                  <c:v>8.0000199999999992</c:v>
                </c:pt>
                <c:pt idx="13210">
                  <c:v>8.0000199999999992</c:v>
                </c:pt>
                <c:pt idx="13211">
                  <c:v>8.0000199999999992</c:v>
                </c:pt>
                <c:pt idx="13212">
                  <c:v>8.0000199999999992</c:v>
                </c:pt>
                <c:pt idx="13213">
                  <c:v>8</c:v>
                </c:pt>
                <c:pt idx="13214">
                  <c:v>8</c:v>
                </c:pt>
                <c:pt idx="13215">
                  <c:v>8</c:v>
                </c:pt>
                <c:pt idx="13216">
                  <c:v>7.9999900000000004</c:v>
                </c:pt>
                <c:pt idx="13217">
                  <c:v>7.9999900000000004</c:v>
                </c:pt>
                <c:pt idx="13218">
                  <c:v>7.9999900000000004</c:v>
                </c:pt>
                <c:pt idx="13219">
                  <c:v>7.9999900000000004</c:v>
                </c:pt>
                <c:pt idx="13220">
                  <c:v>8</c:v>
                </c:pt>
                <c:pt idx="13221">
                  <c:v>8</c:v>
                </c:pt>
                <c:pt idx="13222">
                  <c:v>8</c:v>
                </c:pt>
                <c:pt idx="13223">
                  <c:v>8.0000300000000006</c:v>
                </c:pt>
                <c:pt idx="13224">
                  <c:v>8.0000300000000006</c:v>
                </c:pt>
                <c:pt idx="13225">
                  <c:v>8.0000300000000006</c:v>
                </c:pt>
                <c:pt idx="13226">
                  <c:v>8.0000199999999992</c:v>
                </c:pt>
                <c:pt idx="13227">
                  <c:v>8.0000199999999992</c:v>
                </c:pt>
                <c:pt idx="13228">
                  <c:v>8.0000199999999992</c:v>
                </c:pt>
                <c:pt idx="13229">
                  <c:v>8.0000199999999992</c:v>
                </c:pt>
                <c:pt idx="13230">
                  <c:v>8</c:v>
                </c:pt>
                <c:pt idx="13231">
                  <c:v>8</c:v>
                </c:pt>
                <c:pt idx="13232">
                  <c:v>8</c:v>
                </c:pt>
                <c:pt idx="13233">
                  <c:v>7.9999900000000004</c:v>
                </c:pt>
                <c:pt idx="13234">
                  <c:v>7.9999900000000004</c:v>
                </c:pt>
                <c:pt idx="13235">
                  <c:v>7.9999900000000004</c:v>
                </c:pt>
                <c:pt idx="13236">
                  <c:v>7.9999900000000004</c:v>
                </c:pt>
                <c:pt idx="13237">
                  <c:v>7.9999799999999999</c:v>
                </c:pt>
                <c:pt idx="13238">
                  <c:v>7.9999799999999999</c:v>
                </c:pt>
                <c:pt idx="13239">
                  <c:v>7.9999799999999999</c:v>
                </c:pt>
                <c:pt idx="13240">
                  <c:v>7.9999900000000004</c:v>
                </c:pt>
                <c:pt idx="13241">
                  <c:v>7.9999900000000004</c:v>
                </c:pt>
                <c:pt idx="13242">
                  <c:v>7.9999900000000004</c:v>
                </c:pt>
                <c:pt idx="13243">
                  <c:v>8</c:v>
                </c:pt>
                <c:pt idx="13244">
                  <c:v>8</c:v>
                </c:pt>
                <c:pt idx="13245">
                  <c:v>8</c:v>
                </c:pt>
                <c:pt idx="13246">
                  <c:v>8</c:v>
                </c:pt>
                <c:pt idx="13247">
                  <c:v>8</c:v>
                </c:pt>
                <c:pt idx="13248">
                  <c:v>8</c:v>
                </c:pt>
                <c:pt idx="13249">
                  <c:v>8</c:v>
                </c:pt>
                <c:pt idx="13250">
                  <c:v>8</c:v>
                </c:pt>
                <c:pt idx="13251">
                  <c:v>8</c:v>
                </c:pt>
                <c:pt idx="13252">
                  <c:v>8</c:v>
                </c:pt>
                <c:pt idx="13253">
                  <c:v>7.9999900000000004</c:v>
                </c:pt>
                <c:pt idx="13254">
                  <c:v>7.9999900000000004</c:v>
                </c:pt>
                <c:pt idx="13255">
                  <c:v>7.9999900000000004</c:v>
                </c:pt>
                <c:pt idx="13256">
                  <c:v>7.9999900000000004</c:v>
                </c:pt>
                <c:pt idx="13257">
                  <c:v>8</c:v>
                </c:pt>
                <c:pt idx="13258">
                  <c:v>8</c:v>
                </c:pt>
                <c:pt idx="13259">
                  <c:v>8</c:v>
                </c:pt>
                <c:pt idx="13260">
                  <c:v>7.9999900000000004</c:v>
                </c:pt>
                <c:pt idx="13261">
                  <c:v>7.9999900000000004</c:v>
                </c:pt>
                <c:pt idx="13262">
                  <c:v>7.9999900000000004</c:v>
                </c:pt>
                <c:pt idx="13263">
                  <c:v>8</c:v>
                </c:pt>
                <c:pt idx="13264">
                  <c:v>8</c:v>
                </c:pt>
                <c:pt idx="13265">
                  <c:v>8</c:v>
                </c:pt>
                <c:pt idx="13266">
                  <c:v>8</c:v>
                </c:pt>
                <c:pt idx="13267">
                  <c:v>7.9999900000000004</c:v>
                </c:pt>
                <c:pt idx="13268">
                  <c:v>7.9999900000000004</c:v>
                </c:pt>
                <c:pt idx="13269">
                  <c:v>7.9999900000000004</c:v>
                </c:pt>
                <c:pt idx="13270">
                  <c:v>7.9999900000000004</c:v>
                </c:pt>
                <c:pt idx="13271">
                  <c:v>7.9999900000000004</c:v>
                </c:pt>
                <c:pt idx="13272">
                  <c:v>7.9999900000000004</c:v>
                </c:pt>
                <c:pt idx="13273">
                  <c:v>7.9999900000000004</c:v>
                </c:pt>
                <c:pt idx="13274">
                  <c:v>8.0000099999999996</c:v>
                </c:pt>
                <c:pt idx="13275">
                  <c:v>8.0000099999999996</c:v>
                </c:pt>
                <c:pt idx="13276">
                  <c:v>8.0000099999999996</c:v>
                </c:pt>
                <c:pt idx="13277">
                  <c:v>8</c:v>
                </c:pt>
                <c:pt idx="13278">
                  <c:v>8</c:v>
                </c:pt>
                <c:pt idx="13279">
                  <c:v>8</c:v>
                </c:pt>
                <c:pt idx="13280">
                  <c:v>8</c:v>
                </c:pt>
                <c:pt idx="13281">
                  <c:v>8</c:v>
                </c:pt>
                <c:pt idx="13282">
                  <c:v>8</c:v>
                </c:pt>
                <c:pt idx="13283">
                  <c:v>8</c:v>
                </c:pt>
                <c:pt idx="13284">
                  <c:v>8</c:v>
                </c:pt>
                <c:pt idx="13285">
                  <c:v>8</c:v>
                </c:pt>
                <c:pt idx="13286">
                  <c:v>8</c:v>
                </c:pt>
                <c:pt idx="13287">
                  <c:v>7.9999900000000004</c:v>
                </c:pt>
                <c:pt idx="13288">
                  <c:v>7.9999900000000004</c:v>
                </c:pt>
                <c:pt idx="13289">
                  <c:v>7.9999900000000004</c:v>
                </c:pt>
                <c:pt idx="13290">
                  <c:v>7.9999900000000004</c:v>
                </c:pt>
                <c:pt idx="13291">
                  <c:v>7.9999900000000004</c:v>
                </c:pt>
                <c:pt idx="13292">
                  <c:v>7.9999900000000004</c:v>
                </c:pt>
                <c:pt idx="13293">
                  <c:v>7.9999900000000004</c:v>
                </c:pt>
                <c:pt idx="13294">
                  <c:v>8</c:v>
                </c:pt>
                <c:pt idx="13295">
                  <c:v>8</c:v>
                </c:pt>
                <c:pt idx="13296">
                  <c:v>8</c:v>
                </c:pt>
                <c:pt idx="13297">
                  <c:v>8.0000099999999996</c:v>
                </c:pt>
                <c:pt idx="13298">
                  <c:v>8.0000099999999996</c:v>
                </c:pt>
                <c:pt idx="13299">
                  <c:v>8.0000099999999996</c:v>
                </c:pt>
                <c:pt idx="13300">
                  <c:v>8.0000099999999996</c:v>
                </c:pt>
                <c:pt idx="13301">
                  <c:v>8.0000099999999996</c:v>
                </c:pt>
                <c:pt idx="13302">
                  <c:v>8.0000099999999996</c:v>
                </c:pt>
                <c:pt idx="13303">
                  <c:v>8.0000099999999996</c:v>
                </c:pt>
                <c:pt idx="13304">
                  <c:v>8.0000099999999996</c:v>
                </c:pt>
                <c:pt idx="13305">
                  <c:v>8.0000099999999996</c:v>
                </c:pt>
                <c:pt idx="13306">
                  <c:v>8.0000099999999996</c:v>
                </c:pt>
                <c:pt idx="13307">
                  <c:v>8</c:v>
                </c:pt>
                <c:pt idx="13308">
                  <c:v>8</c:v>
                </c:pt>
                <c:pt idx="13309">
                  <c:v>8</c:v>
                </c:pt>
                <c:pt idx="13310">
                  <c:v>8</c:v>
                </c:pt>
                <c:pt idx="13311">
                  <c:v>8.0000099999999996</c:v>
                </c:pt>
                <c:pt idx="13312">
                  <c:v>8.0000099999999996</c:v>
                </c:pt>
                <c:pt idx="13313">
                  <c:v>8.0000099999999996</c:v>
                </c:pt>
                <c:pt idx="13314">
                  <c:v>8</c:v>
                </c:pt>
                <c:pt idx="13315">
                  <c:v>8</c:v>
                </c:pt>
                <c:pt idx="13316">
                  <c:v>8</c:v>
                </c:pt>
                <c:pt idx="13317">
                  <c:v>8</c:v>
                </c:pt>
                <c:pt idx="13318">
                  <c:v>8.0000199999999992</c:v>
                </c:pt>
                <c:pt idx="13319">
                  <c:v>8.0000199999999992</c:v>
                </c:pt>
                <c:pt idx="13320">
                  <c:v>8.0000199999999992</c:v>
                </c:pt>
                <c:pt idx="13321">
                  <c:v>8</c:v>
                </c:pt>
                <c:pt idx="13322">
                  <c:v>8</c:v>
                </c:pt>
                <c:pt idx="13323">
                  <c:v>8</c:v>
                </c:pt>
                <c:pt idx="13324">
                  <c:v>8.0000199999999992</c:v>
                </c:pt>
                <c:pt idx="13325">
                  <c:v>8.0000199999999992</c:v>
                </c:pt>
                <c:pt idx="13326">
                  <c:v>8.0000199999999992</c:v>
                </c:pt>
                <c:pt idx="13327">
                  <c:v>8.0000199999999992</c:v>
                </c:pt>
                <c:pt idx="13328">
                  <c:v>7.9999900000000004</c:v>
                </c:pt>
                <c:pt idx="13329">
                  <c:v>7.9999900000000004</c:v>
                </c:pt>
                <c:pt idx="13330">
                  <c:v>7.9999900000000004</c:v>
                </c:pt>
                <c:pt idx="13331">
                  <c:v>8</c:v>
                </c:pt>
                <c:pt idx="13332">
                  <c:v>8</c:v>
                </c:pt>
                <c:pt idx="13333">
                  <c:v>8</c:v>
                </c:pt>
                <c:pt idx="13334">
                  <c:v>8</c:v>
                </c:pt>
                <c:pt idx="13335">
                  <c:v>7.9999799999999999</c:v>
                </c:pt>
                <c:pt idx="13336">
                  <c:v>7.9999799999999999</c:v>
                </c:pt>
                <c:pt idx="13337">
                  <c:v>7.9999799999999999</c:v>
                </c:pt>
                <c:pt idx="13338">
                  <c:v>8</c:v>
                </c:pt>
                <c:pt idx="13339">
                  <c:v>8</c:v>
                </c:pt>
                <c:pt idx="13340">
                  <c:v>8</c:v>
                </c:pt>
                <c:pt idx="13341">
                  <c:v>7.9999799999999999</c:v>
                </c:pt>
                <c:pt idx="13342">
                  <c:v>7.9999799999999999</c:v>
                </c:pt>
                <c:pt idx="13343">
                  <c:v>7.9999799999999999</c:v>
                </c:pt>
                <c:pt idx="13344">
                  <c:v>7.9999799999999999</c:v>
                </c:pt>
                <c:pt idx="13345">
                  <c:v>7.9999799999999999</c:v>
                </c:pt>
                <c:pt idx="13346">
                  <c:v>7.9999799999999999</c:v>
                </c:pt>
                <c:pt idx="13347">
                  <c:v>7.9999799999999999</c:v>
                </c:pt>
                <c:pt idx="13348">
                  <c:v>8.0000300000000006</c:v>
                </c:pt>
                <c:pt idx="13349">
                  <c:v>8.0000300000000006</c:v>
                </c:pt>
                <c:pt idx="13350">
                  <c:v>8.0000300000000006</c:v>
                </c:pt>
                <c:pt idx="13351">
                  <c:v>8.0000099999999996</c:v>
                </c:pt>
                <c:pt idx="13352">
                  <c:v>8.0000099999999996</c:v>
                </c:pt>
                <c:pt idx="13353">
                  <c:v>8.0000099999999996</c:v>
                </c:pt>
                <c:pt idx="13354">
                  <c:v>8.0000099999999996</c:v>
                </c:pt>
                <c:pt idx="13355">
                  <c:v>8</c:v>
                </c:pt>
                <c:pt idx="13356">
                  <c:v>8</c:v>
                </c:pt>
                <c:pt idx="13357">
                  <c:v>8</c:v>
                </c:pt>
                <c:pt idx="13358">
                  <c:v>8.0000099999999996</c:v>
                </c:pt>
                <c:pt idx="13359">
                  <c:v>8.0000099999999996</c:v>
                </c:pt>
                <c:pt idx="13360">
                  <c:v>8.0000099999999996</c:v>
                </c:pt>
                <c:pt idx="13361">
                  <c:v>8.0000099999999996</c:v>
                </c:pt>
                <c:pt idx="13362">
                  <c:v>7.9999799999999999</c:v>
                </c:pt>
                <c:pt idx="13363">
                  <c:v>7.9999799999999999</c:v>
                </c:pt>
                <c:pt idx="13364">
                  <c:v>7.9999799999999999</c:v>
                </c:pt>
                <c:pt idx="13365">
                  <c:v>8</c:v>
                </c:pt>
              </c:numCache>
            </c:numRef>
          </c:xVal>
          <c:yVal>
            <c:numRef>
              <c:f>'220530_151611_log_5.5GHzMelon01'!$T$2:$T$18029</c:f>
              <c:numCache>
                <c:formatCode>General</c:formatCode>
                <c:ptCount val="18028"/>
                <c:pt idx="0">
                  <c:v>18371167.971891999</c:v>
                </c:pt>
                <c:pt idx="1">
                  <c:v>14393624.218474999</c:v>
                </c:pt>
                <c:pt idx="2">
                  <c:v>18186033.809501</c:v>
                </c:pt>
                <c:pt idx="3">
                  <c:v>14331438.225443</c:v>
                </c:pt>
                <c:pt idx="4">
                  <c:v>18247875.971574001</c:v>
                </c:pt>
                <c:pt idx="5">
                  <c:v>14364783.344110999</c:v>
                </c:pt>
                <c:pt idx="6">
                  <c:v>18385758.994568001</c:v>
                </c:pt>
                <c:pt idx="7">
                  <c:v>14367441.227144999</c:v>
                </c:pt>
                <c:pt idx="8">
                  <c:v>18262739.087882999</c:v>
                </c:pt>
                <c:pt idx="9">
                  <c:v>14334399.420632999</c:v>
                </c:pt>
                <c:pt idx="10">
                  <c:v>18270708.815648001</c:v>
                </c:pt>
                <c:pt idx="11">
                  <c:v>14365669.121547</c:v>
                </c:pt>
                <c:pt idx="12">
                  <c:v>18238526.647944</c:v>
                </c:pt>
                <c:pt idx="13">
                  <c:v>14358371.551495001</c:v>
                </c:pt>
                <c:pt idx="14">
                  <c:v>18206686.051355999</c:v>
                </c:pt>
                <c:pt idx="15">
                  <c:v>14366923.252317</c:v>
                </c:pt>
                <c:pt idx="16">
                  <c:v>18212541.94489</c:v>
                </c:pt>
                <c:pt idx="17">
                  <c:v>14340122.802017</c:v>
                </c:pt>
                <c:pt idx="18">
                  <c:v>18342281.387842</c:v>
                </c:pt>
                <c:pt idx="19">
                  <c:v>14346589.967759</c:v>
                </c:pt>
                <c:pt idx="20">
                  <c:v>18242615.096021</c:v>
                </c:pt>
                <c:pt idx="21">
                  <c:v>14348594.065522</c:v>
                </c:pt>
                <c:pt idx="22">
                  <c:v>18224555.32048</c:v>
                </c:pt>
                <c:pt idx="23">
                  <c:v>14347131.983563</c:v>
                </c:pt>
                <c:pt idx="24">
                  <c:v>18285846.253419001</c:v>
                </c:pt>
                <c:pt idx="25">
                  <c:v>14354868.230834</c:v>
                </c:pt>
                <c:pt idx="26">
                  <c:v>18220523.398085002</c:v>
                </c:pt>
                <c:pt idx="27">
                  <c:v>14363775.159985</c:v>
                </c:pt>
                <c:pt idx="28">
                  <c:v>18225780.344519001</c:v>
                </c:pt>
                <c:pt idx="29">
                  <c:v>14355436.501120999</c:v>
                </c:pt>
                <c:pt idx="30">
                  <c:v>18246425.444499001</c:v>
                </c:pt>
                <c:pt idx="31">
                  <c:v>14302891.815299001</c:v>
                </c:pt>
                <c:pt idx="32">
                  <c:v>18364767.666602001</c:v>
                </c:pt>
                <c:pt idx="33">
                  <c:v>14224789.384956</c:v>
                </c:pt>
                <c:pt idx="34">
                  <c:v>18530806.306076001</c:v>
                </c:pt>
                <c:pt idx="35">
                  <c:v>14146704.763378</c:v>
                </c:pt>
                <c:pt idx="36">
                  <c:v>18396732.464253999</c:v>
                </c:pt>
                <c:pt idx="37">
                  <c:v>14114823.845989</c:v>
                </c:pt>
                <c:pt idx="38">
                  <c:v>18419086.842186</c:v>
                </c:pt>
                <c:pt idx="39">
                  <c:v>14128455.647741999</c:v>
                </c:pt>
                <c:pt idx="40">
                  <c:v>18287549.811207999</c:v>
                </c:pt>
                <c:pt idx="41">
                  <c:v>14089097.561248999</c:v>
                </c:pt>
                <c:pt idx="42">
                  <c:v>18225750.325530998</c:v>
                </c:pt>
                <c:pt idx="43">
                  <c:v>14101834.394378999</c:v>
                </c:pt>
                <c:pt idx="44">
                  <c:v>18309200.628720999</c:v>
                </c:pt>
                <c:pt idx="45">
                  <c:v>14124640.924799999</c:v>
                </c:pt>
                <c:pt idx="46">
                  <c:v>18358079.210269999</c:v>
                </c:pt>
                <c:pt idx="47">
                  <c:v>14097344.422504</c:v>
                </c:pt>
                <c:pt idx="48">
                  <c:v>18257495.488182001</c:v>
                </c:pt>
                <c:pt idx="49">
                  <c:v>14083661.597523</c:v>
                </c:pt>
                <c:pt idx="50">
                  <c:v>18353312.547566</c:v>
                </c:pt>
                <c:pt idx="51">
                  <c:v>14113237.040129</c:v>
                </c:pt>
                <c:pt idx="52">
                  <c:v>18284763.853682999</c:v>
                </c:pt>
                <c:pt idx="53">
                  <c:v>14100080.836154001</c:v>
                </c:pt>
                <c:pt idx="54">
                  <c:v>18344834.035434999</c:v>
                </c:pt>
                <c:pt idx="55">
                  <c:v>14125800.378416</c:v>
                </c:pt>
                <c:pt idx="56">
                  <c:v>18229770.384465002</c:v>
                </c:pt>
                <c:pt idx="57">
                  <c:v>14069672.561099</c:v>
                </c:pt>
                <c:pt idx="58">
                  <c:v>18311606.978096999</c:v>
                </c:pt>
                <c:pt idx="59">
                  <c:v>14090042.421847999</c:v>
                </c:pt>
                <c:pt idx="60">
                  <c:v>18313367.765691001</c:v>
                </c:pt>
                <c:pt idx="61">
                  <c:v>14132130.293708</c:v>
                </c:pt>
                <c:pt idx="62">
                  <c:v>18270383.535153002</c:v>
                </c:pt>
                <c:pt idx="63">
                  <c:v>14086102.96037</c:v>
                </c:pt>
                <c:pt idx="64">
                  <c:v>18233190.668883</c:v>
                </c:pt>
                <c:pt idx="65">
                  <c:v>14123602.207149001</c:v>
                </c:pt>
                <c:pt idx="66">
                  <c:v>18305595.753272999</c:v>
                </c:pt>
                <c:pt idx="67">
                  <c:v>14122818.447209001</c:v>
                </c:pt>
                <c:pt idx="68">
                  <c:v>18250962.066858999</c:v>
                </c:pt>
                <c:pt idx="69">
                  <c:v>14077385.134359</c:v>
                </c:pt>
                <c:pt idx="70">
                  <c:v>18268967.277608</c:v>
                </c:pt>
                <c:pt idx="71">
                  <c:v>14121314.471696001</c:v>
                </c:pt>
                <c:pt idx="72">
                  <c:v>18271499.959731001</c:v>
                </c:pt>
                <c:pt idx="73">
                  <c:v>14062609.450631</c:v>
                </c:pt>
                <c:pt idx="74">
                  <c:v>18213629.008930001</c:v>
                </c:pt>
                <c:pt idx="75">
                  <c:v>14099378.559038</c:v>
                </c:pt>
                <c:pt idx="76">
                  <c:v>18246556.620813999</c:v>
                </c:pt>
                <c:pt idx="77">
                  <c:v>14097172.599603999</c:v>
                </c:pt>
                <c:pt idx="78">
                  <c:v>18253342.118230999</c:v>
                </c:pt>
                <c:pt idx="79">
                  <c:v>14102137.227322999</c:v>
                </c:pt>
                <c:pt idx="80">
                  <c:v>18396909.990405999</c:v>
                </c:pt>
                <c:pt idx="81">
                  <c:v>14106596.736536</c:v>
                </c:pt>
                <c:pt idx="82">
                  <c:v>18343948.364643998</c:v>
                </c:pt>
                <c:pt idx="83">
                  <c:v>14118948.504286001</c:v>
                </c:pt>
                <c:pt idx="84">
                  <c:v>18325297.278786998</c:v>
                </c:pt>
                <c:pt idx="85">
                  <c:v>14138708.558761001</c:v>
                </c:pt>
                <c:pt idx="86">
                  <c:v>18229827.950245</c:v>
                </c:pt>
                <c:pt idx="87">
                  <c:v>14102976.018903</c:v>
                </c:pt>
                <c:pt idx="88">
                  <c:v>18368162.023844998</c:v>
                </c:pt>
                <c:pt idx="89">
                  <c:v>14074469.746297</c:v>
                </c:pt>
                <c:pt idx="90">
                  <c:v>18477697.325879</c:v>
                </c:pt>
                <c:pt idx="91">
                  <c:v>14079025.331578</c:v>
                </c:pt>
                <c:pt idx="92">
                  <c:v>18527630.224029999</c:v>
                </c:pt>
                <c:pt idx="93">
                  <c:v>14010937.964732001</c:v>
                </c:pt>
                <c:pt idx="94">
                  <c:v>18284363.501177002</c:v>
                </c:pt>
                <c:pt idx="95">
                  <c:v>13966721.865188001</c:v>
                </c:pt>
                <c:pt idx="96">
                  <c:v>18272996.152708001</c:v>
                </c:pt>
                <c:pt idx="97">
                  <c:v>13903005.660643</c:v>
                </c:pt>
                <c:pt idx="98">
                  <c:v>18284552.630036999</c:v>
                </c:pt>
                <c:pt idx="99">
                  <c:v>13951502.35448</c:v>
                </c:pt>
                <c:pt idx="100">
                  <c:v>18238653.979897998</c:v>
                </c:pt>
                <c:pt idx="101">
                  <c:v>13940546.931381</c:v>
                </c:pt>
                <c:pt idx="102">
                  <c:v>18227328.592057001</c:v>
                </c:pt>
                <c:pt idx="103">
                  <c:v>13904917.506515</c:v>
                </c:pt>
                <c:pt idx="104">
                  <c:v>18186327.412654001</c:v>
                </c:pt>
                <c:pt idx="105">
                  <c:v>13943416.219645999</c:v>
                </c:pt>
                <c:pt idx="106">
                  <c:v>18235863.508430999</c:v>
                </c:pt>
                <c:pt idx="107">
                  <c:v>13912459.464043999</c:v>
                </c:pt>
                <c:pt idx="108">
                  <c:v>18182995.746445</c:v>
                </c:pt>
                <c:pt idx="109">
                  <c:v>13955020.586817</c:v>
                </c:pt>
                <c:pt idx="110">
                  <c:v>18220973.501277</c:v>
                </c:pt>
                <c:pt idx="111">
                  <c:v>13905596.326817</c:v>
                </c:pt>
                <c:pt idx="112">
                  <c:v>18181620.133005001</c:v>
                </c:pt>
                <c:pt idx="113">
                  <c:v>13892880.307993</c:v>
                </c:pt>
                <c:pt idx="114">
                  <c:v>18130590.522700999</c:v>
                </c:pt>
                <c:pt idx="115">
                  <c:v>13905310.749958999</c:v>
                </c:pt>
                <c:pt idx="116">
                  <c:v>18178751.398713998</c:v>
                </c:pt>
                <c:pt idx="117">
                  <c:v>13936008.671928</c:v>
                </c:pt>
                <c:pt idx="118">
                  <c:v>18142023.766745001</c:v>
                </c:pt>
                <c:pt idx="119">
                  <c:v>13902139.435752001</c:v>
                </c:pt>
                <c:pt idx="120">
                  <c:v>18188533.437097002</c:v>
                </c:pt>
                <c:pt idx="121">
                  <c:v>13893723.934049999</c:v>
                </c:pt>
                <c:pt idx="122">
                  <c:v>18185890.487773001</c:v>
                </c:pt>
                <c:pt idx="123">
                  <c:v>13894990.837204</c:v>
                </c:pt>
                <c:pt idx="124">
                  <c:v>18232040.027169</c:v>
                </c:pt>
                <c:pt idx="125">
                  <c:v>13887994.573168</c:v>
                </c:pt>
                <c:pt idx="126">
                  <c:v>18142715.127836999</c:v>
                </c:pt>
                <c:pt idx="127">
                  <c:v>13901459.331614001</c:v>
                </c:pt>
                <c:pt idx="128">
                  <c:v>18278019.024241999</c:v>
                </c:pt>
                <c:pt idx="129">
                  <c:v>13927879.359572999</c:v>
                </c:pt>
                <c:pt idx="130">
                  <c:v>18205313.345465001</c:v>
                </c:pt>
                <c:pt idx="131">
                  <c:v>13925566.755092001</c:v>
                </c:pt>
                <c:pt idx="132">
                  <c:v>18246115.697477002</c:v>
                </c:pt>
                <c:pt idx="133">
                  <c:v>13910472.858552</c:v>
                </c:pt>
                <c:pt idx="134">
                  <c:v>18180691.641906001</c:v>
                </c:pt>
                <c:pt idx="135">
                  <c:v>13919365.459764</c:v>
                </c:pt>
                <c:pt idx="136">
                  <c:v>18170792.822172999</c:v>
                </c:pt>
                <c:pt idx="137">
                  <c:v>13917352.324026</c:v>
                </c:pt>
                <c:pt idx="138">
                  <c:v>18184625.747928001</c:v>
                </c:pt>
                <c:pt idx="139">
                  <c:v>13880150.271155</c:v>
                </c:pt>
                <c:pt idx="140">
                  <c:v>18285632.165036</c:v>
                </c:pt>
                <c:pt idx="141">
                  <c:v>13895319.504089</c:v>
                </c:pt>
                <c:pt idx="142">
                  <c:v>18183449.142161999</c:v>
                </c:pt>
                <c:pt idx="143">
                  <c:v>13901540.097091001</c:v>
                </c:pt>
                <c:pt idx="144">
                  <c:v>18071134.539237998</c:v>
                </c:pt>
                <c:pt idx="145">
                  <c:v>13904304.158402</c:v>
                </c:pt>
                <c:pt idx="146">
                  <c:v>18176460.098701999</c:v>
                </c:pt>
                <c:pt idx="147">
                  <c:v>13907938.696187001</c:v>
                </c:pt>
                <c:pt idx="148">
                  <c:v>18163755.154800002</c:v>
                </c:pt>
                <c:pt idx="149">
                  <c:v>13905810.271139</c:v>
                </c:pt>
                <c:pt idx="150">
                  <c:v>18241826.557185002</c:v>
                </c:pt>
                <c:pt idx="151">
                  <c:v>13917155.514146</c:v>
                </c:pt>
                <c:pt idx="152">
                  <c:v>18256942.709523</c:v>
                </c:pt>
                <c:pt idx="153">
                  <c:v>13902304.895786</c:v>
                </c:pt>
                <c:pt idx="154">
                  <c:v>18210715.124781001</c:v>
                </c:pt>
                <c:pt idx="155">
                  <c:v>13907622.271407999</c:v>
                </c:pt>
                <c:pt idx="156">
                  <c:v>18385966.636069998</c:v>
                </c:pt>
                <c:pt idx="157">
                  <c:v>13905602.156992</c:v>
                </c:pt>
                <c:pt idx="158">
                  <c:v>18183325.323355</c:v>
                </c:pt>
                <c:pt idx="159">
                  <c:v>13793036.439737</c:v>
                </c:pt>
                <c:pt idx="160">
                  <c:v>18057455.541033</c:v>
                </c:pt>
                <c:pt idx="161">
                  <c:v>13777981.751836</c:v>
                </c:pt>
                <c:pt idx="162">
                  <c:v>18061951.490161002</c:v>
                </c:pt>
                <c:pt idx="163">
                  <c:v>13773078.903225999</c:v>
                </c:pt>
                <c:pt idx="164">
                  <c:v>17931680.620618001</c:v>
                </c:pt>
                <c:pt idx="165">
                  <c:v>13737147.858626001</c:v>
                </c:pt>
                <c:pt idx="166">
                  <c:v>17951492.642700002</c:v>
                </c:pt>
                <c:pt idx="167">
                  <c:v>13767127.087230001</c:v>
                </c:pt>
                <c:pt idx="168">
                  <c:v>17923662.655281998</c:v>
                </c:pt>
                <c:pt idx="169">
                  <c:v>13730053.84969</c:v>
                </c:pt>
                <c:pt idx="170">
                  <c:v>17918639.725384999</c:v>
                </c:pt>
                <c:pt idx="171">
                  <c:v>13753004.019471999</c:v>
                </c:pt>
                <c:pt idx="172">
                  <c:v>17881552.349381</c:v>
                </c:pt>
                <c:pt idx="173">
                  <c:v>13745081.348637</c:v>
                </c:pt>
                <c:pt idx="174">
                  <c:v>17948882.500999</c:v>
                </c:pt>
                <c:pt idx="175">
                  <c:v>13728527.841237999</c:v>
                </c:pt>
                <c:pt idx="176">
                  <c:v>17791713.160351001</c:v>
                </c:pt>
                <c:pt idx="177">
                  <c:v>13720863.108046001</c:v>
                </c:pt>
                <c:pt idx="178">
                  <c:v>17905618.854331002</c:v>
                </c:pt>
                <c:pt idx="179">
                  <c:v>13725585.040278999</c:v>
                </c:pt>
                <c:pt idx="180">
                  <c:v>17916011.438241001</c:v>
                </c:pt>
                <c:pt idx="181">
                  <c:v>13699725.626080999</c:v>
                </c:pt>
                <c:pt idx="182">
                  <c:v>17938559.210227001</c:v>
                </c:pt>
                <c:pt idx="183">
                  <c:v>13727360.671916001</c:v>
                </c:pt>
                <c:pt idx="184">
                  <c:v>17806077.972817</c:v>
                </c:pt>
                <c:pt idx="185">
                  <c:v>13709943.191891</c:v>
                </c:pt>
                <c:pt idx="186">
                  <c:v>17938232.817425001</c:v>
                </c:pt>
                <c:pt idx="187">
                  <c:v>13730861.106419999</c:v>
                </c:pt>
                <c:pt idx="188">
                  <c:v>17898015.911022998</c:v>
                </c:pt>
                <c:pt idx="189">
                  <c:v>13720272.403436</c:v>
                </c:pt>
                <c:pt idx="190">
                  <c:v>17929007.074191999</c:v>
                </c:pt>
                <c:pt idx="191">
                  <c:v>13721056.10856</c:v>
                </c:pt>
                <c:pt idx="192">
                  <c:v>17827911.455320001</c:v>
                </c:pt>
                <c:pt idx="193">
                  <c:v>13739859.828675</c:v>
                </c:pt>
                <c:pt idx="194">
                  <c:v>17889371.635090001</c:v>
                </c:pt>
                <c:pt idx="195">
                  <c:v>13724543.178817</c:v>
                </c:pt>
                <c:pt idx="196">
                  <c:v>17920804.92148</c:v>
                </c:pt>
                <c:pt idx="197">
                  <c:v>13739796.775630999</c:v>
                </c:pt>
                <c:pt idx="198">
                  <c:v>17873310.587664001</c:v>
                </c:pt>
                <c:pt idx="199">
                  <c:v>13756964.429252001</c:v>
                </c:pt>
                <c:pt idx="200">
                  <c:v>17846554.026974</c:v>
                </c:pt>
                <c:pt idx="201">
                  <c:v>13749962.571272001</c:v>
                </c:pt>
                <c:pt idx="202">
                  <c:v>17929077.098478999</c:v>
                </c:pt>
                <c:pt idx="203">
                  <c:v>13748260.393413</c:v>
                </c:pt>
                <c:pt idx="204">
                  <c:v>17836071.261721</c:v>
                </c:pt>
                <c:pt idx="205">
                  <c:v>13732044.371354001</c:v>
                </c:pt>
                <c:pt idx="206">
                  <c:v>17922786.844841</c:v>
                </c:pt>
                <c:pt idx="207">
                  <c:v>13757447.326611999</c:v>
                </c:pt>
                <c:pt idx="208">
                  <c:v>17835969.805837002</c:v>
                </c:pt>
                <c:pt idx="209">
                  <c:v>13719821.506227</c:v>
                </c:pt>
                <c:pt idx="210">
                  <c:v>17850615.226195</c:v>
                </c:pt>
                <c:pt idx="211">
                  <c:v>13752773.27661</c:v>
                </c:pt>
                <c:pt idx="212">
                  <c:v>17925175.841557998</c:v>
                </c:pt>
                <c:pt idx="213">
                  <c:v>13733094.953505</c:v>
                </c:pt>
                <c:pt idx="214">
                  <c:v>17861062.655935999</c:v>
                </c:pt>
                <c:pt idx="215">
                  <c:v>13746123.966654001</c:v>
                </c:pt>
                <c:pt idx="216">
                  <c:v>17895693.43383</c:v>
                </c:pt>
                <c:pt idx="217">
                  <c:v>13720722.066411</c:v>
                </c:pt>
                <c:pt idx="218">
                  <c:v>17814596.279410001</c:v>
                </c:pt>
                <c:pt idx="219">
                  <c:v>13743258.014083</c:v>
                </c:pt>
                <c:pt idx="220">
                  <c:v>17894915.875482</c:v>
                </c:pt>
                <c:pt idx="221">
                  <c:v>13728245.53321</c:v>
                </c:pt>
                <c:pt idx="222">
                  <c:v>17833597.820436001</c:v>
                </c:pt>
                <c:pt idx="223">
                  <c:v>13722108.298772</c:v>
                </c:pt>
                <c:pt idx="224">
                  <c:v>17834836.172504</c:v>
                </c:pt>
                <c:pt idx="225">
                  <c:v>13735695.744650001</c:v>
                </c:pt>
                <c:pt idx="226">
                  <c:v>17798957.960142002</c:v>
                </c:pt>
                <c:pt idx="227">
                  <c:v>13740658.265468</c:v>
                </c:pt>
                <c:pt idx="228">
                  <c:v>17862532.493549</c:v>
                </c:pt>
                <c:pt idx="229">
                  <c:v>13714739.676209999</c:v>
                </c:pt>
                <c:pt idx="230">
                  <c:v>17881119.174922001</c:v>
                </c:pt>
                <c:pt idx="231">
                  <c:v>13736295.882852999</c:v>
                </c:pt>
                <c:pt idx="232">
                  <c:v>17869059.087905001</c:v>
                </c:pt>
                <c:pt idx="233">
                  <c:v>13741697.650010001</c:v>
                </c:pt>
                <c:pt idx="234">
                  <c:v>17832656.220709</c:v>
                </c:pt>
                <c:pt idx="235">
                  <c:v>13800044.455054</c:v>
                </c:pt>
                <c:pt idx="236">
                  <c:v>17802765.030932002</c:v>
                </c:pt>
                <c:pt idx="237">
                  <c:v>13808787.409719</c:v>
                </c:pt>
                <c:pt idx="238">
                  <c:v>18029966.607685</c:v>
                </c:pt>
                <c:pt idx="239">
                  <c:v>13684088.442903999</c:v>
                </c:pt>
                <c:pt idx="240">
                  <c:v>17763376.721724998</c:v>
                </c:pt>
                <c:pt idx="241">
                  <c:v>13626979.043594001</c:v>
                </c:pt>
                <c:pt idx="242">
                  <c:v>17691667.718720999</c:v>
                </c:pt>
                <c:pt idx="243">
                  <c:v>13595394.800717</c:v>
                </c:pt>
                <c:pt idx="244">
                  <c:v>17724241.155269999</c:v>
                </c:pt>
                <c:pt idx="245">
                  <c:v>13577315.018153001</c:v>
                </c:pt>
                <c:pt idx="246">
                  <c:v>17562919.329294</c:v>
                </c:pt>
                <c:pt idx="247">
                  <c:v>13527840.687462</c:v>
                </c:pt>
                <c:pt idx="248">
                  <c:v>17601912.110017002</c:v>
                </c:pt>
                <c:pt idx="249">
                  <c:v>13583764.340244001</c:v>
                </c:pt>
                <c:pt idx="250">
                  <c:v>17571134.274879001</c:v>
                </c:pt>
                <c:pt idx="251">
                  <c:v>13570985.376832999</c:v>
                </c:pt>
                <c:pt idx="252">
                  <c:v>17611909.478962</c:v>
                </c:pt>
                <c:pt idx="253">
                  <c:v>13526932.855652001</c:v>
                </c:pt>
                <c:pt idx="254">
                  <c:v>17536115.199588999</c:v>
                </c:pt>
                <c:pt idx="255">
                  <c:v>13549025.711391</c:v>
                </c:pt>
                <c:pt idx="256">
                  <c:v>17522295.673758</c:v>
                </c:pt>
                <c:pt idx="257">
                  <c:v>13554356.658396</c:v>
                </c:pt>
                <c:pt idx="258">
                  <c:v>17623950.770581</c:v>
                </c:pt>
                <c:pt idx="259">
                  <c:v>13565221.366412999</c:v>
                </c:pt>
                <c:pt idx="260">
                  <c:v>17514619.597254999</c:v>
                </c:pt>
                <c:pt idx="261">
                  <c:v>13540243.822944</c:v>
                </c:pt>
                <c:pt idx="262">
                  <c:v>17436334.891842999</c:v>
                </c:pt>
                <c:pt idx="263">
                  <c:v>13534772.783522001</c:v>
                </c:pt>
                <c:pt idx="264">
                  <c:v>17611324.116861001</c:v>
                </c:pt>
                <c:pt idx="265">
                  <c:v>13513857.768632</c:v>
                </c:pt>
                <c:pt idx="266">
                  <c:v>17516382.812847</c:v>
                </c:pt>
                <c:pt idx="267">
                  <c:v>13544271.473990001</c:v>
                </c:pt>
                <c:pt idx="268">
                  <c:v>17531777.917369999</c:v>
                </c:pt>
                <c:pt idx="269">
                  <c:v>13547142.400957</c:v>
                </c:pt>
                <c:pt idx="270">
                  <c:v>17520292.290761001</c:v>
                </c:pt>
                <c:pt idx="271">
                  <c:v>13537575.755005</c:v>
                </c:pt>
                <c:pt idx="272">
                  <c:v>17418569.851813</c:v>
                </c:pt>
                <c:pt idx="273">
                  <c:v>13536092.056558</c:v>
                </c:pt>
                <c:pt idx="274">
                  <c:v>17510361.953054</c:v>
                </c:pt>
                <c:pt idx="275">
                  <c:v>13516007.144994</c:v>
                </c:pt>
                <c:pt idx="276">
                  <c:v>17584506.330437999</c:v>
                </c:pt>
                <c:pt idx="277">
                  <c:v>13547067.703498</c:v>
                </c:pt>
                <c:pt idx="278">
                  <c:v>17597365.003644999</c:v>
                </c:pt>
                <c:pt idx="279">
                  <c:v>13508761.207692999</c:v>
                </c:pt>
                <c:pt idx="280">
                  <c:v>17533066.109912001</c:v>
                </c:pt>
                <c:pt idx="281">
                  <c:v>13544034.713338999</c:v>
                </c:pt>
                <c:pt idx="282">
                  <c:v>17535166.905703999</c:v>
                </c:pt>
                <c:pt idx="283">
                  <c:v>13545269.192924</c:v>
                </c:pt>
                <c:pt idx="284">
                  <c:v>17473788.803603001</c:v>
                </c:pt>
                <c:pt idx="285">
                  <c:v>13527728.119193001</c:v>
                </c:pt>
                <c:pt idx="286">
                  <c:v>17473820.59189</c:v>
                </c:pt>
                <c:pt idx="287">
                  <c:v>13555433.50286</c:v>
                </c:pt>
                <c:pt idx="288">
                  <c:v>17532274.136071</c:v>
                </c:pt>
                <c:pt idx="289">
                  <c:v>13544902.589098999</c:v>
                </c:pt>
                <c:pt idx="290">
                  <c:v>17461181.337295</c:v>
                </c:pt>
                <c:pt idx="291">
                  <c:v>13535799.747882999</c:v>
                </c:pt>
                <c:pt idx="292">
                  <c:v>17557272.978998002</c:v>
                </c:pt>
                <c:pt idx="293">
                  <c:v>13522803.297046</c:v>
                </c:pt>
                <c:pt idx="294">
                  <c:v>17563467.498973001</c:v>
                </c:pt>
                <c:pt idx="295">
                  <c:v>13509694.291522</c:v>
                </c:pt>
                <c:pt idx="296">
                  <c:v>17540066.041007999</c:v>
                </c:pt>
                <c:pt idx="297">
                  <c:v>13562027.72242</c:v>
                </c:pt>
                <c:pt idx="298">
                  <c:v>17542513.340627</c:v>
                </c:pt>
                <c:pt idx="299">
                  <c:v>13572879.058636</c:v>
                </c:pt>
                <c:pt idx="300">
                  <c:v>17507798.118096001</c:v>
                </c:pt>
                <c:pt idx="301">
                  <c:v>13542698.644971</c:v>
                </c:pt>
                <c:pt idx="302">
                  <c:v>17585624.275355998</c:v>
                </c:pt>
                <c:pt idx="303">
                  <c:v>13532070.568257</c:v>
                </c:pt>
                <c:pt idx="304">
                  <c:v>17502125.849888999</c:v>
                </c:pt>
                <c:pt idx="305">
                  <c:v>13548928.689742999</c:v>
                </c:pt>
                <c:pt idx="306">
                  <c:v>17520142.464391001</c:v>
                </c:pt>
                <c:pt idx="307">
                  <c:v>13532558.690145999</c:v>
                </c:pt>
                <c:pt idx="308">
                  <c:v>17504947.950939</c:v>
                </c:pt>
                <c:pt idx="309">
                  <c:v>13556649.570661999</c:v>
                </c:pt>
                <c:pt idx="310">
                  <c:v>17547507.824675001</c:v>
                </c:pt>
                <c:pt idx="311">
                  <c:v>13539713.40309</c:v>
                </c:pt>
                <c:pt idx="312">
                  <c:v>17538855.425065</c:v>
                </c:pt>
                <c:pt idx="313">
                  <c:v>13558797.064592</c:v>
                </c:pt>
                <c:pt idx="314">
                  <c:v>17566068.156523999</c:v>
                </c:pt>
                <c:pt idx="315">
                  <c:v>13558133.706096999</c:v>
                </c:pt>
                <c:pt idx="316">
                  <c:v>17546890.85072</c:v>
                </c:pt>
                <c:pt idx="317">
                  <c:v>13550874.404578</c:v>
                </c:pt>
                <c:pt idx="318">
                  <c:v>17518427.308033999</c:v>
                </c:pt>
                <c:pt idx="319">
                  <c:v>13535028.181402</c:v>
                </c:pt>
                <c:pt idx="320">
                  <c:v>17483898.546257999</c:v>
                </c:pt>
                <c:pt idx="321">
                  <c:v>13543286.548706001</c:v>
                </c:pt>
                <c:pt idx="322">
                  <c:v>17526956.722422998</c:v>
                </c:pt>
                <c:pt idx="323">
                  <c:v>13543225.16323</c:v>
                </c:pt>
                <c:pt idx="324">
                  <c:v>17531133.187128998</c:v>
                </c:pt>
                <c:pt idx="325">
                  <c:v>13553384.546955001</c:v>
                </c:pt>
                <c:pt idx="326">
                  <c:v>17469222.877597999</c:v>
                </c:pt>
                <c:pt idx="327">
                  <c:v>13517751.366159</c:v>
                </c:pt>
                <c:pt idx="328">
                  <c:v>17662882.644795999</c:v>
                </c:pt>
                <c:pt idx="329">
                  <c:v>13590813.57976</c:v>
                </c:pt>
                <c:pt idx="330">
                  <c:v>17544635.321001001</c:v>
                </c:pt>
                <c:pt idx="331">
                  <c:v>13471476.256348001</c:v>
                </c:pt>
                <c:pt idx="332">
                  <c:v>17373785.797270998</c:v>
                </c:pt>
                <c:pt idx="333">
                  <c:v>13455721.068154</c:v>
                </c:pt>
                <c:pt idx="334">
                  <c:v>17257485.175285999</c:v>
                </c:pt>
                <c:pt idx="335">
                  <c:v>13371640.864247</c:v>
                </c:pt>
                <c:pt idx="336">
                  <c:v>17312018.556823</c:v>
                </c:pt>
                <c:pt idx="337">
                  <c:v>13399996.676991999</c:v>
                </c:pt>
                <c:pt idx="338">
                  <c:v>17227360.456656002</c:v>
                </c:pt>
                <c:pt idx="339">
                  <c:v>13368018.704601999</c:v>
                </c:pt>
                <c:pt idx="340">
                  <c:v>17205048.745749999</c:v>
                </c:pt>
                <c:pt idx="341">
                  <c:v>13335578.566133</c:v>
                </c:pt>
                <c:pt idx="342">
                  <c:v>17240247.772346001</c:v>
                </c:pt>
                <c:pt idx="343">
                  <c:v>13338444.014707999</c:v>
                </c:pt>
                <c:pt idx="344">
                  <c:v>17157271.797322001</c:v>
                </c:pt>
                <c:pt idx="345">
                  <c:v>13342939.015021</c:v>
                </c:pt>
                <c:pt idx="346">
                  <c:v>17164550.133919999</c:v>
                </c:pt>
                <c:pt idx="347">
                  <c:v>13344287.810812</c:v>
                </c:pt>
                <c:pt idx="348">
                  <c:v>17128522.017714001</c:v>
                </c:pt>
                <c:pt idx="349">
                  <c:v>13312423.073036</c:v>
                </c:pt>
                <c:pt idx="350">
                  <c:v>17248452.122317001</c:v>
                </c:pt>
                <c:pt idx="351">
                  <c:v>13368747.477863001</c:v>
                </c:pt>
                <c:pt idx="352">
                  <c:v>17162020.147358</c:v>
                </c:pt>
                <c:pt idx="353">
                  <c:v>13354659.888730999</c:v>
                </c:pt>
                <c:pt idx="354">
                  <c:v>17158960.238212999</c:v>
                </c:pt>
                <c:pt idx="355">
                  <c:v>13351506.208982</c:v>
                </c:pt>
                <c:pt idx="356">
                  <c:v>17169942.739082001</c:v>
                </c:pt>
                <c:pt idx="357">
                  <c:v>13342156.783810999</c:v>
                </c:pt>
                <c:pt idx="358">
                  <c:v>17200092.435435999</c:v>
                </c:pt>
                <c:pt idx="359">
                  <c:v>13326918.638416</c:v>
                </c:pt>
                <c:pt idx="360">
                  <c:v>17134647.942662001</c:v>
                </c:pt>
                <c:pt idx="361">
                  <c:v>13351169.451238999</c:v>
                </c:pt>
                <c:pt idx="362">
                  <c:v>17172973.782568</c:v>
                </c:pt>
                <c:pt idx="363">
                  <c:v>13337500.683954</c:v>
                </c:pt>
                <c:pt idx="364">
                  <c:v>17149109.553072002</c:v>
                </c:pt>
                <c:pt idx="365">
                  <c:v>13337276.378025001</c:v>
                </c:pt>
                <c:pt idx="366">
                  <c:v>17104947.603119999</c:v>
                </c:pt>
                <c:pt idx="367">
                  <c:v>13333950.576903</c:v>
                </c:pt>
                <c:pt idx="368">
                  <c:v>17130194.829728</c:v>
                </c:pt>
                <c:pt idx="369">
                  <c:v>13337611.39851</c:v>
                </c:pt>
                <c:pt idx="370">
                  <c:v>17109559.267230999</c:v>
                </c:pt>
                <c:pt idx="371">
                  <c:v>13344255.081867</c:v>
                </c:pt>
                <c:pt idx="372">
                  <c:v>17156474.91993</c:v>
                </c:pt>
                <c:pt idx="373">
                  <c:v>13365502.096814999</c:v>
                </c:pt>
                <c:pt idx="374">
                  <c:v>17190458.348577</c:v>
                </c:pt>
                <c:pt idx="375">
                  <c:v>13347174.479266001</c:v>
                </c:pt>
                <c:pt idx="376">
                  <c:v>17123825.603328999</c:v>
                </c:pt>
                <c:pt idx="377">
                  <c:v>13326647.311981</c:v>
                </c:pt>
                <c:pt idx="378">
                  <c:v>17159845.817907002</c:v>
                </c:pt>
                <c:pt idx="379">
                  <c:v>13347618.9243</c:v>
                </c:pt>
                <c:pt idx="380">
                  <c:v>17148270.25474</c:v>
                </c:pt>
                <c:pt idx="381">
                  <c:v>13365120.594149999</c:v>
                </c:pt>
                <c:pt idx="382">
                  <c:v>17136404.310904998</c:v>
                </c:pt>
                <c:pt idx="383">
                  <c:v>13329268.008979</c:v>
                </c:pt>
                <c:pt idx="384">
                  <c:v>17166816.852107</c:v>
                </c:pt>
                <c:pt idx="385">
                  <c:v>13347217.226048</c:v>
                </c:pt>
                <c:pt idx="386">
                  <c:v>17116522.530455999</c:v>
                </c:pt>
                <c:pt idx="387">
                  <c:v>13355767.939894</c:v>
                </c:pt>
                <c:pt idx="388">
                  <c:v>17189242.848515999</c:v>
                </c:pt>
                <c:pt idx="389">
                  <c:v>13354323.702617999</c:v>
                </c:pt>
                <c:pt idx="390">
                  <c:v>17145029.81814</c:v>
                </c:pt>
                <c:pt idx="391">
                  <c:v>13331353.323022</c:v>
                </c:pt>
                <c:pt idx="392">
                  <c:v>17201812.199129999</c:v>
                </c:pt>
                <c:pt idx="393">
                  <c:v>13326818.81199</c:v>
                </c:pt>
                <c:pt idx="394">
                  <c:v>17176421.507723</c:v>
                </c:pt>
                <c:pt idx="395">
                  <c:v>13324246.213431001</c:v>
                </c:pt>
                <c:pt idx="396">
                  <c:v>17159472.590532999</c:v>
                </c:pt>
                <c:pt idx="397">
                  <c:v>13346745.489024</c:v>
                </c:pt>
                <c:pt idx="398">
                  <c:v>17024873.504340999</c:v>
                </c:pt>
                <c:pt idx="399">
                  <c:v>13331966.38552</c:v>
                </c:pt>
                <c:pt idx="400">
                  <c:v>17191226.193025</c:v>
                </c:pt>
                <c:pt idx="401">
                  <c:v>13327396.855955999</c:v>
                </c:pt>
                <c:pt idx="402">
                  <c:v>17154235.355820999</c:v>
                </c:pt>
                <c:pt idx="403">
                  <c:v>13364804.373668</c:v>
                </c:pt>
                <c:pt idx="404">
                  <c:v>17116307.549453001</c:v>
                </c:pt>
                <c:pt idx="405">
                  <c:v>13344335.034885</c:v>
                </c:pt>
                <c:pt idx="406">
                  <c:v>17136548.763181001</c:v>
                </c:pt>
                <c:pt idx="407">
                  <c:v>13356574.478127999</c:v>
                </c:pt>
                <c:pt idx="408">
                  <c:v>17104636.411279</c:v>
                </c:pt>
                <c:pt idx="409">
                  <c:v>13342523.089672999</c:v>
                </c:pt>
                <c:pt idx="410">
                  <c:v>17171489.238414001</c:v>
                </c:pt>
                <c:pt idx="411">
                  <c:v>13322785.999259001</c:v>
                </c:pt>
                <c:pt idx="412">
                  <c:v>17058896.832238998</c:v>
                </c:pt>
                <c:pt idx="413">
                  <c:v>13341797.640281999</c:v>
                </c:pt>
                <c:pt idx="414">
                  <c:v>17040010.117102999</c:v>
                </c:pt>
                <c:pt idx="415">
                  <c:v>13336725.949615</c:v>
                </c:pt>
                <c:pt idx="416">
                  <c:v>17195107.174481001</c:v>
                </c:pt>
                <c:pt idx="417">
                  <c:v>13341907.171552001</c:v>
                </c:pt>
                <c:pt idx="418">
                  <c:v>17169494.049878001</c:v>
                </c:pt>
                <c:pt idx="419">
                  <c:v>13305191.943863001</c:v>
                </c:pt>
                <c:pt idx="420">
                  <c:v>17137443.411325999</c:v>
                </c:pt>
                <c:pt idx="421">
                  <c:v>13338837.263661999</c:v>
                </c:pt>
                <c:pt idx="422">
                  <c:v>17194262.586591002</c:v>
                </c:pt>
                <c:pt idx="423">
                  <c:v>13343804.961177001</c:v>
                </c:pt>
                <c:pt idx="424">
                  <c:v>17155306.31267</c:v>
                </c:pt>
                <c:pt idx="425">
                  <c:v>13336958.049125001</c:v>
                </c:pt>
                <c:pt idx="426">
                  <c:v>17202736.477233</c:v>
                </c:pt>
                <c:pt idx="427">
                  <c:v>13346617.604414999</c:v>
                </c:pt>
                <c:pt idx="428">
                  <c:v>17161083.776666</c:v>
                </c:pt>
                <c:pt idx="429">
                  <c:v>13340790.004161</c:v>
                </c:pt>
                <c:pt idx="430">
                  <c:v>17192275.766805001</c:v>
                </c:pt>
                <c:pt idx="431">
                  <c:v>13311382.527629999</c:v>
                </c:pt>
                <c:pt idx="432">
                  <c:v>17034563.165137</c:v>
                </c:pt>
                <c:pt idx="433">
                  <c:v>13352714.337447001</c:v>
                </c:pt>
                <c:pt idx="434">
                  <c:v>17245522.372836001</c:v>
                </c:pt>
                <c:pt idx="435">
                  <c:v>13308293.151653999</c:v>
                </c:pt>
                <c:pt idx="436">
                  <c:v>17299642.737528</c:v>
                </c:pt>
                <c:pt idx="437">
                  <c:v>13415807.183589</c:v>
                </c:pt>
                <c:pt idx="438">
                  <c:v>17134885.034224</c:v>
                </c:pt>
                <c:pt idx="439">
                  <c:v>13319812.319585999</c:v>
                </c:pt>
                <c:pt idx="440">
                  <c:v>17070391.582272999</c:v>
                </c:pt>
                <c:pt idx="441">
                  <c:v>13275173.051868999</c:v>
                </c:pt>
                <c:pt idx="442">
                  <c:v>16956499.396442998</c:v>
                </c:pt>
                <c:pt idx="443">
                  <c:v>13223692.845106</c:v>
                </c:pt>
                <c:pt idx="444">
                  <c:v>16927644.780032001</c:v>
                </c:pt>
                <c:pt idx="445">
                  <c:v>13188686.039922999</c:v>
                </c:pt>
                <c:pt idx="446">
                  <c:v>16879485.279741999</c:v>
                </c:pt>
                <c:pt idx="447">
                  <c:v>13186919.043810001</c:v>
                </c:pt>
                <c:pt idx="448">
                  <c:v>16781930.084720001</c:v>
                </c:pt>
                <c:pt idx="449">
                  <c:v>13155469.543112</c:v>
                </c:pt>
                <c:pt idx="450">
                  <c:v>16792089.780478001</c:v>
                </c:pt>
                <c:pt idx="451">
                  <c:v>13124779.314727999</c:v>
                </c:pt>
                <c:pt idx="452">
                  <c:v>16808387.791850999</c:v>
                </c:pt>
                <c:pt idx="453">
                  <c:v>13183830.151303999</c:v>
                </c:pt>
                <c:pt idx="454">
                  <c:v>16786790.098885</c:v>
                </c:pt>
                <c:pt idx="455">
                  <c:v>13165319.456493</c:v>
                </c:pt>
                <c:pt idx="456">
                  <c:v>16813096.582222</c:v>
                </c:pt>
                <c:pt idx="457">
                  <c:v>13170288.881836999</c:v>
                </c:pt>
                <c:pt idx="458">
                  <c:v>16730251.251762001</c:v>
                </c:pt>
                <c:pt idx="459">
                  <c:v>13153133.711722</c:v>
                </c:pt>
                <c:pt idx="460">
                  <c:v>16785444.532534</c:v>
                </c:pt>
                <c:pt idx="461">
                  <c:v>13178293.628595</c:v>
                </c:pt>
                <c:pt idx="462">
                  <c:v>16835533.629059002</c:v>
                </c:pt>
                <c:pt idx="463">
                  <c:v>13153143.187322</c:v>
                </c:pt>
                <c:pt idx="464">
                  <c:v>16888126.441785999</c:v>
                </c:pt>
                <c:pt idx="465">
                  <c:v>13136146.587192999</c:v>
                </c:pt>
                <c:pt idx="466">
                  <c:v>16756860.732391</c:v>
                </c:pt>
                <c:pt idx="467">
                  <c:v>13154626.448501</c:v>
                </c:pt>
                <c:pt idx="468">
                  <c:v>16796087.658661999</c:v>
                </c:pt>
                <c:pt idx="469">
                  <c:v>13169081.170441</c:v>
                </c:pt>
                <c:pt idx="470">
                  <c:v>16716167.132333999</c:v>
                </c:pt>
                <c:pt idx="471">
                  <c:v>13128387.444952</c:v>
                </c:pt>
                <c:pt idx="472">
                  <c:v>16793591.753300998</c:v>
                </c:pt>
                <c:pt idx="473">
                  <c:v>13151748.511894999</c:v>
                </c:pt>
                <c:pt idx="474">
                  <c:v>16751236.376269</c:v>
                </c:pt>
                <c:pt idx="475">
                  <c:v>13163994.129613001</c:v>
                </c:pt>
                <c:pt idx="476">
                  <c:v>16849094.989670999</c:v>
                </c:pt>
                <c:pt idx="477">
                  <c:v>13141380.510964001</c:v>
                </c:pt>
                <c:pt idx="478">
                  <c:v>16805694.796126001</c:v>
                </c:pt>
                <c:pt idx="479">
                  <c:v>13148279.62276</c:v>
                </c:pt>
                <c:pt idx="480">
                  <c:v>16781545.100248002</c:v>
                </c:pt>
                <c:pt idx="481">
                  <c:v>13171637.124530001</c:v>
                </c:pt>
                <c:pt idx="482">
                  <c:v>16619601.024254</c:v>
                </c:pt>
                <c:pt idx="483">
                  <c:v>13172321.283899</c:v>
                </c:pt>
                <c:pt idx="484">
                  <c:v>16730987.396922</c:v>
                </c:pt>
                <c:pt idx="485">
                  <c:v>13170503.267116999</c:v>
                </c:pt>
                <c:pt idx="486">
                  <c:v>16656506.426711001</c:v>
                </c:pt>
                <c:pt idx="487">
                  <c:v>13140718.22969</c:v>
                </c:pt>
                <c:pt idx="488">
                  <c:v>16712594.406975999</c:v>
                </c:pt>
                <c:pt idx="489">
                  <c:v>13127038.001427</c:v>
                </c:pt>
                <c:pt idx="490">
                  <c:v>16805952.40924</c:v>
                </c:pt>
                <c:pt idx="491">
                  <c:v>13151830.885203</c:v>
                </c:pt>
                <c:pt idx="492">
                  <c:v>16716395.926518001</c:v>
                </c:pt>
                <c:pt idx="493">
                  <c:v>13155954.846499</c:v>
                </c:pt>
                <c:pt idx="494">
                  <c:v>16724547.355349001</c:v>
                </c:pt>
                <c:pt idx="495">
                  <c:v>13166099.374700001</c:v>
                </c:pt>
                <c:pt idx="496">
                  <c:v>16727840.601907</c:v>
                </c:pt>
                <c:pt idx="497">
                  <c:v>13129543.389404999</c:v>
                </c:pt>
                <c:pt idx="498">
                  <c:v>16759871.156229001</c:v>
                </c:pt>
                <c:pt idx="499">
                  <c:v>13154685.797676999</c:v>
                </c:pt>
                <c:pt idx="500">
                  <c:v>16776499.656361001</c:v>
                </c:pt>
                <c:pt idx="501">
                  <c:v>13139536.325849</c:v>
                </c:pt>
                <c:pt idx="502">
                  <c:v>16695729.227257</c:v>
                </c:pt>
                <c:pt idx="503">
                  <c:v>13151110.863287</c:v>
                </c:pt>
                <c:pt idx="504">
                  <c:v>16697383.043732001</c:v>
                </c:pt>
                <c:pt idx="505">
                  <c:v>13147799.662362</c:v>
                </c:pt>
                <c:pt idx="506">
                  <c:v>16890606.689654998</c:v>
                </c:pt>
                <c:pt idx="507">
                  <c:v>13122209.968162</c:v>
                </c:pt>
                <c:pt idx="508">
                  <c:v>16713475.17251</c:v>
                </c:pt>
                <c:pt idx="509">
                  <c:v>13149342.590640999</c:v>
                </c:pt>
                <c:pt idx="510">
                  <c:v>16813610.938694</c:v>
                </c:pt>
                <c:pt idx="511">
                  <c:v>13141486.463470999</c:v>
                </c:pt>
                <c:pt idx="512">
                  <c:v>16790526.761032999</c:v>
                </c:pt>
                <c:pt idx="513">
                  <c:v>13148799.881925</c:v>
                </c:pt>
                <c:pt idx="514">
                  <c:v>16663497.782403</c:v>
                </c:pt>
                <c:pt idx="515">
                  <c:v>13155211.073904</c:v>
                </c:pt>
                <c:pt idx="516">
                  <c:v>16729303.54455</c:v>
                </c:pt>
                <c:pt idx="517">
                  <c:v>13154680.654726001</c:v>
                </c:pt>
                <c:pt idx="518">
                  <c:v>16828438.496149998</c:v>
                </c:pt>
                <c:pt idx="519">
                  <c:v>13127361.503187999</c:v>
                </c:pt>
                <c:pt idx="520">
                  <c:v>16755644.045693001</c:v>
                </c:pt>
                <c:pt idx="521">
                  <c:v>13149802.338427</c:v>
                </c:pt>
                <c:pt idx="522">
                  <c:v>16689938.513630999</c:v>
                </c:pt>
                <c:pt idx="523">
                  <c:v>13153604.301708</c:v>
                </c:pt>
                <c:pt idx="524">
                  <c:v>16728355.885444</c:v>
                </c:pt>
                <c:pt idx="525">
                  <c:v>13175757.328725001</c:v>
                </c:pt>
                <c:pt idx="526">
                  <c:v>16750325.926084001</c:v>
                </c:pt>
                <c:pt idx="527">
                  <c:v>13143635.658384001</c:v>
                </c:pt>
                <c:pt idx="528">
                  <c:v>16780291.910788</c:v>
                </c:pt>
                <c:pt idx="529">
                  <c:v>13150609.91533</c:v>
                </c:pt>
                <c:pt idx="530">
                  <c:v>16798190.010705002</c:v>
                </c:pt>
                <c:pt idx="531">
                  <c:v>13151374.531532999</c:v>
                </c:pt>
                <c:pt idx="532">
                  <c:v>16712804.843077</c:v>
                </c:pt>
                <c:pt idx="533">
                  <c:v>13148842.894017</c:v>
                </c:pt>
                <c:pt idx="534">
                  <c:v>16696616.345263001</c:v>
                </c:pt>
                <c:pt idx="535">
                  <c:v>13170373.218498999</c:v>
                </c:pt>
                <c:pt idx="536">
                  <c:v>16815967.949958999</c:v>
                </c:pt>
                <c:pt idx="537">
                  <c:v>13245279.146934999</c:v>
                </c:pt>
                <c:pt idx="538">
                  <c:v>17085848.009045001</c:v>
                </c:pt>
                <c:pt idx="539">
                  <c:v>13203711.332722001</c:v>
                </c:pt>
                <c:pt idx="540">
                  <c:v>16815820.855921999</c:v>
                </c:pt>
                <c:pt idx="541">
                  <c:v>13122539.280321</c:v>
                </c:pt>
                <c:pt idx="542">
                  <c:v>16713737.572224</c:v>
                </c:pt>
                <c:pt idx="543">
                  <c:v>13051063.908853</c:v>
                </c:pt>
                <c:pt idx="544">
                  <c:v>16570417.135661</c:v>
                </c:pt>
                <c:pt idx="545">
                  <c:v>12992299.30625</c:v>
                </c:pt>
                <c:pt idx="546">
                  <c:v>16494218.313472999</c:v>
                </c:pt>
                <c:pt idx="547">
                  <c:v>13005831.875872999</c:v>
                </c:pt>
                <c:pt idx="548">
                  <c:v>16502969.341875</c:v>
                </c:pt>
                <c:pt idx="549">
                  <c:v>12971110.375205999</c:v>
                </c:pt>
                <c:pt idx="550">
                  <c:v>16431035.370141</c:v>
                </c:pt>
                <c:pt idx="551">
                  <c:v>12963086.576646</c:v>
                </c:pt>
                <c:pt idx="552">
                  <c:v>16369631.217909999</c:v>
                </c:pt>
                <c:pt idx="553">
                  <c:v>12951073.824913001</c:v>
                </c:pt>
                <c:pt idx="554">
                  <c:v>16442771.8698</c:v>
                </c:pt>
                <c:pt idx="555">
                  <c:v>12962678.874333</c:v>
                </c:pt>
                <c:pt idx="556">
                  <c:v>16405994.120862</c:v>
                </c:pt>
                <c:pt idx="557">
                  <c:v>12975574.342467999</c:v>
                </c:pt>
                <c:pt idx="558">
                  <c:v>16395865.245212</c:v>
                </c:pt>
                <c:pt idx="559">
                  <c:v>12926357.452803001</c:v>
                </c:pt>
                <c:pt idx="560">
                  <c:v>16521334.099959999</c:v>
                </c:pt>
                <c:pt idx="561">
                  <c:v>12990036.645801</c:v>
                </c:pt>
                <c:pt idx="562">
                  <c:v>16392075.363306001</c:v>
                </c:pt>
                <c:pt idx="563">
                  <c:v>12954442.758826001</c:v>
                </c:pt>
                <c:pt idx="564">
                  <c:v>16348650.370781999</c:v>
                </c:pt>
                <c:pt idx="565">
                  <c:v>12954454.526586</c:v>
                </c:pt>
                <c:pt idx="566">
                  <c:v>16389215.466754001</c:v>
                </c:pt>
                <c:pt idx="567">
                  <c:v>12971719.526813</c:v>
                </c:pt>
                <c:pt idx="568">
                  <c:v>16388613.86224</c:v>
                </c:pt>
                <c:pt idx="569">
                  <c:v>12946029.732295001</c:v>
                </c:pt>
                <c:pt idx="570">
                  <c:v>16302467.066161999</c:v>
                </c:pt>
                <c:pt idx="571">
                  <c:v>12943456.249368999</c:v>
                </c:pt>
                <c:pt idx="572">
                  <c:v>16431419.909525</c:v>
                </c:pt>
                <c:pt idx="573">
                  <c:v>12931221.894432999</c:v>
                </c:pt>
                <c:pt idx="574">
                  <c:v>16324277.497598</c:v>
                </c:pt>
                <c:pt idx="575">
                  <c:v>12967011.788167</c:v>
                </c:pt>
                <c:pt idx="576">
                  <c:v>16411826.575022001</c:v>
                </c:pt>
                <c:pt idx="577">
                  <c:v>12931619.620062999</c:v>
                </c:pt>
                <c:pt idx="578">
                  <c:v>16353022.544583</c:v>
                </c:pt>
                <c:pt idx="579">
                  <c:v>12937937.566972001</c:v>
                </c:pt>
                <c:pt idx="580">
                  <c:v>16373151.457684999</c:v>
                </c:pt>
                <c:pt idx="581">
                  <c:v>12933099.968664</c:v>
                </c:pt>
                <c:pt idx="582">
                  <c:v>16348496.238545001</c:v>
                </c:pt>
                <c:pt idx="583">
                  <c:v>12920865.957898</c:v>
                </c:pt>
                <c:pt idx="584">
                  <c:v>16352044.218423</c:v>
                </c:pt>
                <c:pt idx="585">
                  <c:v>12929135.002237</c:v>
                </c:pt>
                <c:pt idx="586">
                  <c:v>16435125.674919</c:v>
                </c:pt>
                <c:pt idx="587">
                  <c:v>12940920.673403</c:v>
                </c:pt>
                <c:pt idx="588">
                  <c:v>16343356.363812</c:v>
                </c:pt>
                <c:pt idx="589">
                  <c:v>12930516.842664</c:v>
                </c:pt>
                <c:pt idx="590">
                  <c:v>16414941.473105</c:v>
                </c:pt>
                <c:pt idx="591">
                  <c:v>12952061.070281001</c:v>
                </c:pt>
                <c:pt idx="592">
                  <c:v>16359618.319398999</c:v>
                </c:pt>
                <c:pt idx="593">
                  <c:v>12964110.535227999</c:v>
                </c:pt>
                <c:pt idx="594">
                  <c:v>16476015.046654999</c:v>
                </c:pt>
                <c:pt idx="595">
                  <c:v>12968172.886973999</c:v>
                </c:pt>
                <c:pt idx="596">
                  <c:v>16485286.42296</c:v>
                </c:pt>
                <c:pt idx="597">
                  <c:v>12964345.934575999</c:v>
                </c:pt>
                <c:pt idx="598">
                  <c:v>16458682.455323</c:v>
                </c:pt>
                <c:pt idx="599">
                  <c:v>12950380.741421999</c:v>
                </c:pt>
                <c:pt idx="600">
                  <c:v>16489586.791981</c:v>
                </c:pt>
                <c:pt idx="601">
                  <c:v>12962695.608662</c:v>
                </c:pt>
                <c:pt idx="602">
                  <c:v>16497294.451130001</c:v>
                </c:pt>
                <c:pt idx="603">
                  <c:v>12940691.504086999</c:v>
                </c:pt>
                <c:pt idx="604">
                  <c:v>16423180.260929</c:v>
                </c:pt>
                <c:pt idx="605">
                  <c:v>12955729.297781</c:v>
                </c:pt>
                <c:pt idx="606">
                  <c:v>16401989.939801</c:v>
                </c:pt>
                <c:pt idx="607">
                  <c:v>12965034.02978</c:v>
                </c:pt>
                <c:pt idx="608">
                  <c:v>16420665.862021999</c:v>
                </c:pt>
                <c:pt idx="609">
                  <c:v>12910303.276449</c:v>
                </c:pt>
                <c:pt idx="610">
                  <c:v>16376752.469017999</c:v>
                </c:pt>
                <c:pt idx="611">
                  <c:v>12922969.136755999</c:v>
                </c:pt>
                <c:pt idx="612">
                  <c:v>16416930.612198999</c:v>
                </c:pt>
                <c:pt idx="613">
                  <c:v>12966840.561819</c:v>
                </c:pt>
                <c:pt idx="614">
                  <c:v>16431333.967808001</c:v>
                </c:pt>
                <c:pt idx="615">
                  <c:v>12921468.729797</c:v>
                </c:pt>
                <c:pt idx="616">
                  <c:v>16334739.926929001</c:v>
                </c:pt>
                <c:pt idx="617">
                  <c:v>12957998.385916</c:v>
                </c:pt>
                <c:pt idx="618">
                  <c:v>16438481.19524</c:v>
                </c:pt>
                <c:pt idx="619">
                  <c:v>12971354.200757001</c:v>
                </c:pt>
                <c:pt idx="620">
                  <c:v>16435911.351992</c:v>
                </c:pt>
                <c:pt idx="621">
                  <c:v>12957260.642168</c:v>
                </c:pt>
                <c:pt idx="622">
                  <c:v>16390922.558799</c:v>
                </c:pt>
                <c:pt idx="623">
                  <c:v>12935367.662319001</c:v>
                </c:pt>
                <c:pt idx="624">
                  <c:v>16342835.871846</c:v>
                </c:pt>
                <c:pt idx="625">
                  <c:v>12935042.430066001</c:v>
                </c:pt>
                <c:pt idx="626">
                  <c:v>16421975.307351001</c:v>
                </c:pt>
                <c:pt idx="627">
                  <c:v>12960685.543245001</c:v>
                </c:pt>
                <c:pt idx="628">
                  <c:v>16321953.427185001</c:v>
                </c:pt>
                <c:pt idx="629">
                  <c:v>12942170.222785</c:v>
                </c:pt>
                <c:pt idx="630">
                  <c:v>16325697.454469001</c:v>
                </c:pt>
                <c:pt idx="631">
                  <c:v>12954281.757446</c:v>
                </c:pt>
                <c:pt idx="632">
                  <c:v>16392152.291482</c:v>
                </c:pt>
                <c:pt idx="633">
                  <c:v>12958563.859218</c:v>
                </c:pt>
                <c:pt idx="634">
                  <c:v>16311423.903113</c:v>
                </c:pt>
                <c:pt idx="635">
                  <c:v>12976725.916249</c:v>
                </c:pt>
                <c:pt idx="636">
                  <c:v>16440121.943833999</c:v>
                </c:pt>
                <c:pt idx="637">
                  <c:v>12963187.947377</c:v>
                </c:pt>
                <c:pt idx="638">
                  <c:v>16334672.403802</c:v>
                </c:pt>
                <c:pt idx="639">
                  <c:v>12952472.790828001</c:v>
                </c:pt>
                <c:pt idx="640">
                  <c:v>16398394.143331001</c:v>
                </c:pt>
                <c:pt idx="641">
                  <c:v>12942426.560557</c:v>
                </c:pt>
                <c:pt idx="642">
                  <c:v>16398258.874017</c:v>
                </c:pt>
                <c:pt idx="643">
                  <c:v>12918857.61688</c:v>
                </c:pt>
                <c:pt idx="644">
                  <c:v>16379886.632684</c:v>
                </c:pt>
                <c:pt idx="645">
                  <c:v>12955597.322541</c:v>
                </c:pt>
                <c:pt idx="646">
                  <c:v>16393635.678950001</c:v>
                </c:pt>
                <c:pt idx="647">
                  <c:v>12966273.085612001</c:v>
                </c:pt>
                <c:pt idx="648">
                  <c:v>16393972.630303999</c:v>
                </c:pt>
                <c:pt idx="649">
                  <c:v>12963540.626654999</c:v>
                </c:pt>
                <c:pt idx="650">
                  <c:v>16376836.344813</c:v>
                </c:pt>
                <c:pt idx="651">
                  <c:v>12969337.080568001</c:v>
                </c:pt>
                <c:pt idx="652">
                  <c:v>16373785.452838</c:v>
                </c:pt>
                <c:pt idx="653">
                  <c:v>12966373.343196999</c:v>
                </c:pt>
                <c:pt idx="654">
                  <c:v>16290560.727228999</c:v>
                </c:pt>
                <c:pt idx="655">
                  <c:v>12976516.701287</c:v>
                </c:pt>
                <c:pt idx="656">
                  <c:v>16293544.283046</c:v>
                </c:pt>
                <c:pt idx="657">
                  <c:v>12943694.949558999</c:v>
                </c:pt>
                <c:pt idx="658">
                  <c:v>16444759.232943</c:v>
                </c:pt>
                <c:pt idx="659">
                  <c:v>12952673.130016999</c:v>
                </c:pt>
                <c:pt idx="660">
                  <c:v>16313287.603616999</c:v>
                </c:pt>
                <c:pt idx="661">
                  <c:v>12958216.326161001</c:v>
                </c:pt>
                <c:pt idx="662">
                  <c:v>16471689.057565</c:v>
                </c:pt>
                <c:pt idx="663">
                  <c:v>12936728.748414</c:v>
                </c:pt>
                <c:pt idx="664">
                  <c:v>16276984.373677</c:v>
                </c:pt>
                <c:pt idx="665">
                  <c:v>13016025.710011</c:v>
                </c:pt>
                <c:pt idx="666">
                  <c:v>16734838.135338999</c:v>
                </c:pt>
                <c:pt idx="667">
                  <c:v>13079146.556281</c:v>
                </c:pt>
                <c:pt idx="668">
                  <c:v>16627992.769181</c:v>
                </c:pt>
                <c:pt idx="669">
                  <c:v>12952296.533640999</c:v>
                </c:pt>
                <c:pt idx="670">
                  <c:v>16392556.167445</c:v>
                </c:pt>
                <c:pt idx="671">
                  <c:v>12885220.821619</c:v>
                </c:pt>
                <c:pt idx="672">
                  <c:v>16282194.040529</c:v>
                </c:pt>
                <c:pt idx="673">
                  <c:v>12823893.211453</c:v>
                </c:pt>
                <c:pt idx="674">
                  <c:v>16174005.90817</c:v>
                </c:pt>
                <c:pt idx="675">
                  <c:v>12850361.644709</c:v>
                </c:pt>
                <c:pt idx="676">
                  <c:v>16088643.887122</c:v>
                </c:pt>
                <c:pt idx="677">
                  <c:v>12782053.641268</c:v>
                </c:pt>
                <c:pt idx="678">
                  <c:v>16083575.864910999</c:v>
                </c:pt>
                <c:pt idx="679">
                  <c:v>12820152.267798999</c:v>
                </c:pt>
                <c:pt idx="680">
                  <c:v>16095954.587962</c:v>
                </c:pt>
                <c:pt idx="681">
                  <c:v>12767660.027525</c:v>
                </c:pt>
                <c:pt idx="682">
                  <c:v>16041644.810506999</c:v>
                </c:pt>
                <c:pt idx="683">
                  <c:v>12744263.495705999</c:v>
                </c:pt>
                <c:pt idx="684">
                  <c:v>16000951.921633</c:v>
                </c:pt>
                <c:pt idx="685">
                  <c:v>12759047.475451</c:v>
                </c:pt>
                <c:pt idx="686">
                  <c:v>16039555.923154</c:v>
                </c:pt>
                <c:pt idx="687">
                  <c:v>12788103.61637</c:v>
                </c:pt>
                <c:pt idx="688">
                  <c:v>16023890.153317999</c:v>
                </c:pt>
                <c:pt idx="689">
                  <c:v>12746053.945541</c:v>
                </c:pt>
                <c:pt idx="690">
                  <c:v>16005638.986035001</c:v>
                </c:pt>
                <c:pt idx="691">
                  <c:v>12727949.744413</c:v>
                </c:pt>
                <c:pt idx="692">
                  <c:v>15983019.680297</c:v>
                </c:pt>
                <c:pt idx="693">
                  <c:v>12763700.011484999</c:v>
                </c:pt>
                <c:pt idx="694">
                  <c:v>16022195.441130999</c:v>
                </c:pt>
                <c:pt idx="695">
                  <c:v>12744444.50176</c:v>
                </c:pt>
                <c:pt idx="696">
                  <c:v>16083544.89153</c:v>
                </c:pt>
                <c:pt idx="697">
                  <c:v>12759235.813121</c:v>
                </c:pt>
                <c:pt idx="698">
                  <c:v>16066162.976253999</c:v>
                </c:pt>
                <c:pt idx="699">
                  <c:v>12751173.725532001</c:v>
                </c:pt>
                <c:pt idx="700">
                  <c:v>16046902.640316</c:v>
                </c:pt>
                <c:pt idx="701">
                  <c:v>12761154.401725</c:v>
                </c:pt>
                <c:pt idx="702">
                  <c:v>16045669.964764999</c:v>
                </c:pt>
                <c:pt idx="703">
                  <c:v>12767095.097818</c:v>
                </c:pt>
                <c:pt idx="704">
                  <c:v>16051699.53225</c:v>
                </c:pt>
                <c:pt idx="705">
                  <c:v>12750157.474222001</c:v>
                </c:pt>
                <c:pt idx="706">
                  <c:v>16055362.723331001</c:v>
                </c:pt>
                <c:pt idx="707">
                  <c:v>12758189.089929</c:v>
                </c:pt>
                <c:pt idx="708">
                  <c:v>15951535.198830999</c:v>
                </c:pt>
                <c:pt idx="709">
                  <c:v>12751855.702943999</c:v>
                </c:pt>
                <c:pt idx="710">
                  <c:v>16016997.71535</c:v>
                </c:pt>
                <c:pt idx="711">
                  <c:v>12754979.986862</c:v>
                </c:pt>
                <c:pt idx="712">
                  <c:v>15975197.095883001</c:v>
                </c:pt>
                <c:pt idx="713">
                  <c:v>12751222.204344001</c:v>
                </c:pt>
                <c:pt idx="714">
                  <c:v>16028885.771795001</c:v>
                </c:pt>
                <c:pt idx="715">
                  <c:v>12747812.188170999</c:v>
                </c:pt>
                <c:pt idx="716">
                  <c:v>15976624.473986</c:v>
                </c:pt>
                <c:pt idx="717">
                  <c:v>12756451.275395</c:v>
                </c:pt>
                <c:pt idx="718">
                  <c:v>15940723.142348001</c:v>
                </c:pt>
                <c:pt idx="719">
                  <c:v>12765455.873434</c:v>
                </c:pt>
                <c:pt idx="720">
                  <c:v>15972668.729969</c:v>
                </c:pt>
                <c:pt idx="721">
                  <c:v>12765763.115863999</c:v>
                </c:pt>
                <c:pt idx="722">
                  <c:v>16005382.293551</c:v>
                </c:pt>
                <c:pt idx="723">
                  <c:v>12758660.66451</c:v>
                </c:pt>
                <c:pt idx="724">
                  <c:v>16006786.181032</c:v>
                </c:pt>
                <c:pt idx="725">
                  <c:v>12731072.58509</c:v>
                </c:pt>
                <c:pt idx="726">
                  <c:v>16030306.978179</c:v>
                </c:pt>
                <c:pt idx="727">
                  <c:v>12746554.96669</c:v>
                </c:pt>
                <c:pt idx="728">
                  <c:v>16001503.993621999</c:v>
                </c:pt>
                <c:pt idx="729">
                  <c:v>12767181.540984999</c:v>
                </c:pt>
                <c:pt idx="730">
                  <c:v>15976231.713965001</c:v>
                </c:pt>
                <c:pt idx="731">
                  <c:v>12799414.302919</c:v>
                </c:pt>
                <c:pt idx="732">
                  <c:v>16117437.271925</c:v>
                </c:pt>
                <c:pt idx="733">
                  <c:v>12758230.568709999</c:v>
                </c:pt>
                <c:pt idx="734">
                  <c:v>16035047.911139</c:v>
                </c:pt>
                <c:pt idx="735">
                  <c:v>12764574.187596999</c:v>
                </c:pt>
                <c:pt idx="736">
                  <c:v>16009523.239538001</c:v>
                </c:pt>
                <c:pt idx="737">
                  <c:v>12771661.883952999</c:v>
                </c:pt>
                <c:pt idx="738">
                  <c:v>16025224.225313</c:v>
                </c:pt>
                <c:pt idx="739">
                  <c:v>12748260.060241001</c:v>
                </c:pt>
                <c:pt idx="740">
                  <c:v>16007064.153729999</c:v>
                </c:pt>
                <c:pt idx="741">
                  <c:v>12756576.103987999</c:v>
                </c:pt>
                <c:pt idx="742">
                  <c:v>16022084.056546999</c:v>
                </c:pt>
                <c:pt idx="743">
                  <c:v>12768872.203901</c:v>
                </c:pt>
                <c:pt idx="744">
                  <c:v>16057030.56508</c:v>
                </c:pt>
                <c:pt idx="745">
                  <c:v>12778777.538912</c:v>
                </c:pt>
                <c:pt idx="746">
                  <c:v>15971016.69098</c:v>
                </c:pt>
                <c:pt idx="747">
                  <c:v>12782398.754187001</c:v>
                </c:pt>
                <c:pt idx="748">
                  <c:v>16020589.638463</c:v>
                </c:pt>
                <c:pt idx="749">
                  <c:v>12756458.627764</c:v>
                </c:pt>
                <c:pt idx="750">
                  <c:v>16011843.128116</c:v>
                </c:pt>
                <c:pt idx="751">
                  <c:v>12770693.330947001</c:v>
                </c:pt>
                <c:pt idx="752">
                  <c:v>16041532.796854001</c:v>
                </c:pt>
                <c:pt idx="753">
                  <c:v>12780621.350374</c:v>
                </c:pt>
                <c:pt idx="754">
                  <c:v>15975813.056086</c:v>
                </c:pt>
                <c:pt idx="755">
                  <c:v>12721961.178672001</c:v>
                </c:pt>
                <c:pt idx="756">
                  <c:v>16000046.932324</c:v>
                </c:pt>
                <c:pt idx="757">
                  <c:v>12745428.164158</c:v>
                </c:pt>
                <c:pt idx="758">
                  <c:v>16076735.408631001</c:v>
                </c:pt>
                <c:pt idx="759">
                  <c:v>12771610.429896001</c:v>
                </c:pt>
                <c:pt idx="760">
                  <c:v>16087926.919937</c:v>
                </c:pt>
                <c:pt idx="761">
                  <c:v>12777635.954887001</c:v>
                </c:pt>
                <c:pt idx="762">
                  <c:v>16034849.318085</c:v>
                </c:pt>
                <c:pt idx="763">
                  <c:v>12793120.558679</c:v>
                </c:pt>
                <c:pt idx="764">
                  <c:v>16095409.759322001</c:v>
                </c:pt>
                <c:pt idx="765">
                  <c:v>12764644.565008</c:v>
                </c:pt>
                <c:pt idx="766">
                  <c:v>16086803.566578999</c:v>
                </c:pt>
                <c:pt idx="767">
                  <c:v>12767940.374717001</c:v>
                </c:pt>
                <c:pt idx="768">
                  <c:v>16036069.718194</c:v>
                </c:pt>
                <c:pt idx="769">
                  <c:v>12767984.627899</c:v>
                </c:pt>
                <c:pt idx="770">
                  <c:v>16029858.578627</c:v>
                </c:pt>
                <c:pt idx="771">
                  <c:v>12781067.388689</c:v>
                </c:pt>
                <c:pt idx="772">
                  <c:v>15950735.979271</c:v>
                </c:pt>
                <c:pt idx="773">
                  <c:v>12760936.621011</c:v>
                </c:pt>
                <c:pt idx="774">
                  <c:v>16025975.974476</c:v>
                </c:pt>
                <c:pt idx="775">
                  <c:v>12756589.270265</c:v>
                </c:pt>
                <c:pt idx="776">
                  <c:v>16092499.404394999</c:v>
                </c:pt>
                <c:pt idx="777">
                  <c:v>12738151.518044</c:v>
                </c:pt>
                <c:pt idx="778">
                  <c:v>16111636.400622999</c:v>
                </c:pt>
                <c:pt idx="779">
                  <c:v>12764361.162644001</c:v>
                </c:pt>
                <c:pt idx="780">
                  <c:v>15980645.659091</c:v>
                </c:pt>
                <c:pt idx="781">
                  <c:v>12756107.207286</c:v>
                </c:pt>
                <c:pt idx="782">
                  <c:v>16024449.943347</c:v>
                </c:pt>
                <c:pt idx="783">
                  <c:v>12734116.283838</c:v>
                </c:pt>
                <c:pt idx="784">
                  <c:v>16059458.823790001</c:v>
                </c:pt>
                <c:pt idx="785">
                  <c:v>12782048.854165999</c:v>
                </c:pt>
                <c:pt idx="786">
                  <c:v>16012464.26104</c:v>
                </c:pt>
                <c:pt idx="787">
                  <c:v>12769243.326014999</c:v>
                </c:pt>
                <c:pt idx="788">
                  <c:v>16057071.389689</c:v>
                </c:pt>
                <c:pt idx="789">
                  <c:v>12702539.993104</c:v>
                </c:pt>
                <c:pt idx="790">
                  <c:v>16340819.836882001</c:v>
                </c:pt>
                <c:pt idx="791">
                  <c:v>12929744.477141</c:v>
                </c:pt>
                <c:pt idx="792">
                  <c:v>16310609.55742</c:v>
                </c:pt>
                <c:pt idx="793">
                  <c:v>12840612.188998999</c:v>
                </c:pt>
                <c:pt idx="794">
                  <c:v>16144367.82903</c:v>
                </c:pt>
                <c:pt idx="795">
                  <c:v>12702211.493585</c:v>
                </c:pt>
                <c:pt idx="796">
                  <c:v>15984675.786589</c:v>
                </c:pt>
                <c:pt idx="797">
                  <c:v>12675987.898142001</c:v>
                </c:pt>
                <c:pt idx="798">
                  <c:v>15952542.934469</c:v>
                </c:pt>
                <c:pt idx="799">
                  <c:v>12679376.741343999</c:v>
                </c:pt>
                <c:pt idx="800">
                  <c:v>15837741.727108</c:v>
                </c:pt>
                <c:pt idx="801">
                  <c:v>12666738.588610999</c:v>
                </c:pt>
                <c:pt idx="802">
                  <c:v>15791622.472503001</c:v>
                </c:pt>
                <c:pt idx="803">
                  <c:v>12597080.883470999</c:v>
                </c:pt>
                <c:pt idx="804">
                  <c:v>15832177.677394001</c:v>
                </c:pt>
                <c:pt idx="805">
                  <c:v>12553128.351921</c:v>
                </c:pt>
                <c:pt idx="806">
                  <c:v>15754928.325678</c:v>
                </c:pt>
                <c:pt idx="807">
                  <c:v>12563269.225918001</c:v>
                </c:pt>
                <c:pt idx="808">
                  <c:v>15680727.712089</c:v>
                </c:pt>
                <c:pt idx="809">
                  <c:v>12591955.987338001</c:v>
                </c:pt>
                <c:pt idx="810">
                  <c:v>15664505.345114</c:v>
                </c:pt>
                <c:pt idx="811">
                  <c:v>12539232.389989</c:v>
                </c:pt>
                <c:pt idx="812">
                  <c:v>15692889.402389999</c:v>
                </c:pt>
                <c:pt idx="813">
                  <c:v>12579491.369561</c:v>
                </c:pt>
                <c:pt idx="814">
                  <c:v>15721404.739272</c:v>
                </c:pt>
                <c:pt idx="815">
                  <c:v>12583846.844852</c:v>
                </c:pt>
                <c:pt idx="816">
                  <c:v>15611566.476887001</c:v>
                </c:pt>
                <c:pt idx="817">
                  <c:v>12566743.292806</c:v>
                </c:pt>
                <c:pt idx="818">
                  <c:v>15664365.437733</c:v>
                </c:pt>
                <c:pt idx="819">
                  <c:v>12564654.287961001</c:v>
                </c:pt>
                <c:pt idx="820">
                  <c:v>15631490.719811</c:v>
                </c:pt>
                <c:pt idx="821">
                  <c:v>12573139.77493</c:v>
                </c:pt>
                <c:pt idx="822">
                  <c:v>15629612.424213</c:v>
                </c:pt>
                <c:pt idx="823">
                  <c:v>12587022.786172001</c:v>
                </c:pt>
                <c:pt idx="824">
                  <c:v>15653747.430639001</c:v>
                </c:pt>
                <c:pt idx="825">
                  <c:v>12562657.846682001</c:v>
                </c:pt>
                <c:pt idx="826">
                  <c:v>15549940.021166001</c:v>
                </c:pt>
                <c:pt idx="827">
                  <c:v>12561326.588168001</c:v>
                </c:pt>
                <c:pt idx="828">
                  <c:v>15689731.790418001</c:v>
                </c:pt>
                <c:pt idx="829">
                  <c:v>12594081.40784</c:v>
                </c:pt>
                <c:pt idx="830">
                  <c:v>15643440.985764001</c:v>
                </c:pt>
                <c:pt idx="831">
                  <c:v>12568544.380917</c:v>
                </c:pt>
                <c:pt idx="832">
                  <c:v>15626041.647304</c:v>
                </c:pt>
                <c:pt idx="833">
                  <c:v>12588861.829405</c:v>
                </c:pt>
                <c:pt idx="834">
                  <c:v>15631643.452950001</c:v>
                </c:pt>
                <c:pt idx="835">
                  <c:v>12561322.616844</c:v>
                </c:pt>
                <c:pt idx="836">
                  <c:v>15672130.145733999</c:v>
                </c:pt>
                <c:pt idx="837">
                  <c:v>12580722.044654001</c:v>
                </c:pt>
                <c:pt idx="838">
                  <c:v>15701568.592405999</c:v>
                </c:pt>
                <c:pt idx="839">
                  <c:v>12587285.541821999</c:v>
                </c:pt>
                <c:pt idx="840">
                  <c:v>15665839.628217001</c:v>
                </c:pt>
                <c:pt idx="841">
                  <c:v>12581424.200895</c:v>
                </c:pt>
                <c:pt idx="842">
                  <c:v>15631916.966473</c:v>
                </c:pt>
                <c:pt idx="843">
                  <c:v>12571891.543965001</c:v>
                </c:pt>
                <c:pt idx="844">
                  <c:v>15628843.629961999</c:v>
                </c:pt>
                <c:pt idx="845">
                  <c:v>12595733.540266</c:v>
                </c:pt>
                <c:pt idx="846">
                  <c:v>15603586.431948001</c:v>
                </c:pt>
                <c:pt idx="847">
                  <c:v>12580589.922932999</c:v>
                </c:pt>
                <c:pt idx="848">
                  <c:v>15692359.831423</c:v>
                </c:pt>
                <c:pt idx="849">
                  <c:v>12582353.844451999</c:v>
                </c:pt>
                <c:pt idx="850">
                  <c:v>15628620.765727</c:v>
                </c:pt>
                <c:pt idx="851">
                  <c:v>12572763.320618</c:v>
                </c:pt>
                <c:pt idx="852">
                  <c:v>15675655.952114001</c:v>
                </c:pt>
                <c:pt idx="853">
                  <c:v>12550766.861691</c:v>
                </c:pt>
                <c:pt idx="854">
                  <c:v>15639712.94359</c:v>
                </c:pt>
                <c:pt idx="855">
                  <c:v>12608769.472961999</c:v>
                </c:pt>
                <c:pt idx="856">
                  <c:v>15623697.187864</c:v>
                </c:pt>
                <c:pt idx="857">
                  <c:v>12571698.933972999</c:v>
                </c:pt>
                <c:pt idx="858">
                  <c:v>15699693.767306</c:v>
                </c:pt>
                <c:pt idx="859">
                  <c:v>12560530.035262</c:v>
                </c:pt>
                <c:pt idx="860">
                  <c:v>15589949.842173999</c:v>
                </c:pt>
                <c:pt idx="861">
                  <c:v>12562021.574569</c:v>
                </c:pt>
                <c:pt idx="862">
                  <c:v>15711828.407342</c:v>
                </c:pt>
                <c:pt idx="863">
                  <c:v>12551223.426354</c:v>
                </c:pt>
                <c:pt idx="864">
                  <c:v>15606932.678175</c:v>
                </c:pt>
                <c:pt idx="865">
                  <c:v>12554939.126275999</c:v>
                </c:pt>
                <c:pt idx="866">
                  <c:v>15685690.238566</c:v>
                </c:pt>
                <c:pt idx="867">
                  <c:v>12566423.740853</c:v>
                </c:pt>
                <c:pt idx="868">
                  <c:v>15709493.560799001</c:v>
                </c:pt>
                <c:pt idx="869">
                  <c:v>12564078.995301001</c:v>
                </c:pt>
                <c:pt idx="870">
                  <c:v>15603911.588501001</c:v>
                </c:pt>
                <c:pt idx="871">
                  <c:v>12577000.954152999</c:v>
                </c:pt>
                <c:pt idx="872">
                  <c:v>15659825.100946</c:v>
                </c:pt>
                <c:pt idx="873">
                  <c:v>12608912.018701</c:v>
                </c:pt>
                <c:pt idx="874">
                  <c:v>15667536.281863</c:v>
                </c:pt>
                <c:pt idx="875">
                  <c:v>12567331.041307</c:v>
                </c:pt>
                <c:pt idx="876">
                  <c:v>15619830.683449</c:v>
                </c:pt>
                <c:pt idx="877">
                  <c:v>12568250.465491001</c:v>
                </c:pt>
                <c:pt idx="878">
                  <c:v>15656206.921704</c:v>
                </c:pt>
                <c:pt idx="879">
                  <c:v>12559230.143805999</c:v>
                </c:pt>
                <c:pt idx="880">
                  <c:v>15626738.239019999</c:v>
                </c:pt>
                <c:pt idx="881">
                  <c:v>12595263.705138</c:v>
                </c:pt>
                <c:pt idx="882">
                  <c:v>15697696.939117</c:v>
                </c:pt>
                <c:pt idx="883">
                  <c:v>12591237.054214001</c:v>
                </c:pt>
                <c:pt idx="884">
                  <c:v>15613276.602758</c:v>
                </c:pt>
                <c:pt idx="885">
                  <c:v>12569694.715248</c:v>
                </c:pt>
                <c:pt idx="886">
                  <c:v>15677400.576486999</c:v>
                </c:pt>
                <c:pt idx="887">
                  <c:v>12591905.06598</c:v>
                </c:pt>
                <c:pt idx="888">
                  <c:v>15707399.45627</c:v>
                </c:pt>
                <c:pt idx="889">
                  <c:v>12583591.656102</c:v>
                </c:pt>
                <c:pt idx="890">
                  <c:v>15745382.664901</c:v>
                </c:pt>
                <c:pt idx="891">
                  <c:v>12584023.563017</c:v>
                </c:pt>
                <c:pt idx="892">
                  <c:v>15744336.924451999</c:v>
                </c:pt>
                <c:pt idx="893">
                  <c:v>12573208.424172999</c:v>
                </c:pt>
                <c:pt idx="894">
                  <c:v>15655403.222787</c:v>
                </c:pt>
                <c:pt idx="895">
                  <c:v>12581823.598501001</c:v>
                </c:pt>
                <c:pt idx="896">
                  <c:v>15707607.638905</c:v>
                </c:pt>
                <c:pt idx="897">
                  <c:v>12550961.896792</c:v>
                </c:pt>
                <c:pt idx="898">
                  <c:v>15690726.658913</c:v>
                </c:pt>
                <c:pt idx="899">
                  <c:v>12581369.569616999</c:v>
                </c:pt>
                <c:pt idx="900">
                  <c:v>15687230.335775999</c:v>
                </c:pt>
                <c:pt idx="901">
                  <c:v>12574011.366237</c:v>
                </c:pt>
                <c:pt idx="902">
                  <c:v>15689260.27829</c:v>
                </c:pt>
                <c:pt idx="903">
                  <c:v>12548861.529392</c:v>
                </c:pt>
                <c:pt idx="904">
                  <c:v>15639023.491666</c:v>
                </c:pt>
                <c:pt idx="905">
                  <c:v>12587194.293389</c:v>
                </c:pt>
                <c:pt idx="906">
                  <c:v>15646610.466455</c:v>
                </c:pt>
                <c:pt idx="907">
                  <c:v>12569879.709448</c:v>
                </c:pt>
                <c:pt idx="908">
                  <c:v>15698598.529804001</c:v>
                </c:pt>
                <c:pt idx="909">
                  <c:v>12577219.020687999</c:v>
                </c:pt>
                <c:pt idx="910">
                  <c:v>15643741.516434001</c:v>
                </c:pt>
                <c:pt idx="911">
                  <c:v>12559317.425168</c:v>
                </c:pt>
                <c:pt idx="912">
                  <c:v>15724664.411145</c:v>
                </c:pt>
                <c:pt idx="913">
                  <c:v>12591865.932314999</c:v>
                </c:pt>
                <c:pt idx="914">
                  <c:v>15546668.403876999</c:v>
                </c:pt>
                <c:pt idx="915">
                  <c:v>12579772.100136001</c:v>
                </c:pt>
                <c:pt idx="916">
                  <c:v>15619097.322563</c:v>
                </c:pt>
                <c:pt idx="917">
                  <c:v>12604285.833769999</c:v>
                </c:pt>
                <c:pt idx="918">
                  <c:v>15624156.095884999</c:v>
                </c:pt>
                <c:pt idx="919">
                  <c:v>12693420.639831999</c:v>
                </c:pt>
                <c:pt idx="920">
                  <c:v>16174027.154948</c:v>
                </c:pt>
                <c:pt idx="921">
                  <c:v>12721263.366656</c:v>
                </c:pt>
                <c:pt idx="922">
                  <c:v>15956871.201696999</c:v>
                </c:pt>
                <c:pt idx="923">
                  <c:v>12631356.312154001</c:v>
                </c:pt>
                <c:pt idx="924">
                  <c:v>15649099.08894</c:v>
                </c:pt>
                <c:pt idx="925">
                  <c:v>12529687.845299</c:v>
                </c:pt>
                <c:pt idx="926">
                  <c:v>15655273.078566</c:v>
                </c:pt>
                <c:pt idx="927">
                  <c:v>12509723.903872</c:v>
                </c:pt>
                <c:pt idx="928">
                  <c:v>15474169.065098001</c:v>
                </c:pt>
                <c:pt idx="929">
                  <c:v>12459080.791253</c:v>
                </c:pt>
                <c:pt idx="930">
                  <c:v>15476810.275046</c:v>
                </c:pt>
                <c:pt idx="931">
                  <c:v>12420601.491703</c:v>
                </c:pt>
                <c:pt idx="932">
                  <c:v>15450609.003829001</c:v>
                </c:pt>
                <c:pt idx="933">
                  <c:v>12446985.628937</c:v>
                </c:pt>
                <c:pt idx="934">
                  <c:v>15442001.013125001</c:v>
                </c:pt>
                <c:pt idx="935">
                  <c:v>12387354.761582</c:v>
                </c:pt>
                <c:pt idx="936">
                  <c:v>15343442.92042</c:v>
                </c:pt>
                <c:pt idx="937">
                  <c:v>12402622.474094</c:v>
                </c:pt>
                <c:pt idx="938">
                  <c:v>15389009.445098</c:v>
                </c:pt>
                <c:pt idx="939">
                  <c:v>12376601.785977</c:v>
                </c:pt>
                <c:pt idx="940">
                  <c:v>15336285.449531</c:v>
                </c:pt>
                <c:pt idx="941">
                  <c:v>12407269.83116</c:v>
                </c:pt>
                <c:pt idx="942">
                  <c:v>15322936.269399</c:v>
                </c:pt>
                <c:pt idx="943">
                  <c:v>12400099.227575</c:v>
                </c:pt>
                <c:pt idx="944">
                  <c:v>15310507.297385</c:v>
                </c:pt>
                <c:pt idx="945">
                  <c:v>12370231.760056</c:v>
                </c:pt>
                <c:pt idx="946">
                  <c:v>15361774.102406999</c:v>
                </c:pt>
                <c:pt idx="947">
                  <c:v>12347460.409018001</c:v>
                </c:pt>
                <c:pt idx="948">
                  <c:v>15327971.911764</c:v>
                </c:pt>
                <c:pt idx="949">
                  <c:v>12377041.214517999</c:v>
                </c:pt>
                <c:pt idx="950">
                  <c:v>15301745.957381999</c:v>
                </c:pt>
                <c:pt idx="951">
                  <c:v>12405521.498113999</c:v>
                </c:pt>
                <c:pt idx="952">
                  <c:v>15314629.459015001</c:v>
                </c:pt>
                <c:pt idx="953">
                  <c:v>12387854.750644</c:v>
                </c:pt>
                <c:pt idx="954">
                  <c:v>15295338.980865</c:v>
                </c:pt>
                <c:pt idx="955">
                  <c:v>12376053.591397</c:v>
                </c:pt>
                <c:pt idx="956">
                  <c:v>15246178.553657001</c:v>
                </c:pt>
                <c:pt idx="957">
                  <c:v>12374040.98851</c:v>
                </c:pt>
                <c:pt idx="958">
                  <c:v>15294502.353854001</c:v>
                </c:pt>
                <c:pt idx="959">
                  <c:v>12372050.843332</c:v>
                </c:pt>
                <c:pt idx="960">
                  <c:v>15296118.506146001</c:v>
                </c:pt>
                <c:pt idx="961">
                  <c:v>12384491.137215</c:v>
                </c:pt>
                <c:pt idx="962">
                  <c:v>15222356.816245999</c:v>
                </c:pt>
                <c:pt idx="963">
                  <c:v>12371239.236988001</c:v>
                </c:pt>
                <c:pt idx="964">
                  <c:v>15330471.964969</c:v>
                </c:pt>
                <c:pt idx="965">
                  <c:v>12380574.513642</c:v>
                </c:pt>
                <c:pt idx="966">
                  <c:v>15209232.607295001</c:v>
                </c:pt>
                <c:pt idx="967">
                  <c:v>12379093.687927</c:v>
                </c:pt>
                <c:pt idx="968">
                  <c:v>15344012.846349001</c:v>
                </c:pt>
                <c:pt idx="969">
                  <c:v>12379522.534034999</c:v>
                </c:pt>
                <c:pt idx="970">
                  <c:v>15299635.035216</c:v>
                </c:pt>
                <c:pt idx="971">
                  <c:v>12359430.122617001</c:v>
                </c:pt>
                <c:pt idx="972">
                  <c:v>15297057.967282999</c:v>
                </c:pt>
                <c:pt idx="973">
                  <c:v>12392810.243447</c:v>
                </c:pt>
                <c:pt idx="974">
                  <c:v>15276089.116320999</c:v>
                </c:pt>
                <c:pt idx="975">
                  <c:v>12379993.640578</c:v>
                </c:pt>
                <c:pt idx="976">
                  <c:v>15273504.938638</c:v>
                </c:pt>
                <c:pt idx="977">
                  <c:v>12386915.807260999</c:v>
                </c:pt>
                <c:pt idx="978">
                  <c:v>15188911.657151001</c:v>
                </c:pt>
                <c:pt idx="979">
                  <c:v>12389078.688467</c:v>
                </c:pt>
                <c:pt idx="980">
                  <c:v>15276239.168888999</c:v>
                </c:pt>
                <c:pt idx="981">
                  <c:v>12408959.075568</c:v>
                </c:pt>
                <c:pt idx="982">
                  <c:v>15295985.278340001</c:v>
                </c:pt>
                <c:pt idx="983">
                  <c:v>12410393.574951001</c:v>
                </c:pt>
                <c:pt idx="984">
                  <c:v>15341820.128642</c:v>
                </c:pt>
                <c:pt idx="985">
                  <c:v>12404008.642033</c:v>
                </c:pt>
                <c:pt idx="986">
                  <c:v>15267354.851015</c:v>
                </c:pt>
                <c:pt idx="987">
                  <c:v>12398893.144750999</c:v>
                </c:pt>
                <c:pt idx="988">
                  <c:v>15350986.620595001</c:v>
                </c:pt>
                <c:pt idx="989">
                  <c:v>12391345.972629</c:v>
                </c:pt>
                <c:pt idx="990">
                  <c:v>15264424.995463001</c:v>
                </c:pt>
                <c:pt idx="991">
                  <c:v>12418606.332305999</c:v>
                </c:pt>
                <c:pt idx="992">
                  <c:v>15255989.502869001</c:v>
                </c:pt>
                <c:pt idx="993">
                  <c:v>12377139.113427</c:v>
                </c:pt>
                <c:pt idx="994">
                  <c:v>15245370.291921999</c:v>
                </c:pt>
                <c:pt idx="995">
                  <c:v>12362314.160673</c:v>
                </c:pt>
                <c:pt idx="996">
                  <c:v>15322306.989243999</c:v>
                </c:pt>
                <c:pt idx="997">
                  <c:v>12383080.809489001</c:v>
                </c:pt>
                <c:pt idx="998">
                  <c:v>15287219.035279</c:v>
                </c:pt>
                <c:pt idx="999">
                  <c:v>12402755.020366</c:v>
                </c:pt>
                <c:pt idx="1000">
                  <c:v>15277998.680012999</c:v>
                </c:pt>
                <c:pt idx="1001">
                  <c:v>12399708.921321999</c:v>
                </c:pt>
                <c:pt idx="1002">
                  <c:v>15299284.266104</c:v>
                </c:pt>
                <c:pt idx="1003">
                  <c:v>12376398.561674001</c:v>
                </c:pt>
                <c:pt idx="1004">
                  <c:v>15292052.054145001</c:v>
                </c:pt>
                <c:pt idx="1005">
                  <c:v>12356459.408252001</c:v>
                </c:pt>
                <c:pt idx="1006">
                  <c:v>15269951.586804001</c:v>
                </c:pt>
                <c:pt idx="1007">
                  <c:v>12388884.60448</c:v>
                </c:pt>
                <c:pt idx="1008">
                  <c:v>15250206.344306</c:v>
                </c:pt>
                <c:pt idx="1009">
                  <c:v>12389860.761121999</c:v>
                </c:pt>
                <c:pt idx="1010">
                  <c:v>15261787.494988</c:v>
                </c:pt>
                <c:pt idx="1011">
                  <c:v>12401812.885948</c:v>
                </c:pt>
                <c:pt idx="1012">
                  <c:v>15300999.276861001</c:v>
                </c:pt>
                <c:pt idx="1013">
                  <c:v>12398273.642468</c:v>
                </c:pt>
                <c:pt idx="1014">
                  <c:v>15326907.092754999</c:v>
                </c:pt>
                <c:pt idx="1015">
                  <c:v>12414304.828574</c:v>
                </c:pt>
                <c:pt idx="1016">
                  <c:v>15213390.032344</c:v>
                </c:pt>
                <c:pt idx="1017">
                  <c:v>12371802.746204</c:v>
                </c:pt>
                <c:pt idx="1018">
                  <c:v>15295030.746988</c:v>
                </c:pt>
                <c:pt idx="1019">
                  <c:v>12375114.184506999</c:v>
                </c:pt>
                <c:pt idx="1020">
                  <c:v>15323868.638888</c:v>
                </c:pt>
                <c:pt idx="1021">
                  <c:v>12411289.673705</c:v>
                </c:pt>
                <c:pt idx="1022">
                  <c:v>15367619.750448</c:v>
                </c:pt>
                <c:pt idx="1023">
                  <c:v>12409340.705149001</c:v>
                </c:pt>
                <c:pt idx="1024">
                  <c:v>15306113.438069999</c:v>
                </c:pt>
                <c:pt idx="1025">
                  <c:v>12427792.736574</c:v>
                </c:pt>
                <c:pt idx="1026">
                  <c:v>15299688.068077</c:v>
                </c:pt>
                <c:pt idx="1027">
                  <c:v>12391834.456544001</c:v>
                </c:pt>
                <c:pt idx="1028">
                  <c:v>15297619.138277</c:v>
                </c:pt>
                <c:pt idx="1029">
                  <c:v>12427625.536818</c:v>
                </c:pt>
                <c:pt idx="1030">
                  <c:v>15241177.936495</c:v>
                </c:pt>
                <c:pt idx="1031">
                  <c:v>12414208.986988001</c:v>
                </c:pt>
                <c:pt idx="1032">
                  <c:v>15341252.819416</c:v>
                </c:pt>
                <c:pt idx="1033">
                  <c:v>12391749.714503</c:v>
                </c:pt>
                <c:pt idx="1034">
                  <c:v>15216897.735858999</c:v>
                </c:pt>
                <c:pt idx="1035">
                  <c:v>12440260.004541</c:v>
                </c:pt>
                <c:pt idx="1036">
                  <c:v>15874995.636605</c:v>
                </c:pt>
                <c:pt idx="1037">
                  <c:v>12591644.509734999</c:v>
                </c:pt>
                <c:pt idx="1038">
                  <c:v>15706076.805780999</c:v>
                </c:pt>
                <c:pt idx="1039">
                  <c:v>12475641.049822001</c:v>
                </c:pt>
                <c:pt idx="1040">
                  <c:v>15349292.228582</c:v>
                </c:pt>
                <c:pt idx="1041">
                  <c:v>12376822.585395999</c:v>
                </c:pt>
                <c:pt idx="1042">
                  <c:v>15391250.499779999</c:v>
                </c:pt>
                <c:pt idx="1043">
                  <c:v>12339247.535634</c:v>
                </c:pt>
                <c:pt idx="1044">
                  <c:v>15287989.826966999</c:v>
                </c:pt>
                <c:pt idx="1045">
                  <c:v>12304412.411086001</c:v>
                </c:pt>
                <c:pt idx="1046">
                  <c:v>15194029.405727001</c:v>
                </c:pt>
                <c:pt idx="1047">
                  <c:v>12234415.535658</c:v>
                </c:pt>
                <c:pt idx="1048">
                  <c:v>15040884.01223</c:v>
                </c:pt>
                <c:pt idx="1049">
                  <c:v>12225874.223021001</c:v>
                </c:pt>
                <c:pt idx="1050">
                  <c:v>15025761.143098</c:v>
                </c:pt>
                <c:pt idx="1051">
                  <c:v>12234877.523259001</c:v>
                </c:pt>
                <c:pt idx="1052">
                  <c:v>15084432.790294999</c:v>
                </c:pt>
                <c:pt idx="1053">
                  <c:v>12212778.500107</c:v>
                </c:pt>
                <c:pt idx="1054">
                  <c:v>14972814.251649</c:v>
                </c:pt>
                <c:pt idx="1055">
                  <c:v>12194601.058738999</c:v>
                </c:pt>
                <c:pt idx="1056">
                  <c:v>14915083.582119999</c:v>
                </c:pt>
                <c:pt idx="1057">
                  <c:v>12180485.115232</c:v>
                </c:pt>
                <c:pt idx="1058">
                  <c:v>14963201.967852</c:v>
                </c:pt>
                <c:pt idx="1059">
                  <c:v>12203522.971356999</c:v>
                </c:pt>
                <c:pt idx="1060">
                  <c:v>14826580.702219</c:v>
                </c:pt>
                <c:pt idx="1061">
                  <c:v>12195737.636546001</c:v>
                </c:pt>
                <c:pt idx="1062">
                  <c:v>14840189.229706001</c:v>
                </c:pt>
                <c:pt idx="1063">
                  <c:v>12200210.941121001</c:v>
                </c:pt>
                <c:pt idx="1064">
                  <c:v>14923466.606902</c:v>
                </c:pt>
                <c:pt idx="1065">
                  <c:v>12166609.540535999</c:v>
                </c:pt>
                <c:pt idx="1066">
                  <c:v>14927893.79689</c:v>
                </c:pt>
                <c:pt idx="1067">
                  <c:v>12196496.671223</c:v>
                </c:pt>
                <c:pt idx="1068">
                  <c:v>14956565.488422999</c:v>
                </c:pt>
                <c:pt idx="1069">
                  <c:v>12183549.186224001</c:v>
                </c:pt>
                <c:pt idx="1070">
                  <c:v>14854565.456516</c:v>
                </c:pt>
                <c:pt idx="1071">
                  <c:v>12182316.921905</c:v>
                </c:pt>
                <c:pt idx="1072">
                  <c:v>14863008.779452</c:v>
                </c:pt>
                <c:pt idx="1073">
                  <c:v>12164814.145740001</c:v>
                </c:pt>
                <c:pt idx="1074">
                  <c:v>14991731.311982</c:v>
                </c:pt>
                <c:pt idx="1075">
                  <c:v>12201490.692397</c:v>
                </c:pt>
                <c:pt idx="1076">
                  <c:v>14922011.017833</c:v>
                </c:pt>
                <c:pt idx="1077">
                  <c:v>12183445.761223</c:v>
                </c:pt>
                <c:pt idx="1078">
                  <c:v>14824986.593111999</c:v>
                </c:pt>
                <c:pt idx="1079">
                  <c:v>12193096.523637</c:v>
                </c:pt>
                <c:pt idx="1080">
                  <c:v>14819111.691625001</c:v>
                </c:pt>
                <c:pt idx="1081">
                  <c:v>12232286.355093</c:v>
                </c:pt>
                <c:pt idx="1082">
                  <c:v>14937959.639033999</c:v>
                </c:pt>
                <c:pt idx="1083">
                  <c:v>12186472.309993999</c:v>
                </c:pt>
                <c:pt idx="1084">
                  <c:v>14886422.491293</c:v>
                </c:pt>
                <c:pt idx="1085">
                  <c:v>12205072.305452</c:v>
                </c:pt>
                <c:pt idx="1086">
                  <c:v>14838576.272717001</c:v>
                </c:pt>
                <c:pt idx="1087">
                  <c:v>12184111.430747001</c:v>
                </c:pt>
                <c:pt idx="1088">
                  <c:v>14917158.621045999</c:v>
                </c:pt>
                <c:pt idx="1089">
                  <c:v>12179962.686522</c:v>
                </c:pt>
                <c:pt idx="1090">
                  <c:v>14861484.950517001</c:v>
                </c:pt>
                <c:pt idx="1091">
                  <c:v>12207103.699304</c:v>
                </c:pt>
                <c:pt idx="1092">
                  <c:v>14918087.979703</c:v>
                </c:pt>
                <c:pt idx="1093">
                  <c:v>12189690.276267</c:v>
                </c:pt>
                <c:pt idx="1094">
                  <c:v>14801296.880868001</c:v>
                </c:pt>
                <c:pt idx="1095">
                  <c:v>12163638.671923</c:v>
                </c:pt>
                <c:pt idx="1096">
                  <c:v>14811742.283196</c:v>
                </c:pt>
                <c:pt idx="1097">
                  <c:v>12217354.723704999</c:v>
                </c:pt>
                <c:pt idx="1098">
                  <c:v>14817827.349563999</c:v>
                </c:pt>
                <c:pt idx="1099">
                  <c:v>12202924.581162</c:v>
                </c:pt>
                <c:pt idx="1100">
                  <c:v>14876368.204657</c:v>
                </c:pt>
                <c:pt idx="1101">
                  <c:v>12212848.563588001</c:v>
                </c:pt>
                <c:pt idx="1102">
                  <c:v>14844519.797488</c:v>
                </c:pt>
                <c:pt idx="1103">
                  <c:v>12197999.651554</c:v>
                </c:pt>
                <c:pt idx="1104">
                  <c:v>14874824.13772</c:v>
                </c:pt>
                <c:pt idx="1105">
                  <c:v>12203409.065234</c:v>
                </c:pt>
                <c:pt idx="1106">
                  <c:v>14836910.936553</c:v>
                </c:pt>
                <c:pt idx="1107">
                  <c:v>12189821.356520001</c:v>
                </c:pt>
                <c:pt idx="1108">
                  <c:v>14897745.208318001</c:v>
                </c:pt>
                <c:pt idx="1109">
                  <c:v>12183020.348841</c:v>
                </c:pt>
                <c:pt idx="1110">
                  <c:v>14871472.772539999</c:v>
                </c:pt>
                <c:pt idx="1111">
                  <c:v>12188947.843947001</c:v>
                </c:pt>
                <c:pt idx="1112">
                  <c:v>14863874.302477</c:v>
                </c:pt>
                <c:pt idx="1113">
                  <c:v>12203369.274259999</c:v>
                </c:pt>
                <c:pt idx="1114">
                  <c:v>14927639.935713001</c:v>
                </c:pt>
                <c:pt idx="1115">
                  <c:v>12193340.450998001</c:v>
                </c:pt>
                <c:pt idx="1116">
                  <c:v>14880891.681604</c:v>
                </c:pt>
                <c:pt idx="1117">
                  <c:v>12178749.775299</c:v>
                </c:pt>
                <c:pt idx="1118">
                  <c:v>14867908.944630001</c:v>
                </c:pt>
                <c:pt idx="1119">
                  <c:v>12195622.950174</c:v>
                </c:pt>
                <c:pt idx="1120">
                  <c:v>14788940.431593001</c:v>
                </c:pt>
                <c:pt idx="1121">
                  <c:v>12183451.207901999</c:v>
                </c:pt>
                <c:pt idx="1122">
                  <c:v>14891462.891442001</c:v>
                </c:pt>
                <c:pt idx="1123">
                  <c:v>12189548.53483</c:v>
                </c:pt>
                <c:pt idx="1124">
                  <c:v>14787489.909589</c:v>
                </c:pt>
                <c:pt idx="1125">
                  <c:v>12181091.567198001</c:v>
                </c:pt>
                <c:pt idx="1126">
                  <c:v>14789973.941862</c:v>
                </c:pt>
                <c:pt idx="1127">
                  <c:v>12200090.136237999</c:v>
                </c:pt>
                <c:pt idx="1128">
                  <c:v>14879067.035364</c:v>
                </c:pt>
                <c:pt idx="1129">
                  <c:v>12204923.031393001</c:v>
                </c:pt>
                <c:pt idx="1130">
                  <c:v>14898162.384284999</c:v>
                </c:pt>
                <c:pt idx="1131">
                  <c:v>12192240.723173</c:v>
                </c:pt>
                <c:pt idx="1132">
                  <c:v>14840000.881438</c:v>
                </c:pt>
                <c:pt idx="1133">
                  <c:v>12184495.11568</c:v>
                </c:pt>
                <c:pt idx="1134">
                  <c:v>14782056.318712</c:v>
                </c:pt>
                <c:pt idx="1135">
                  <c:v>12174999.389243999</c:v>
                </c:pt>
                <c:pt idx="1136">
                  <c:v>14975004.601252001</c:v>
                </c:pt>
                <c:pt idx="1137">
                  <c:v>12194881.085577</c:v>
                </c:pt>
                <c:pt idx="1138">
                  <c:v>14832106.012174999</c:v>
                </c:pt>
                <c:pt idx="1139">
                  <c:v>12222069.76922</c:v>
                </c:pt>
                <c:pt idx="1140">
                  <c:v>14783495.674557</c:v>
                </c:pt>
                <c:pt idx="1141">
                  <c:v>12194358.810093001</c:v>
                </c:pt>
                <c:pt idx="1142">
                  <c:v>14790743.517159</c:v>
                </c:pt>
                <c:pt idx="1143">
                  <c:v>12205486.025485</c:v>
                </c:pt>
                <c:pt idx="1144">
                  <c:v>14868315.278976999</c:v>
                </c:pt>
                <c:pt idx="1145">
                  <c:v>12186696.344455</c:v>
                </c:pt>
                <c:pt idx="1146">
                  <c:v>14843761.365517</c:v>
                </c:pt>
                <c:pt idx="1147">
                  <c:v>12230662.4529</c:v>
                </c:pt>
                <c:pt idx="1148">
                  <c:v>14818421.679175001</c:v>
                </c:pt>
                <c:pt idx="1149">
                  <c:v>12212793.271751</c:v>
                </c:pt>
                <c:pt idx="1150">
                  <c:v>14873629.448942</c:v>
                </c:pt>
                <c:pt idx="1151">
                  <c:v>12141263.092080999</c:v>
                </c:pt>
                <c:pt idx="1152">
                  <c:v>15240673.078903999</c:v>
                </c:pt>
                <c:pt idx="1153">
                  <c:v>12494734.619227</c:v>
                </c:pt>
                <c:pt idx="1154">
                  <c:v>15352387.733439</c:v>
                </c:pt>
                <c:pt idx="1155">
                  <c:v>12378338.623689</c:v>
                </c:pt>
                <c:pt idx="1156">
                  <c:v>15150217.280495999</c:v>
                </c:pt>
                <c:pt idx="1157">
                  <c:v>12243818.363835</c:v>
                </c:pt>
                <c:pt idx="1158">
                  <c:v>14955774.637286</c:v>
                </c:pt>
                <c:pt idx="1159">
                  <c:v>12190964.464942999</c:v>
                </c:pt>
                <c:pt idx="1160">
                  <c:v>14786247.973471999</c:v>
                </c:pt>
                <c:pt idx="1161">
                  <c:v>12116190.564585</c:v>
                </c:pt>
                <c:pt idx="1162">
                  <c:v>14619409.114460999</c:v>
                </c:pt>
                <c:pt idx="1163">
                  <c:v>12075403.589221001</c:v>
                </c:pt>
                <c:pt idx="1164">
                  <c:v>14507625.652705999</c:v>
                </c:pt>
                <c:pt idx="1165">
                  <c:v>12022359.656432001</c:v>
                </c:pt>
                <c:pt idx="1166">
                  <c:v>14532428.627766</c:v>
                </c:pt>
                <c:pt idx="1167">
                  <c:v>12038791.012878999</c:v>
                </c:pt>
                <c:pt idx="1168">
                  <c:v>14479954.766803</c:v>
                </c:pt>
                <c:pt idx="1169">
                  <c:v>12018231.394695001</c:v>
                </c:pt>
                <c:pt idx="1170">
                  <c:v>14477994.015427001</c:v>
                </c:pt>
                <c:pt idx="1171">
                  <c:v>11999674.381316001</c:v>
                </c:pt>
                <c:pt idx="1172">
                  <c:v>14351710.629753999</c:v>
                </c:pt>
                <c:pt idx="1173">
                  <c:v>11996250.697354</c:v>
                </c:pt>
                <c:pt idx="1174">
                  <c:v>14438988.916665001</c:v>
                </c:pt>
                <c:pt idx="1175">
                  <c:v>11989905.920675</c:v>
                </c:pt>
                <c:pt idx="1176">
                  <c:v>14334231.801771</c:v>
                </c:pt>
                <c:pt idx="1177">
                  <c:v>11989972.900320999</c:v>
                </c:pt>
                <c:pt idx="1178">
                  <c:v>14396185.359611001</c:v>
                </c:pt>
                <c:pt idx="1179">
                  <c:v>11961812.15151</c:v>
                </c:pt>
                <c:pt idx="1180">
                  <c:v>14268048.871672001</c:v>
                </c:pt>
                <c:pt idx="1181">
                  <c:v>11973752.647165</c:v>
                </c:pt>
                <c:pt idx="1182">
                  <c:v>14320776.114739999</c:v>
                </c:pt>
                <c:pt idx="1183">
                  <c:v>11977798.987338001</c:v>
                </c:pt>
                <c:pt idx="1184">
                  <c:v>14325547.846726</c:v>
                </c:pt>
                <c:pt idx="1185">
                  <c:v>11988169.679904001</c:v>
                </c:pt>
                <c:pt idx="1186">
                  <c:v>14202588.034088001</c:v>
                </c:pt>
                <c:pt idx="1187">
                  <c:v>11969609.170546001</c:v>
                </c:pt>
                <c:pt idx="1188">
                  <c:v>14397193.819007</c:v>
                </c:pt>
                <c:pt idx="1189">
                  <c:v>11962311.643587001</c:v>
                </c:pt>
                <c:pt idx="1190">
                  <c:v>14240882.221804</c:v>
                </c:pt>
                <c:pt idx="1191">
                  <c:v>11960725.110943001</c:v>
                </c:pt>
                <c:pt idx="1192">
                  <c:v>14208595.822146</c:v>
                </c:pt>
                <c:pt idx="1193">
                  <c:v>11982416.229311001</c:v>
                </c:pt>
                <c:pt idx="1194">
                  <c:v>14327769.244964</c:v>
                </c:pt>
                <c:pt idx="1195">
                  <c:v>11933714.256665001</c:v>
                </c:pt>
                <c:pt idx="1196">
                  <c:v>14278304.153534001</c:v>
                </c:pt>
                <c:pt idx="1197">
                  <c:v>11975690.363740001</c:v>
                </c:pt>
                <c:pt idx="1198">
                  <c:v>14234847.617179001</c:v>
                </c:pt>
                <c:pt idx="1199">
                  <c:v>12004760.692752</c:v>
                </c:pt>
                <c:pt idx="1200">
                  <c:v>14270856.265443999</c:v>
                </c:pt>
                <c:pt idx="1201">
                  <c:v>11951723.446893999</c:v>
                </c:pt>
                <c:pt idx="1202">
                  <c:v>14240333.603638001</c:v>
                </c:pt>
                <c:pt idx="1203">
                  <c:v>12010660.415696001</c:v>
                </c:pt>
                <c:pt idx="1204">
                  <c:v>14351829.295902999</c:v>
                </c:pt>
                <c:pt idx="1205">
                  <c:v>11954162.865269</c:v>
                </c:pt>
                <c:pt idx="1206">
                  <c:v>14392482.316327</c:v>
                </c:pt>
                <c:pt idx="1207">
                  <c:v>11955389.176049</c:v>
                </c:pt>
                <c:pt idx="1208">
                  <c:v>14277928.306608999</c:v>
                </c:pt>
                <c:pt idx="1209">
                  <c:v>11980405.423953</c:v>
                </c:pt>
                <c:pt idx="1210">
                  <c:v>14285502.87266</c:v>
                </c:pt>
                <c:pt idx="1211">
                  <c:v>11957055.066996999</c:v>
                </c:pt>
                <c:pt idx="1212">
                  <c:v>14245825.671363</c:v>
                </c:pt>
                <c:pt idx="1213">
                  <c:v>11925314.786847999</c:v>
                </c:pt>
                <c:pt idx="1214">
                  <c:v>14301133.322246</c:v>
                </c:pt>
                <c:pt idx="1215">
                  <c:v>11951602.187821001</c:v>
                </c:pt>
                <c:pt idx="1216">
                  <c:v>14268694.537649</c:v>
                </c:pt>
                <c:pt idx="1217">
                  <c:v>11967506.542640001</c:v>
                </c:pt>
                <c:pt idx="1218">
                  <c:v>14271449.666654</c:v>
                </c:pt>
                <c:pt idx="1219">
                  <c:v>11973458.859529</c:v>
                </c:pt>
                <c:pt idx="1220">
                  <c:v>14266915.437566999</c:v>
                </c:pt>
                <c:pt idx="1221">
                  <c:v>11977882.23896</c:v>
                </c:pt>
                <c:pt idx="1222">
                  <c:v>14327045.1435</c:v>
                </c:pt>
                <c:pt idx="1223">
                  <c:v>11962482.757718001</c:v>
                </c:pt>
                <c:pt idx="1224">
                  <c:v>14280898.681546999</c:v>
                </c:pt>
                <c:pt idx="1225">
                  <c:v>11955188.561194999</c:v>
                </c:pt>
                <c:pt idx="1226">
                  <c:v>14271319.397</c:v>
                </c:pt>
                <c:pt idx="1227">
                  <c:v>11959668.701204</c:v>
                </c:pt>
                <c:pt idx="1228">
                  <c:v>14345603.701076001</c:v>
                </c:pt>
                <c:pt idx="1229">
                  <c:v>11965188.544689</c:v>
                </c:pt>
                <c:pt idx="1230">
                  <c:v>14356374.35457</c:v>
                </c:pt>
                <c:pt idx="1231">
                  <c:v>11976888.035677001</c:v>
                </c:pt>
                <c:pt idx="1232">
                  <c:v>14209241.636667</c:v>
                </c:pt>
                <c:pt idx="1233">
                  <c:v>11958193.781939</c:v>
                </c:pt>
                <c:pt idx="1234">
                  <c:v>14256414.256867001</c:v>
                </c:pt>
                <c:pt idx="1235">
                  <c:v>11965723.147135001</c:v>
                </c:pt>
                <c:pt idx="1236">
                  <c:v>14309632.703489</c:v>
                </c:pt>
                <c:pt idx="1237">
                  <c:v>11971851.082766</c:v>
                </c:pt>
                <c:pt idx="1238">
                  <c:v>14328391.893482</c:v>
                </c:pt>
                <c:pt idx="1239">
                  <c:v>11964561.765217001</c:v>
                </c:pt>
                <c:pt idx="1240">
                  <c:v>14208000.442969</c:v>
                </c:pt>
                <c:pt idx="1241">
                  <c:v>11959105.66618</c:v>
                </c:pt>
                <c:pt idx="1242">
                  <c:v>14323734.571374999</c:v>
                </c:pt>
                <c:pt idx="1243">
                  <c:v>11964053.487342</c:v>
                </c:pt>
                <c:pt idx="1244">
                  <c:v>14244596.127939001</c:v>
                </c:pt>
                <c:pt idx="1245">
                  <c:v>11965928.972529</c:v>
                </c:pt>
                <c:pt idx="1246">
                  <c:v>14346762.359448001</c:v>
                </c:pt>
                <c:pt idx="1247">
                  <c:v>11953127.744026</c:v>
                </c:pt>
                <c:pt idx="1248">
                  <c:v>14259808.060148001</c:v>
                </c:pt>
                <c:pt idx="1249">
                  <c:v>11969470.629310001</c:v>
                </c:pt>
                <c:pt idx="1250">
                  <c:v>14358486.432902001</c:v>
                </c:pt>
                <c:pt idx="1251">
                  <c:v>11971365.964067999</c:v>
                </c:pt>
                <c:pt idx="1252">
                  <c:v>14208573.719828</c:v>
                </c:pt>
                <c:pt idx="1253">
                  <c:v>11975298.266210999</c:v>
                </c:pt>
                <c:pt idx="1254">
                  <c:v>14238012.142246</c:v>
                </c:pt>
                <c:pt idx="1255">
                  <c:v>11977218.302879</c:v>
                </c:pt>
                <c:pt idx="1256">
                  <c:v>14354995.587153999</c:v>
                </c:pt>
                <c:pt idx="1257">
                  <c:v>11974121.211041</c:v>
                </c:pt>
                <c:pt idx="1258">
                  <c:v>14394532.750675</c:v>
                </c:pt>
                <c:pt idx="1259">
                  <c:v>11963102.279809</c:v>
                </c:pt>
                <c:pt idx="1260">
                  <c:v>14385232.653926</c:v>
                </c:pt>
                <c:pt idx="1261">
                  <c:v>11980407.634623</c:v>
                </c:pt>
                <c:pt idx="1262">
                  <c:v>14315416.304266</c:v>
                </c:pt>
                <c:pt idx="1263">
                  <c:v>11986847.781680999</c:v>
                </c:pt>
                <c:pt idx="1264">
                  <c:v>14353408.567189001</c:v>
                </c:pt>
                <c:pt idx="1265">
                  <c:v>11972722.330414999</c:v>
                </c:pt>
                <c:pt idx="1266">
                  <c:v>14277260.104869001</c:v>
                </c:pt>
                <c:pt idx="1267">
                  <c:v>11988429.479183</c:v>
                </c:pt>
                <c:pt idx="1268">
                  <c:v>14264519.101245999</c:v>
                </c:pt>
                <c:pt idx="1269">
                  <c:v>11978305.327037999</c:v>
                </c:pt>
                <c:pt idx="1270">
                  <c:v>14232241.580561001</c:v>
                </c:pt>
                <c:pt idx="1271">
                  <c:v>12011663.891383</c:v>
                </c:pt>
                <c:pt idx="1272">
                  <c:v>14222693.82711</c:v>
                </c:pt>
                <c:pt idx="1273">
                  <c:v>11967829.540223001</c:v>
                </c:pt>
                <c:pt idx="1274">
                  <c:v>14380774.179101</c:v>
                </c:pt>
                <c:pt idx="1275">
                  <c:v>11965754.124376999</c:v>
                </c:pt>
                <c:pt idx="1276">
                  <c:v>14199596.504659999</c:v>
                </c:pt>
                <c:pt idx="1277">
                  <c:v>11971616.340284999</c:v>
                </c:pt>
                <c:pt idx="1278">
                  <c:v>14230932.490873</c:v>
                </c:pt>
                <c:pt idx="1279">
                  <c:v>11995121.757889001</c:v>
                </c:pt>
                <c:pt idx="1280">
                  <c:v>14347726.236513</c:v>
                </c:pt>
                <c:pt idx="1281">
                  <c:v>11999921.505497999</c:v>
                </c:pt>
                <c:pt idx="1282">
                  <c:v>14288839.063744999</c:v>
                </c:pt>
                <c:pt idx="1283">
                  <c:v>11956531.672846001</c:v>
                </c:pt>
                <c:pt idx="1284">
                  <c:v>14350508.481767001</c:v>
                </c:pt>
                <c:pt idx="1285">
                  <c:v>11965359.929710999</c:v>
                </c:pt>
                <c:pt idx="1286">
                  <c:v>14276576.838359</c:v>
                </c:pt>
                <c:pt idx="1287">
                  <c:v>11933270.937958</c:v>
                </c:pt>
                <c:pt idx="1288">
                  <c:v>14670623.769273</c:v>
                </c:pt>
                <c:pt idx="1289">
                  <c:v>12254978.949450999</c:v>
                </c:pt>
                <c:pt idx="1290">
                  <c:v>14829385.481636001</c:v>
                </c:pt>
                <c:pt idx="1291">
                  <c:v>12118868.676997</c:v>
                </c:pt>
                <c:pt idx="1292">
                  <c:v>14487404.8682</c:v>
                </c:pt>
                <c:pt idx="1293">
                  <c:v>11996375.18327</c:v>
                </c:pt>
                <c:pt idx="1294">
                  <c:v>14268249.974486001</c:v>
                </c:pt>
                <c:pt idx="1295">
                  <c:v>11913259.986203</c:v>
                </c:pt>
                <c:pt idx="1296">
                  <c:v>14122193.371928999</c:v>
                </c:pt>
                <c:pt idx="1297">
                  <c:v>11832448.747617001</c:v>
                </c:pt>
                <c:pt idx="1298">
                  <c:v>13955887.617526</c:v>
                </c:pt>
                <c:pt idx="1299">
                  <c:v>11797586.413569</c:v>
                </c:pt>
                <c:pt idx="1300">
                  <c:v>13850433.704383999</c:v>
                </c:pt>
                <c:pt idx="1301">
                  <c:v>11758292.007572001</c:v>
                </c:pt>
                <c:pt idx="1302">
                  <c:v>13843453.496796999</c:v>
                </c:pt>
                <c:pt idx="1303">
                  <c:v>11748699.630310999</c:v>
                </c:pt>
                <c:pt idx="1304">
                  <c:v>13719971.529945999</c:v>
                </c:pt>
                <c:pt idx="1305">
                  <c:v>11737486.027553</c:v>
                </c:pt>
                <c:pt idx="1306">
                  <c:v>13747366.472529</c:v>
                </c:pt>
                <c:pt idx="1307">
                  <c:v>11713260.303370999</c:v>
                </c:pt>
                <c:pt idx="1308">
                  <c:v>13741852.620416</c:v>
                </c:pt>
                <c:pt idx="1309">
                  <c:v>11705843.092825999</c:v>
                </c:pt>
                <c:pt idx="1310">
                  <c:v>13639174.125615999</c:v>
                </c:pt>
                <c:pt idx="1311">
                  <c:v>11679685.24425</c:v>
                </c:pt>
                <c:pt idx="1312">
                  <c:v>13640639.243686</c:v>
                </c:pt>
                <c:pt idx="1313">
                  <c:v>11664509.540771</c:v>
                </c:pt>
                <c:pt idx="1314">
                  <c:v>13596021.649173999</c:v>
                </c:pt>
                <c:pt idx="1315">
                  <c:v>11688580.497848</c:v>
                </c:pt>
                <c:pt idx="1316">
                  <c:v>13571959.702579999</c:v>
                </c:pt>
                <c:pt idx="1317">
                  <c:v>11674758.882139999</c:v>
                </c:pt>
                <c:pt idx="1318">
                  <c:v>13645310.259066001</c:v>
                </c:pt>
                <c:pt idx="1319">
                  <c:v>11663851.536215</c:v>
                </c:pt>
                <c:pt idx="1320">
                  <c:v>13548320.073217001</c:v>
                </c:pt>
                <c:pt idx="1321">
                  <c:v>11663776.589772999</c:v>
                </c:pt>
                <c:pt idx="1322">
                  <c:v>13639210.12345</c:v>
                </c:pt>
                <c:pt idx="1323">
                  <c:v>11687252.403927</c:v>
                </c:pt>
                <c:pt idx="1324">
                  <c:v>13550206.735587001</c:v>
                </c:pt>
                <c:pt idx="1325">
                  <c:v>11672708.468784999</c:v>
                </c:pt>
                <c:pt idx="1326">
                  <c:v>13546101.688555</c:v>
                </c:pt>
                <c:pt idx="1327">
                  <c:v>11674716.289372001</c:v>
                </c:pt>
                <c:pt idx="1328">
                  <c:v>13543770.858531</c:v>
                </c:pt>
                <c:pt idx="1329">
                  <c:v>11672052.320633</c:v>
                </c:pt>
                <c:pt idx="1330">
                  <c:v>13600118.598745</c:v>
                </c:pt>
                <c:pt idx="1331">
                  <c:v>11677045.541583</c:v>
                </c:pt>
                <c:pt idx="1332">
                  <c:v>13575809.986989999</c:v>
                </c:pt>
                <c:pt idx="1333">
                  <c:v>11674291.622300001</c:v>
                </c:pt>
                <c:pt idx="1334">
                  <c:v>13590594.381890001</c:v>
                </c:pt>
                <c:pt idx="1335">
                  <c:v>11652380.219923001</c:v>
                </c:pt>
                <c:pt idx="1336">
                  <c:v>13572650.372981999</c:v>
                </c:pt>
                <c:pt idx="1337">
                  <c:v>11659192.09128</c:v>
                </c:pt>
                <c:pt idx="1338">
                  <c:v>13591478.975497</c:v>
                </c:pt>
                <c:pt idx="1339">
                  <c:v>11676318.650762999</c:v>
                </c:pt>
                <c:pt idx="1340">
                  <c:v>13561544.303905001</c:v>
                </c:pt>
                <c:pt idx="1341">
                  <c:v>11653770.580163</c:v>
                </c:pt>
                <c:pt idx="1342">
                  <c:v>13568708.808619</c:v>
                </c:pt>
                <c:pt idx="1343">
                  <c:v>11653817.159189999</c:v>
                </c:pt>
                <c:pt idx="1344">
                  <c:v>13624656.056105001</c:v>
                </c:pt>
                <c:pt idx="1345">
                  <c:v>11663089.386159001</c:v>
                </c:pt>
                <c:pt idx="1346">
                  <c:v>13599897.270257</c:v>
                </c:pt>
                <c:pt idx="1347">
                  <c:v>11684596.877870001</c:v>
                </c:pt>
                <c:pt idx="1348">
                  <c:v>13552817.864507999</c:v>
                </c:pt>
                <c:pt idx="1349">
                  <c:v>11676251.675542001</c:v>
                </c:pt>
                <c:pt idx="1350">
                  <c:v>13566741.447202999</c:v>
                </c:pt>
                <c:pt idx="1351">
                  <c:v>11685265.935281999</c:v>
                </c:pt>
                <c:pt idx="1352">
                  <c:v>13532098.144592</c:v>
                </c:pt>
                <c:pt idx="1353">
                  <c:v>11680232.377247</c:v>
                </c:pt>
                <c:pt idx="1354">
                  <c:v>13542944.041448999</c:v>
                </c:pt>
                <c:pt idx="1355">
                  <c:v>11687942.1008</c:v>
                </c:pt>
                <c:pt idx="1356">
                  <c:v>13608309.536633</c:v>
                </c:pt>
                <c:pt idx="1357">
                  <c:v>11648660.67066</c:v>
                </c:pt>
                <c:pt idx="1358">
                  <c:v>13623007.357918</c:v>
                </c:pt>
                <c:pt idx="1359">
                  <c:v>11655906.974369001</c:v>
                </c:pt>
                <c:pt idx="1360">
                  <c:v>13464729.406846</c:v>
                </c:pt>
                <c:pt idx="1361">
                  <c:v>11673630.786702</c:v>
                </c:pt>
                <c:pt idx="1362">
                  <c:v>13630079.244310001</c:v>
                </c:pt>
                <c:pt idx="1363">
                  <c:v>11654775.251874</c:v>
                </c:pt>
                <c:pt idx="1364">
                  <c:v>13555308.949414</c:v>
                </c:pt>
                <c:pt idx="1365">
                  <c:v>11668909.153295999</c:v>
                </c:pt>
                <c:pt idx="1366">
                  <c:v>13595809.504597001</c:v>
                </c:pt>
                <c:pt idx="1367">
                  <c:v>11655347.212507</c:v>
                </c:pt>
                <c:pt idx="1368">
                  <c:v>13581674.761066001</c:v>
                </c:pt>
                <c:pt idx="1369">
                  <c:v>11673248.475754</c:v>
                </c:pt>
                <c:pt idx="1370">
                  <c:v>13525252.811898001</c:v>
                </c:pt>
                <c:pt idx="1371">
                  <c:v>11673094.557197001</c:v>
                </c:pt>
                <c:pt idx="1372">
                  <c:v>13593487.406200999</c:v>
                </c:pt>
                <c:pt idx="1373">
                  <c:v>11690446.763425</c:v>
                </c:pt>
                <c:pt idx="1374">
                  <c:v>13630754.016151</c:v>
                </c:pt>
                <c:pt idx="1375">
                  <c:v>11657753.659518</c:v>
                </c:pt>
                <c:pt idx="1376">
                  <c:v>13560486.526180999</c:v>
                </c:pt>
                <c:pt idx="1377">
                  <c:v>11703720.327919001</c:v>
                </c:pt>
                <c:pt idx="1378">
                  <c:v>13558581.116641</c:v>
                </c:pt>
                <c:pt idx="1379">
                  <c:v>11646284.808737</c:v>
                </c:pt>
                <c:pt idx="1380">
                  <c:v>13650956.543307999</c:v>
                </c:pt>
                <c:pt idx="1381">
                  <c:v>11661668.686078001</c:v>
                </c:pt>
                <c:pt idx="1382">
                  <c:v>13626725.272628</c:v>
                </c:pt>
                <c:pt idx="1383">
                  <c:v>11669783.11551</c:v>
                </c:pt>
                <c:pt idx="1384">
                  <c:v>13520260.834760999</c:v>
                </c:pt>
                <c:pt idx="1385">
                  <c:v>11697123.660080001</c:v>
                </c:pt>
                <c:pt idx="1386">
                  <c:v>13492655.58519</c:v>
                </c:pt>
                <c:pt idx="1387">
                  <c:v>11679669.802107999</c:v>
                </c:pt>
                <c:pt idx="1388">
                  <c:v>13587563.638800999</c:v>
                </c:pt>
                <c:pt idx="1389">
                  <c:v>11647825.918563999</c:v>
                </c:pt>
                <c:pt idx="1390">
                  <c:v>13571996.157044999</c:v>
                </c:pt>
                <c:pt idx="1391">
                  <c:v>11685485.716027999</c:v>
                </c:pt>
                <c:pt idx="1392">
                  <c:v>13627595.290294001</c:v>
                </c:pt>
                <c:pt idx="1393">
                  <c:v>11687808.855984</c:v>
                </c:pt>
                <c:pt idx="1394">
                  <c:v>13561681.044705</c:v>
                </c:pt>
                <c:pt idx="1395">
                  <c:v>11689254.005964</c:v>
                </c:pt>
                <c:pt idx="1396">
                  <c:v>13586532.469085</c:v>
                </c:pt>
                <c:pt idx="1397">
                  <c:v>11667497.950606</c:v>
                </c:pt>
                <c:pt idx="1398">
                  <c:v>13571846.204907</c:v>
                </c:pt>
                <c:pt idx="1399">
                  <c:v>11710884.749748001</c:v>
                </c:pt>
                <c:pt idx="1400">
                  <c:v>13544805.653793</c:v>
                </c:pt>
                <c:pt idx="1401">
                  <c:v>11647729.121440999</c:v>
                </c:pt>
                <c:pt idx="1402">
                  <c:v>13585690.702485999</c:v>
                </c:pt>
                <c:pt idx="1403">
                  <c:v>11690161.461527999</c:v>
                </c:pt>
                <c:pt idx="1404">
                  <c:v>13596029.403756</c:v>
                </c:pt>
                <c:pt idx="1405">
                  <c:v>11663341.138405999</c:v>
                </c:pt>
                <c:pt idx="1406">
                  <c:v>13560481.543748001</c:v>
                </c:pt>
                <c:pt idx="1407">
                  <c:v>11680988.010674</c:v>
                </c:pt>
                <c:pt idx="1408">
                  <c:v>13584588.256738</c:v>
                </c:pt>
                <c:pt idx="1409">
                  <c:v>11683219.537688</c:v>
                </c:pt>
                <c:pt idx="1410">
                  <c:v>13613444.441311</c:v>
                </c:pt>
                <c:pt idx="1411">
                  <c:v>11698062.225359</c:v>
                </c:pt>
                <c:pt idx="1412">
                  <c:v>13531276.85311</c:v>
                </c:pt>
                <c:pt idx="1413">
                  <c:v>11670423.946213</c:v>
                </c:pt>
                <c:pt idx="1414">
                  <c:v>13652155.019451</c:v>
                </c:pt>
                <c:pt idx="1415">
                  <c:v>11699293.515482999</c:v>
                </c:pt>
                <c:pt idx="1416">
                  <c:v>13549818.989512</c:v>
                </c:pt>
                <c:pt idx="1417">
                  <c:v>11939586.692133</c:v>
                </c:pt>
                <c:pt idx="1418">
                  <c:v>14529201.223228</c:v>
                </c:pt>
                <c:pt idx="1419">
                  <c:v>12106472.396477999</c:v>
                </c:pt>
                <c:pt idx="1420">
                  <c:v>14551123.839552</c:v>
                </c:pt>
                <c:pt idx="1421">
                  <c:v>11949293.968165001</c:v>
                </c:pt>
                <c:pt idx="1422">
                  <c:v>13978591.165162999</c:v>
                </c:pt>
                <c:pt idx="1423">
                  <c:v>11709946.913087999</c:v>
                </c:pt>
                <c:pt idx="1424">
                  <c:v>13456420.415232999</c:v>
                </c:pt>
                <c:pt idx="1425">
                  <c:v>11495913.277779</c:v>
                </c:pt>
                <c:pt idx="1426">
                  <c:v>13075125.180950999</c:v>
                </c:pt>
                <c:pt idx="1427">
                  <c:v>11351192.760707</c:v>
                </c:pt>
                <c:pt idx="1428">
                  <c:v>12874479.614243001</c:v>
                </c:pt>
                <c:pt idx="1429">
                  <c:v>11220373.862082999</c:v>
                </c:pt>
                <c:pt idx="1430">
                  <c:v>12494313.756539</c:v>
                </c:pt>
                <c:pt idx="1431">
                  <c:v>11144483.495991999</c:v>
                </c:pt>
                <c:pt idx="1432">
                  <c:v>12344143.586897001</c:v>
                </c:pt>
                <c:pt idx="1433">
                  <c:v>11086864.046119001</c:v>
                </c:pt>
                <c:pt idx="1434">
                  <c:v>12337650.293202</c:v>
                </c:pt>
                <c:pt idx="1435">
                  <c:v>11063258.489816001</c:v>
                </c:pt>
                <c:pt idx="1436">
                  <c:v>12243566.657024</c:v>
                </c:pt>
                <c:pt idx="1437">
                  <c:v>11036076.297133001</c:v>
                </c:pt>
                <c:pt idx="1438">
                  <c:v>12138701.596338</c:v>
                </c:pt>
                <c:pt idx="1439">
                  <c:v>11002172.460975001</c:v>
                </c:pt>
                <c:pt idx="1440">
                  <c:v>12114902.610376</c:v>
                </c:pt>
                <c:pt idx="1441">
                  <c:v>10985250.213981001</c:v>
                </c:pt>
                <c:pt idx="1442">
                  <c:v>12127573.152871</c:v>
                </c:pt>
                <c:pt idx="1443">
                  <c:v>10944285.702728</c:v>
                </c:pt>
                <c:pt idx="1444">
                  <c:v>12053799.487469999</c:v>
                </c:pt>
                <c:pt idx="1445">
                  <c:v>10970399.47713</c:v>
                </c:pt>
                <c:pt idx="1446">
                  <c:v>11986608.548560999</c:v>
                </c:pt>
                <c:pt idx="1447">
                  <c:v>10967911.449308001</c:v>
                </c:pt>
                <c:pt idx="1448">
                  <c:v>12083398.074130001</c:v>
                </c:pt>
                <c:pt idx="1449">
                  <c:v>10947647.818518</c:v>
                </c:pt>
                <c:pt idx="1450">
                  <c:v>11951434.196361</c:v>
                </c:pt>
                <c:pt idx="1451">
                  <c:v>10941727.40305</c:v>
                </c:pt>
                <c:pt idx="1452">
                  <c:v>12014546.091800001</c:v>
                </c:pt>
                <c:pt idx="1453">
                  <c:v>10949767.056346999</c:v>
                </c:pt>
                <c:pt idx="1454">
                  <c:v>12058650.965461001</c:v>
                </c:pt>
                <c:pt idx="1455">
                  <c:v>10943601.27448</c:v>
                </c:pt>
                <c:pt idx="1456">
                  <c:v>11989510.037071999</c:v>
                </c:pt>
                <c:pt idx="1457">
                  <c:v>10945213.143897001</c:v>
                </c:pt>
                <c:pt idx="1458">
                  <c:v>12032386.255562</c:v>
                </c:pt>
                <c:pt idx="1459">
                  <c:v>10928182.728355</c:v>
                </c:pt>
                <c:pt idx="1460">
                  <c:v>12047122.946829</c:v>
                </c:pt>
                <c:pt idx="1461">
                  <c:v>10944998.467351999</c:v>
                </c:pt>
                <c:pt idx="1462">
                  <c:v>12014811.094372001</c:v>
                </c:pt>
                <c:pt idx="1463">
                  <c:v>10926241.302443</c:v>
                </c:pt>
                <c:pt idx="1464">
                  <c:v>11953009.102239</c:v>
                </c:pt>
                <c:pt idx="1465">
                  <c:v>10922625.996088</c:v>
                </c:pt>
                <c:pt idx="1466">
                  <c:v>12003411.912207</c:v>
                </c:pt>
                <c:pt idx="1467">
                  <c:v>10906284.928376</c:v>
                </c:pt>
                <c:pt idx="1468">
                  <c:v>12114568.623016</c:v>
                </c:pt>
                <c:pt idx="1469">
                  <c:v>10945164.797774</c:v>
                </c:pt>
                <c:pt idx="1470">
                  <c:v>12008179.004403999</c:v>
                </c:pt>
                <c:pt idx="1471">
                  <c:v>10935856.104547</c:v>
                </c:pt>
                <c:pt idx="1472">
                  <c:v>11955004.511536</c:v>
                </c:pt>
                <c:pt idx="1473">
                  <c:v>10929924.937825</c:v>
                </c:pt>
                <c:pt idx="1474">
                  <c:v>12022285.567035001</c:v>
                </c:pt>
                <c:pt idx="1475">
                  <c:v>10941006.670795999</c:v>
                </c:pt>
                <c:pt idx="1476">
                  <c:v>12007032.661219999</c:v>
                </c:pt>
                <c:pt idx="1477">
                  <c:v>10938263.100555001</c:v>
                </c:pt>
                <c:pt idx="1478">
                  <c:v>12046232.402209001</c:v>
                </c:pt>
                <c:pt idx="1479">
                  <c:v>10948378.381171999</c:v>
                </c:pt>
                <c:pt idx="1480">
                  <c:v>11985946.496432999</c:v>
                </c:pt>
                <c:pt idx="1481">
                  <c:v>10942613.8431</c:v>
                </c:pt>
                <c:pt idx="1482">
                  <c:v>12000744.537802</c:v>
                </c:pt>
                <c:pt idx="1483">
                  <c:v>10922657.755667999</c:v>
                </c:pt>
                <c:pt idx="1484">
                  <c:v>12063133.881891999</c:v>
                </c:pt>
                <c:pt idx="1485">
                  <c:v>10925100.553714</c:v>
                </c:pt>
                <c:pt idx="1486">
                  <c:v>11983538.780523</c:v>
                </c:pt>
                <c:pt idx="1487">
                  <c:v>10929386.772953</c:v>
                </c:pt>
                <c:pt idx="1488">
                  <c:v>12083009.862299999</c:v>
                </c:pt>
                <c:pt idx="1489">
                  <c:v>10970882.200192999</c:v>
                </c:pt>
                <c:pt idx="1490">
                  <c:v>11971380.018658999</c:v>
                </c:pt>
                <c:pt idx="1491">
                  <c:v>10969976.037591999</c:v>
                </c:pt>
                <c:pt idx="1492">
                  <c:v>12009544.911528001</c:v>
                </c:pt>
                <c:pt idx="1493">
                  <c:v>10963248.216339</c:v>
                </c:pt>
                <c:pt idx="1494">
                  <c:v>12078550.28111</c:v>
                </c:pt>
                <c:pt idx="1495">
                  <c:v>10956266.551960999</c:v>
                </c:pt>
                <c:pt idx="1496">
                  <c:v>11980171.891142</c:v>
                </c:pt>
                <c:pt idx="1497">
                  <c:v>10992876.703124</c:v>
                </c:pt>
                <c:pt idx="1498">
                  <c:v>12018046.787402</c:v>
                </c:pt>
                <c:pt idx="1499">
                  <c:v>10974788.183145</c:v>
                </c:pt>
                <c:pt idx="1500">
                  <c:v>12033163.979947999</c:v>
                </c:pt>
                <c:pt idx="1501">
                  <c:v>10978579.867905</c:v>
                </c:pt>
                <c:pt idx="1502">
                  <c:v>12085831.079365</c:v>
                </c:pt>
                <c:pt idx="1503">
                  <c:v>10952479.493717</c:v>
                </c:pt>
                <c:pt idx="1504">
                  <c:v>11977608.503247</c:v>
                </c:pt>
                <c:pt idx="1505">
                  <c:v>10973267.213482</c:v>
                </c:pt>
                <c:pt idx="1506">
                  <c:v>12063058.032133</c:v>
                </c:pt>
                <c:pt idx="1507">
                  <c:v>10986771.658600001</c:v>
                </c:pt>
                <c:pt idx="1508">
                  <c:v>11904218.875634</c:v>
                </c:pt>
                <c:pt idx="1509">
                  <c:v>10959814.714308999</c:v>
                </c:pt>
                <c:pt idx="1510">
                  <c:v>11996342.539659999</c:v>
                </c:pt>
                <c:pt idx="1511">
                  <c:v>10991464.122881999</c:v>
                </c:pt>
                <c:pt idx="1512">
                  <c:v>12076434.613700001</c:v>
                </c:pt>
                <c:pt idx="1513">
                  <c:v>10984705.078551</c:v>
                </c:pt>
                <c:pt idx="1514">
                  <c:v>12133282.258153999</c:v>
                </c:pt>
                <c:pt idx="1515">
                  <c:v>10959561.273293</c:v>
                </c:pt>
                <c:pt idx="1516">
                  <c:v>12088819.668532999</c:v>
                </c:pt>
                <c:pt idx="1517">
                  <c:v>10964667.561836001</c:v>
                </c:pt>
                <c:pt idx="1518">
                  <c:v>11977705.302929001</c:v>
                </c:pt>
                <c:pt idx="1519">
                  <c:v>10961915.425368</c:v>
                </c:pt>
                <c:pt idx="1520">
                  <c:v>12110173.983193001</c:v>
                </c:pt>
                <c:pt idx="1521">
                  <c:v>10949662.169087</c:v>
                </c:pt>
                <c:pt idx="1522">
                  <c:v>12053410.438425999</c:v>
                </c:pt>
                <c:pt idx="1523">
                  <c:v>11010988.615548</c:v>
                </c:pt>
                <c:pt idx="1524">
                  <c:v>12042011.938147999</c:v>
                </c:pt>
                <c:pt idx="1525">
                  <c:v>10981921.149111999</c:v>
                </c:pt>
                <c:pt idx="1526">
                  <c:v>12108434.511398001</c:v>
                </c:pt>
                <c:pt idx="1527">
                  <c:v>10959998.83336</c:v>
                </c:pt>
                <c:pt idx="1528">
                  <c:v>12059584.590838</c:v>
                </c:pt>
                <c:pt idx="1529">
                  <c:v>11005805.943918999</c:v>
                </c:pt>
                <c:pt idx="1530">
                  <c:v>12125297.093156001</c:v>
                </c:pt>
                <c:pt idx="1531">
                  <c:v>10989316.267874001</c:v>
                </c:pt>
                <c:pt idx="1532">
                  <c:v>12114033.097705999</c:v>
                </c:pt>
                <c:pt idx="1533">
                  <c:v>10979635.390695</c:v>
                </c:pt>
                <c:pt idx="1534">
                  <c:v>12028031.497595999</c:v>
                </c:pt>
                <c:pt idx="1535">
                  <c:v>10996462.631991999</c:v>
                </c:pt>
                <c:pt idx="1536">
                  <c:v>12027187.736382</c:v>
                </c:pt>
                <c:pt idx="1537">
                  <c:v>10992594.504703</c:v>
                </c:pt>
                <c:pt idx="1538">
                  <c:v>12189037.846669</c:v>
                </c:pt>
                <c:pt idx="1539">
                  <c:v>10986609.273996999</c:v>
                </c:pt>
                <c:pt idx="1540">
                  <c:v>12090590.296886999</c:v>
                </c:pt>
                <c:pt idx="1541">
                  <c:v>11010117.202528</c:v>
                </c:pt>
                <c:pt idx="1542">
                  <c:v>12128730.675731</c:v>
                </c:pt>
                <c:pt idx="1543">
                  <c:v>10924992.045192</c:v>
                </c:pt>
                <c:pt idx="1544">
                  <c:v>12263923.939071</c:v>
                </c:pt>
                <c:pt idx="1545">
                  <c:v>11379035.919925001</c:v>
                </c:pt>
                <c:pt idx="1546">
                  <c:v>13595271.170822</c:v>
                </c:pt>
                <c:pt idx="1547">
                  <c:v>11573536.900635</c:v>
                </c:pt>
                <c:pt idx="1548">
                  <c:v>13940280.397315999</c:v>
                </c:pt>
                <c:pt idx="1549">
                  <c:v>11421947.022555999</c:v>
                </c:pt>
                <c:pt idx="1550">
                  <c:v>13440460.490796</c:v>
                </c:pt>
                <c:pt idx="1551">
                  <c:v>11104640.407462999</c:v>
                </c:pt>
                <c:pt idx="1552">
                  <c:v>12909910.652298</c:v>
                </c:pt>
                <c:pt idx="1553">
                  <c:v>10855884.830833999</c:v>
                </c:pt>
                <c:pt idx="1554">
                  <c:v>12458704.213824</c:v>
                </c:pt>
                <c:pt idx="1555">
                  <c:v>10672238.024886999</c:v>
                </c:pt>
                <c:pt idx="1556">
                  <c:v>12212172.346008001</c:v>
                </c:pt>
                <c:pt idx="1557">
                  <c:v>10546871.361664999</c:v>
                </c:pt>
                <c:pt idx="1558">
                  <c:v>12057469.648939</c:v>
                </c:pt>
                <c:pt idx="1559">
                  <c:v>10444765.415025</c:v>
                </c:pt>
                <c:pt idx="1560">
                  <c:v>11903626.208922001</c:v>
                </c:pt>
                <c:pt idx="1561">
                  <c:v>10417340.283430999</c:v>
                </c:pt>
                <c:pt idx="1562">
                  <c:v>11891457.122664001</c:v>
                </c:pt>
                <c:pt idx="1563">
                  <c:v>10333357.629458001</c:v>
                </c:pt>
                <c:pt idx="1564">
                  <c:v>11760518.616242999</c:v>
                </c:pt>
                <c:pt idx="1565">
                  <c:v>10304533.909497</c:v>
                </c:pt>
                <c:pt idx="1566">
                  <c:v>11676922.42038</c:v>
                </c:pt>
                <c:pt idx="1567">
                  <c:v>10238958.906411</c:v>
                </c:pt>
                <c:pt idx="1568">
                  <c:v>11603296.407430001</c:v>
                </c:pt>
                <c:pt idx="1569">
                  <c:v>10250758.576391</c:v>
                </c:pt>
                <c:pt idx="1570">
                  <c:v>11618535.162023</c:v>
                </c:pt>
                <c:pt idx="1571">
                  <c:v>10274960.716775</c:v>
                </c:pt>
                <c:pt idx="1572">
                  <c:v>11594034.770717001</c:v>
                </c:pt>
                <c:pt idx="1573">
                  <c:v>10259461.396576</c:v>
                </c:pt>
                <c:pt idx="1574">
                  <c:v>11540648.454727</c:v>
                </c:pt>
                <c:pt idx="1575">
                  <c:v>10235209.945265001</c:v>
                </c:pt>
                <c:pt idx="1576">
                  <c:v>11601973.314206</c:v>
                </c:pt>
                <c:pt idx="1577">
                  <c:v>10265214.876487</c:v>
                </c:pt>
                <c:pt idx="1578">
                  <c:v>11684562.241084</c:v>
                </c:pt>
                <c:pt idx="1579">
                  <c:v>10219706.882898999</c:v>
                </c:pt>
                <c:pt idx="1580">
                  <c:v>11550855.499283001</c:v>
                </c:pt>
                <c:pt idx="1581">
                  <c:v>10239910.402883001</c:v>
                </c:pt>
                <c:pt idx="1582">
                  <c:v>11552699.504852001</c:v>
                </c:pt>
                <c:pt idx="1583">
                  <c:v>10214132.007081</c:v>
                </c:pt>
                <c:pt idx="1584">
                  <c:v>11549052.285057999</c:v>
                </c:pt>
                <c:pt idx="1585">
                  <c:v>10205116.424938001</c:v>
                </c:pt>
                <c:pt idx="1586">
                  <c:v>11542282.836541999</c:v>
                </c:pt>
                <c:pt idx="1587">
                  <c:v>10211005.834677</c:v>
                </c:pt>
                <c:pt idx="1588">
                  <c:v>11602305.347877</c:v>
                </c:pt>
                <c:pt idx="1589">
                  <c:v>10214939.593392</c:v>
                </c:pt>
                <c:pt idx="1590">
                  <c:v>11562815.183441</c:v>
                </c:pt>
                <c:pt idx="1591">
                  <c:v>10240601.960533001</c:v>
                </c:pt>
                <c:pt idx="1592">
                  <c:v>11546371.471346</c:v>
                </c:pt>
                <c:pt idx="1593">
                  <c:v>10224764.047227999</c:v>
                </c:pt>
                <c:pt idx="1594">
                  <c:v>11556926.745991999</c:v>
                </c:pt>
                <c:pt idx="1595">
                  <c:v>10252952.211216999</c:v>
                </c:pt>
                <c:pt idx="1596">
                  <c:v>11535628.620374</c:v>
                </c:pt>
                <c:pt idx="1597">
                  <c:v>10258779.361821</c:v>
                </c:pt>
                <c:pt idx="1598">
                  <c:v>11554626.083276</c:v>
                </c:pt>
                <c:pt idx="1599">
                  <c:v>10220853.982945001</c:v>
                </c:pt>
                <c:pt idx="1600">
                  <c:v>11602849.929922</c:v>
                </c:pt>
                <c:pt idx="1601">
                  <c:v>10257806.444695</c:v>
                </c:pt>
                <c:pt idx="1602">
                  <c:v>11554854.362919999</c:v>
                </c:pt>
                <c:pt idx="1603">
                  <c:v>10256133.195196999</c:v>
                </c:pt>
                <c:pt idx="1604">
                  <c:v>11603110.409812</c:v>
                </c:pt>
                <c:pt idx="1605">
                  <c:v>10237753.556925001</c:v>
                </c:pt>
                <c:pt idx="1606">
                  <c:v>11626256.880631</c:v>
                </c:pt>
                <c:pt idx="1607">
                  <c:v>10235275.335221</c:v>
                </c:pt>
                <c:pt idx="1608">
                  <c:v>11590141.689300001</c:v>
                </c:pt>
                <c:pt idx="1609">
                  <c:v>10247013.226372</c:v>
                </c:pt>
                <c:pt idx="1610">
                  <c:v>11582754.720995</c:v>
                </c:pt>
                <c:pt idx="1611">
                  <c:v>10261797.948217001</c:v>
                </c:pt>
                <c:pt idx="1612">
                  <c:v>11599027.751334</c:v>
                </c:pt>
                <c:pt idx="1613">
                  <c:v>10268511.831912</c:v>
                </c:pt>
                <c:pt idx="1614">
                  <c:v>11607777.969209</c:v>
                </c:pt>
                <c:pt idx="1615">
                  <c:v>10278455.386699</c:v>
                </c:pt>
                <c:pt idx="1616">
                  <c:v>11669128.008555001</c:v>
                </c:pt>
                <c:pt idx="1617">
                  <c:v>10276092.320301</c:v>
                </c:pt>
                <c:pt idx="1618">
                  <c:v>11631333.808634</c:v>
                </c:pt>
                <c:pt idx="1619">
                  <c:v>10280405.563761</c:v>
                </c:pt>
                <c:pt idx="1620">
                  <c:v>11625385.276663</c:v>
                </c:pt>
                <c:pt idx="1621">
                  <c:v>10299226.400292</c:v>
                </c:pt>
                <c:pt idx="1622">
                  <c:v>11617037.733006001</c:v>
                </c:pt>
                <c:pt idx="1623">
                  <c:v>10284472.930056</c:v>
                </c:pt>
                <c:pt idx="1624">
                  <c:v>11643429.742071001</c:v>
                </c:pt>
                <c:pt idx="1625">
                  <c:v>10289285.864926999</c:v>
                </c:pt>
                <c:pt idx="1626">
                  <c:v>11572649.321133999</c:v>
                </c:pt>
                <c:pt idx="1627">
                  <c:v>10319287.377055001</c:v>
                </c:pt>
                <c:pt idx="1628">
                  <c:v>11594656.321246</c:v>
                </c:pt>
                <c:pt idx="1629">
                  <c:v>10321696.359455001</c:v>
                </c:pt>
                <c:pt idx="1630">
                  <c:v>11625377.610657999</c:v>
                </c:pt>
                <c:pt idx="1631">
                  <c:v>10311111.037187001</c:v>
                </c:pt>
                <c:pt idx="1632">
                  <c:v>11680247.393333999</c:v>
                </c:pt>
                <c:pt idx="1633">
                  <c:v>10318513.421359001</c:v>
                </c:pt>
                <c:pt idx="1634">
                  <c:v>11644761.893769</c:v>
                </c:pt>
                <c:pt idx="1635">
                  <c:v>10330442.727600001</c:v>
                </c:pt>
                <c:pt idx="1636">
                  <c:v>11611446.852742</c:v>
                </c:pt>
                <c:pt idx="1637">
                  <c:v>10319101.187333999</c:v>
                </c:pt>
                <c:pt idx="1638">
                  <c:v>11728718.304609001</c:v>
                </c:pt>
                <c:pt idx="1639">
                  <c:v>10350562.255860999</c:v>
                </c:pt>
                <c:pt idx="1640">
                  <c:v>11663217.984746</c:v>
                </c:pt>
                <c:pt idx="1641">
                  <c:v>10332667.547224</c:v>
                </c:pt>
                <c:pt idx="1642">
                  <c:v>11628693.242672</c:v>
                </c:pt>
                <c:pt idx="1643">
                  <c:v>10319453.612868</c:v>
                </c:pt>
                <c:pt idx="1644">
                  <c:v>11645233.139924999</c:v>
                </c:pt>
                <c:pt idx="1645">
                  <c:v>10319181.635987001</c:v>
                </c:pt>
                <c:pt idx="1646">
                  <c:v>11786889.213862</c:v>
                </c:pt>
                <c:pt idx="1647">
                  <c:v>10317731.792001</c:v>
                </c:pt>
                <c:pt idx="1648">
                  <c:v>11744760.772111</c:v>
                </c:pt>
                <c:pt idx="1649">
                  <c:v>10316670.528883999</c:v>
                </c:pt>
                <c:pt idx="1650">
                  <c:v>11648437.796239</c:v>
                </c:pt>
                <c:pt idx="1651">
                  <c:v>10339905.804173</c:v>
                </c:pt>
                <c:pt idx="1652">
                  <c:v>11696418.522731001</c:v>
                </c:pt>
                <c:pt idx="1653">
                  <c:v>10323675.937113</c:v>
                </c:pt>
                <c:pt idx="1654">
                  <c:v>11671094.403579</c:v>
                </c:pt>
                <c:pt idx="1655">
                  <c:v>10357272.227407999</c:v>
                </c:pt>
                <c:pt idx="1656">
                  <c:v>11699752.113352999</c:v>
                </c:pt>
                <c:pt idx="1657">
                  <c:v>10326952.035024</c:v>
                </c:pt>
                <c:pt idx="1658">
                  <c:v>11739760.56813</c:v>
                </c:pt>
                <c:pt idx="1659">
                  <c:v>10325932.075626001</c:v>
                </c:pt>
                <c:pt idx="1660">
                  <c:v>11715886.102844</c:v>
                </c:pt>
                <c:pt idx="1661">
                  <c:v>10339429.331564</c:v>
                </c:pt>
                <c:pt idx="1662">
                  <c:v>11731521.474864</c:v>
                </c:pt>
                <c:pt idx="1663">
                  <c:v>10361579.876719</c:v>
                </c:pt>
                <c:pt idx="1664">
                  <c:v>11728383.915867001</c:v>
                </c:pt>
                <c:pt idx="1665">
                  <c:v>10357279.464125</c:v>
                </c:pt>
                <c:pt idx="1666">
                  <c:v>11780590.289299</c:v>
                </c:pt>
                <c:pt idx="1667">
                  <c:v>10353910.037390999</c:v>
                </c:pt>
                <c:pt idx="1668">
                  <c:v>11749566.307039</c:v>
                </c:pt>
                <c:pt idx="1669">
                  <c:v>10343757.287338</c:v>
                </c:pt>
                <c:pt idx="1670">
                  <c:v>11718144.925277</c:v>
                </c:pt>
                <c:pt idx="1671">
                  <c:v>10363889.164781</c:v>
                </c:pt>
                <c:pt idx="1672">
                  <c:v>11713354.086325999</c:v>
                </c:pt>
                <c:pt idx="1673">
                  <c:v>10373435.935819</c:v>
                </c:pt>
                <c:pt idx="1674">
                  <c:v>11738290.125026001</c:v>
                </c:pt>
                <c:pt idx="1675">
                  <c:v>10345029.347207</c:v>
                </c:pt>
                <c:pt idx="1676">
                  <c:v>11775901.613918001</c:v>
                </c:pt>
                <c:pt idx="1677">
                  <c:v>10383049.569897</c:v>
                </c:pt>
                <c:pt idx="1678">
                  <c:v>11764959.595028</c:v>
                </c:pt>
                <c:pt idx="1679">
                  <c:v>10379991.758301999</c:v>
                </c:pt>
                <c:pt idx="1680">
                  <c:v>11784327.987546001</c:v>
                </c:pt>
                <c:pt idx="1681">
                  <c:v>10389242.508769</c:v>
                </c:pt>
                <c:pt idx="1682">
                  <c:v>11697400.887378</c:v>
                </c:pt>
                <c:pt idx="1683">
                  <c:v>10366138.954031</c:v>
                </c:pt>
                <c:pt idx="1684">
                  <c:v>11795177.624477001</c:v>
                </c:pt>
                <c:pt idx="1685">
                  <c:v>10359363.755632</c:v>
                </c:pt>
                <c:pt idx="1686">
                  <c:v>11764943.879131</c:v>
                </c:pt>
                <c:pt idx="1687">
                  <c:v>10383891.49415</c:v>
                </c:pt>
                <c:pt idx="1688">
                  <c:v>11772911.625368999</c:v>
                </c:pt>
                <c:pt idx="1689">
                  <c:v>10383083.205940001</c:v>
                </c:pt>
                <c:pt idx="1690">
                  <c:v>11787296.8695</c:v>
                </c:pt>
                <c:pt idx="1691">
                  <c:v>10370253.055205001</c:v>
                </c:pt>
                <c:pt idx="1692">
                  <c:v>11803490.460324001</c:v>
                </c:pt>
                <c:pt idx="1693">
                  <c:v>10392918.629834</c:v>
                </c:pt>
                <c:pt idx="1694">
                  <c:v>11670232.097043</c:v>
                </c:pt>
                <c:pt idx="1695">
                  <c:v>10391920.407423001</c:v>
                </c:pt>
                <c:pt idx="1696">
                  <c:v>11759489.335356001</c:v>
                </c:pt>
                <c:pt idx="1697">
                  <c:v>10392120.684363</c:v>
                </c:pt>
                <c:pt idx="1698">
                  <c:v>11827263.289683999</c:v>
                </c:pt>
                <c:pt idx="1699">
                  <c:v>10428651.939463001</c:v>
                </c:pt>
                <c:pt idx="1700">
                  <c:v>11838176.228639999</c:v>
                </c:pt>
                <c:pt idx="1701">
                  <c:v>10224316.156060001</c:v>
                </c:pt>
                <c:pt idx="1702">
                  <c:v>12901991.690238999</c:v>
                </c:pt>
                <c:pt idx="1703">
                  <c:v>11259262.514125001</c:v>
                </c:pt>
                <c:pt idx="1704">
                  <c:v>14319768.905765999</c:v>
                </c:pt>
                <c:pt idx="1705">
                  <c:v>11634668.348902</c:v>
                </c:pt>
                <c:pt idx="1706">
                  <c:v>14575622.667641001</c:v>
                </c:pt>
                <c:pt idx="1707">
                  <c:v>11421107.768827001</c:v>
                </c:pt>
                <c:pt idx="1708">
                  <c:v>14034819.913613001</c:v>
                </c:pt>
                <c:pt idx="1709">
                  <c:v>11144342.425228</c:v>
                </c:pt>
                <c:pt idx="1710">
                  <c:v>13678906.713688999</c:v>
                </c:pt>
                <c:pt idx="1711">
                  <c:v>10924290.612204</c:v>
                </c:pt>
                <c:pt idx="1712">
                  <c:v>13442891.312557001</c:v>
                </c:pt>
                <c:pt idx="1713">
                  <c:v>10756534.047150999</c:v>
                </c:pt>
                <c:pt idx="1714">
                  <c:v>13181980.05871</c:v>
                </c:pt>
                <c:pt idx="1715">
                  <c:v>10659682.256841</c:v>
                </c:pt>
                <c:pt idx="1716">
                  <c:v>13022272.304794</c:v>
                </c:pt>
                <c:pt idx="1717">
                  <c:v>10585979.795473</c:v>
                </c:pt>
                <c:pt idx="1718">
                  <c:v>12953795.941452</c:v>
                </c:pt>
                <c:pt idx="1719">
                  <c:v>10542877.527858</c:v>
                </c:pt>
                <c:pt idx="1720">
                  <c:v>12888780.256273</c:v>
                </c:pt>
                <c:pt idx="1721">
                  <c:v>10498435.552184001</c:v>
                </c:pt>
                <c:pt idx="1722">
                  <c:v>12833943.430687999</c:v>
                </c:pt>
                <c:pt idx="1723">
                  <c:v>10431970.694813</c:v>
                </c:pt>
                <c:pt idx="1724">
                  <c:v>12730072.735087</c:v>
                </c:pt>
                <c:pt idx="1725">
                  <c:v>10429988.408551</c:v>
                </c:pt>
                <c:pt idx="1726">
                  <c:v>12731138.750878001</c:v>
                </c:pt>
                <c:pt idx="1727">
                  <c:v>10400416.219825</c:v>
                </c:pt>
                <c:pt idx="1728">
                  <c:v>12714066.303415</c:v>
                </c:pt>
                <c:pt idx="1729">
                  <c:v>10393927.170851</c:v>
                </c:pt>
                <c:pt idx="1730">
                  <c:v>12654098.843689</c:v>
                </c:pt>
                <c:pt idx="1731">
                  <c:v>10432094.273987001</c:v>
                </c:pt>
                <c:pt idx="1732">
                  <c:v>12679459.76489</c:v>
                </c:pt>
                <c:pt idx="1733">
                  <c:v>10410237.505264999</c:v>
                </c:pt>
                <c:pt idx="1734">
                  <c:v>12629403.047792999</c:v>
                </c:pt>
                <c:pt idx="1735">
                  <c:v>10370381.150674</c:v>
                </c:pt>
                <c:pt idx="1736">
                  <c:v>12737544.759767</c:v>
                </c:pt>
                <c:pt idx="1737">
                  <c:v>10399232.207106</c:v>
                </c:pt>
                <c:pt idx="1738">
                  <c:v>12610137.81464</c:v>
                </c:pt>
                <c:pt idx="1739">
                  <c:v>10386790.34413</c:v>
                </c:pt>
                <c:pt idx="1740">
                  <c:v>12654074.201677</c:v>
                </c:pt>
                <c:pt idx="1741">
                  <c:v>10380944.834562</c:v>
                </c:pt>
                <c:pt idx="1742">
                  <c:v>12703677.624619</c:v>
                </c:pt>
                <c:pt idx="1743">
                  <c:v>10393819.432058999</c:v>
                </c:pt>
                <c:pt idx="1744">
                  <c:v>12705758.76441</c:v>
                </c:pt>
                <c:pt idx="1745">
                  <c:v>10407884.811989</c:v>
                </c:pt>
                <c:pt idx="1746">
                  <c:v>12672899.284489</c:v>
                </c:pt>
                <c:pt idx="1747">
                  <c:v>10388756.010413</c:v>
                </c:pt>
                <c:pt idx="1748">
                  <c:v>12654107.628630999</c:v>
                </c:pt>
                <c:pt idx="1749">
                  <c:v>10391657.356918</c:v>
                </c:pt>
                <c:pt idx="1750">
                  <c:v>12577932.904572999</c:v>
                </c:pt>
                <c:pt idx="1751">
                  <c:v>10377589.970368</c:v>
                </c:pt>
                <c:pt idx="1752">
                  <c:v>12652011.086549001</c:v>
                </c:pt>
                <c:pt idx="1753">
                  <c:v>10399155.102337001</c:v>
                </c:pt>
                <c:pt idx="1754">
                  <c:v>12580047.030777</c:v>
                </c:pt>
                <c:pt idx="1755">
                  <c:v>10405287.696451001</c:v>
                </c:pt>
                <c:pt idx="1756">
                  <c:v>12700907.453511</c:v>
                </c:pt>
                <c:pt idx="1757">
                  <c:v>10375960.943115</c:v>
                </c:pt>
                <c:pt idx="1758">
                  <c:v>12637966.448855</c:v>
                </c:pt>
                <c:pt idx="1759">
                  <c:v>10428962.822357999</c:v>
                </c:pt>
                <c:pt idx="1760">
                  <c:v>12664363.813614</c:v>
                </c:pt>
                <c:pt idx="1761">
                  <c:v>10365235.201967999</c:v>
                </c:pt>
                <c:pt idx="1762">
                  <c:v>12616238.310845001</c:v>
                </c:pt>
                <c:pt idx="1763">
                  <c:v>10390772.384266</c:v>
                </c:pt>
                <c:pt idx="1764">
                  <c:v>12675441.976388</c:v>
                </c:pt>
                <c:pt idx="1765">
                  <c:v>10404236.474200999</c:v>
                </c:pt>
                <c:pt idx="1766">
                  <c:v>12630945.560911</c:v>
                </c:pt>
                <c:pt idx="1767">
                  <c:v>10413643.558019999</c:v>
                </c:pt>
                <c:pt idx="1768">
                  <c:v>12704591.566537</c:v>
                </c:pt>
                <c:pt idx="1769">
                  <c:v>10369350.438429</c:v>
                </c:pt>
                <c:pt idx="1770">
                  <c:v>12701904.687034</c:v>
                </c:pt>
                <c:pt idx="1771">
                  <c:v>10407948.361567</c:v>
                </c:pt>
                <c:pt idx="1772">
                  <c:v>12660893.556836</c:v>
                </c:pt>
                <c:pt idx="1773">
                  <c:v>10423075.292881999</c:v>
                </c:pt>
                <c:pt idx="1774">
                  <c:v>12716714.222413</c:v>
                </c:pt>
                <c:pt idx="1775">
                  <c:v>10435628.537764</c:v>
                </c:pt>
                <c:pt idx="1776">
                  <c:v>12678708.674936</c:v>
                </c:pt>
                <c:pt idx="1777">
                  <c:v>10411614.799365999</c:v>
                </c:pt>
                <c:pt idx="1778">
                  <c:v>12695018.842886001</c:v>
                </c:pt>
                <c:pt idx="1779">
                  <c:v>10407984.145888999</c:v>
                </c:pt>
                <c:pt idx="1780">
                  <c:v>12693292.563469</c:v>
                </c:pt>
                <c:pt idx="1781">
                  <c:v>10439727.156393001</c:v>
                </c:pt>
                <c:pt idx="1782">
                  <c:v>12679047.318173001</c:v>
                </c:pt>
                <c:pt idx="1783">
                  <c:v>10447074.083316</c:v>
                </c:pt>
                <c:pt idx="1784">
                  <c:v>12722947.030611999</c:v>
                </c:pt>
                <c:pt idx="1785">
                  <c:v>10435330.731184</c:v>
                </c:pt>
                <c:pt idx="1786">
                  <c:v>12750744.860509001</c:v>
                </c:pt>
                <c:pt idx="1787">
                  <c:v>10423506.760795999</c:v>
                </c:pt>
                <c:pt idx="1788">
                  <c:v>12676503.348313</c:v>
                </c:pt>
                <c:pt idx="1789">
                  <c:v>10397630.131049</c:v>
                </c:pt>
                <c:pt idx="1790">
                  <c:v>12743744.607852001</c:v>
                </c:pt>
                <c:pt idx="1791">
                  <c:v>10466733.912319999</c:v>
                </c:pt>
                <c:pt idx="1792">
                  <c:v>12698933.042461</c:v>
                </c:pt>
                <c:pt idx="1793">
                  <c:v>10462649.192746</c:v>
                </c:pt>
                <c:pt idx="1794">
                  <c:v>12733805.129635001</c:v>
                </c:pt>
                <c:pt idx="1795">
                  <c:v>10459060.571055001</c:v>
                </c:pt>
                <c:pt idx="1796">
                  <c:v>12747553.287836</c:v>
                </c:pt>
                <c:pt idx="1797">
                  <c:v>10454914.201462001</c:v>
                </c:pt>
                <c:pt idx="1798">
                  <c:v>12749548.123741001</c:v>
                </c:pt>
                <c:pt idx="1799">
                  <c:v>10451676.461786</c:v>
                </c:pt>
                <c:pt idx="1800">
                  <c:v>12677962.878918</c:v>
                </c:pt>
                <c:pt idx="1801">
                  <c:v>10488709.306115</c:v>
                </c:pt>
                <c:pt idx="1802">
                  <c:v>12734718.325957</c:v>
                </c:pt>
                <c:pt idx="1803">
                  <c:v>10452151.992757</c:v>
                </c:pt>
                <c:pt idx="1804">
                  <c:v>12719363.549923001</c:v>
                </c:pt>
                <c:pt idx="1805">
                  <c:v>10458913.675395001</c:v>
                </c:pt>
                <c:pt idx="1806">
                  <c:v>12701761.548303001</c:v>
                </c:pt>
                <c:pt idx="1807">
                  <c:v>10462538.908397</c:v>
                </c:pt>
                <c:pt idx="1808">
                  <c:v>12758681.638460999</c:v>
                </c:pt>
                <c:pt idx="1809">
                  <c:v>10446885.841291999</c:v>
                </c:pt>
                <c:pt idx="1810">
                  <c:v>12719473.710987</c:v>
                </c:pt>
                <c:pt idx="1811">
                  <c:v>10480205.548645999</c:v>
                </c:pt>
                <c:pt idx="1812">
                  <c:v>12776984.972846</c:v>
                </c:pt>
                <c:pt idx="1813">
                  <c:v>10443195.148799</c:v>
                </c:pt>
                <c:pt idx="1814">
                  <c:v>12812122.769179</c:v>
                </c:pt>
                <c:pt idx="1815">
                  <c:v>10480757.965948001</c:v>
                </c:pt>
                <c:pt idx="1816">
                  <c:v>12714457.833128</c:v>
                </c:pt>
                <c:pt idx="1817">
                  <c:v>10460308.929780999</c:v>
                </c:pt>
                <c:pt idx="1818">
                  <c:v>12730336.667235</c:v>
                </c:pt>
                <c:pt idx="1819">
                  <c:v>10477856.520739</c:v>
                </c:pt>
                <c:pt idx="1820">
                  <c:v>12678968.46455</c:v>
                </c:pt>
                <c:pt idx="1821">
                  <c:v>10480295.165568</c:v>
                </c:pt>
                <c:pt idx="1822">
                  <c:v>12752132.931172</c:v>
                </c:pt>
                <c:pt idx="1823">
                  <c:v>10493747.407679999</c:v>
                </c:pt>
                <c:pt idx="1824">
                  <c:v>12724342.408636</c:v>
                </c:pt>
                <c:pt idx="1825">
                  <c:v>10498155.021805</c:v>
                </c:pt>
                <c:pt idx="1826">
                  <c:v>12712222.093284</c:v>
                </c:pt>
                <c:pt idx="1827">
                  <c:v>10482718.072674001</c:v>
                </c:pt>
                <c:pt idx="1828">
                  <c:v>12753048.912776001</c:v>
                </c:pt>
                <c:pt idx="1829">
                  <c:v>10469489.842439</c:v>
                </c:pt>
                <c:pt idx="1830">
                  <c:v>12866673.343276</c:v>
                </c:pt>
                <c:pt idx="1831">
                  <c:v>10522003.146012001</c:v>
                </c:pt>
                <c:pt idx="1832">
                  <c:v>12719032.433881</c:v>
                </c:pt>
                <c:pt idx="1833">
                  <c:v>10496603.93918</c:v>
                </c:pt>
                <c:pt idx="1834">
                  <c:v>12738875.398623999</c:v>
                </c:pt>
                <c:pt idx="1835">
                  <c:v>10488788.876839999</c:v>
                </c:pt>
                <c:pt idx="1836">
                  <c:v>12782998.263505001</c:v>
                </c:pt>
                <c:pt idx="1837">
                  <c:v>10514738.981218001</c:v>
                </c:pt>
                <c:pt idx="1838">
                  <c:v>12809621.182696</c:v>
                </c:pt>
                <c:pt idx="1839">
                  <c:v>10486530.062653</c:v>
                </c:pt>
                <c:pt idx="1840">
                  <c:v>12756627.103104999</c:v>
                </c:pt>
                <c:pt idx="1841">
                  <c:v>10492574.006401001</c:v>
                </c:pt>
                <c:pt idx="1842">
                  <c:v>12826092.146108</c:v>
                </c:pt>
                <c:pt idx="1843">
                  <c:v>10493039.183946</c:v>
                </c:pt>
                <c:pt idx="1844">
                  <c:v>12866699.438502001</c:v>
                </c:pt>
                <c:pt idx="1845">
                  <c:v>10520842.888365</c:v>
                </c:pt>
                <c:pt idx="1846">
                  <c:v>12865182.258541999</c:v>
                </c:pt>
                <c:pt idx="1847">
                  <c:v>10512898.132788001</c:v>
                </c:pt>
                <c:pt idx="1848">
                  <c:v>12794000.244984999</c:v>
                </c:pt>
                <c:pt idx="1849">
                  <c:v>10528906.042621</c:v>
                </c:pt>
                <c:pt idx="1850">
                  <c:v>12789313.606009999</c:v>
                </c:pt>
                <c:pt idx="1851">
                  <c:v>10566066.310975</c:v>
                </c:pt>
                <c:pt idx="1852">
                  <c:v>14015124.631165</c:v>
                </c:pt>
                <c:pt idx="1853">
                  <c:v>11478757.70235</c:v>
                </c:pt>
                <c:pt idx="1854">
                  <c:v>14952550.950675</c:v>
                </c:pt>
                <c:pt idx="1855">
                  <c:v>11685639.823681001</c:v>
                </c:pt>
                <c:pt idx="1856">
                  <c:v>15409926.299424</c:v>
                </c:pt>
                <c:pt idx="1857">
                  <c:v>11926298.413881</c:v>
                </c:pt>
                <c:pt idx="1858">
                  <c:v>15319626.975421</c:v>
                </c:pt>
                <c:pt idx="1859">
                  <c:v>11719811.222501</c:v>
                </c:pt>
                <c:pt idx="1860">
                  <c:v>15144957.783607</c:v>
                </c:pt>
                <c:pt idx="1861">
                  <c:v>11511845.632990001</c:v>
                </c:pt>
                <c:pt idx="1862">
                  <c:v>14853936.750954</c:v>
                </c:pt>
                <c:pt idx="1863">
                  <c:v>11330287.798614999</c:v>
                </c:pt>
                <c:pt idx="1864">
                  <c:v>14663553.118183</c:v>
                </c:pt>
                <c:pt idx="1865">
                  <c:v>11192072.154601</c:v>
                </c:pt>
                <c:pt idx="1866">
                  <c:v>14460103.470341001</c:v>
                </c:pt>
                <c:pt idx="1867">
                  <c:v>11092439.882661</c:v>
                </c:pt>
                <c:pt idx="1868">
                  <c:v>14246370.041381</c:v>
                </c:pt>
                <c:pt idx="1869">
                  <c:v>11019161.043674</c:v>
                </c:pt>
                <c:pt idx="1870">
                  <c:v>14264243.553109</c:v>
                </c:pt>
                <c:pt idx="1871">
                  <c:v>10915725.774405001</c:v>
                </c:pt>
                <c:pt idx="1872">
                  <c:v>14226703.813651999</c:v>
                </c:pt>
                <c:pt idx="1873">
                  <c:v>10895894.235747</c:v>
                </c:pt>
                <c:pt idx="1874">
                  <c:v>14194664.810015</c:v>
                </c:pt>
                <c:pt idx="1875">
                  <c:v>10867080.810811</c:v>
                </c:pt>
                <c:pt idx="1876">
                  <c:v>14078662.482136</c:v>
                </c:pt>
                <c:pt idx="1877">
                  <c:v>10867889.580769001</c:v>
                </c:pt>
                <c:pt idx="1878">
                  <c:v>14085481.287149001</c:v>
                </c:pt>
                <c:pt idx="1879">
                  <c:v>10846366.335235</c:v>
                </c:pt>
                <c:pt idx="1880">
                  <c:v>14092964.302002</c:v>
                </c:pt>
                <c:pt idx="1881">
                  <c:v>10843999.694781</c:v>
                </c:pt>
                <c:pt idx="1882">
                  <c:v>14038339.027011</c:v>
                </c:pt>
                <c:pt idx="1883">
                  <c:v>10838480.839113999</c:v>
                </c:pt>
                <c:pt idx="1884">
                  <c:v>14127344.961714</c:v>
                </c:pt>
                <c:pt idx="1885">
                  <c:v>10809787.103042001</c:v>
                </c:pt>
                <c:pt idx="1886">
                  <c:v>13994315.682883</c:v>
                </c:pt>
                <c:pt idx="1887">
                  <c:v>10793987.438863</c:v>
                </c:pt>
                <c:pt idx="1888">
                  <c:v>14030228.467079001</c:v>
                </c:pt>
                <c:pt idx="1889">
                  <c:v>10793798.517983001</c:v>
                </c:pt>
                <c:pt idx="1890">
                  <c:v>14062841.107049</c:v>
                </c:pt>
                <c:pt idx="1891">
                  <c:v>10796237.727916</c:v>
                </c:pt>
                <c:pt idx="1892">
                  <c:v>14012864.686687</c:v>
                </c:pt>
                <c:pt idx="1893">
                  <c:v>10786261.816334</c:v>
                </c:pt>
                <c:pt idx="1894">
                  <c:v>13929310.751677999</c:v>
                </c:pt>
                <c:pt idx="1895">
                  <c:v>10806821.611020001</c:v>
                </c:pt>
                <c:pt idx="1896">
                  <c:v>13922692.556459</c:v>
                </c:pt>
                <c:pt idx="1897">
                  <c:v>10831878.340867</c:v>
                </c:pt>
                <c:pt idx="1898">
                  <c:v>13934997.043113001</c:v>
                </c:pt>
                <c:pt idx="1899">
                  <c:v>10826475.072128</c:v>
                </c:pt>
                <c:pt idx="1900">
                  <c:v>14010561.680844</c:v>
                </c:pt>
                <c:pt idx="1901">
                  <c:v>10793764.079105999</c:v>
                </c:pt>
                <c:pt idx="1902">
                  <c:v>13982030.881149</c:v>
                </c:pt>
                <c:pt idx="1903">
                  <c:v>10806664.879236</c:v>
                </c:pt>
                <c:pt idx="1904">
                  <c:v>14010478.627356</c:v>
                </c:pt>
                <c:pt idx="1905">
                  <c:v>10803211.282211</c:v>
                </c:pt>
                <c:pt idx="1906">
                  <c:v>14057056.803616</c:v>
                </c:pt>
                <c:pt idx="1907">
                  <c:v>10807933.645653</c:v>
                </c:pt>
                <c:pt idx="1908">
                  <c:v>13945200.096347</c:v>
                </c:pt>
                <c:pt idx="1909">
                  <c:v>10817009.873731</c:v>
                </c:pt>
                <c:pt idx="1910">
                  <c:v>13928751.38604</c:v>
                </c:pt>
                <c:pt idx="1911">
                  <c:v>10810659.821909999</c:v>
                </c:pt>
                <c:pt idx="1912">
                  <c:v>13929371.063695</c:v>
                </c:pt>
                <c:pt idx="1913">
                  <c:v>10817459.853259001</c:v>
                </c:pt>
                <c:pt idx="1914">
                  <c:v>13973514.377444001</c:v>
                </c:pt>
                <c:pt idx="1915">
                  <c:v>10802963.945246</c:v>
                </c:pt>
                <c:pt idx="1916">
                  <c:v>13994647.222124999</c:v>
                </c:pt>
                <c:pt idx="1917">
                  <c:v>10796501.108535999</c:v>
                </c:pt>
                <c:pt idx="1918">
                  <c:v>14041251.705471</c:v>
                </c:pt>
                <c:pt idx="1919">
                  <c:v>10829733.977413001</c:v>
                </c:pt>
                <c:pt idx="1920">
                  <c:v>13941165.00946</c:v>
                </c:pt>
                <c:pt idx="1921">
                  <c:v>10805274.570911</c:v>
                </c:pt>
                <c:pt idx="1922">
                  <c:v>13991547.463225</c:v>
                </c:pt>
                <c:pt idx="1923">
                  <c:v>10825198.786125001</c:v>
                </c:pt>
                <c:pt idx="1924">
                  <c:v>13905571.314438</c:v>
                </c:pt>
                <c:pt idx="1925">
                  <c:v>10810043.205416</c:v>
                </c:pt>
                <c:pt idx="1926">
                  <c:v>14039693.501719</c:v>
                </c:pt>
                <c:pt idx="1927">
                  <c:v>10820691.409806</c:v>
                </c:pt>
                <c:pt idx="1928">
                  <c:v>14078786.199147999</c:v>
                </c:pt>
                <c:pt idx="1929">
                  <c:v>10823640.324991001</c:v>
                </c:pt>
                <c:pt idx="1930">
                  <c:v>13923690.210890001</c:v>
                </c:pt>
                <c:pt idx="1931">
                  <c:v>10833076.314394001</c:v>
                </c:pt>
                <c:pt idx="1932">
                  <c:v>14040639.400752001</c:v>
                </c:pt>
                <c:pt idx="1933">
                  <c:v>10812473.561463</c:v>
                </c:pt>
                <c:pt idx="1934">
                  <c:v>14014907.859805999</c:v>
                </c:pt>
                <c:pt idx="1935">
                  <c:v>10797649.843695</c:v>
                </c:pt>
                <c:pt idx="1936">
                  <c:v>13971269.53712</c:v>
                </c:pt>
                <c:pt idx="1937">
                  <c:v>10803463.384455999</c:v>
                </c:pt>
                <c:pt idx="1938">
                  <c:v>14015813.994162999</c:v>
                </c:pt>
                <c:pt idx="1939">
                  <c:v>10818001.241443001</c:v>
                </c:pt>
                <c:pt idx="1940">
                  <c:v>13921104.98034</c:v>
                </c:pt>
                <c:pt idx="1941">
                  <c:v>10837515.185861999</c:v>
                </c:pt>
                <c:pt idx="1942">
                  <c:v>14089536.187155001</c:v>
                </c:pt>
                <c:pt idx="1943">
                  <c:v>10855678.331137</c:v>
                </c:pt>
                <c:pt idx="1944">
                  <c:v>13965305.197899001</c:v>
                </c:pt>
                <c:pt idx="1945">
                  <c:v>10836636.340175999</c:v>
                </c:pt>
                <c:pt idx="1946">
                  <c:v>13982093.04659</c:v>
                </c:pt>
                <c:pt idx="1947">
                  <c:v>10834216.696577</c:v>
                </c:pt>
                <c:pt idx="1948">
                  <c:v>13958429.228185</c:v>
                </c:pt>
                <c:pt idx="1949">
                  <c:v>10846909.997217</c:v>
                </c:pt>
                <c:pt idx="1950">
                  <c:v>13928146.64476</c:v>
                </c:pt>
                <c:pt idx="1951">
                  <c:v>10827003.454606</c:v>
                </c:pt>
                <c:pt idx="1952">
                  <c:v>14004224.183073999</c:v>
                </c:pt>
                <c:pt idx="1953">
                  <c:v>10820807.868799999</c:v>
                </c:pt>
                <c:pt idx="1954">
                  <c:v>14070273.250419</c:v>
                </c:pt>
                <c:pt idx="1955">
                  <c:v>10835007.224377999</c:v>
                </c:pt>
                <c:pt idx="1956">
                  <c:v>14013450.106791999</c:v>
                </c:pt>
                <c:pt idx="1957">
                  <c:v>10868937.741617</c:v>
                </c:pt>
                <c:pt idx="1958">
                  <c:v>14076888.866425</c:v>
                </c:pt>
                <c:pt idx="1959">
                  <c:v>10834471.961766999</c:v>
                </c:pt>
                <c:pt idx="1960">
                  <c:v>13976785.119103</c:v>
                </c:pt>
                <c:pt idx="1961">
                  <c:v>10858665.469602</c:v>
                </c:pt>
                <c:pt idx="1962">
                  <c:v>13989075.626262</c:v>
                </c:pt>
                <c:pt idx="1963">
                  <c:v>10858907.716736</c:v>
                </c:pt>
                <c:pt idx="1964">
                  <c:v>14105103.213832</c:v>
                </c:pt>
                <c:pt idx="1965">
                  <c:v>10869694.766991001</c:v>
                </c:pt>
                <c:pt idx="1966">
                  <c:v>13988493.437523</c:v>
                </c:pt>
                <c:pt idx="1967">
                  <c:v>10859832.10392</c:v>
                </c:pt>
                <c:pt idx="1968">
                  <c:v>14015510.460867999</c:v>
                </c:pt>
                <c:pt idx="1969">
                  <c:v>10886839.83134</c:v>
                </c:pt>
                <c:pt idx="1970">
                  <c:v>14015284.632254999</c:v>
                </c:pt>
                <c:pt idx="1971">
                  <c:v>10860013.082047001</c:v>
                </c:pt>
                <c:pt idx="1972">
                  <c:v>14056909.124112001</c:v>
                </c:pt>
                <c:pt idx="1973">
                  <c:v>10886001.235331001</c:v>
                </c:pt>
                <c:pt idx="1974">
                  <c:v>14117645.250278</c:v>
                </c:pt>
                <c:pt idx="1975">
                  <c:v>10881665.774507999</c:v>
                </c:pt>
                <c:pt idx="1976">
                  <c:v>14058030.839438001</c:v>
                </c:pt>
                <c:pt idx="1977">
                  <c:v>10882792.978506999</c:v>
                </c:pt>
                <c:pt idx="1978">
                  <c:v>14007367.776764</c:v>
                </c:pt>
                <c:pt idx="1979">
                  <c:v>10892515.387963001</c:v>
                </c:pt>
                <c:pt idx="1980">
                  <c:v>13975454.015841</c:v>
                </c:pt>
                <c:pt idx="1981">
                  <c:v>10869466.459649</c:v>
                </c:pt>
                <c:pt idx="1982">
                  <c:v>14021726.878466001</c:v>
                </c:pt>
                <c:pt idx="1983">
                  <c:v>10882252.159614</c:v>
                </c:pt>
                <c:pt idx="1984">
                  <c:v>14008839.198525</c:v>
                </c:pt>
                <c:pt idx="1985">
                  <c:v>10878496.755748</c:v>
                </c:pt>
                <c:pt idx="1986">
                  <c:v>14138818.038974</c:v>
                </c:pt>
                <c:pt idx="1987">
                  <c:v>10894088.788187001</c:v>
                </c:pt>
                <c:pt idx="1988">
                  <c:v>14045404.555637</c:v>
                </c:pt>
                <c:pt idx="1989">
                  <c:v>10866330.223197</c:v>
                </c:pt>
                <c:pt idx="1990">
                  <c:v>14005949.981857</c:v>
                </c:pt>
                <c:pt idx="1991">
                  <c:v>10900511.533984</c:v>
                </c:pt>
                <c:pt idx="1992">
                  <c:v>14069441.116501</c:v>
                </c:pt>
                <c:pt idx="1993">
                  <c:v>10897294.141447</c:v>
                </c:pt>
                <c:pt idx="1994">
                  <c:v>14037022.306607001</c:v>
                </c:pt>
                <c:pt idx="1995">
                  <c:v>10913826.157996001</c:v>
                </c:pt>
                <c:pt idx="1996">
                  <c:v>14085327.955202</c:v>
                </c:pt>
                <c:pt idx="1997">
                  <c:v>10858353.439641999</c:v>
                </c:pt>
                <c:pt idx="1998">
                  <c:v>14047953.604325</c:v>
                </c:pt>
                <c:pt idx="1999">
                  <c:v>10927983.848997001</c:v>
                </c:pt>
                <c:pt idx="2000">
                  <c:v>14034928.378055001</c:v>
                </c:pt>
                <c:pt idx="2001">
                  <c:v>10910401.981908999</c:v>
                </c:pt>
                <c:pt idx="2002">
                  <c:v>14111584.896645</c:v>
                </c:pt>
                <c:pt idx="2003">
                  <c:v>10888691.629007</c:v>
                </c:pt>
                <c:pt idx="2004">
                  <c:v>14057063.431606</c:v>
                </c:pt>
                <c:pt idx="2005">
                  <c:v>10903363.313841</c:v>
                </c:pt>
                <c:pt idx="2006">
                  <c:v>14079312.306729</c:v>
                </c:pt>
                <c:pt idx="2007">
                  <c:v>10909843.772366</c:v>
                </c:pt>
                <c:pt idx="2008">
                  <c:v>14030255.061922999</c:v>
                </c:pt>
                <c:pt idx="2009">
                  <c:v>10907157.472650001</c:v>
                </c:pt>
                <c:pt idx="2010">
                  <c:v>14121768.412515</c:v>
                </c:pt>
                <c:pt idx="2011">
                  <c:v>10904642.666524</c:v>
                </c:pt>
                <c:pt idx="2012">
                  <c:v>14001865.815196</c:v>
                </c:pt>
                <c:pt idx="2013">
                  <c:v>10938391.203447999</c:v>
                </c:pt>
                <c:pt idx="2014">
                  <c:v>14055366.369890001</c:v>
                </c:pt>
                <c:pt idx="2015">
                  <c:v>10908981.912519</c:v>
                </c:pt>
                <c:pt idx="2016">
                  <c:v>14074993.439990999</c:v>
                </c:pt>
                <c:pt idx="2017">
                  <c:v>10901064.849213</c:v>
                </c:pt>
                <c:pt idx="2018">
                  <c:v>14039467.889549</c:v>
                </c:pt>
                <c:pt idx="2019">
                  <c:v>10911079.959961001</c:v>
                </c:pt>
                <c:pt idx="2020">
                  <c:v>14132083.475985</c:v>
                </c:pt>
                <c:pt idx="2021">
                  <c:v>10921408.851892</c:v>
                </c:pt>
                <c:pt idx="2022">
                  <c:v>14069658.432244999</c:v>
                </c:pt>
                <c:pt idx="2023">
                  <c:v>10922931.783636</c:v>
                </c:pt>
                <c:pt idx="2024">
                  <c:v>14075971.012161</c:v>
                </c:pt>
                <c:pt idx="2025">
                  <c:v>10914348.687055999</c:v>
                </c:pt>
                <c:pt idx="2026">
                  <c:v>14049676.037940999</c:v>
                </c:pt>
                <c:pt idx="2027">
                  <c:v>10903016.070018001</c:v>
                </c:pt>
                <c:pt idx="2028">
                  <c:v>14041271.876315</c:v>
                </c:pt>
                <c:pt idx="2029">
                  <c:v>10911598.984247999</c:v>
                </c:pt>
                <c:pt idx="2030">
                  <c:v>14025408.969605001</c:v>
                </c:pt>
                <c:pt idx="2031">
                  <c:v>10926240.841</c:v>
                </c:pt>
                <c:pt idx="2032">
                  <c:v>14118006.832482001</c:v>
                </c:pt>
                <c:pt idx="2033">
                  <c:v>10901141.181027999</c:v>
                </c:pt>
                <c:pt idx="2034">
                  <c:v>14129883.703846</c:v>
                </c:pt>
                <c:pt idx="2035">
                  <c:v>10911965.53757</c:v>
                </c:pt>
                <c:pt idx="2036">
                  <c:v>14040050.194567</c:v>
                </c:pt>
                <c:pt idx="2037">
                  <c:v>10897634.334449001</c:v>
                </c:pt>
                <c:pt idx="2038">
                  <c:v>14085585.43682</c:v>
                </c:pt>
                <c:pt idx="2039">
                  <c:v>10931987.549845999</c:v>
                </c:pt>
                <c:pt idx="2040">
                  <c:v>14106262.397018</c:v>
                </c:pt>
                <c:pt idx="2041">
                  <c:v>10902775.859432001</c:v>
                </c:pt>
                <c:pt idx="2042">
                  <c:v>14054876.84581</c:v>
                </c:pt>
                <c:pt idx="2043">
                  <c:v>10917724.065916</c:v>
                </c:pt>
                <c:pt idx="2044">
                  <c:v>14168897.23831</c:v>
                </c:pt>
                <c:pt idx="2045">
                  <c:v>10946059.937796</c:v>
                </c:pt>
                <c:pt idx="2046">
                  <c:v>14103969.584581001</c:v>
                </c:pt>
                <c:pt idx="2047">
                  <c:v>10921412.034646999</c:v>
                </c:pt>
                <c:pt idx="2048">
                  <c:v>14074157.299404999</c:v>
                </c:pt>
                <c:pt idx="2049">
                  <c:v>10928328.631686</c:v>
                </c:pt>
                <c:pt idx="2050">
                  <c:v>14189660.348355001</c:v>
                </c:pt>
                <c:pt idx="2051">
                  <c:v>10919898.654103</c:v>
                </c:pt>
                <c:pt idx="2052">
                  <c:v>14067785.458479</c:v>
                </c:pt>
                <c:pt idx="2053">
                  <c:v>10875710.962512</c:v>
                </c:pt>
                <c:pt idx="2054">
                  <c:v>14357116.444346</c:v>
                </c:pt>
                <c:pt idx="2055">
                  <c:v>11484426.393468</c:v>
                </c:pt>
                <c:pt idx="2056">
                  <c:v>15340248.890871</c:v>
                </c:pt>
                <c:pt idx="2057">
                  <c:v>11905972.384182001</c:v>
                </c:pt>
                <c:pt idx="2058">
                  <c:v>15744308.874555999</c:v>
                </c:pt>
                <c:pt idx="2059">
                  <c:v>12108933.012429001</c:v>
                </c:pt>
                <c:pt idx="2060">
                  <c:v>15982753.451368</c:v>
                </c:pt>
                <c:pt idx="2061">
                  <c:v>12205139.685002999</c:v>
                </c:pt>
                <c:pt idx="2062">
                  <c:v>16010053.631341999</c:v>
                </c:pt>
                <c:pt idx="2063">
                  <c:v>12273069.114653001</c:v>
                </c:pt>
                <c:pt idx="2064">
                  <c:v>16053158.500018001</c:v>
                </c:pt>
                <c:pt idx="2065">
                  <c:v>12334464.368228</c:v>
                </c:pt>
                <c:pt idx="2066">
                  <c:v>16150535.052920001</c:v>
                </c:pt>
                <c:pt idx="2067">
                  <c:v>12226532.272282001</c:v>
                </c:pt>
                <c:pt idx="2068">
                  <c:v>15958661.448617</c:v>
                </c:pt>
                <c:pt idx="2069">
                  <c:v>12086802.630092001</c:v>
                </c:pt>
                <c:pt idx="2070">
                  <c:v>15804186.817054</c:v>
                </c:pt>
                <c:pt idx="2071">
                  <c:v>12001146.069685001</c:v>
                </c:pt>
                <c:pt idx="2072">
                  <c:v>15731998.137530999</c:v>
                </c:pt>
                <c:pt idx="2073">
                  <c:v>11933446.557306999</c:v>
                </c:pt>
                <c:pt idx="2074">
                  <c:v>15682088.704815</c:v>
                </c:pt>
                <c:pt idx="2075">
                  <c:v>11858019.468</c:v>
                </c:pt>
                <c:pt idx="2076">
                  <c:v>15623690.674877999</c:v>
                </c:pt>
                <c:pt idx="2077">
                  <c:v>11816513.901621001</c:v>
                </c:pt>
                <c:pt idx="2078">
                  <c:v>15603762.600120001</c:v>
                </c:pt>
                <c:pt idx="2079">
                  <c:v>11762683.812019</c:v>
                </c:pt>
                <c:pt idx="2080">
                  <c:v>15555307.522193</c:v>
                </c:pt>
                <c:pt idx="2081">
                  <c:v>11768012.351717001</c:v>
                </c:pt>
                <c:pt idx="2082">
                  <c:v>15532736.354056001</c:v>
                </c:pt>
                <c:pt idx="2083">
                  <c:v>11754087.242478</c:v>
                </c:pt>
                <c:pt idx="2084">
                  <c:v>15533575.497714</c:v>
                </c:pt>
                <c:pt idx="2085">
                  <c:v>11713239.105887</c:v>
                </c:pt>
                <c:pt idx="2086">
                  <c:v>15534242.016194001</c:v>
                </c:pt>
                <c:pt idx="2087">
                  <c:v>11735594.341731999</c:v>
                </c:pt>
                <c:pt idx="2088">
                  <c:v>15446550.518152</c:v>
                </c:pt>
                <c:pt idx="2089">
                  <c:v>11698489.551282</c:v>
                </c:pt>
                <c:pt idx="2090">
                  <c:v>15433187.939301001</c:v>
                </c:pt>
                <c:pt idx="2091">
                  <c:v>11709532.200583</c:v>
                </c:pt>
                <c:pt idx="2092">
                  <c:v>15431527.637716999</c:v>
                </c:pt>
                <c:pt idx="2093">
                  <c:v>11711568.670570999</c:v>
                </c:pt>
                <c:pt idx="2094">
                  <c:v>15440724.808661001</c:v>
                </c:pt>
                <c:pt idx="2095">
                  <c:v>11716577.218578</c:v>
                </c:pt>
                <c:pt idx="2096">
                  <c:v>15463617.176614</c:v>
                </c:pt>
                <c:pt idx="2097">
                  <c:v>11659599.288155001</c:v>
                </c:pt>
                <c:pt idx="2098">
                  <c:v>15389806.419204</c:v>
                </c:pt>
                <c:pt idx="2099">
                  <c:v>11673560.532567</c:v>
                </c:pt>
                <c:pt idx="2100">
                  <c:v>15450228.705662001</c:v>
                </c:pt>
                <c:pt idx="2101">
                  <c:v>11676658.959083</c:v>
                </c:pt>
                <c:pt idx="2102">
                  <c:v>15462688.343745001</c:v>
                </c:pt>
                <c:pt idx="2103">
                  <c:v>11671148.642416</c:v>
                </c:pt>
                <c:pt idx="2104">
                  <c:v>15396371.148456</c:v>
                </c:pt>
                <c:pt idx="2105">
                  <c:v>11687762.863198999</c:v>
                </c:pt>
                <c:pt idx="2106">
                  <c:v>15433950.500076</c:v>
                </c:pt>
                <c:pt idx="2107">
                  <c:v>11674820.239777001</c:v>
                </c:pt>
                <c:pt idx="2108">
                  <c:v>15453413.666238001</c:v>
                </c:pt>
                <c:pt idx="2109">
                  <c:v>11660866.947254</c:v>
                </c:pt>
                <c:pt idx="2110">
                  <c:v>15428929.032095</c:v>
                </c:pt>
                <c:pt idx="2111">
                  <c:v>11647117.323257999</c:v>
                </c:pt>
                <c:pt idx="2112">
                  <c:v>15401151.998057</c:v>
                </c:pt>
                <c:pt idx="2113">
                  <c:v>11662778.050448</c:v>
                </c:pt>
                <c:pt idx="2114">
                  <c:v>15476573.833338</c:v>
                </c:pt>
                <c:pt idx="2115">
                  <c:v>11686479.7477</c:v>
                </c:pt>
                <c:pt idx="2116">
                  <c:v>15382400.698988</c:v>
                </c:pt>
                <c:pt idx="2117">
                  <c:v>11661459.824176</c:v>
                </c:pt>
                <c:pt idx="2118">
                  <c:v>15420742.95875</c:v>
                </c:pt>
                <c:pt idx="2119">
                  <c:v>11709926.23109</c:v>
                </c:pt>
                <c:pt idx="2120">
                  <c:v>15453335.556186</c:v>
                </c:pt>
                <c:pt idx="2121">
                  <c:v>11667333.539703</c:v>
                </c:pt>
                <c:pt idx="2122">
                  <c:v>15469100.3686</c:v>
                </c:pt>
                <c:pt idx="2123">
                  <c:v>11659457.046351001</c:v>
                </c:pt>
                <c:pt idx="2124">
                  <c:v>15384806.090999</c:v>
                </c:pt>
                <c:pt idx="2125">
                  <c:v>11660257.242472</c:v>
                </c:pt>
                <c:pt idx="2126">
                  <c:v>15477283.731249001</c:v>
                </c:pt>
                <c:pt idx="2127">
                  <c:v>11695362.568071</c:v>
                </c:pt>
                <c:pt idx="2128">
                  <c:v>15417167.097538</c:v>
                </c:pt>
                <c:pt idx="2129">
                  <c:v>11688484.558274999</c:v>
                </c:pt>
                <c:pt idx="2130">
                  <c:v>15509638.510050001</c:v>
                </c:pt>
                <c:pt idx="2131">
                  <c:v>11689826.352456</c:v>
                </c:pt>
                <c:pt idx="2132">
                  <c:v>15442311.750335</c:v>
                </c:pt>
                <c:pt idx="2133">
                  <c:v>11700720.962431001</c:v>
                </c:pt>
                <c:pt idx="2134">
                  <c:v>15444102.944146</c:v>
                </c:pt>
                <c:pt idx="2135">
                  <c:v>11697572.496143</c:v>
                </c:pt>
                <c:pt idx="2136">
                  <c:v>15531800.647248</c:v>
                </c:pt>
                <c:pt idx="2137">
                  <c:v>11696953.117613999</c:v>
                </c:pt>
                <c:pt idx="2138">
                  <c:v>15490455.223858001</c:v>
                </c:pt>
                <c:pt idx="2139">
                  <c:v>11682724.666096</c:v>
                </c:pt>
                <c:pt idx="2140">
                  <c:v>15406412.046202</c:v>
                </c:pt>
                <c:pt idx="2141">
                  <c:v>11687252.859011</c:v>
                </c:pt>
                <c:pt idx="2142">
                  <c:v>15451464.934157001</c:v>
                </c:pt>
                <c:pt idx="2143">
                  <c:v>11711759.856350999</c:v>
                </c:pt>
                <c:pt idx="2144">
                  <c:v>15546517.090608001</c:v>
                </c:pt>
                <c:pt idx="2145">
                  <c:v>11690172.817944</c:v>
                </c:pt>
                <c:pt idx="2146">
                  <c:v>15473903.066778</c:v>
                </c:pt>
                <c:pt idx="2147">
                  <c:v>11671867.457124</c:v>
                </c:pt>
                <c:pt idx="2148">
                  <c:v>15435066.716499001</c:v>
                </c:pt>
                <c:pt idx="2149">
                  <c:v>11678933.167059001</c:v>
                </c:pt>
                <c:pt idx="2150">
                  <c:v>15512665.626806</c:v>
                </c:pt>
                <c:pt idx="2151">
                  <c:v>11687711.310458999</c:v>
                </c:pt>
                <c:pt idx="2152">
                  <c:v>15412034.469148001</c:v>
                </c:pt>
                <c:pt idx="2153">
                  <c:v>11704741.205731999</c:v>
                </c:pt>
                <c:pt idx="2154">
                  <c:v>15529295.840851</c:v>
                </c:pt>
                <c:pt idx="2155">
                  <c:v>11678455.444309</c:v>
                </c:pt>
                <c:pt idx="2156">
                  <c:v>15446215.615582</c:v>
                </c:pt>
                <c:pt idx="2157">
                  <c:v>11695996.355303001</c:v>
                </c:pt>
                <c:pt idx="2158">
                  <c:v>15461947.080042001</c:v>
                </c:pt>
                <c:pt idx="2159">
                  <c:v>11697581.36022</c:v>
                </c:pt>
                <c:pt idx="2160">
                  <c:v>15451206.734152</c:v>
                </c:pt>
                <c:pt idx="2161">
                  <c:v>11712048.394812999</c:v>
                </c:pt>
                <c:pt idx="2162">
                  <c:v>15492846.620902</c:v>
                </c:pt>
                <c:pt idx="2163">
                  <c:v>11706379.873581</c:v>
                </c:pt>
                <c:pt idx="2164">
                  <c:v>15534347.150853001</c:v>
                </c:pt>
                <c:pt idx="2165">
                  <c:v>11685389.946814001</c:v>
                </c:pt>
                <c:pt idx="2166">
                  <c:v>15520734.510794001</c:v>
                </c:pt>
                <c:pt idx="2167">
                  <c:v>11692379.648693999</c:v>
                </c:pt>
                <c:pt idx="2168">
                  <c:v>15557650.519087</c:v>
                </c:pt>
                <c:pt idx="2169">
                  <c:v>11686065.376039</c:v>
                </c:pt>
                <c:pt idx="2170">
                  <c:v>15479508.357646</c:v>
                </c:pt>
                <c:pt idx="2171">
                  <c:v>11691152.980311999</c:v>
                </c:pt>
                <c:pt idx="2172">
                  <c:v>15391679.846777</c:v>
                </c:pt>
                <c:pt idx="2173">
                  <c:v>11726903.307743</c:v>
                </c:pt>
                <c:pt idx="2174">
                  <c:v>15484696.705666</c:v>
                </c:pt>
                <c:pt idx="2175">
                  <c:v>11716837.539063999</c:v>
                </c:pt>
                <c:pt idx="2176">
                  <c:v>15588101.201986</c:v>
                </c:pt>
                <c:pt idx="2177">
                  <c:v>11718817.097154001</c:v>
                </c:pt>
                <c:pt idx="2178">
                  <c:v>15462640.772822</c:v>
                </c:pt>
                <c:pt idx="2179">
                  <c:v>11719094.959455</c:v>
                </c:pt>
                <c:pt idx="2180">
                  <c:v>15509550.175369</c:v>
                </c:pt>
                <c:pt idx="2181">
                  <c:v>11682497.392247999</c:v>
                </c:pt>
                <c:pt idx="2182">
                  <c:v>15488680.322988</c:v>
                </c:pt>
                <c:pt idx="2183">
                  <c:v>11712482.888081999</c:v>
                </c:pt>
                <c:pt idx="2184">
                  <c:v>15472280.173567999</c:v>
                </c:pt>
                <c:pt idx="2185">
                  <c:v>11717138.869429</c:v>
                </c:pt>
                <c:pt idx="2186">
                  <c:v>15465180.990463</c:v>
                </c:pt>
                <c:pt idx="2187">
                  <c:v>11723855.187977999</c:v>
                </c:pt>
                <c:pt idx="2188">
                  <c:v>15494890.692213999</c:v>
                </c:pt>
                <c:pt idx="2189">
                  <c:v>11707988.317732999</c:v>
                </c:pt>
                <c:pt idx="2190">
                  <c:v>15455599.973819001</c:v>
                </c:pt>
                <c:pt idx="2191">
                  <c:v>11724156.799769999</c:v>
                </c:pt>
                <c:pt idx="2192">
                  <c:v>15527860.789208001</c:v>
                </c:pt>
                <c:pt idx="2193">
                  <c:v>11737343.811001999</c:v>
                </c:pt>
                <c:pt idx="2194">
                  <c:v>15494676.592251001</c:v>
                </c:pt>
                <c:pt idx="2195">
                  <c:v>11699525.025574001</c:v>
                </c:pt>
                <c:pt idx="2196">
                  <c:v>15588285.054679999</c:v>
                </c:pt>
                <c:pt idx="2197">
                  <c:v>11738859.409387</c:v>
                </c:pt>
                <c:pt idx="2198">
                  <c:v>15538812.366869001</c:v>
                </c:pt>
                <c:pt idx="2199">
                  <c:v>11703139.274533</c:v>
                </c:pt>
                <c:pt idx="2200">
                  <c:v>15458281.064377001</c:v>
                </c:pt>
                <c:pt idx="2201">
                  <c:v>11688510.531137999</c:v>
                </c:pt>
                <c:pt idx="2202">
                  <c:v>15539406.324182</c:v>
                </c:pt>
                <c:pt idx="2203">
                  <c:v>11707255.056214999</c:v>
                </c:pt>
                <c:pt idx="2204">
                  <c:v>15445869.048643</c:v>
                </c:pt>
                <c:pt idx="2205">
                  <c:v>11718946.066160001</c:v>
                </c:pt>
                <c:pt idx="2206">
                  <c:v>15496512.102054</c:v>
                </c:pt>
                <c:pt idx="2207">
                  <c:v>11726643.950555</c:v>
                </c:pt>
                <c:pt idx="2208">
                  <c:v>15552837.848373</c:v>
                </c:pt>
                <c:pt idx="2209">
                  <c:v>11725536.669139</c:v>
                </c:pt>
                <c:pt idx="2210">
                  <c:v>15480105.815251</c:v>
                </c:pt>
                <c:pt idx="2211">
                  <c:v>11722303.341165001</c:v>
                </c:pt>
                <c:pt idx="2212">
                  <c:v>15564752.842672</c:v>
                </c:pt>
                <c:pt idx="2213">
                  <c:v>11751438.730134999</c:v>
                </c:pt>
                <c:pt idx="2214">
                  <c:v>15514045.995115999</c:v>
                </c:pt>
                <c:pt idx="2215">
                  <c:v>11742148.180085</c:v>
                </c:pt>
                <c:pt idx="2216">
                  <c:v>15541012.919637</c:v>
                </c:pt>
                <c:pt idx="2217">
                  <c:v>11759484.144741001</c:v>
                </c:pt>
                <c:pt idx="2218">
                  <c:v>15662189.221108001</c:v>
                </c:pt>
                <c:pt idx="2219">
                  <c:v>11748643.565354001</c:v>
                </c:pt>
                <c:pt idx="2220">
                  <c:v>15502305.042291</c:v>
                </c:pt>
                <c:pt idx="2221">
                  <c:v>11742598.084837999</c:v>
                </c:pt>
                <c:pt idx="2222">
                  <c:v>15475487.981058</c:v>
                </c:pt>
                <c:pt idx="2223">
                  <c:v>11761551.132251</c:v>
                </c:pt>
                <c:pt idx="2224">
                  <c:v>15443984.658798</c:v>
                </c:pt>
                <c:pt idx="2225">
                  <c:v>11720975.318657</c:v>
                </c:pt>
                <c:pt idx="2226">
                  <c:v>15481497.642117999</c:v>
                </c:pt>
                <c:pt idx="2227">
                  <c:v>11736084.110316001</c:v>
                </c:pt>
                <c:pt idx="2228">
                  <c:v>15480616.184814001</c:v>
                </c:pt>
                <c:pt idx="2229">
                  <c:v>11741743.657757999</c:v>
                </c:pt>
                <c:pt idx="2230">
                  <c:v>15567002.26763</c:v>
                </c:pt>
                <c:pt idx="2231">
                  <c:v>11725906.502992</c:v>
                </c:pt>
                <c:pt idx="2232">
                  <c:v>15569056.000250001</c:v>
                </c:pt>
                <c:pt idx="2233">
                  <c:v>11726112.244379999</c:v>
                </c:pt>
                <c:pt idx="2234">
                  <c:v>15547235.826168001</c:v>
                </c:pt>
                <c:pt idx="2235">
                  <c:v>11725498.33326</c:v>
                </c:pt>
                <c:pt idx="2236">
                  <c:v>15538684.088757001</c:v>
                </c:pt>
                <c:pt idx="2237">
                  <c:v>11760852.637234</c:v>
                </c:pt>
                <c:pt idx="2238">
                  <c:v>15558506.516192</c:v>
                </c:pt>
                <c:pt idx="2239">
                  <c:v>11736743.543987</c:v>
                </c:pt>
                <c:pt idx="2240">
                  <c:v>15478112.277685</c:v>
                </c:pt>
                <c:pt idx="2241">
                  <c:v>11754227.482620999</c:v>
                </c:pt>
                <c:pt idx="2242">
                  <c:v>15480093.888085</c:v>
                </c:pt>
                <c:pt idx="2243">
                  <c:v>11726806.722990001</c:v>
                </c:pt>
                <c:pt idx="2244">
                  <c:v>15531662.597727999</c:v>
                </c:pt>
                <c:pt idx="2245">
                  <c:v>11765515.254449001</c:v>
                </c:pt>
                <c:pt idx="2246">
                  <c:v>15505186.379187001</c:v>
                </c:pt>
                <c:pt idx="2247">
                  <c:v>11732643.61156</c:v>
                </c:pt>
                <c:pt idx="2248">
                  <c:v>15569408.343494</c:v>
                </c:pt>
                <c:pt idx="2249">
                  <c:v>11720560.028760999</c:v>
                </c:pt>
                <c:pt idx="2250">
                  <c:v>15477261.473634999</c:v>
                </c:pt>
                <c:pt idx="2251">
                  <c:v>11716269.703232</c:v>
                </c:pt>
                <c:pt idx="2252">
                  <c:v>15581246.579774</c:v>
                </c:pt>
                <c:pt idx="2253">
                  <c:v>11740109.757152</c:v>
                </c:pt>
                <c:pt idx="2254">
                  <c:v>15543736.610207999</c:v>
                </c:pt>
                <c:pt idx="2255">
                  <c:v>11745975.71057</c:v>
                </c:pt>
                <c:pt idx="2256">
                  <c:v>15565558.294072</c:v>
                </c:pt>
                <c:pt idx="2257">
                  <c:v>11751713.161265999</c:v>
                </c:pt>
                <c:pt idx="2258">
                  <c:v>15567914.363957001</c:v>
                </c:pt>
                <c:pt idx="2259">
                  <c:v>11760945.869121</c:v>
                </c:pt>
                <c:pt idx="2260">
                  <c:v>15552638.548006</c:v>
                </c:pt>
                <c:pt idx="2261">
                  <c:v>11760338.140062001</c:v>
                </c:pt>
                <c:pt idx="2262">
                  <c:v>15558891.865057001</c:v>
                </c:pt>
                <c:pt idx="2263">
                  <c:v>11765668.899983</c:v>
                </c:pt>
                <c:pt idx="2264">
                  <c:v>15583956.169545</c:v>
                </c:pt>
                <c:pt idx="2265">
                  <c:v>11742096.278510001</c:v>
                </c:pt>
                <c:pt idx="2266">
                  <c:v>15563239.807260999</c:v>
                </c:pt>
                <c:pt idx="2267">
                  <c:v>11755650.161249001</c:v>
                </c:pt>
                <c:pt idx="2268">
                  <c:v>15597800.693530001</c:v>
                </c:pt>
                <c:pt idx="2269">
                  <c:v>11749071.606899001</c:v>
                </c:pt>
                <c:pt idx="2270">
                  <c:v>15547960.798490999</c:v>
                </c:pt>
                <c:pt idx="2271">
                  <c:v>11725628.899396</c:v>
                </c:pt>
                <c:pt idx="2272">
                  <c:v>15518678.823791999</c:v>
                </c:pt>
                <c:pt idx="2273">
                  <c:v>11750582.301841</c:v>
                </c:pt>
                <c:pt idx="2274">
                  <c:v>15461860.162080999</c:v>
                </c:pt>
                <c:pt idx="2275">
                  <c:v>11777444.010667</c:v>
                </c:pt>
                <c:pt idx="2276">
                  <c:v>15516714.131557001</c:v>
                </c:pt>
                <c:pt idx="2277">
                  <c:v>11745958.721124001</c:v>
                </c:pt>
                <c:pt idx="2278">
                  <c:v>15481934.703485001</c:v>
                </c:pt>
                <c:pt idx="2279">
                  <c:v>11741884.980339</c:v>
                </c:pt>
                <c:pt idx="2280">
                  <c:v>15822734.980261</c:v>
                </c:pt>
                <c:pt idx="2281">
                  <c:v>12187899.825902</c:v>
                </c:pt>
                <c:pt idx="2282">
                  <c:v>16241666.384535</c:v>
                </c:pt>
                <c:pt idx="2283">
                  <c:v>12352878.284082999</c:v>
                </c:pt>
                <c:pt idx="2284">
                  <c:v>16371980.073007001</c:v>
                </c:pt>
                <c:pt idx="2285">
                  <c:v>12416903.666704001</c:v>
                </c:pt>
                <c:pt idx="2286">
                  <c:v>16427099.826733001</c:v>
                </c:pt>
                <c:pt idx="2287">
                  <c:v>12465868.901338</c:v>
                </c:pt>
                <c:pt idx="2288">
                  <c:v>16412325.105126999</c:v>
                </c:pt>
                <c:pt idx="2289">
                  <c:v>12481102.171729</c:v>
                </c:pt>
                <c:pt idx="2290">
                  <c:v>16462261.496881999</c:v>
                </c:pt>
                <c:pt idx="2291">
                  <c:v>12537973.445986001</c:v>
                </c:pt>
                <c:pt idx="2292">
                  <c:v>16496102.319097999</c:v>
                </c:pt>
                <c:pt idx="2293">
                  <c:v>12473191.34269</c:v>
                </c:pt>
                <c:pt idx="2294">
                  <c:v>16508651.802169001</c:v>
                </c:pt>
                <c:pt idx="2295">
                  <c:v>12466540.955937</c:v>
                </c:pt>
                <c:pt idx="2296">
                  <c:v>16512869.280562</c:v>
                </c:pt>
                <c:pt idx="2297">
                  <c:v>12353868.741195999</c:v>
                </c:pt>
                <c:pt idx="2298">
                  <c:v>16356303.547165999</c:v>
                </c:pt>
                <c:pt idx="2299">
                  <c:v>12332321.339562999</c:v>
                </c:pt>
                <c:pt idx="2300">
                  <c:v>16300221.83381</c:v>
                </c:pt>
                <c:pt idx="2301">
                  <c:v>12317408.675629999</c:v>
                </c:pt>
                <c:pt idx="2302">
                  <c:v>16312122.562058</c:v>
                </c:pt>
                <c:pt idx="2303">
                  <c:v>12321972.628422</c:v>
                </c:pt>
                <c:pt idx="2304">
                  <c:v>16244415.086237</c:v>
                </c:pt>
                <c:pt idx="2305">
                  <c:v>12258269.690569</c:v>
                </c:pt>
                <c:pt idx="2306">
                  <c:v>16299866.111391</c:v>
                </c:pt>
                <c:pt idx="2307">
                  <c:v>12272790.506310999</c:v>
                </c:pt>
                <c:pt idx="2308">
                  <c:v>16235710.773972001</c:v>
                </c:pt>
                <c:pt idx="2309">
                  <c:v>12230934.423185</c:v>
                </c:pt>
                <c:pt idx="2310">
                  <c:v>16238496.910107</c:v>
                </c:pt>
                <c:pt idx="2311">
                  <c:v>12238372.546321001</c:v>
                </c:pt>
                <c:pt idx="2312">
                  <c:v>16247618.254565001</c:v>
                </c:pt>
                <c:pt idx="2313">
                  <c:v>12235942.291340001</c:v>
                </c:pt>
                <c:pt idx="2314">
                  <c:v>16255234.585354</c:v>
                </c:pt>
                <c:pt idx="2315">
                  <c:v>12250171.575795</c:v>
                </c:pt>
                <c:pt idx="2316">
                  <c:v>16229064.823236</c:v>
                </c:pt>
                <c:pt idx="2317">
                  <c:v>12236505.427857</c:v>
                </c:pt>
                <c:pt idx="2318">
                  <c:v>16247024.993062999</c:v>
                </c:pt>
                <c:pt idx="2319">
                  <c:v>12231090.405253001</c:v>
                </c:pt>
                <c:pt idx="2320">
                  <c:v>16294690.39758</c:v>
                </c:pt>
                <c:pt idx="2321">
                  <c:v>12221746.247052999</c:v>
                </c:pt>
                <c:pt idx="2322">
                  <c:v>16272930.216337999</c:v>
                </c:pt>
                <c:pt idx="2323">
                  <c:v>12247926.430314001</c:v>
                </c:pt>
                <c:pt idx="2324">
                  <c:v>16242096.382165</c:v>
                </c:pt>
                <c:pt idx="2325">
                  <c:v>12249015.59867</c:v>
                </c:pt>
                <c:pt idx="2326">
                  <c:v>16141247.394156</c:v>
                </c:pt>
                <c:pt idx="2327">
                  <c:v>12219924.366123</c:v>
                </c:pt>
                <c:pt idx="2328">
                  <c:v>16186103.261197001</c:v>
                </c:pt>
                <c:pt idx="2329">
                  <c:v>12224497.358666999</c:v>
                </c:pt>
                <c:pt idx="2330">
                  <c:v>16207333.073975001</c:v>
                </c:pt>
                <c:pt idx="2331">
                  <c:v>12218863.313475</c:v>
                </c:pt>
                <c:pt idx="2332">
                  <c:v>16192868.817253999</c:v>
                </c:pt>
                <c:pt idx="2333">
                  <c:v>12247345.474942001</c:v>
                </c:pt>
                <c:pt idx="2334">
                  <c:v>16273560.302975001</c:v>
                </c:pt>
                <c:pt idx="2335">
                  <c:v>12205904.568939</c:v>
                </c:pt>
                <c:pt idx="2336">
                  <c:v>16244589.811055001</c:v>
                </c:pt>
                <c:pt idx="2337">
                  <c:v>12217760.843504</c:v>
                </c:pt>
                <c:pt idx="2338">
                  <c:v>16225660.735251</c:v>
                </c:pt>
                <c:pt idx="2339">
                  <c:v>12221820.156992</c:v>
                </c:pt>
                <c:pt idx="2340">
                  <c:v>16267883.649341</c:v>
                </c:pt>
                <c:pt idx="2341">
                  <c:v>12220628.164097</c:v>
                </c:pt>
                <c:pt idx="2342">
                  <c:v>16213901.693267001</c:v>
                </c:pt>
                <c:pt idx="2343">
                  <c:v>12214386.400792001</c:v>
                </c:pt>
                <c:pt idx="2344">
                  <c:v>16201959.3094</c:v>
                </c:pt>
                <c:pt idx="2345">
                  <c:v>12232368.548655</c:v>
                </c:pt>
                <c:pt idx="2346">
                  <c:v>16180380.947081</c:v>
                </c:pt>
                <c:pt idx="2347">
                  <c:v>12206104.834729999</c:v>
                </c:pt>
                <c:pt idx="2348">
                  <c:v>16226020.497166</c:v>
                </c:pt>
                <c:pt idx="2349">
                  <c:v>12220685.171956999</c:v>
                </c:pt>
                <c:pt idx="2350">
                  <c:v>16295750.899638999</c:v>
                </c:pt>
                <c:pt idx="2351">
                  <c:v>12215503.841863999</c:v>
                </c:pt>
                <c:pt idx="2352">
                  <c:v>16218018.025566</c:v>
                </c:pt>
                <c:pt idx="2353">
                  <c:v>12248631.863294</c:v>
                </c:pt>
                <c:pt idx="2354">
                  <c:v>16232868.857067</c:v>
                </c:pt>
                <c:pt idx="2355">
                  <c:v>12226114.916882999</c:v>
                </c:pt>
                <c:pt idx="2356">
                  <c:v>16318557.660116</c:v>
                </c:pt>
                <c:pt idx="2357">
                  <c:v>12211274.257023999</c:v>
                </c:pt>
                <c:pt idx="2358">
                  <c:v>16309141.931361999</c:v>
                </c:pt>
                <c:pt idx="2359">
                  <c:v>12228376.175411001</c:v>
                </c:pt>
                <c:pt idx="2360">
                  <c:v>16232635.356991</c:v>
                </c:pt>
                <c:pt idx="2361">
                  <c:v>12200551.549128</c:v>
                </c:pt>
                <c:pt idx="2362">
                  <c:v>16213218.555135</c:v>
                </c:pt>
                <c:pt idx="2363">
                  <c:v>12209255.632926</c:v>
                </c:pt>
                <c:pt idx="2364">
                  <c:v>16265341.807084</c:v>
                </c:pt>
                <c:pt idx="2365">
                  <c:v>12225974.86135</c:v>
                </c:pt>
                <c:pt idx="2366">
                  <c:v>16291117.989723001</c:v>
                </c:pt>
                <c:pt idx="2367">
                  <c:v>12213456.454994</c:v>
                </c:pt>
                <c:pt idx="2368">
                  <c:v>16227409.164734</c:v>
                </c:pt>
                <c:pt idx="2369">
                  <c:v>12235764.906284999</c:v>
                </c:pt>
                <c:pt idx="2370">
                  <c:v>16240701.550245</c:v>
                </c:pt>
                <c:pt idx="2371">
                  <c:v>12246168.167285999</c:v>
                </c:pt>
                <c:pt idx="2372">
                  <c:v>16189988.973789001</c:v>
                </c:pt>
                <c:pt idx="2373">
                  <c:v>12210146.868113</c:v>
                </c:pt>
                <c:pt idx="2374">
                  <c:v>16251853.577137999</c:v>
                </c:pt>
                <c:pt idx="2375">
                  <c:v>12231194.216027999</c:v>
                </c:pt>
                <c:pt idx="2376">
                  <c:v>16200691.450407</c:v>
                </c:pt>
                <c:pt idx="2377">
                  <c:v>12208845.317716001</c:v>
                </c:pt>
                <c:pt idx="2378">
                  <c:v>16308181.856905</c:v>
                </c:pt>
                <c:pt idx="2379">
                  <c:v>12213629.271149</c:v>
                </c:pt>
                <c:pt idx="2380">
                  <c:v>16284325.805551</c:v>
                </c:pt>
                <c:pt idx="2381">
                  <c:v>12223576.736873999</c:v>
                </c:pt>
                <c:pt idx="2382">
                  <c:v>16283766.536800001</c:v>
                </c:pt>
                <c:pt idx="2383">
                  <c:v>12242197.230139</c:v>
                </c:pt>
                <c:pt idx="2384">
                  <c:v>16237942.777385</c:v>
                </c:pt>
                <c:pt idx="2385">
                  <c:v>12214384.351557</c:v>
                </c:pt>
                <c:pt idx="2386">
                  <c:v>16274667.009540999</c:v>
                </c:pt>
                <c:pt idx="2387">
                  <c:v>12235586.354302</c:v>
                </c:pt>
                <c:pt idx="2388">
                  <c:v>16264694.608958</c:v>
                </c:pt>
                <c:pt idx="2389">
                  <c:v>12234222.970592</c:v>
                </c:pt>
                <c:pt idx="2390">
                  <c:v>16188839.235718001</c:v>
                </c:pt>
                <c:pt idx="2391">
                  <c:v>12230212.349809</c:v>
                </c:pt>
                <c:pt idx="2392">
                  <c:v>16191036.22067</c:v>
                </c:pt>
                <c:pt idx="2393">
                  <c:v>12235640.831711</c:v>
                </c:pt>
                <c:pt idx="2394">
                  <c:v>16272384.060422</c:v>
                </c:pt>
                <c:pt idx="2395">
                  <c:v>12222547.844544999</c:v>
                </c:pt>
                <c:pt idx="2396">
                  <c:v>16292031.883599</c:v>
                </c:pt>
                <c:pt idx="2397">
                  <c:v>12226383.519646</c:v>
                </c:pt>
                <c:pt idx="2398">
                  <c:v>16302617.239321001</c:v>
                </c:pt>
                <c:pt idx="2399">
                  <c:v>12224243.6416</c:v>
                </c:pt>
                <c:pt idx="2400">
                  <c:v>16250904.876451001</c:v>
                </c:pt>
                <c:pt idx="2401">
                  <c:v>12238579.690948</c:v>
                </c:pt>
                <c:pt idx="2402">
                  <c:v>16267396.96975</c:v>
                </c:pt>
                <c:pt idx="2403">
                  <c:v>12223260.519954</c:v>
                </c:pt>
                <c:pt idx="2404">
                  <c:v>16184142.739685999</c:v>
                </c:pt>
                <c:pt idx="2405">
                  <c:v>12239990.957528999</c:v>
                </c:pt>
                <c:pt idx="2406">
                  <c:v>16269448.091303</c:v>
                </c:pt>
                <c:pt idx="2407">
                  <c:v>12263278.283885</c:v>
                </c:pt>
                <c:pt idx="2408">
                  <c:v>16240083.960738</c:v>
                </c:pt>
                <c:pt idx="2409">
                  <c:v>12263002.576381</c:v>
                </c:pt>
                <c:pt idx="2410">
                  <c:v>16244042.02454</c:v>
                </c:pt>
                <c:pt idx="2411">
                  <c:v>12220274.487230999</c:v>
                </c:pt>
                <c:pt idx="2412">
                  <c:v>16256880.887966</c:v>
                </c:pt>
                <c:pt idx="2413">
                  <c:v>12212270.797697</c:v>
                </c:pt>
                <c:pt idx="2414">
                  <c:v>16193279.424985001</c:v>
                </c:pt>
                <c:pt idx="2415">
                  <c:v>12269795.056272</c:v>
                </c:pt>
                <c:pt idx="2416">
                  <c:v>16277340.456347</c:v>
                </c:pt>
                <c:pt idx="2417">
                  <c:v>12248736.919838</c:v>
                </c:pt>
                <c:pt idx="2418">
                  <c:v>16237412.507606</c:v>
                </c:pt>
                <c:pt idx="2419">
                  <c:v>12251521.288380999</c:v>
                </c:pt>
                <c:pt idx="2420">
                  <c:v>16216186.584198</c:v>
                </c:pt>
                <c:pt idx="2421">
                  <c:v>12216804.468666</c:v>
                </c:pt>
                <c:pt idx="2422">
                  <c:v>16266014.338431999</c:v>
                </c:pt>
                <c:pt idx="2423">
                  <c:v>12265290.868793</c:v>
                </c:pt>
                <c:pt idx="2424">
                  <c:v>16239997.551643999</c:v>
                </c:pt>
                <c:pt idx="2425">
                  <c:v>12259236.635259001</c:v>
                </c:pt>
                <c:pt idx="2426">
                  <c:v>16230108.220191</c:v>
                </c:pt>
                <c:pt idx="2427">
                  <c:v>12223909.551399</c:v>
                </c:pt>
                <c:pt idx="2428">
                  <c:v>16307607.870971</c:v>
                </c:pt>
                <c:pt idx="2429">
                  <c:v>12234493.855456</c:v>
                </c:pt>
                <c:pt idx="2430">
                  <c:v>16283293.086302999</c:v>
                </c:pt>
                <c:pt idx="2431">
                  <c:v>12228463.498111</c:v>
                </c:pt>
                <c:pt idx="2432">
                  <c:v>16275503.271718999</c:v>
                </c:pt>
                <c:pt idx="2433">
                  <c:v>12282896.911637001</c:v>
                </c:pt>
                <c:pt idx="2434">
                  <c:v>16329566.204577001</c:v>
                </c:pt>
                <c:pt idx="2435">
                  <c:v>12220657.655324001</c:v>
                </c:pt>
                <c:pt idx="2436">
                  <c:v>16275180.436092</c:v>
                </c:pt>
                <c:pt idx="2437">
                  <c:v>12245811.64703</c:v>
                </c:pt>
                <c:pt idx="2438">
                  <c:v>16266315.161542</c:v>
                </c:pt>
                <c:pt idx="2439">
                  <c:v>12252871.815527</c:v>
                </c:pt>
                <c:pt idx="2440">
                  <c:v>16355889.282935999</c:v>
                </c:pt>
                <c:pt idx="2441">
                  <c:v>12245604.89335</c:v>
                </c:pt>
                <c:pt idx="2442">
                  <c:v>16305277.702373</c:v>
                </c:pt>
                <c:pt idx="2443">
                  <c:v>12266079.271594999</c:v>
                </c:pt>
                <c:pt idx="2444">
                  <c:v>16233720.034291999</c:v>
                </c:pt>
                <c:pt idx="2445">
                  <c:v>12275724.301347001</c:v>
                </c:pt>
                <c:pt idx="2446">
                  <c:v>16246218.379167</c:v>
                </c:pt>
                <c:pt idx="2447">
                  <c:v>12271390.791092001</c:v>
                </c:pt>
                <c:pt idx="2448">
                  <c:v>16307183.359331001</c:v>
                </c:pt>
                <c:pt idx="2449">
                  <c:v>12249403.010026</c:v>
                </c:pt>
                <c:pt idx="2450">
                  <c:v>16276221.075572999</c:v>
                </c:pt>
                <c:pt idx="2451">
                  <c:v>12273671.867776001</c:v>
                </c:pt>
                <c:pt idx="2452">
                  <c:v>16251510.791429</c:v>
                </c:pt>
                <c:pt idx="2453">
                  <c:v>12261255.838524001</c:v>
                </c:pt>
                <c:pt idx="2454">
                  <c:v>16301732.897057001</c:v>
                </c:pt>
                <c:pt idx="2455">
                  <c:v>12260309.101229001</c:v>
                </c:pt>
                <c:pt idx="2456">
                  <c:v>16262448.982997</c:v>
                </c:pt>
                <c:pt idx="2457">
                  <c:v>12276119.864108</c:v>
                </c:pt>
                <c:pt idx="2458">
                  <c:v>16282688.058936</c:v>
                </c:pt>
                <c:pt idx="2459">
                  <c:v>12280352.150579</c:v>
                </c:pt>
                <c:pt idx="2460">
                  <c:v>16277702.926883001</c:v>
                </c:pt>
                <c:pt idx="2461">
                  <c:v>12266505.246339001</c:v>
                </c:pt>
                <c:pt idx="2462">
                  <c:v>16294402.434952</c:v>
                </c:pt>
                <c:pt idx="2463">
                  <c:v>12272211.731109001</c:v>
                </c:pt>
                <c:pt idx="2464">
                  <c:v>16354002.557413001</c:v>
                </c:pt>
                <c:pt idx="2465">
                  <c:v>12276728.860610999</c:v>
                </c:pt>
                <c:pt idx="2466">
                  <c:v>16234374.716419</c:v>
                </c:pt>
                <c:pt idx="2467">
                  <c:v>12255355.16474</c:v>
                </c:pt>
                <c:pt idx="2468">
                  <c:v>16227092.211391</c:v>
                </c:pt>
                <c:pt idx="2469">
                  <c:v>12251565.994138001</c:v>
                </c:pt>
                <c:pt idx="2470">
                  <c:v>16312090.976332</c:v>
                </c:pt>
                <c:pt idx="2471">
                  <c:v>12243345.880974</c:v>
                </c:pt>
                <c:pt idx="2472">
                  <c:v>16225807.132923</c:v>
                </c:pt>
                <c:pt idx="2473">
                  <c:v>12288339.916677</c:v>
                </c:pt>
                <c:pt idx="2474">
                  <c:v>16253875.359591</c:v>
                </c:pt>
                <c:pt idx="2475">
                  <c:v>12248973.626599001</c:v>
                </c:pt>
                <c:pt idx="2476">
                  <c:v>16275729.506229</c:v>
                </c:pt>
                <c:pt idx="2477">
                  <c:v>12259406.190505</c:v>
                </c:pt>
                <c:pt idx="2478">
                  <c:v>16236691.06112</c:v>
                </c:pt>
                <c:pt idx="2479">
                  <c:v>12276250.13163</c:v>
                </c:pt>
                <c:pt idx="2480">
                  <c:v>16201998.446012</c:v>
                </c:pt>
                <c:pt idx="2481">
                  <c:v>12257068.611583</c:v>
                </c:pt>
                <c:pt idx="2482">
                  <c:v>16334319.261087</c:v>
                </c:pt>
                <c:pt idx="2483">
                  <c:v>12274987.625670999</c:v>
                </c:pt>
                <c:pt idx="2484">
                  <c:v>16305984.473221</c:v>
                </c:pt>
                <c:pt idx="2485">
                  <c:v>12257504.812323</c:v>
                </c:pt>
                <c:pt idx="2486">
                  <c:v>16259062.580711</c:v>
                </c:pt>
                <c:pt idx="2487">
                  <c:v>12257764.934418</c:v>
                </c:pt>
                <c:pt idx="2488">
                  <c:v>16307847.593372</c:v>
                </c:pt>
                <c:pt idx="2489">
                  <c:v>12244317.869347</c:v>
                </c:pt>
                <c:pt idx="2490">
                  <c:v>16313778.107198</c:v>
                </c:pt>
                <c:pt idx="2491">
                  <c:v>12251672.426282</c:v>
                </c:pt>
                <c:pt idx="2492">
                  <c:v>16286817.50869</c:v>
                </c:pt>
                <c:pt idx="2493">
                  <c:v>12270539.873255</c:v>
                </c:pt>
                <c:pt idx="2494">
                  <c:v>16251479.353460001</c:v>
                </c:pt>
                <c:pt idx="2495">
                  <c:v>12270265.162443999</c:v>
                </c:pt>
                <c:pt idx="2496">
                  <c:v>16224202.607092001</c:v>
                </c:pt>
                <c:pt idx="2497">
                  <c:v>12239428.494502001</c:v>
                </c:pt>
                <c:pt idx="2498">
                  <c:v>16381132.373382</c:v>
                </c:pt>
                <c:pt idx="2499">
                  <c:v>12244700.235791</c:v>
                </c:pt>
                <c:pt idx="2500">
                  <c:v>16405819.530091001</c:v>
                </c:pt>
                <c:pt idx="2501">
                  <c:v>12266711.194241</c:v>
                </c:pt>
                <c:pt idx="2502">
                  <c:v>16293441.089786001</c:v>
                </c:pt>
                <c:pt idx="2503">
                  <c:v>12283388.905610999</c:v>
                </c:pt>
                <c:pt idx="2504">
                  <c:v>16261006.423889</c:v>
                </c:pt>
                <c:pt idx="2505">
                  <c:v>12262289.713529</c:v>
                </c:pt>
                <c:pt idx="2506">
                  <c:v>16285075.872524999</c:v>
                </c:pt>
                <c:pt idx="2507">
                  <c:v>12271893.447822999</c:v>
                </c:pt>
                <c:pt idx="2508">
                  <c:v>16255322.998994</c:v>
                </c:pt>
                <c:pt idx="2509">
                  <c:v>12319613.461422</c:v>
                </c:pt>
                <c:pt idx="2510">
                  <c:v>16302649.011629</c:v>
                </c:pt>
                <c:pt idx="2511">
                  <c:v>12290631.614753</c:v>
                </c:pt>
                <c:pt idx="2512">
                  <c:v>16322216.417859999</c:v>
                </c:pt>
                <c:pt idx="2513">
                  <c:v>12293187.186852001</c:v>
                </c:pt>
                <c:pt idx="2514">
                  <c:v>16254414.252042999</c:v>
                </c:pt>
                <c:pt idx="2515">
                  <c:v>12296204.335875999</c:v>
                </c:pt>
                <c:pt idx="2516">
                  <c:v>16217190.40631</c:v>
                </c:pt>
                <c:pt idx="2517">
                  <c:v>12293971.078295</c:v>
                </c:pt>
                <c:pt idx="2518">
                  <c:v>16301639.043256</c:v>
                </c:pt>
                <c:pt idx="2519">
                  <c:v>12240363.183656</c:v>
                </c:pt>
                <c:pt idx="2520">
                  <c:v>16486884.563511999</c:v>
                </c:pt>
                <c:pt idx="2521">
                  <c:v>12470188.362315999</c:v>
                </c:pt>
                <c:pt idx="2522">
                  <c:v>16463162.005549001</c:v>
                </c:pt>
                <c:pt idx="2523">
                  <c:v>12547659.867902</c:v>
                </c:pt>
                <c:pt idx="2524">
                  <c:v>16543294.588594001</c:v>
                </c:pt>
                <c:pt idx="2525">
                  <c:v>12598038.576405</c:v>
                </c:pt>
                <c:pt idx="2526">
                  <c:v>16602434.442829</c:v>
                </c:pt>
                <c:pt idx="2527">
                  <c:v>12594601.529905001</c:v>
                </c:pt>
                <c:pt idx="2528">
                  <c:v>16479076.045069</c:v>
                </c:pt>
                <c:pt idx="2529">
                  <c:v>12573414.338416999</c:v>
                </c:pt>
                <c:pt idx="2530">
                  <c:v>16644731.683196001</c:v>
                </c:pt>
                <c:pt idx="2531">
                  <c:v>12674370.578816</c:v>
                </c:pt>
                <c:pt idx="2532">
                  <c:v>16686403.486403</c:v>
                </c:pt>
                <c:pt idx="2533">
                  <c:v>12660558.389433</c:v>
                </c:pt>
                <c:pt idx="2534">
                  <c:v>16676828.523308</c:v>
                </c:pt>
                <c:pt idx="2535">
                  <c:v>12647066.152786</c:v>
                </c:pt>
                <c:pt idx="2536">
                  <c:v>16759875.258129001</c:v>
                </c:pt>
                <c:pt idx="2537">
                  <c:v>12619872.600693</c:v>
                </c:pt>
                <c:pt idx="2538">
                  <c:v>16651214.378488</c:v>
                </c:pt>
                <c:pt idx="2539">
                  <c:v>12605633.076422</c:v>
                </c:pt>
                <c:pt idx="2540">
                  <c:v>16622080.132375</c:v>
                </c:pt>
                <c:pt idx="2541">
                  <c:v>12586927.178135</c:v>
                </c:pt>
                <c:pt idx="2542">
                  <c:v>16671306.221875001</c:v>
                </c:pt>
                <c:pt idx="2543">
                  <c:v>12597783.563302999</c:v>
                </c:pt>
                <c:pt idx="2544">
                  <c:v>16695606.223872</c:v>
                </c:pt>
                <c:pt idx="2545">
                  <c:v>12563170.757147999</c:v>
                </c:pt>
                <c:pt idx="2546">
                  <c:v>16638620.066568</c:v>
                </c:pt>
                <c:pt idx="2547">
                  <c:v>12584381.961901</c:v>
                </c:pt>
                <c:pt idx="2548">
                  <c:v>16545951.074448001</c:v>
                </c:pt>
                <c:pt idx="2549">
                  <c:v>12581653.438157</c:v>
                </c:pt>
                <c:pt idx="2550">
                  <c:v>16649767.836387999</c:v>
                </c:pt>
                <c:pt idx="2551">
                  <c:v>12556078.703529</c:v>
                </c:pt>
                <c:pt idx="2552">
                  <c:v>16695717.334907001</c:v>
                </c:pt>
                <c:pt idx="2553">
                  <c:v>12577615.282466</c:v>
                </c:pt>
                <c:pt idx="2554">
                  <c:v>16518189.856083</c:v>
                </c:pt>
                <c:pt idx="2555">
                  <c:v>12603564.551473999</c:v>
                </c:pt>
                <c:pt idx="2556">
                  <c:v>16676107.865333</c:v>
                </c:pt>
                <c:pt idx="2557">
                  <c:v>12567101.806770001</c:v>
                </c:pt>
                <c:pt idx="2558">
                  <c:v>16649697.904167</c:v>
                </c:pt>
                <c:pt idx="2559">
                  <c:v>12569490.738706</c:v>
                </c:pt>
                <c:pt idx="2560">
                  <c:v>16705991.926167</c:v>
                </c:pt>
                <c:pt idx="2561">
                  <c:v>12570970.013571</c:v>
                </c:pt>
                <c:pt idx="2562">
                  <c:v>16557428.009122999</c:v>
                </c:pt>
                <c:pt idx="2563">
                  <c:v>12571668.530668</c:v>
                </c:pt>
                <c:pt idx="2564">
                  <c:v>16544091.993199</c:v>
                </c:pt>
                <c:pt idx="2565">
                  <c:v>12569812.350742999</c:v>
                </c:pt>
                <c:pt idx="2566">
                  <c:v>16577515.850176999</c:v>
                </c:pt>
                <c:pt idx="2567">
                  <c:v>12533347.377251999</c:v>
                </c:pt>
                <c:pt idx="2568">
                  <c:v>16616796.510252999</c:v>
                </c:pt>
                <c:pt idx="2569">
                  <c:v>12587818.322608</c:v>
                </c:pt>
                <c:pt idx="2570">
                  <c:v>16728149.16495</c:v>
                </c:pt>
                <c:pt idx="2571">
                  <c:v>12580876.206938</c:v>
                </c:pt>
                <c:pt idx="2572">
                  <c:v>16629946.831843</c:v>
                </c:pt>
                <c:pt idx="2573">
                  <c:v>12565201.611509001</c:v>
                </c:pt>
                <c:pt idx="2574">
                  <c:v>16639094.006808</c:v>
                </c:pt>
                <c:pt idx="2575">
                  <c:v>12587807.304829</c:v>
                </c:pt>
                <c:pt idx="2576">
                  <c:v>16609491.735951999</c:v>
                </c:pt>
                <c:pt idx="2577">
                  <c:v>12586972.301348999</c:v>
                </c:pt>
                <c:pt idx="2578">
                  <c:v>16618376.529803</c:v>
                </c:pt>
                <c:pt idx="2579">
                  <c:v>12545318.250006</c:v>
                </c:pt>
                <c:pt idx="2580">
                  <c:v>16594565.857424</c:v>
                </c:pt>
                <c:pt idx="2581">
                  <c:v>12573553.823592</c:v>
                </c:pt>
                <c:pt idx="2582">
                  <c:v>16596277.870451</c:v>
                </c:pt>
                <c:pt idx="2583">
                  <c:v>12533924.567802001</c:v>
                </c:pt>
                <c:pt idx="2584">
                  <c:v>16625234.779982001</c:v>
                </c:pt>
                <c:pt idx="2585">
                  <c:v>12570295.446687</c:v>
                </c:pt>
                <c:pt idx="2586">
                  <c:v>16615920.961193999</c:v>
                </c:pt>
                <c:pt idx="2587">
                  <c:v>12567480.669117</c:v>
                </c:pt>
                <c:pt idx="2588">
                  <c:v>16620002.931918999</c:v>
                </c:pt>
                <c:pt idx="2589">
                  <c:v>12544950.623094</c:v>
                </c:pt>
                <c:pt idx="2590">
                  <c:v>16676529.508454001</c:v>
                </c:pt>
                <c:pt idx="2591">
                  <c:v>12581695.149837</c:v>
                </c:pt>
                <c:pt idx="2592">
                  <c:v>16691266.520869</c:v>
                </c:pt>
                <c:pt idx="2593">
                  <c:v>12580175.640533</c:v>
                </c:pt>
                <c:pt idx="2594">
                  <c:v>16605054.707271</c:v>
                </c:pt>
                <c:pt idx="2595">
                  <c:v>12520001.133021999</c:v>
                </c:pt>
                <c:pt idx="2596">
                  <c:v>16588229.624738</c:v>
                </c:pt>
                <c:pt idx="2597">
                  <c:v>12523505.825185001</c:v>
                </c:pt>
                <c:pt idx="2598">
                  <c:v>16588682.876847999</c:v>
                </c:pt>
                <c:pt idx="2599">
                  <c:v>12549581.663575999</c:v>
                </c:pt>
                <c:pt idx="2600">
                  <c:v>16593926.365424</c:v>
                </c:pt>
                <c:pt idx="2601">
                  <c:v>12578513.931449</c:v>
                </c:pt>
                <c:pt idx="2602">
                  <c:v>16633018.715844</c:v>
                </c:pt>
                <c:pt idx="2603">
                  <c:v>12595313.693533</c:v>
                </c:pt>
                <c:pt idx="2604">
                  <c:v>16638377.712565999</c:v>
                </c:pt>
                <c:pt idx="2605">
                  <c:v>12545768.385059999</c:v>
                </c:pt>
                <c:pt idx="2606">
                  <c:v>16711426.827086</c:v>
                </c:pt>
                <c:pt idx="2607">
                  <c:v>12589007.683574</c:v>
                </c:pt>
                <c:pt idx="2608">
                  <c:v>16680170.896968</c:v>
                </c:pt>
                <c:pt idx="2609">
                  <c:v>12584036.979607999</c:v>
                </c:pt>
                <c:pt idx="2610">
                  <c:v>16637358.125273</c:v>
                </c:pt>
                <c:pt idx="2611">
                  <c:v>12564786.196688</c:v>
                </c:pt>
                <c:pt idx="2612">
                  <c:v>16582016.461030999</c:v>
                </c:pt>
                <c:pt idx="2613">
                  <c:v>12558714.724696999</c:v>
                </c:pt>
                <c:pt idx="2614">
                  <c:v>16611484.240471</c:v>
                </c:pt>
                <c:pt idx="2615">
                  <c:v>12590631.800975</c:v>
                </c:pt>
                <c:pt idx="2616">
                  <c:v>16701358.549101001</c:v>
                </c:pt>
                <c:pt idx="2617">
                  <c:v>12576156.180360001</c:v>
                </c:pt>
                <c:pt idx="2618">
                  <c:v>16687286.599205</c:v>
                </c:pt>
                <c:pt idx="2619">
                  <c:v>12569509.656071</c:v>
                </c:pt>
                <c:pt idx="2620">
                  <c:v>16519176.323642001</c:v>
                </c:pt>
                <c:pt idx="2621">
                  <c:v>12582599.904498</c:v>
                </c:pt>
                <c:pt idx="2622">
                  <c:v>16627799.369911</c:v>
                </c:pt>
                <c:pt idx="2623">
                  <c:v>12567376.340693999</c:v>
                </c:pt>
                <c:pt idx="2624">
                  <c:v>16673193.632022001</c:v>
                </c:pt>
                <c:pt idx="2625">
                  <c:v>12562624.412128</c:v>
                </c:pt>
                <c:pt idx="2626">
                  <c:v>16616878.532949001</c:v>
                </c:pt>
                <c:pt idx="2627">
                  <c:v>12577954.303181</c:v>
                </c:pt>
                <c:pt idx="2628">
                  <c:v>16654805.896995001</c:v>
                </c:pt>
                <c:pt idx="2629">
                  <c:v>12596492.939824</c:v>
                </c:pt>
                <c:pt idx="2630">
                  <c:v>16550107.788455</c:v>
                </c:pt>
                <c:pt idx="2631">
                  <c:v>12593408.262560001</c:v>
                </c:pt>
                <c:pt idx="2632">
                  <c:v>16587728.342312999</c:v>
                </c:pt>
                <c:pt idx="2633">
                  <c:v>12588033.185725</c:v>
                </c:pt>
                <c:pt idx="2634">
                  <c:v>16643259.078725001</c:v>
                </c:pt>
                <c:pt idx="2635">
                  <c:v>12542764.859025</c:v>
                </c:pt>
                <c:pt idx="2636">
                  <c:v>16609243.472212</c:v>
                </c:pt>
                <c:pt idx="2637">
                  <c:v>12579949.186084</c:v>
                </c:pt>
                <c:pt idx="2638">
                  <c:v>16640729.483224001</c:v>
                </c:pt>
                <c:pt idx="2639">
                  <c:v>12570403.232774001</c:v>
                </c:pt>
                <c:pt idx="2640">
                  <c:v>16680423.125558</c:v>
                </c:pt>
                <c:pt idx="2641">
                  <c:v>12579135.168514</c:v>
                </c:pt>
                <c:pt idx="2642">
                  <c:v>16713038.285672</c:v>
                </c:pt>
                <c:pt idx="2643">
                  <c:v>12574369.190529</c:v>
                </c:pt>
                <c:pt idx="2644">
                  <c:v>16663245.920049001</c:v>
                </c:pt>
                <c:pt idx="2645">
                  <c:v>12599268.541313</c:v>
                </c:pt>
                <c:pt idx="2646">
                  <c:v>16657935.250313001</c:v>
                </c:pt>
                <c:pt idx="2647">
                  <c:v>12577688.507911</c:v>
                </c:pt>
                <c:pt idx="2648">
                  <c:v>16645352.649084</c:v>
                </c:pt>
                <c:pt idx="2649">
                  <c:v>12610005.264039</c:v>
                </c:pt>
                <c:pt idx="2650">
                  <c:v>16592640.555219</c:v>
                </c:pt>
                <c:pt idx="2651">
                  <c:v>12604696.30239</c:v>
                </c:pt>
                <c:pt idx="2652">
                  <c:v>16696157.269083001</c:v>
                </c:pt>
                <c:pt idx="2653">
                  <c:v>12599393.455748999</c:v>
                </c:pt>
                <c:pt idx="2654">
                  <c:v>16762344.123077</c:v>
                </c:pt>
                <c:pt idx="2655">
                  <c:v>12578483.217354</c:v>
                </c:pt>
                <c:pt idx="2656">
                  <c:v>16669422.599672001</c:v>
                </c:pt>
                <c:pt idx="2657">
                  <c:v>12588028.645827999</c:v>
                </c:pt>
                <c:pt idx="2658">
                  <c:v>16618697.479530999</c:v>
                </c:pt>
                <c:pt idx="2659">
                  <c:v>12596141.474434</c:v>
                </c:pt>
                <c:pt idx="2660">
                  <c:v>16531150.388840999</c:v>
                </c:pt>
                <c:pt idx="2661">
                  <c:v>12572968.757157</c:v>
                </c:pt>
                <c:pt idx="2662">
                  <c:v>16582332.287689</c:v>
                </c:pt>
                <c:pt idx="2663">
                  <c:v>12585002.903446</c:v>
                </c:pt>
                <c:pt idx="2664">
                  <c:v>16649830.955700999</c:v>
                </c:pt>
                <c:pt idx="2665">
                  <c:v>12603482.206083</c:v>
                </c:pt>
                <c:pt idx="2666">
                  <c:v>16656255.353777001</c:v>
                </c:pt>
                <c:pt idx="2667">
                  <c:v>12562849.753734</c:v>
                </c:pt>
                <c:pt idx="2668">
                  <c:v>16690937.712373</c:v>
                </c:pt>
                <c:pt idx="2669">
                  <c:v>12591424.771136001</c:v>
                </c:pt>
                <c:pt idx="2670">
                  <c:v>16557859.083726</c:v>
                </c:pt>
                <c:pt idx="2671">
                  <c:v>12581131.942251001</c:v>
                </c:pt>
                <c:pt idx="2672">
                  <c:v>16649445.369204</c:v>
                </c:pt>
                <c:pt idx="2673">
                  <c:v>12594555.777894</c:v>
                </c:pt>
                <c:pt idx="2674">
                  <c:v>16717972.858353</c:v>
                </c:pt>
                <c:pt idx="2675">
                  <c:v>12590244.146198999</c:v>
                </c:pt>
                <c:pt idx="2676">
                  <c:v>16672709.824398</c:v>
                </c:pt>
                <c:pt idx="2677">
                  <c:v>12593442.55768</c:v>
                </c:pt>
                <c:pt idx="2678">
                  <c:v>16744794.273623001</c:v>
                </c:pt>
                <c:pt idx="2679">
                  <c:v>12572511.70432</c:v>
                </c:pt>
                <c:pt idx="2680">
                  <c:v>16574812.237702999</c:v>
                </c:pt>
                <c:pt idx="2681">
                  <c:v>12597771.188239001</c:v>
                </c:pt>
                <c:pt idx="2682">
                  <c:v>16691855.837539</c:v>
                </c:pt>
                <c:pt idx="2683">
                  <c:v>12602620.246134</c:v>
                </c:pt>
                <c:pt idx="2684">
                  <c:v>16737541.145022999</c:v>
                </c:pt>
                <c:pt idx="2685">
                  <c:v>12588973.555656999</c:v>
                </c:pt>
                <c:pt idx="2686">
                  <c:v>16738332.694546999</c:v>
                </c:pt>
                <c:pt idx="2687">
                  <c:v>12574156.400730999</c:v>
                </c:pt>
                <c:pt idx="2688">
                  <c:v>16689509.572159</c:v>
                </c:pt>
                <c:pt idx="2689">
                  <c:v>12569793.951523</c:v>
                </c:pt>
                <c:pt idx="2690">
                  <c:v>16637246.407329001</c:v>
                </c:pt>
                <c:pt idx="2691">
                  <c:v>12583993.785298999</c:v>
                </c:pt>
                <c:pt idx="2692">
                  <c:v>16724795.731255</c:v>
                </c:pt>
                <c:pt idx="2693">
                  <c:v>12595909.372403</c:v>
                </c:pt>
                <c:pt idx="2694">
                  <c:v>16723891.350415999</c:v>
                </c:pt>
                <c:pt idx="2695">
                  <c:v>12604033.13071</c:v>
                </c:pt>
                <c:pt idx="2696">
                  <c:v>16628308.099435</c:v>
                </c:pt>
                <c:pt idx="2697">
                  <c:v>12591210.084678</c:v>
                </c:pt>
                <c:pt idx="2698">
                  <c:v>16768302.919245999</c:v>
                </c:pt>
                <c:pt idx="2699">
                  <c:v>12588064.884917</c:v>
                </c:pt>
                <c:pt idx="2700">
                  <c:v>16686493.035026999</c:v>
                </c:pt>
                <c:pt idx="2701">
                  <c:v>12593035.266763</c:v>
                </c:pt>
                <c:pt idx="2702">
                  <c:v>16581084.576735999</c:v>
                </c:pt>
                <c:pt idx="2703">
                  <c:v>12625312.291022999</c:v>
                </c:pt>
                <c:pt idx="2704">
                  <c:v>16783232.553298</c:v>
                </c:pt>
                <c:pt idx="2705">
                  <c:v>12586942.178338001</c:v>
                </c:pt>
                <c:pt idx="2706">
                  <c:v>16619472.200215001</c:v>
                </c:pt>
                <c:pt idx="2707">
                  <c:v>12631555.551542001</c:v>
                </c:pt>
                <c:pt idx="2708">
                  <c:v>16709832.750800001</c:v>
                </c:pt>
                <c:pt idx="2709">
                  <c:v>12580951.687123001</c:v>
                </c:pt>
                <c:pt idx="2710">
                  <c:v>16740268.066609001</c:v>
                </c:pt>
                <c:pt idx="2711">
                  <c:v>12617581.783129999</c:v>
                </c:pt>
                <c:pt idx="2712">
                  <c:v>16757235.672881</c:v>
                </c:pt>
                <c:pt idx="2713">
                  <c:v>12582961.666551</c:v>
                </c:pt>
                <c:pt idx="2714">
                  <c:v>16752168.769510999</c:v>
                </c:pt>
                <c:pt idx="2715">
                  <c:v>12576127.23237</c:v>
                </c:pt>
                <c:pt idx="2716">
                  <c:v>16639404.541231999</c:v>
                </c:pt>
                <c:pt idx="2717">
                  <c:v>12598579.480899001</c:v>
                </c:pt>
                <c:pt idx="2718">
                  <c:v>16720249.714281</c:v>
                </c:pt>
                <c:pt idx="2719">
                  <c:v>12598337.10299</c:v>
                </c:pt>
                <c:pt idx="2720">
                  <c:v>16589691.012320001</c:v>
                </c:pt>
                <c:pt idx="2721">
                  <c:v>12631171.879342001</c:v>
                </c:pt>
                <c:pt idx="2722">
                  <c:v>16604344.374336001</c:v>
                </c:pt>
                <c:pt idx="2723">
                  <c:v>12604452.882312</c:v>
                </c:pt>
                <c:pt idx="2724">
                  <c:v>16646974.926635001</c:v>
                </c:pt>
                <c:pt idx="2725">
                  <c:v>12597861.216484999</c:v>
                </c:pt>
                <c:pt idx="2726">
                  <c:v>16669666.956146</c:v>
                </c:pt>
                <c:pt idx="2727">
                  <c:v>12598160.284277</c:v>
                </c:pt>
                <c:pt idx="2728">
                  <c:v>16718224.830677001</c:v>
                </c:pt>
                <c:pt idx="2729">
                  <c:v>12602314.406057</c:v>
                </c:pt>
                <c:pt idx="2730">
                  <c:v>16742998.060698001</c:v>
                </c:pt>
                <c:pt idx="2731">
                  <c:v>12583993.674862999</c:v>
                </c:pt>
                <c:pt idx="2732">
                  <c:v>16707327.365607001</c:v>
                </c:pt>
                <c:pt idx="2733">
                  <c:v>12617340.779896</c:v>
                </c:pt>
                <c:pt idx="2734">
                  <c:v>16709158.419716001</c:v>
                </c:pt>
                <c:pt idx="2735">
                  <c:v>12639717.209308</c:v>
                </c:pt>
                <c:pt idx="2736">
                  <c:v>16610644.008347001</c:v>
                </c:pt>
                <c:pt idx="2737">
                  <c:v>12581554.723561</c:v>
                </c:pt>
                <c:pt idx="2738">
                  <c:v>16589472.876785999</c:v>
                </c:pt>
                <c:pt idx="2739">
                  <c:v>12581605.716731001</c:v>
                </c:pt>
                <c:pt idx="2740">
                  <c:v>16632519.141621999</c:v>
                </c:pt>
                <c:pt idx="2741">
                  <c:v>12589372.334241999</c:v>
                </c:pt>
                <c:pt idx="2742">
                  <c:v>16706331.365714001</c:v>
                </c:pt>
                <c:pt idx="2743">
                  <c:v>12623891.656739</c:v>
                </c:pt>
                <c:pt idx="2744">
                  <c:v>16706399.239045</c:v>
                </c:pt>
                <c:pt idx="2745">
                  <c:v>12592923.316025</c:v>
                </c:pt>
                <c:pt idx="2746">
                  <c:v>16618749.341413001</c:v>
                </c:pt>
                <c:pt idx="2747">
                  <c:v>12623910.898607999</c:v>
                </c:pt>
                <c:pt idx="2748">
                  <c:v>16556642.549225001</c:v>
                </c:pt>
                <c:pt idx="2749">
                  <c:v>12613107.474134</c:v>
                </c:pt>
                <c:pt idx="2750">
                  <c:v>16666877.601233</c:v>
                </c:pt>
                <c:pt idx="2751">
                  <c:v>12602031.357173</c:v>
                </c:pt>
                <c:pt idx="2752">
                  <c:v>16631816.919995001</c:v>
                </c:pt>
                <c:pt idx="2753">
                  <c:v>12607880.837094</c:v>
                </c:pt>
                <c:pt idx="2754">
                  <c:v>16675931.999523999</c:v>
                </c:pt>
                <c:pt idx="2755">
                  <c:v>12596494.876859</c:v>
                </c:pt>
                <c:pt idx="2756">
                  <c:v>16724008.400017999</c:v>
                </c:pt>
                <c:pt idx="2757">
                  <c:v>12602621.858185001</c:v>
                </c:pt>
                <c:pt idx="2758">
                  <c:v>16666647.787389999</c:v>
                </c:pt>
                <c:pt idx="2759">
                  <c:v>12593447.657067999</c:v>
                </c:pt>
                <c:pt idx="2760">
                  <c:v>16771193.111343</c:v>
                </c:pt>
                <c:pt idx="2761">
                  <c:v>12588979.079376001</c:v>
                </c:pt>
                <c:pt idx="2762">
                  <c:v>16669262.769671001</c:v>
                </c:pt>
                <c:pt idx="2763">
                  <c:v>12615363.366012</c:v>
                </c:pt>
                <c:pt idx="2764">
                  <c:v>16614853.415898999</c:v>
                </c:pt>
                <c:pt idx="2765">
                  <c:v>12643232.720062001</c:v>
                </c:pt>
                <c:pt idx="2766">
                  <c:v>16677805.217351001</c:v>
                </c:pt>
                <c:pt idx="2767">
                  <c:v>12612872.266837001</c:v>
                </c:pt>
                <c:pt idx="2768">
                  <c:v>16638174.220511001</c:v>
                </c:pt>
                <c:pt idx="2769">
                  <c:v>12614994.933897</c:v>
                </c:pt>
                <c:pt idx="2770">
                  <c:v>16634094.049752999</c:v>
                </c:pt>
                <c:pt idx="2771">
                  <c:v>12542756.394301999</c:v>
                </c:pt>
                <c:pt idx="2772">
                  <c:v>16564605.156633001</c:v>
                </c:pt>
                <c:pt idx="2773">
                  <c:v>12612949.238530001</c:v>
                </c:pt>
                <c:pt idx="2774">
                  <c:v>16632531.955038</c:v>
                </c:pt>
                <c:pt idx="2775">
                  <c:v>12677345.591333</c:v>
                </c:pt>
                <c:pt idx="2776">
                  <c:v>16640844.761281</c:v>
                </c:pt>
                <c:pt idx="2777">
                  <c:v>12646089.857661</c:v>
                </c:pt>
                <c:pt idx="2778">
                  <c:v>16580455.934219999</c:v>
                </c:pt>
                <c:pt idx="2779">
                  <c:v>12657467.006332999</c:v>
                </c:pt>
                <c:pt idx="2780">
                  <c:v>16525010.738574</c:v>
                </c:pt>
                <c:pt idx="2781">
                  <c:v>12638343.587291</c:v>
                </c:pt>
                <c:pt idx="2782">
                  <c:v>16654204.531528</c:v>
                </c:pt>
                <c:pt idx="2783">
                  <c:v>12662372.359376</c:v>
                </c:pt>
                <c:pt idx="2784">
                  <c:v>16484877.037117001</c:v>
                </c:pt>
                <c:pt idx="2785">
                  <c:v>12644971.752987999</c:v>
                </c:pt>
                <c:pt idx="2786">
                  <c:v>16556076.811305</c:v>
                </c:pt>
                <c:pt idx="2787">
                  <c:v>12638928.591313001</c:v>
                </c:pt>
                <c:pt idx="2788">
                  <c:v>16463350.065761</c:v>
                </c:pt>
                <c:pt idx="2789">
                  <c:v>12616431.627891</c:v>
                </c:pt>
                <c:pt idx="2790">
                  <c:v>16527872.998571999</c:v>
                </c:pt>
                <c:pt idx="2791">
                  <c:v>12676571.842576999</c:v>
                </c:pt>
                <c:pt idx="2792">
                  <c:v>16462283.234619999</c:v>
                </c:pt>
                <c:pt idx="2793">
                  <c:v>12610875.668374</c:v>
                </c:pt>
                <c:pt idx="2794">
                  <c:v>16546816.07681</c:v>
                </c:pt>
                <c:pt idx="2795">
                  <c:v>12689251.744906001</c:v>
                </c:pt>
                <c:pt idx="2796">
                  <c:v>16664157.413246</c:v>
                </c:pt>
                <c:pt idx="2797">
                  <c:v>12746106.936528999</c:v>
                </c:pt>
                <c:pt idx="2798">
                  <c:v>16726231.740009001</c:v>
                </c:pt>
                <c:pt idx="2799">
                  <c:v>12788477.773383999</c:v>
                </c:pt>
                <c:pt idx="2800">
                  <c:v>16740448.785870999</c:v>
                </c:pt>
                <c:pt idx="2801">
                  <c:v>12793511.793223999</c:v>
                </c:pt>
                <c:pt idx="2802">
                  <c:v>16695572.279453</c:v>
                </c:pt>
                <c:pt idx="2803">
                  <c:v>12761805.355124</c:v>
                </c:pt>
                <c:pt idx="2804">
                  <c:v>16763344.615248</c:v>
                </c:pt>
                <c:pt idx="2805">
                  <c:v>12778438.864267001</c:v>
                </c:pt>
                <c:pt idx="2806">
                  <c:v>16759324.692330001</c:v>
                </c:pt>
                <c:pt idx="2807">
                  <c:v>12781877.198248001</c:v>
                </c:pt>
                <c:pt idx="2808">
                  <c:v>16863836.613143999</c:v>
                </c:pt>
                <c:pt idx="2809">
                  <c:v>12817439.220799999</c:v>
                </c:pt>
                <c:pt idx="2810">
                  <c:v>16786238.846101001</c:v>
                </c:pt>
                <c:pt idx="2811">
                  <c:v>12794100.280564999</c:v>
                </c:pt>
                <c:pt idx="2812">
                  <c:v>16866547.293903001</c:v>
                </c:pt>
                <c:pt idx="2813">
                  <c:v>12774879.98333</c:v>
                </c:pt>
                <c:pt idx="2814">
                  <c:v>16762663.325789001</c:v>
                </c:pt>
                <c:pt idx="2815">
                  <c:v>12800059.695374001</c:v>
                </c:pt>
                <c:pt idx="2816">
                  <c:v>16899037.312086001</c:v>
                </c:pt>
                <c:pt idx="2817">
                  <c:v>12776460.279494001</c:v>
                </c:pt>
                <c:pt idx="2818">
                  <c:v>16817187.613093</c:v>
                </c:pt>
                <c:pt idx="2819">
                  <c:v>12808178.834494</c:v>
                </c:pt>
                <c:pt idx="2820">
                  <c:v>16836094.224052001</c:v>
                </c:pt>
                <c:pt idx="2821">
                  <c:v>12809445.48329</c:v>
                </c:pt>
                <c:pt idx="2822">
                  <c:v>16891404.375704002</c:v>
                </c:pt>
                <c:pt idx="2823">
                  <c:v>12831846.746462001</c:v>
                </c:pt>
                <c:pt idx="2824">
                  <c:v>16745171.765353</c:v>
                </c:pt>
                <c:pt idx="2825">
                  <c:v>12774876.631584</c:v>
                </c:pt>
                <c:pt idx="2826">
                  <c:v>16808904.314380001</c:v>
                </c:pt>
                <c:pt idx="2827">
                  <c:v>12786258.514937</c:v>
                </c:pt>
                <c:pt idx="2828">
                  <c:v>16792820.356268998</c:v>
                </c:pt>
                <c:pt idx="2829">
                  <c:v>12802567.927624</c:v>
                </c:pt>
                <c:pt idx="2830">
                  <c:v>16819865.596081</c:v>
                </c:pt>
                <c:pt idx="2831">
                  <c:v>12797726.326283</c:v>
                </c:pt>
                <c:pt idx="2832">
                  <c:v>16850417.882006001</c:v>
                </c:pt>
                <c:pt idx="2833">
                  <c:v>12793605.115828</c:v>
                </c:pt>
                <c:pt idx="2834">
                  <c:v>16858771.293900002</c:v>
                </c:pt>
                <c:pt idx="2835">
                  <c:v>12817592.514668999</c:v>
                </c:pt>
                <c:pt idx="2836">
                  <c:v>16871666.074166998</c:v>
                </c:pt>
                <c:pt idx="2837">
                  <c:v>12792370.588546</c:v>
                </c:pt>
                <c:pt idx="2838">
                  <c:v>16834690.659109998</c:v>
                </c:pt>
                <c:pt idx="2839">
                  <c:v>12821642.09984</c:v>
                </c:pt>
                <c:pt idx="2840">
                  <c:v>16784138.746093001</c:v>
                </c:pt>
                <c:pt idx="2841">
                  <c:v>12786767.733235</c:v>
                </c:pt>
                <c:pt idx="2842">
                  <c:v>16902247.248314001</c:v>
                </c:pt>
                <c:pt idx="2843">
                  <c:v>12793286.880938999</c:v>
                </c:pt>
                <c:pt idx="2844">
                  <c:v>16733055.106276</c:v>
                </c:pt>
                <c:pt idx="2845">
                  <c:v>12795634.989773</c:v>
                </c:pt>
                <c:pt idx="2846">
                  <c:v>16870879.352786999</c:v>
                </c:pt>
                <c:pt idx="2847">
                  <c:v>12796169.506007999</c:v>
                </c:pt>
                <c:pt idx="2848">
                  <c:v>16911679.871027999</c:v>
                </c:pt>
                <c:pt idx="2849">
                  <c:v>12796213.512177</c:v>
                </c:pt>
                <c:pt idx="2850">
                  <c:v>16875322.150908999</c:v>
                </c:pt>
                <c:pt idx="2851">
                  <c:v>12825603.879168</c:v>
                </c:pt>
                <c:pt idx="2852">
                  <c:v>16866196.053842999</c:v>
                </c:pt>
                <c:pt idx="2853">
                  <c:v>12821295.880411001</c:v>
                </c:pt>
                <c:pt idx="2854">
                  <c:v>16832322.398097999</c:v>
                </c:pt>
                <c:pt idx="2855">
                  <c:v>12804238.131495001</c:v>
                </c:pt>
                <c:pt idx="2856">
                  <c:v>16866992.794167001</c:v>
                </c:pt>
                <c:pt idx="2857">
                  <c:v>12832447.206576999</c:v>
                </c:pt>
                <c:pt idx="2858">
                  <c:v>16872474.342362002</c:v>
                </c:pt>
                <c:pt idx="2859">
                  <c:v>12828823.813726</c:v>
                </c:pt>
                <c:pt idx="2860">
                  <c:v>16835742.418074001</c:v>
                </c:pt>
                <c:pt idx="2861">
                  <c:v>12786219.050161</c:v>
                </c:pt>
                <c:pt idx="2862">
                  <c:v>16793158.062984999</c:v>
                </c:pt>
                <c:pt idx="2863">
                  <c:v>12814005.915256999</c:v>
                </c:pt>
                <c:pt idx="2864">
                  <c:v>16875969.965985</c:v>
                </c:pt>
                <c:pt idx="2865">
                  <c:v>12839404.642281</c:v>
                </c:pt>
                <c:pt idx="2866">
                  <c:v>16929236.394088</c:v>
                </c:pt>
                <c:pt idx="2867">
                  <c:v>12828043.317089999</c:v>
                </c:pt>
                <c:pt idx="2868">
                  <c:v>16794231.526462998</c:v>
                </c:pt>
                <c:pt idx="2869">
                  <c:v>12848557.556126</c:v>
                </c:pt>
                <c:pt idx="2870">
                  <c:v>16821733.035567001</c:v>
                </c:pt>
                <c:pt idx="2871">
                  <c:v>12827391.454103</c:v>
                </c:pt>
                <c:pt idx="2872">
                  <c:v>16949622.951138001</c:v>
                </c:pt>
                <c:pt idx="2873">
                  <c:v>12832936.405449999</c:v>
                </c:pt>
                <c:pt idx="2874">
                  <c:v>16901150.602598999</c:v>
                </c:pt>
                <c:pt idx="2875">
                  <c:v>12825471.273700001</c:v>
                </c:pt>
                <c:pt idx="2876">
                  <c:v>16836135.083145998</c:v>
                </c:pt>
                <c:pt idx="2877">
                  <c:v>12845443.879727</c:v>
                </c:pt>
                <c:pt idx="2878">
                  <c:v>16794991.129089002</c:v>
                </c:pt>
                <c:pt idx="2879">
                  <c:v>12803839.701257</c:v>
                </c:pt>
                <c:pt idx="2880">
                  <c:v>16916601.771010999</c:v>
                </c:pt>
                <c:pt idx="2881">
                  <c:v>12814732.795392999</c:v>
                </c:pt>
                <c:pt idx="2882">
                  <c:v>16898431.0667</c:v>
                </c:pt>
                <c:pt idx="2883">
                  <c:v>12764745.351561001</c:v>
                </c:pt>
                <c:pt idx="2884">
                  <c:v>16846770.487410001</c:v>
                </c:pt>
                <c:pt idx="2885">
                  <c:v>12836923.925667999</c:v>
                </c:pt>
                <c:pt idx="2886">
                  <c:v>16920655.506933998</c:v>
                </c:pt>
                <c:pt idx="2887">
                  <c:v>12814911.340787999</c:v>
                </c:pt>
                <c:pt idx="2888">
                  <c:v>16834148.120673999</c:v>
                </c:pt>
                <c:pt idx="2889">
                  <c:v>12845776.017943</c:v>
                </c:pt>
                <c:pt idx="2890">
                  <c:v>16924897.468313999</c:v>
                </c:pt>
                <c:pt idx="2891">
                  <c:v>12812315.542524001</c:v>
                </c:pt>
                <c:pt idx="2892">
                  <c:v>16812562.887439001</c:v>
                </c:pt>
                <c:pt idx="2893">
                  <c:v>12817208.813246001</c:v>
                </c:pt>
                <c:pt idx="2894">
                  <c:v>16910108.27076</c:v>
                </c:pt>
                <c:pt idx="2895">
                  <c:v>12832214.489817999</c:v>
                </c:pt>
                <c:pt idx="2896">
                  <c:v>16828754.374919999</c:v>
                </c:pt>
                <c:pt idx="2897">
                  <c:v>12819549.040309001</c:v>
                </c:pt>
                <c:pt idx="2898">
                  <c:v>16780995.185284</c:v>
                </c:pt>
                <c:pt idx="2899">
                  <c:v>12841462.875281001</c:v>
                </c:pt>
                <c:pt idx="2900">
                  <c:v>16799941.329158001</c:v>
                </c:pt>
                <c:pt idx="2901">
                  <c:v>12807096.615126999</c:v>
                </c:pt>
                <c:pt idx="2902">
                  <c:v>16837990.241037</c:v>
                </c:pt>
                <c:pt idx="2903">
                  <c:v>12841563.911261</c:v>
                </c:pt>
                <c:pt idx="2904">
                  <c:v>16865803.147252001</c:v>
                </c:pt>
                <c:pt idx="2905">
                  <c:v>12822167.970082</c:v>
                </c:pt>
                <c:pt idx="2906">
                  <c:v>16894792.484508</c:v>
                </c:pt>
                <c:pt idx="2907">
                  <c:v>12779581.889195001</c:v>
                </c:pt>
                <c:pt idx="2908">
                  <c:v>16917742.319837</c:v>
                </c:pt>
                <c:pt idx="2909">
                  <c:v>12835040.810937</c:v>
                </c:pt>
                <c:pt idx="2910">
                  <c:v>16874017.112486999</c:v>
                </c:pt>
                <c:pt idx="2911">
                  <c:v>12811494.133187</c:v>
                </c:pt>
                <c:pt idx="2912">
                  <c:v>16824713.019485999</c:v>
                </c:pt>
                <c:pt idx="2913">
                  <c:v>12811728.792440999</c:v>
                </c:pt>
                <c:pt idx="2914">
                  <c:v>16916795.515055001</c:v>
                </c:pt>
                <c:pt idx="2915">
                  <c:v>12841133.966604</c:v>
                </c:pt>
                <c:pt idx="2916">
                  <c:v>16904126.995049998</c:v>
                </c:pt>
                <c:pt idx="2917">
                  <c:v>12829232.495523</c:v>
                </c:pt>
                <c:pt idx="2918">
                  <c:v>16925982.649232998</c:v>
                </c:pt>
                <c:pt idx="2919">
                  <c:v>12807356.222244</c:v>
                </c:pt>
                <c:pt idx="2920">
                  <c:v>16899340.119840998</c:v>
                </c:pt>
                <c:pt idx="2921">
                  <c:v>12798909.044020001</c:v>
                </c:pt>
                <c:pt idx="2922">
                  <c:v>16960531.041747998</c:v>
                </c:pt>
                <c:pt idx="2923">
                  <c:v>12842478.426891999</c:v>
                </c:pt>
                <c:pt idx="2924">
                  <c:v>16951222.915828001</c:v>
                </c:pt>
                <c:pt idx="2925">
                  <c:v>12828273.768138999</c:v>
                </c:pt>
                <c:pt idx="2926">
                  <c:v>16879320.059843998</c:v>
                </c:pt>
                <c:pt idx="2927">
                  <c:v>12839052.199681999</c:v>
                </c:pt>
                <c:pt idx="2928">
                  <c:v>17015568.024034999</c:v>
                </c:pt>
                <c:pt idx="2929">
                  <c:v>12843197.900549</c:v>
                </c:pt>
                <c:pt idx="2930">
                  <c:v>16870585.345750999</c:v>
                </c:pt>
                <c:pt idx="2931">
                  <c:v>12794875.459732</c:v>
                </c:pt>
                <c:pt idx="2932">
                  <c:v>16908875.183633</c:v>
                </c:pt>
                <c:pt idx="2933">
                  <c:v>12818063.035235999</c:v>
                </c:pt>
                <c:pt idx="2934">
                  <c:v>16962854.197241001</c:v>
                </c:pt>
                <c:pt idx="2935">
                  <c:v>12824560.625109</c:v>
                </c:pt>
                <c:pt idx="2936">
                  <c:v>16988724.343584001</c:v>
                </c:pt>
                <c:pt idx="2937">
                  <c:v>12836096.225175999</c:v>
                </c:pt>
                <c:pt idx="2938">
                  <c:v>16899330.900580999</c:v>
                </c:pt>
                <c:pt idx="2939">
                  <c:v>12821994.802235</c:v>
                </c:pt>
                <c:pt idx="2940">
                  <c:v>16912020.658564001</c:v>
                </c:pt>
                <c:pt idx="2941">
                  <c:v>12847464.183259999</c:v>
                </c:pt>
                <c:pt idx="2942">
                  <c:v>16877460.409708999</c:v>
                </c:pt>
                <c:pt idx="2943">
                  <c:v>12838358.331700999</c:v>
                </c:pt>
                <c:pt idx="2944">
                  <c:v>16873465.402059998</c:v>
                </c:pt>
                <c:pt idx="2945">
                  <c:v>12818916.570064001</c:v>
                </c:pt>
                <c:pt idx="2946">
                  <c:v>16931493.673648</c:v>
                </c:pt>
                <c:pt idx="2947">
                  <c:v>12836379.249258</c:v>
                </c:pt>
                <c:pt idx="2948">
                  <c:v>16952683.658147998</c:v>
                </c:pt>
                <c:pt idx="2949">
                  <c:v>12821047.877698001</c:v>
                </c:pt>
                <c:pt idx="2950">
                  <c:v>16818820.035409998</c:v>
                </c:pt>
                <c:pt idx="2951">
                  <c:v>12822070.682897</c:v>
                </c:pt>
                <c:pt idx="2952">
                  <c:v>16887369.840470999</c:v>
                </c:pt>
                <c:pt idx="2953">
                  <c:v>12812962.319855001</c:v>
                </c:pt>
                <c:pt idx="2954">
                  <c:v>16832686.055314999</c:v>
                </c:pt>
                <c:pt idx="2955">
                  <c:v>12823051.431314999</c:v>
                </c:pt>
                <c:pt idx="2956">
                  <c:v>16943693.993714001</c:v>
                </c:pt>
                <c:pt idx="2957">
                  <c:v>12816370.334555</c:v>
                </c:pt>
                <c:pt idx="2958">
                  <c:v>16940008.912271999</c:v>
                </c:pt>
                <c:pt idx="2959">
                  <c:v>12806694.273155</c:v>
                </c:pt>
                <c:pt idx="2960">
                  <c:v>16828417.492964</c:v>
                </c:pt>
                <c:pt idx="2961">
                  <c:v>12859499.075885</c:v>
                </c:pt>
                <c:pt idx="2962">
                  <c:v>16936939.049394</c:v>
                </c:pt>
                <c:pt idx="2963">
                  <c:v>12850572.351058999</c:v>
                </c:pt>
                <c:pt idx="2964">
                  <c:v>16933099.733022001</c:v>
                </c:pt>
                <c:pt idx="2965">
                  <c:v>12862358.415122001</c:v>
                </c:pt>
                <c:pt idx="2966">
                  <c:v>16937029.706294</c:v>
                </c:pt>
                <c:pt idx="2967">
                  <c:v>12825360.855748</c:v>
                </c:pt>
                <c:pt idx="2968">
                  <c:v>16861547.743774001</c:v>
                </c:pt>
                <c:pt idx="2969">
                  <c:v>12848515.461480999</c:v>
                </c:pt>
                <c:pt idx="2970">
                  <c:v>16890466.491664998</c:v>
                </c:pt>
                <c:pt idx="2971">
                  <c:v>12804670.777938001</c:v>
                </c:pt>
                <c:pt idx="2972">
                  <c:v>16804860.479228001</c:v>
                </c:pt>
                <c:pt idx="2973">
                  <c:v>12858500.400297999</c:v>
                </c:pt>
                <c:pt idx="2974">
                  <c:v>16878811.762589999</c:v>
                </c:pt>
                <c:pt idx="2975">
                  <c:v>12834819.959721001</c:v>
                </c:pt>
                <c:pt idx="2976">
                  <c:v>16953864.689243</c:v>
                </c:pt>
                <c:pt idx="2977">
                  <c:v>12833191.621671</c:v>
                </c:pt>
                <c:pt idx="2978">
                  <c:v>16886898.292236999</c:v>
                </c:pt>
                <c:pt idx="2979">
                  <c:v>12853382.053755</c:v>
                </c:pt>
                <c:pt idx="2980">
                  <c:v>16898500.793044001</c:v>
                </c:pt>
                <c:pt idx="2981">
                  <c:v>12835326.88589</c:v>
                </c:pt>
                <c:pt idx="2982">
                  <c:v>16925070.690628</c:v>
                </c:pt>
                <c:pt idx="2983">
                  <c:v>12846301.809799001</c:v>
                </c:pt>
                <c:pt idx="2984">
                  <c:v>16878114.812688999</c:v>
                </c:pt>
                <c:pt idx="2985">
                  <c:v>12856321.463283001</c:v>
                </c:pt>
                <c:pt idx="2986">
                  <c:v>16909025.687224001</c:v>
                </c:pt>
                <c:pt idx="2987">
                  <c:v>12840043.806626</c:v>
                </c:pt>
                <c:pt idx="2988">
                  <c:v>16991469.785766002</c:v>
                </c:pt>
                <c:pt idx="2989">
                  <c:v>12828688.182424</c:v>
                </c:pt>
                <c:pt idx="2990">
                  <c:v>16905324.760104999</c:v>
                </c:pt>
                <c:pt idx="2991">
                  <c:v>12809841.239267001</c:v>
                </c:pt>
                <c:pt idx="2992">
                  <c:v>16885412.901207998</c:v>
                </c:pt>
                <c:pt idx="2993">
                  <c:v>12872258.037397999</c:v>
                </c:pt>
                <c:pt idx="2994">
                  <c:v>16961121.963514</c:v>
                </c:pt>
                <c:pt idx="2995">
                  <c:v>12855780.007960999</c:v>
                </c:pt>
                <c:pt idx="2996">
                  <c:v>16877491.622187998</c:v>
                </c:pt>
                <c:pt idx="2997">
                  <c:v>12856791.131890001</c:v>
                </c:pt>
                <c:pt idx="2998">
                  <c:v>16925400.705820002</c:v>
                </c:pt>
                <c:pt idx="2999">
                  <c:v>12848781.599033</c:v>
                </c:pt>
                <c:pt idx="3000">
                  <c:v>16877224.793241002</c:v>
                </c:pt>
                <c:pt idx="3001">
                  <c:v>12841072.684335001</c:v>
                </c:pt>
                <c:pt idx="3002">
                  <c:v>16900479.183653999</c:v>
                </c:pt>
                <c:pt idx="3003">
                  <c:v>12845139.554669</c:v>
                </c:pt>
                <c:pt idx="3004">
                  <c:v>16914340.263792001</c:v>
                </c:pt>
                <c:pt idx="3005">
                  <c:v>12824666.016465999</c:v>
                </c:pt>
                <c:pt idx="3006">
                  <c:v>16905362.757020999</c:v>
                </c:pt>
                <c:pt idx="3007">
                  <c:v>12862538.402484</c:v>
                </c:pt>
                <c:pt idx="3008">
                  <c:v>16867391.112985998</c:v>
                </c:pt>
                <c:pt idx="3009">
                  <c:v>12843327.883648001</c:v>
                </c:pt>
                <c:pt idx="3010">
                  <c:v>16836640.948755</c:v>
                </c:pt>
                <c:pt idx="3011">
                  <c:v>12854015.804651</c:v>
                </c:pt>
                <c:pt idx="3012">
                  <c:v>16896732.928183001</c:v>
                </c:pt>
                <c:pt idx="3013">
                  <c:v>12845040.319306999</c:v>
                </c:pt>
                <c:pt idx="3014">
                  <c:v>16930961.986260999</c:v>
                </c:pt>
                <c:pt idx="3015">
                  <c:v>12827075.169810001</c:v>
                </c:pt>
                <c:pt idx="3016">
                  <c:v>16957378.120122001</c:v>
                </c:pt>
                <c:pt idx="3017">
                  <c:v>12873152.721782001</c:v>
                </c:pt>
                <c:pt idx="3018">
                  <c:v>16928269.110962</c:v>
                </c:pt>
                <c:pt idx="3019">
                  <c:v>12834458.057838</c:v>
                </c:pt>
                <c:pt idx="3020">
                  <c:v>16935871.412854001</c:v>
                </c:pt>
                <c:pt idx="3021">
                  <c:v>12862761.216218</c:v>
                </c:pt>
                <c:pt idx="3022">
                  <c:v>16900323.908245999</c:v>
                </c:pt>
                <c:pt idx="3023">
                  <c:v>12829272.253382999</c:v>
                </c:pt>
                <c:pt idx="3024">
                  <c:v>16928699.345874</c:v>
                </c:pt>
                <c:pt idx="3025">
                  <c:v>12851141.652796</c:v>
                </c:pt>
                <c:pt idx="3026">
                  <c:v>16870108.788743</c:v>
                </c:pt>
                <c:pt idx="3027">
                  <c:v>12856952.749296</c:v>
                </c:pt>
                <c:pt idx="3028">
                  <c:v>16959625.461424999</c:v>
                </c:pt>
                <c:pt idx="3029">
                  <c:v>12856091.513001001</c:v>
                </c:pt>
                <c:pt idx="3030">
                  <c:v>16839110.829847999</c:v>
                </c:pt>
                <c:pt idx="3031">
                  <c:v>12824559.380994</c:v>
                </c:pt>
                <c:pt idx="3032">
                  <c:v>16899402.819425002</c:v>
                </c:pt>
                <c:pt idx="3033">
                  <c:v>12860776.161339</c:v>
                </c:pt>
                <c:pt idx="3034">
                  <c:v>16862087.562727999</c:v>
                </c:pt>
                <c:pt idx="3035">
                  <c:v>12815195.222281</c:v>
                </c:pt>
                <c:pt idx="3036">
                  <c:v>16918612.032251999</c:v>
                </c:pt>
                <c:pt idx="3037">
                  <c:v>12852035.967569999</c:v>
                </c:pt>
                <c:pt idx="3038">
                  <c:v>16996519.763475001</c:v>
                </c:pt>
                <c:pt idx="3039">
                  <c:v>12832316.298930001</c:v>
                </c:pt>
                <c:pt idx="3040">
                  <c:v>16949012.078297999</c:v>
                </c:pt>
                <c:pt idx="3041">
                  <c:v>12860527.068031</c:v>
                </c:pt>
                <c:pt idx="3042">
                  <c:v>16847553.888487998</c:v>
                </c:pt>
                <c:pt idx="3043">
                  <c:v>12858924.722964</c:v>
                </c:pt>
                <c:pt idx="3044">
                  <c:v>16840669.364073999</c:v>
                </c:pt>
                <c:pt idx="3045">
                  <c:v>12849436.229231</c:v>
                </c:pt>
                <c:pt idx="3046">
                  <c:v>16937372.460501</c:v>
                </c:pt>
                <c:pt idx="3047">
                  <c:v>12866970.259879</c:v>
                </c:pt>
                <c:pt idx="3048">
                  <c:v>16931988.387972999</c:v>
                </c:pt>
                <c:pt idx="3049">
                  <c:v>12843873.974334</c:v>
                </c:pt>
                <c:pt idx="3050">
                  <c:v>16804895.281468</c:v>
                </c:pt>
                <c:pt idx="3051">
                  <c:v>12815758.358198</c:v>
                </c:pt>
                <c:pt idx="3052">
                  <c:v>16889892.162365001</c:v>
                </c:pt>
                <c:pt idx="3053">
                  <c:v>12848677.582667001</c:v>
                </c:pt>
                <c:pt idx="3054">
                  <c:v>17011284.065563999</c:v>
                </c:pt>
                <c:pt idx="3055">
                  <c:v>12862318.375558</c:v>
                </c:pt>
                <c:pt idx="3056">
                  <c:v>17054938.568326</c:v>
                </c:pt>
                <c:pt idx="3057">
                  <c:v>12845295.815362001</c:v>
                </c:pt>
                <c:pt idx="3058">
                  <c:v>16937056.575782001</c:v>
                </c:pt>
                <c:pt idx="3059">
                  <c:v>12844773.706278</c:v>
                </c:pt>
                <c:pt idx="3060">
                  <c:v>17033239.02696</c:v>
                </c:pt>
                <c:pt idx="3061">
                  <c:v>12851356.91085</c:v>
                </c:pt>
                <c:pt idx="3062">
                  <c:v>16879058.125913002</c:v>
                </c:pt>
                <c:pt idx="3063">
                  <c:v>12860816.584576</c:v>
                </c:pt>
                <c:pt idx="3064">
                  <c:v>16904951.264981002</c:v>
                </c:pt>
                <c:pt idx="3065">
                  <c:v>12888454.544025</c:v>
                </c:pt>
                <c:pt idx="3066">
                  <c:v>16934250.228367999</c:v>
                </c:pt>
                <c:pt idx="3067">
                  <c:v>12865366.4068</c:v>
                </c:pt>
                <c:pt idx="3068">
                  <c:v>17003289.406996999</c:v>
                </c:pt>
                <c:pt idx="3069">
                  <c:v>12837893.487914</c:v>
                </c:pt>
                <c:pt idx="3070">
                  <c:v>16957952.092836</c:v>
                </c:pt>
                <c:pt idx="3071">
                  <c:v>12840890.395585001</c:v>
                </c:pt>
                <c:pt idx="3072">
                  <c:v>16987150.273086</c:v>
                </c:pt>
                <c:pt idx="3073">
                  <c:v>12825900.179950999</c:v>
                </c:pt>
                <c:pt idx="3074">
                  <c:v>16967724.465773001</c:v>
                </c:pt>
                <c:pt idx="3075">
                  <c:v>12854242.678655</c:v>
                </c:pt>
                <c:pt idx="3076">
                  <c:v>16939883.351103999</c:v>
                </c:pt>
                <c:pt idx="3077">
                  <c:v>12862439.810432</c:v>
                </c:pt>
                <c:pt idx="3078">
                  <c:v>16894362.226349</c:v>
                </c:pt>
                <c:pt idx="3079">
                  <c:v>12824538.310962001</c:v>
                </c:pt>
                <c:pt idx="3080">
                  <c:v>17031348.777332999</c:v>
                </c:pt>
                <c:pt idx="3081">
                  <c:v>12840276.627131</c:v>
                </c:pt>
                <c:pt idx="3082">
                  <c:v>16872396.031366002</c:v>
                </c:pt>
                <c:pt idx="3083">
                  <c:v>12850249.741085</c:v>
                </c:pt>
                <c:pt idx="3084">
                  <c:v>16948022.875240002</c:v>
                </c:pt>
                <c:pt idx="3085">
                  <c:v>12836474.178866999</c:v>
                </c:pt>
                <c:pt idx="3086">
                  <c:v>16909433.075750999</c:v>
                </c:pt>
                <c:pt idx="3087">
                  <c:v>12851039.034856999</c:v>
                </c:pt>
                <c:pt idx="3088">
                  <c:v>17021117.763344001</c:v>
                </c:pt>
                <c:pt idx="3089">
                  <c:v>12833468.785955001</c:v>
                </c:pt>
                <c:pt idx="3090">
                  <c:v>16955007.883374002</c:v>
                </c:pt>
                <c:pt idx="3091">
                  <c:v>12851985.222341999</c:v>
                </c:pt>
                <c:pt idx="3092">
                  <c:v>16855748.875094999</c:v>
                </c:pt>
                <c:pt idx="3093">
                  <c:v>12842227.936411999</c:v>
                </c:pt>
                <c:pt idx="3094">
                  <c:v>16916471.988437001</c:v>
                </c:pt>
                <c:pt idx="3095">
                  <c:v>12829488.170683</c:v>
                </c:pt>
                <c:pt idx="3096">
                  <c:v>16991139.861388002</c:v>
                </c:pt>
                <c:pt idx="3097">
                  <c:v>12885156.566574</c:v>
                </c:pt>
                <c:pt idx="3098">
                  <c:v>16946827.524209999</c:v>
                </c:pt>
                <c:pt idx="3099">
                  <c:v>12838707.226444</c:v>
                </c:pt>
                <c:pt idx="3100">
                  <c:v>16801542.905898999</c:v>
                </c:pt>
                <c:pt idx="3101">
                  <c:v>12852310.535583001</c:v>
                </c:pt>
                <c:pt idx="3102">
                  <c:v>16902574.990332</c:v>
                </c:pt>
                <c:pt idx="3103">
                  <c:v>12850463.752713</c:v>
                </c:pt>
                <c:pt idx="3104">
                  <c:v>16902087.828480002</c:v>
                </c:pt>
                <c:pt idx="3105">
                  <c:v>12881360.576145001</c:v>
                </c:pt>
                <c:pt idx="3106">
                  <c:v>16995394.455995001</c:v>
                </c:pt>
                <c:pt idx="3107">
                  <c:v>12819178.551264999</c:v>
                </c:pt>
                <c:pt idx="3108">
                  <c:v>16968124.563391</c:v>
                </c:pt>
                <c:pt idx="3109">
                  <c:v>12867461.662759</c:v>
                </c:pt>
                <c:pt idx="3110">
                  <c:v>16939532.039879002</c:v>
                </c:pt>
                <c:pt idx="3111">
                  <c:v>12836408.427439</c:v>
                </c:pt>
                <c:pt idx="3112">
                  <c:v>16940595.028776001</c:v>
                </c:pt>
                <c:pt idx="3113">
                  <c:v>12866897.667146999</c:v>
                </c:pt>
                <c:pt idx="3114">
                  <c:v>16939882.91474</c:v>
                </c:pt>
                <c:pt idx="3115">
                  <c:v>12836370.742619</c:v>
                </c:pt>
                <c:pt idx="3116">
                  <c:v>16953654.758450001</c:v>
                </c:pt>
                <c:pt idx="3117">
                  <c:v>12863940.111980001</c:v>
                </c:pt>
                <c:pt idx="3118">
                  <c:v>16956516.038899001</c:v>
                </c:pt>
                <c:pt idx="3119">
                  <c:v>12808839.631329</c:v>
                </c:pt>
                <c:pt idx="3120">
                  <c:v>16926315.175597001</c:v>
                </c:pt>
                <c:pt idx="3121">
                  <c:v>12843490.952865999</c:v>
                </c:pt>
                <c:pt idx="3122">
                  <c:v>16943155.762800999</c:v>
                </c:pt>
                <c:pt idx="3123">
                  <c:v>12849261.502703</c:v>
                </c:pt>
                <c:pt idx="3124">
                  <c:v>16963014.146248002</c:v>
                </c:pt>
                <c:pt idx="3125">
                  <c:v>12879420.150531</c:v>
                </c:pt>
                <c:pt idx="3126">
                  <c:v>16968473.062114</c:v>
                </c:pt>
                <c:pt idx="3127">
                  <c:v>12846097.427733</c:v>
                </c:pt>
                <c:pt idx="3128">
                  <c:v>16929660.287884001</c:v>
                </c:pt>
                <c:pt idx="3129">
                  <c:v>12860900.733169001</c:v>
                </c:pt>
                <c:pt idx="3130">
                  <c:v>16855855.576528002</c:v>
                </c:pt>
                <c:pt idx="3131">
                  <c:v>12853787.595179001</c:v>
                </c:pt>
                <c:pt idx="3132">
                  <c:v>16991239.121794</c:v>
                </c:pt>
                <c:pt idx="3133">
                  <c:v>12867935.508355999</c:v>
                </c:pt>
                <c:pt idx="3134">
                  <c:v>16924233.635287002</c:v>
                </c:pt>
                <c:pt idx="3135">
                  <c:v>12862692.017542999</c:v>
                </c:pt>
                <c:pt idx="3136">
                  <c:v>16968570.108277</c:v>
                </c:pt>
                <c:pt idx="3137">
                  <c:v>12880800.205150999</c:v>
                </c:pt>
                <c:pt idx="3138">
                  <c:v>16973036.723662999</c:v>
                </c:pt>
                <c:pt idx="3139">
                  <c:v>12808785.466384999</c:v>
                </c:pt>
                <c:pt idx="3140">
                  <c:v>16721962.662899001</c:v>
                </c:pt>
                <c:pt idx="3141">
                  <c:v>12715654.939685</c:v>
                </c:pt>
                <c:pt idx="3142">
                  <c:v>16754961.235509999</c:v>
                </c:pt>
                <c:pt idx="3143">
                  <c:v>12679749.068547999</c:v>
                </c:pt>
                <c:pt idx="3144">
                  <c:v>16538883.061613001</c:v>
                </c:pt>
                <c:pt idx="3145">
                  <c:v>12650947.924495</c:v>
                </c:pt>
                <c:pt idx="3146">
                  <c:v>16560621.882128</c:v>
                </c:pt>
                <c:pt idx="3147">
                  <c:v>12639134.223076001</c:v>
                </c:pt>
                <c:pt idx="3148">
                  <c:v>16430514.443987999</c:v>
                </c:pt>
                <c:pt idx="3149">
                  <c:v>12593908.174443001</c:v>
                </c:pt>
                <c:pt idx="3150">
                  <c:v>16437760.485219</c:v>
                </c:pt>
                <c:pt idx="3151">
                  <c:v>12618854.908295</c:v>
                </c:pt>
                <c:pt idx="3152">
                  <c:v>16433433.428463999</c:v>
                </c:pt>
                <c:pt idx="3153">
                  <c:v>12551839.570718</c:v>
                </c:pt>
                <c:pt idx="3154">
                  <c:v>16439652.818841999</c:v>
                </c:pt>
                <c:pt idx="3155">
                  <c:v>12582682.326683</c:v>
                </c:pt>
                <c:pt idx="3156">
                  <c:v>16364329.558116</c:v>
                </c:pt>
                <c:pt idx="3157">
                  <c:v>12563980.301356999</c:v>
                </c:pt>
                <c:pt idx="3158">
                  <c:v>16399618.872448999</c:v>
                </c:pt>
                <c:pt idx="3159">
                  <c:v>12527877.256485</c:v>
                </c:pt>
                <c:pt idx="3160">
                  <c:v>16376975.163008001</c:v>
                </c:pt>
                <c:pt idx="3161">
                  <c:v>12541475.971930001</c:v>
                </c:pt>
                <c:pt idx="3162">
                  <c:v>16334813.613257</c:v>
                </c:pt>
                <c:pt idx="3163">
                  <c:v>12552733.629329</c:v>
                </c:pt>
                <c:pt idx="3164">
                  <c:v>16344573.201399</c:v>
                </c:pt>
                <c:pt idx="3165">
                  <c:v>12530420.399398999</c:v>
                </c:pt>
                <c:pt idx="3166">
                  <c:v>16279180.481389999</c:v>
                </c:pt>
                <c:pt idx="3167">
                  <c:v>12503447.440680999</c:v>
                </c:pt>
                <c:pt idx="3168">
                  <c:v>16158391.157608001</c:v>
                </c:pt>
                <c:pt idx="3169">
                  <c:v>12516573.046633</c:v>
                </c:pt>
                <c:pt idx="3170">
                  <c:v>16283613.070381001</c:v>
                </c:pt>
                <c:pt idx="3171">
                  <c:v>12477333.370750999</c:v>
                </c:pt>
                <c:pt idx="3172">
                  <c:v>16247635.628451999</c:v>
                </c:pt>
                <c:pt idx="3173">
                  <c:v>12504735.775435001</c:v>
                </c:pt>
                <c:pt idx="3174">
                  <c:v>16275409.067751</c:v>
                </c:pt>
                <c:pt idx="3175">
                  <c:v>12500389.624645</c:v>
                </c:pt>
                <c:pt idx="3176">
                  <c:v>16226564.004342001</c:v>
                </c:pt>
                <c:pt idx="3177">
                  <c:v>12461561.350259</c:v>
                </c:pt>
                <c:pt idx="3178">
                  <c:v>16155753.833137</c:v>
                </c:pt>
                <c:pt idx="3179">
                  <c:v>12464585.592396</c:v>
                </c:pt>
                <c:pt idx="3180">
                  <c:v>16195943.088187</c:v>
                </c:pt>
                <c:pt idx="3181">
                  <c:v>12464626.163884001</c:v>
                </c:pt>
                <c:pt idx="3182">
                  <c:v>16192632.391573001</c:v>
                </c:pt>
                <c:pt idx="3183">
                  <c:v>12467344.286907</c:v>
                </c:pt>
                <c:pt idx="3184">
                  <c:v>16227937.930817001</c:v>
                </c:pt>
                <c:pt idx="3185">
                  <c:v>12438903.467326</c:v>
                </c:pt>
                <c:pt idx="3186">
                  <c:v>16156856.790851001</c:v>
                </c:pt>
                <c:pt idx="3187">
                  <c:v>12529649.382879</c:v>
                </c:pt>
                <c:pt idx="3188">
                  <c:v>16282734.814785</c:v>
                </c:pt>
                <c:pt idx="3189">
                  <c:v>12589327.981229</c:v>
                </c:pt>
                <c:pt idx="3190">
                  <c:v>16386190.607620999</c:v>
                </c:pt>
                <c:pt idx="3191">
                  <c:v>12643978.154925</c:v>
                </c:pt>
                <c:pt idx="3192">
                  <c:v>16477582.045887001</c:v>
                </c:pt>
                <c:pt idx="3193">
                  <c:v>12642582.492056999</c:v>
                </c:pt>
                <c:pt idx="3194">
                  <c:v>16495904.761198999</c:v>
                </c:pt>
                <c:pt idx="3195">
                  <c:v>12690058.873178</c:v>
                </c:pt>
                <c:pt idx="3196">
                  <c:v>16652194.210526001</c:v>
                </c:pt>
                <c:pt idx="3197">
                  <c:v>12699790.267783999</c:v>
                </c:pt>
                <c:pt idx="3198">
                  <c:v>16586678.342274999</c:v>
                </c:pt>
                <c:pt idx="3199">
                  <c:v>12708514.944697</c:v>
                </c:pt>
                <c:pt idx="3200">
                  <c:v>16631488.665564001</c:v>
                </c:pt>
                <c:pt idx="3201">
                  <c:v>12732458.49546</c:v>
                </c:pt>
                <c:pt idx="3202">
                  <c:v>16652150.825805999</c:v>
                </c:pt>
                <c:pt idx="3203">
                  <c:v>12709787.295306001</c:v>
                </c:pt>
                <c:pt idx="3204">
                  <c:v>16570660.220492</c:v>
                </c:pt>
                <c:pt idx="3205">
                  <c:v>12737135.710154001</c:v>
                </c:pt>
                <c:pt idx="3206">
                  <c:v>16635629.983542001</c:v>
                </c:pt>
                <c:pt idx="3207">
                  <c:v>12748308.341196001</c:v>
                </c:pt>
                <c:pt idx="3208">
                  <c:v>16589587.224299001</c:v>
                </c:pt>
                <c:pt idx="3209">
                  <c:v>12721711.340807</c:v>
                </c:pt>
                <c:pt idx="3210">
                  <c:v>16571686.054878</c:v>
                </c:pt>
                <c:pt idx="3211">
                  <c:v>12722854.295651</c:v>
                </c:pt>
                <c:pt idx="3212">
                  <c:v>16719426.917803001</c:v>
                </c:pt>
                <c:pt idx="3213">
                  <c:v>12739717.281785</c:v>
                </c:pt>
                <c:pt idx="3214">
                  <c:v>16677874.211425999</c:v>
                </c:pt>
                <c:pt idx="3215">
                  <c:v>12724515.206085</c:v>
                </c:pt>
                <c:pt idx="3216">
                  <c:v>16668850.046441</c:v>
                </c:pt>
                <c:pt idx="3217">
                  <c:v>12748096.007944999</c:v>
                </c:pt>
                <c:pt idx="3218">
                  <c:v>16674933.047792001</c:v>
                </c:pt>
                <c:pt idx="3219">
                  <c:v>12755523.046564</c:v>
                </c:pt>
                <c:pt idx="3220">
                  <c:v>16610727.907833001</c:v>
                </c:pt>
                <c:pt idx="3221">
                  <c:v>12765621.039473001</c:v>
                </c:pt>
                <c:pt idx="3222">
                  <c:v>16697918.122889999</c:v>
                </c:pt>
                <c:pt idx="3223">
                  <c:v>12767943.542324999</c:v>
                </c:pt>
                <c:pt idx="3224">
                  <c:v>16714139.434904</c:v>
                </c:pt>
                <c:pt idx="3225">
                  <c:v>12752651.803334</c:v>
                </c:pt>
                <c:pt idx="3226">
                  <c:v>16638966.522148</c:v>
                </c:pt>
                <c:pt idx="3227">
                  <c:v>12751665.327986</c:v>
                </c:pt>
                <c:pt idx="3228">
                  <c:v>16633330.115398999</c:v>
                </c:pt>
                <c:pt idx="3229">
                  <c:v>12762740.140699999</c:v>
                </c:pt>
                <c:pt idx="3230">
                  <c:v>16678297.874043999</c:v>
                </c:pt>
                <c:pt idx="3231">
                  <c:v>12783717.786147</c:v>
                </c:pt>
                <c:pt idx="3232">
                  <c:v>16671598.063591</c:v>
                </c:pt>
                <c:pt idx="3233">
                  <c:v>12757615.573689001</c:v>
                </c:pt>
                <c:pt idx="3234">
                  <c:v>16744962.113004999</c:v>
                </c:pt>
                <c:pt idx="3235">
                  <c:v>12771407.39752</c:v>
                </c:pt>
                <c:pt idx="3236">
                  <c:v>16773218.792400001</c:v>
                </c:pt>
                <c:pt idx="3237">
                  <c:v>12765468.393440999</c:v>
                </c:pt>
                <c:pt idx="3238">
                  <c:v>16721504.040628999</c:v>
                </c:pt>
                <c:pt idx="3239">
                  <c:v>12785658.630827</c:v>
                </c:pt>
                <c:pt idx="3240">
                  <c:v>16705054.351775</c:v>
                </c:pt>
                <c:pt idx="3241">
                  <c:v>12772793.284644</c:v>
                </c:pt>
                <c:pt idx="3242">
                  <c:v>16679517.009230999</c:v>
                </c:pt>
                <c:pt idx="3243">
                  <c:v>12754364.278681999</c:v>
                </c:pt>
                <c:pt idx="3244">
                  <c:v>16779893.352991</c:v>
                </c:pt>
                <c:pt idx="3245">
                  <c:v>12796267.084069001</c:v>
                </c:pt>
                <c:pt idx="3246">
                  <c:v>16761188.822152</c:v>
                </c:pt>
                <c:pt idx="3247">
                  <c:v>12804820.771698</c:v>
                </c:pt>
                <c:pt idx="3248">
                  <c:v>16654187.874704</c:v>
                </c:pt>
                <c:pt idx="3249">
                  <c:v>12760782.995316001</c:v>
                </c:pt>
                <c:pt idx="3250">
                  <c:v>16714119.869209999</c:v>
                </c:pt>
                <c:pt idx="3251">
                  <c:v>12797263.508645</c:v>
                </c:pt>
                <c:pt idx="3252">
                  <c:v>16713806.331177</c:v>
                </c:pt>
                <c:pt idx="3253">
                  <c:v>12789783.059372</c:v>
                </c:pt>
                <c:pt idx="3254">
                  <c:v>16721991.6537</c:v>
                </c:pt>
                <c:pt idx="3255">
                  <c:v>12788602.310391</c:v>
                </c:pt>
                <c:pt idx="3256">
                  <c:v>16645869.503309</c:v>
                </c:pt>
                <c:pt idx="3257">
                  <c:v>12767050.203392001</c:v>
                </c:pt>
                <c:pt idx="3258">
                  <c:v>16791151.387538001</c:v>
                </c:pt>
                <c:pt idx="3259">
                  <c:v>12782633.696032001</c:v>
                </c:pt>
                <c:pt idx="3260">
                  <c:v>16699172.642682999</c:v>
                </c:pt>
                <c:pt idx="3261">
                  <c:v>12791548.612923</c:v>
                </c:pt>
                <c:pt idx="3262">
                  <c:v>16740857.027675999</c:v>
                </c:pt>
                <c:pt idx="3263">
                  <c:v>12793636.316059001</c:v>
                </c:pt>
                <c:pt idx="3264">
                  <c:v>16699654.735224999</c:v>
                </c:pt>
                <c:pt idx="3265">
                  <c:v>12764680.858953999</c:v>
                </c:pt>
                <c:pt idx="3266">
                  <c:v>16741187.944835</c:v>
                </c:pt>
                <c:pt idx="3267">
                  <c:v>12773836.071738999</c:v>
                </c:pt>
                <c:pt idx="3268">
                  <c:v>16767725.807902001</c:v>
                </c:pt>
                <c:pt idx="3269">
                  <c:v>12824285.690123999</c:v>
                </c:pt>
                <c:pt idx="3270">
                  <c:v>16751761.828162</c:v>
                </c:pt>
                <c:pt idx="3271">
                  <c:v>12776060.934496</c:v>
                </c:pt>
                <c:pt idx="3272">
                  <c:v>16649710.142762</c:v>
                </c:pt>
                <c:pt idx="3273">
                  <c:v>12769340.599551</c:v>
                </c:pt>
                <c:pt idx="3274">
                  <c:v>16733476.176452</c:v>
                </c:pt>
                <c:pt idx="3275">
                  <c:v>12784607.052275</c:v>
                </c:pt>
                <c:pt idx="3276">
                  <c:v>16731971.766158</c:v>
                </c:pt>
                <c:pt idx="3277">
                  <c:v>12796115.023126001</c:v>
                </c:pt>
                <c:pt idx="3278">
                  <c:v>16749644.908738</c:v>
                </c:pt>
                <c:pt idx="3279">
                  <c:v>12821626.807926999</c:v>
                </c:pt>
                <c:pt idx="3280">
                  <c:v>16779713.498059999</c:v>
                </c:pt>
                <c:pt idx="3281">
                  <c:v>12783228.145276999</c:v>
                </c:pt>
                <c:pt idx="3282">
                  <c:v>16679135.473184001</c:v>
                </c:pt>
                <c:pt idx="3283">
                  <c:v>12797562.278134</c:v>
                </c:pt>
                <c:pt idx="3284">
                  <c:v>16705230.445092</c:v>
                </c:pt>
                <c:pt idx="3285">
                  <c:v>12822654.882161001</c:v>
                </c:pt>
                <c:pt idx="3286">
                  <c:v>16619778.675169</c:v>
                </c:pt>
                <c:pt idx="3287">
                  <c:v>12803153.754806999</c:v>
                </c:pt>
                <c:pt idx="3288">
                  <c:v>16719352.186287999</c:v>
                </c:pt>
                <c:pt idx="3289">
                  <c:v>12823163.818825001</c:v>
                </c:pt>
                <c:pt idx="3290">
                  <c:v>16788788.128637999</c:v>
                </c:pt>
                <c:pt idx="3291">
                  <c:v>12825087.590575</c:v>
                </c:pt>
                <c:pt idx="3292">
                  <c:v>16734766.645072</c:v>
                </c:pt>
                <c:pt idx="3293">
                  <c:v>12822115.513257001</c:v>
                </c:pt>
                <c:pt idx="3294">
                  <c:v>16780270.560679</c:v>
                </c:pt>
                <c:pt idx="3295">
                  <c:v>12815854.493514</c:v>
                </c:pt>
                <c:pt idx="3296">
                  <c:v>16780074.099068001</c:v>
                </c:pt>
                <c:pt idx="3297">
                  <c:v>12795019.173564</c:v>
                </c:pt>
                <c:pt idx="3298">
                  <c:v>16824249.267809998</c:v>
                </c:pt>
                <c:pt idx="3299">
                  <c:v>12813719.78733</c:v>
                </c:pt>
                <c:pt idx="3300">
                  <c:v>16711281.590373</c:v>
                </c:pt>
                <c:pt idx="3301">
                  <c:v>12813308.575376</c:v>
                </c:pt>
                <c:pt idx="3302">
                  <c:v>16735477.419043001</c:v>
                </c:pt>
                <c:pt idx="3303">
                  <c:v>12800905.025785999</c:v>
                </c:pt>
                <c:pt idx="3304">
                  <c:v>16722339.730575999</c:v>
                </c:pt>
                <c:pt idx="3305">
                  <c:v>12804337.473387999</c:v>
                </c:pt>
                <c:pt idx="3306">
                  <c:v>16865074.706576001</c:v>
                </c:pt>
                <c:pt idx="3307">
                  <c:v>12793339.040340999</c:v>
                </c:pt>
                <c:pt idx="3308">
                  <c:v>16779125.826981999</c:v>
                </c:pt>
                <c:pt idx="3309">
                  <c:v>12833981.101563999</c:v>
                </c:pt>
                <c:pt idx="3310">
                  <c:v>16810157.08027</c:v>
                </c:pt>
                <c:pt idx="3311">
                  <c:v>12793010.742213</c:v>
                </c:pt>
                <c:pt idx="3312">
                  <c:v>16812924.431386001</c:v>
                </c:pt>
                <c:pt idx="3313">
                  <c:v>12812966.880061001</c:v>
                </c:pt>
                <c:pt idx="3314">
                  <c:v>16773349.850223999</c:v>
                </c:pt>
                <c:pt idx="3315">
                  <c:v>12809971.025981</c:v>
                </c:pt>
                <c:pt idx="3316">
                  <c:v>16726938.768583</c:v>
                </c:pt>
                <c:pt idx="3317">
                  <c:v>12820162.129248001</c:v>
                </c:pt>
                <c:pt idx="3318">
                  <c:v>16827657.750771001</c:v>
                </c:pt>
                <c:pt idx="3319">
                  <c:v>12784667.106327999</c:v>
                </c:pt>
                <c:pt idx="3320">
                  <c:v>16817507.506143998</c:v>
                </c:pt>
                <c:pt idx="3321">
                  <c:v>12795999.010049</c:v>
                </c:pt>
                <c:pt idx="3322">
                  <c:v>16817717.295604002</c:v>
                </c:pt>
                <c:pt idx="3323">
                  <c:v>12803659.446506999</c:v>
                </c:pt>
                <c:pt idx="3324">
                  <c:v>16810072.394189</c:v>
                </c:pt>
                <c:pt idx="3325">
                  <c:v>12776071.344107</c:v>
                </c:pt>
                <c:pt idx="3326">
                  <c:v>16819250.097123999</c:v>
                </c:pt>
                <c:pt idx="3327">
                  <c:v>12825000.641705999</c:v>
                </c:pt>
                <c:pt idx="3328">
                  <c:v>16781536.665194999</c:v>
                </c:pt>
                <c:pt idx="3329">
                  <c:v>12810181.511546001</c:v>
                </c:pt>
                <c:pt idx="3330">
                  <c:v>16887987.820588</c:v>
                </c:pt>
                <c:pt idx="3331">
                  <c:v>12786507.659026001</c:v>
                </c:pt>
                <c:pt idx="3332">
                  <c:v>16745203.386082999</c:v>
                </c:pt>
                <c:pt idx="3333">
                  <c:v>12802207.035647999</c:v>
                </c:pt>
                <c:pt idx="3334">
                  <c:v>16781589.238148</c:v>
                </c:pt>
                <c:pt idx="3335">
                  <c:v>12833196.847797999</c:v>
                </c:pt>
                <c:pt idx="3336">
                  <c:v>16724751.648751</c:v>
                </c:pt>
                <c:pt idx="3337">
                  <c:v>12809933.536736</c:v>
                </c:pt>
                <c:pt idx="3338">
                  <c:v>16828421.755240999</c:v>
                </c:pt>
                <c:pt idx="3339">
                  <c:v>12819151.883645</c:v>
                </c:pt>
                <c:pt idx="3340">
                  <c:v>16792612.149934001</c:v>
                </c:pt>
                <c:pt idx="3341">
                  <c:v>12798577.513141001</c:v>
                </c:pt>
                <c:pt idx="3342">
                  <c:v>16853068.426059</c:v>
                </c:pt>
                <c:pt idx="3343">
                  <c:v>12849727.739316</c:v>
                </c:pt>
                <c:pt idx="3344">
                  <c:v>16761873.484681999</c:v>
                </c:pt>
                <c:pt idx="3345">
                  <c:v>12840722.742198</c:v>
                </c:pt>
                <c:pt idx="3346">
                  <c:v>16815977.95888</c:v>
                </c:pt>
                <c:pt idx="3347">
                  <c:v>12839273.912031</c:v>
                </c:pt>
                <c:pt idx="3348">
                  <c:v>16725187.888954001</c:v>
                </c:pt>
                <c:pt idx="3349">
                  <c:v>12798701.901712</c:v>
                </c:pt>
                <c:pt idx="3350">
                  <c:v>16802376.204464</c:v>
                </c:pt>
                <c:pt idx="3351">
                  <c:v>12785585.461431</c:v>
                </c:pt>
                <c:pt idx="3352">
                  <c:v>16776892.739279</c:v>
                </c:pt>
                <c:pt idx="3353">
                  <c:v>12791687.571007</c:v>
                </c:pt>
                <c:pt idx="3354">
                  <c:v>16815685.682849001</c:v>
                </c:pt>
                <c:pt idx="3355">
                  <c:v>12834188.174935</c:v>
                </c:pt>
                <c:pt idx="3356">
                  <c:v>16838756.725182999</c:v>
                </c:pt>
                <c:pt idx="3357">
                  <c:v>12803876.636838</c:v>
                </c:pt>
                <c:pt idx="3358">
                  <c:v>16809254.420655001</c:v>
                </c:pt>
                <c:pt idx="3359">
                  <c:v>12824780.469022</c:v>
                </c:pt>
                <c:pt idx="3360">
                  <c:v>16753832.623193</c:v>
                </c:pt>
                <c:pt idx="3361">
                  <c:v>12816968.637472</c:v>
                </c:pt>
                <c:pt idx="3362">
                  <c:v>16878792.252271</c:v>
                </c:pt>
                <c:pt idx="3363">
                  <c:v>12802207.316515001</c:v>
                </c:pt>
                <c:pt idx="3364">
                  <c:v>16814151.327746999</c:v>
                </c:pt>
                <c:pt idx="3365">
                  <c:v>12820674.311582001</c:v>
                </c:pt>
                <c:pt idx="3366">
                  <c:v>16844894.456092998</c:v>
                </c:pt>
                <c:pt idx="3367">
                  <c:v>12785559.892100001</c:v>
                </c:pt>
                <c:pt idx="3368">
                  <c:v>16764149.652735</c:v>
                </c:pt>
                <c:pt idx="3369">
                  <c:v>12820636.259585001</c:v>
                </c:pt>
                <c:pt idx="3370">
                  <c:v>16857730.342094</c:v>
                </c:pt>
                <c:pt idx="3371">
                  <c:v>12823219.904927</c:v>
                </c:pt>
                <c:pt idx="3372">
                  <c:v>16779401.895893998</c:v>
                </c:pt>
                <c:pt idx="3373">
                  <c:v>12826175.310701</c:v>
                </c:pt>
                <c:pt idx="3374">
                  <c:v>16780165.417116001</c:v>
                </c:pt>
                <c:pt idx="3375">
                  <c:v>12814010.746681999</c:v>
                </c:pt>
                <c:pt idx="3376">
                  <c:v>16819248.385026999</c:v>
                </c:pt>
                <c:pt idx="3377">
                  <c:v>12830402.60957</c:v>
                </c:pt>
                <c:pt idx="3378">
                  <c:v>16779736.134521998</c:v>
                </c:pt>
                <c:pt idx="3379">
                  <c:v>12836403.517863</c:v>
                </c:pt>
                <c:pt idx="3380">
                  <c:v>16751119.306934001</c:v>
                </c:pt>
                <c:pt idx="3381">
                  <c:v>12838336.383470999</c:v>
                </c:pt>
                <c:pt idx="3382">
                  <c:v>16812265.728978999</c:v>
                </c:pt>
                <c:pt idx="3383">
                  <c:v>12788062.480743</c:v>
                </c:pt>
                <c:pt idx="3384">
                  <c:v>16833715.190382998</c:v>
                </c:pt>
                <c:pt idx="3385">
                  <c:v>12839660.660390001</c:v>
                </c:pt>
                <c:pt idx="3386">
                  <c:v>16767053.347284</c:v>
                </c:pt>
                <c:pt idx="3387">
                  <c:v>12839414.949881</c:v>
                </c:pt>
                <c:pt idx="3388">
                  <c:v>16687572.997419</c:v>
                </c:pt>
                <c:pt idx="3389">
                  <c:v>12816046.408536</c:v>
                </c:pt>
                <c:pt idx="3390">
                  <c:v>16800699.658009999</c:v>
                </c:pt>
                <c:pt idx="3391">
                  <c:v>12781035.482108001</c:v>
                </c:pt>
                <c:pt idx="3392">
                  <c:v>16757838.454332</c:v>
                </c:pt>
                <c:pt idx="3393">
                  <c:v>12819514.557430999</c:v>
                </c:pt>
                <c:pt idx="3394">
                  <c:v>16828593.532382</c:v>
                </c:pt>
                <c:pt idx="3395">
                  <c:v>12829319.903767999</c:v>
                </c:pt>
                <c:pt idx="3396">
                  <c:v>16792819.238111001</c:v>
                </c:pt>
                <c:pt idx="3397">
                  <c:v>12844346.219263</c:v>
                </c:pt>
                <c:pt idx="3398">
                  <c:v>16814253.588452</c:v>
                </c:pt>
                <c:pt idx="3399">
                  <c:v>12858095.616043</c:v>
                </c:pt>
                <c:pt idx="3400">
                  <c:v>16732804.562715</c:v>
                </c:pt>
                <c:pt idx="3401">
                  <c:v>12807358.691361001</c:v>
                </c:pt>
                <c:pt idx="3402">
                  <c:v>16861451.054462001</c:v>
                </c:pt>
                <c:pt idx="3403">
                  <c:v>12806381.736465</c:v>
                </c:pt>
                <c:pt idx="3404">
                  <c:v>16837202.212104</c:v>
                </c:pt>
                <c:pt idx="3405">
                  <c:v>12831959.248271</c:v>
                </c:pt>
                <c:pt idx="3406">
                  <c:v>16790952.960331</c:v>
                </c:pt>
                <c:pt idx="3407">
                  <c:v>12794531.636162</c:v>
                </c:pt>
                <c:pt idx="3408">
                  <c:v>16857124.071187001</c:v>
                </c:pt>
                <c:pt idx="3409">
                  <c:v>12820240.055503</c:v>
                </c:pt>
                <c:pt idx="3410">
                  <c:v>16846177.694720998</c:v>
                </c:pt>
                <c:pt idx="3411">
                  <c:v>12835671.771238999</c:v>
                </c:pt>
                <c:pt idx="3412">
                  <c:v>16823540.027444001</c:v>
                </c:pt>
                <c:pt idx="3413">
                  <c:v>12819987.24401</c:v>
                </c:pt>
                <c:pt idx="3414">
                  <c:v>16868918.357223</c:v>
                </c:pt>
                <c:pt idx="3415">
                  <c:v>12809727.527774001</c:v>
                </c:pt>
                <c:pt idx="3416">
                  <c:v>16800041.002432998</c:v>
                </c:pt>
                <c:pt idx="3417">
                  <c:v>12822155.592319001</c:v>
                </c:pt>
                <c:pt idx="3418">
                  <c:v>16826293.859561998</c:v>
                </c:pt>
                <c:pt idx="3419">
                  <c:v>12802257.650726</c:v>
                </c:pt>
                <c:pt idx="3420">
                  <c:v>16716626.437078999</c:v>
                </c:pt>
                <c:pt idx="3421">
                  <c:v>12834924.107076</c:v>
                </c:pt>
                <c:pt idx="3422">
                  <c:v>16773472.041394001</c:v>
                </c:pt>
                <c:pt idx="3423">
                  <c:v>12839774.228940999</c:v>
                </c:pt>
                <c:pt idx="3424">
                  <c:v>16739426.092351999</c:v>
                </c:pt>
                <c:pt idx="3425">
                  <c:v>12828073.746537</c:v>
                </c:pt>
                <c:pt idx="3426">
                  <c:v>16910715.000822</c:v>
                </c:pt>
                <c:pt idx="3427">
                  <c:v>12851540.839253999</c:v>
                </c:pt>
                <c:pt idx="3428">
                  <c:v>16832836.061190002</c:v>
                </c:pt>
                <c:pt idx="3429">
                  <c:v>12843670.875878001</c:v>
                </c:pt>
                <c:pt idx="3430">
                  <c:v>16801720.527252</c:v>
                </c:pt>
                <c:pt idx="3431">
                  <c:v>12854814.294529</c:v>
                </c:pt>
                <c:pt idx="3432">
                  <c:v>16874232.727352999</c:v>
                </c:pt>
                <c:pt idx="3433">
                  <c:v>12846514.666614</c:v>
                </c:pt>
                <c:pt idx="3434">
                  <c:v>16845178.853521999</c:v>
                </c:pt>
                <c:pt idx="3435">
                  <c:v>12816716.225951999</c:v>
                </c:pt>
                <c:pt idx="3436">
                  <c:v>16839261.475593999</c:v>
                </c:pt>
                <c:pt idx="3437">
                  <c:v>12805453.679671001</c:v>
                </c:pt>
                <c:pt idx="3438">
                  <c:v>16818712.160999</c:v>
                </c:pt>
                <c:pt idx="3439">
                  <c:v>12810104.303486001</c:v>
                </c:pt>
                <c:pt idx="3440">
                  <c:v>16930385.206592001</c:v>
                </c:pt>
                <c:pt idx="3441">
                  <c:v>12838654.494423</c:v>
                </c:pt>
                <c:pt idx="3442">
                  <c:v>16742116.249996999</c:v>
                </c:pt>
                <c:pt idx="3443">
                  <c:v>12815291.654065</c:v>
                </c:pt>
                <c:pt idx="3444">
                  <c:v>16830446.679997999</c:v>
                </c:pt>
                <c:pt idx="3445">
                  <c:v>12826428.208962001</c:v>
                </c:pt>
                <c:pt idx="3446">
                  <c:v>16879886.300191</c:v>
                </c:pt>
                <c:pt idx="3447">
                  <c:v>12853537.990582</c:v>
                </c:pt>
                <c:pt idx="3448">
                  <c:v>16854337.134227999</c:v>
                </c:pt>
                <c:pt idx="3449">
                  <c:v>12845917.245136</c:v>
                </c:pt>
                <c:pt idx="3450">
                  <c:v>16716357.798539</c:v>
                </c:pt>
                <c:pt idx="3451">
                  <c:v>12865584.756178999</c:v>
                </c:pt>
                <c:pt idx="3452">
                  <c:v>16772208.298035</c:v>
                </c:pt>
                <c:pt idx="3453">
                  <c:v>12814113.348300001</c:v>
                </c:pt>
                <c:pt idx="3454">
                  <c:v>16816700.156778999</c:v>
                </c:pt>
                <c:pt idx="3455">
                  <c:v>12823478.789446</c:v>
                </c:pt>
                <c:pt idx="3456">
                  <c:v>16828463.877572</c:v>
                </c:pt>
                <c:pt idx="3457">
                  <c:v>12855933.271801</c:v>
                </c:pt>
                <c:pt idx="3458">
                  <c:v>16800495.787218999</c:v>
                </c:pt>
                <c:pt idx="3459">
                  <c:v>12840462.768170999</c:v>
                </c:pt>
                <c:pt idx="3460">
                  <c:v>16860403.879749</c:v>
                </c:pt>
                <c:pt idx="3461">
                  <c:v>12865625.336216999</c:v>
                </c:pt>
                <c:pt idx="3462">
                  <c:v>16814601.782336</c:v>
                </c:pt>
                <c:pt idx="3463">
                  <c:v>12804724.112728</c:v>
                </c:pt>
                <c:pt idx="3464">
                  <c:v>16733444.029332001</c:v>
                </c:pt>
                <c:pt idx="3465">
                  <c:v>12821475.640786</c:v>
                </c:pt>
                <c:pt idx="3466">
                  <c:v>16828460.089683</c:v>
                </c:pt>
                <c:pt idx="3467">
                  <c:v>12806464.512842</c:v>
                </c:pt>
                <c:pt idx="3468">
                  <c:v>16802565.744532999</c:v>
                </c:pt>
                <c:pt idx="3469">
                  <c:v>12822888.48649</c:v>
                </c:pt>
                <c:pt idx="3470">
                  <c:v>16772022.936149999</c:v>
                </c:pt>
                <c:pt idx="3471">
                  <c:v>12869191.902651001</c:v>
                </c:pt>
                <c:pt idx="3472">
                  <c:v>16770659.990019999</c:v>
                </c:pt>
                <c:pt idx="3473">
                  <c:v>12839633.645509999</c:v>
                </c:pt>
                <c:pt idx="3474">
                  <c:v>16922291.721258</c:v>
                </c:pt>
                <c:pt idx="3475">
                  <c:v>12836958.838483</c:v>
                </c:pt>
                <c:pt idx="3476">
                  <c:v>16822645.041262999</c:v>
                </c:pt>
                <c:pt idx="3477">
                  <c:v>12827268.312937999</c:v>
                </c:pt>
                <c:pt idx="3478">
                  <c:v>16815600.752966002</c:v>
                </c:pt>
                <c:pt idx="3479">
                  <c:v>12863396.360950001</c:v>
                </c:pt>
                <c:pt idx="3480">
                  <c:v>16890694.695519</c:v>
                </c:pt>
                <c:pt idx="3481">
                  <c:v>12839472.593173999</c:v>
                </c:pt>
                <c:pt idx="3482">
                  <c:v>16783471.934576999</c:v>
                </c:pt>
                <c:pt idx="3483">
                  <c:v>12837555.240900001</c:v>
                </c:pt>
                <c:pt idx="3484">
                  <c:v>16797506.596374001</c:v>
                </c:pt>
                <c:pt idx="3485">
                  <c:v>12807319.999952</c:v>
                </c:pt>
                <c:pt idx="3486">
                  <c:v>16785050.630970001</c:v>
                </c:pt>
                <c:pt idx="3487">
                  <c:v>12843452.672295</c:v>
                </c:pt>
                <c:pt idx="3488">
                  <c:v>16787921.893316999</c:v>
                </c:pt>
                <c:pt idx="3489">
                  <c:v>12810942.047781</c:v>
                </c:pt>
                <c:pt idx="3490">
                  <c:v>16842718.406893998</c:v>
                </c:pt>
                <c:pt idx="3491">
                  <c:v>12836878.59399</c:v>
                </c:pt>
                <c:pt idx="3492">
                  <c:v>16828021.483568002</c:v>
                </c:pt>
                <c:pt idx="3493">
                  <c:v>12836570.295169</c:v>
                </c:pt>
                <c:pt idx="3494">
                  <c:v>16806973.033287</c:v>
                </c:pt>
                <c:pt idx="3495">
                  <c:v>12862874.461302999</c:v>
                </c:pt>
                <c:pt idx="3496">
                  <c:v>16899466.633744001</c:v>
                </c:pt>
                <c:pt idx="3497">
                  <c:v>12827873.064826</c:v>
                </c:pt>
                <c:pt idx="3498">
                  <c:v>16814948.133478001</c:v>
                </c:pt>
                <c:pt idx="3499">
                  <c:v>12825042.712559</c:v>
                </c:pt>
                <c:pt idx="3500">
                  <c:v>16839797.699836999</c:v>
                </c:pt>
                <c:pt idx="3501">
                  <c:v>12844946.904039999</c:v>
                </c:pt>
                <c:pt idx="3502">
                  <c:v>16838754.528163001</c:v>
                </c:pt>
                <c:pt idx="3503">
                  <c:v>12854696.612645</c:v>
                </c:pt>
                <c:pt idx="3504">
                  <c:v>16817392.507460002</c:v>
                </c:pt>
                <c:pt idx="3505">
                  <c:v>12821153.25532</c:v>
                </c:pt>
                <c:pt idx="3506">
                  <c:v>16847030.026647002</c:v>
                </c:pt>
                <c:pt idx="3507">
                  <c:v>12837984.028131999</c:v>
                </c:pt>
                <c:pt idx="3508">
                  <c:v>16808934.015797</c:v>
                </c:pt>
                <c:pt idx="3509">
                  <c:v>12813797.061469</c:v>
                </c:pt>
                <c:pt idx="3510">
                  <c:v>16795288.318615999</c:v>
                </c:pt>
                <c:pt idx="3511">
                  <c:v>12808776.441683</c:v>
                </c:pt>
                <c:pt idx="3512">
                  <c:v>16764283.779665001</c:v>
                </c:pt>
                <c:pt idx="3513">
                  <c:v>12875116.095667999</c:v>
                </c:pt>
                <c:pt idx="3514">
                  <c:v>16866893.55218</c:v>
                </c:pt>
                <c:pt idx="3515">
                  <c:v>12815712.576345</c:v>
                </c:pt>
                <c:pt idx="3516">
                  <c:v>16871226.830336999</c:v>
                </c:pt>
                <c:pt idx="3517">
                  <c:v>12826569.943892</c:v>
                </c:pt>
                <c:pt idx="3518">
                  <c:v>16890924.341279</c:v>
                </c:pt>
                <c:pt idx="3519">
                  <c:v>12831329.692615001</c:v>
                </c:pt>
                <c:pt idx="3520">
                  <c:v>16812843.228486001</c:v>
                </c:pt>
                <c:pt idx="3521">
                  <c:v>12829059.775981</c:v>
                </c:pt>
                <c:pt idx="3522">
                  <c:v>16795822.284150001</c:v>
                </c:pt>
                <c:pt idx="3523">
                  <c:v>12833526.098579001</c:v>
                </c:pt>
                <c:pt idx="3524">
                  <c:v>16796744.687382001</c:v>
                </c:pt>
                <c:pt idx="3525">
                  <c:v>12810746.924953001</c:v>
                </c:pt>
                <c:pt idx="3526">
                  <c:v>16893791.516353998</c:v>
                </c:pt>
                <c:pt idx="3527">
                  <c:v>12836617.346403001</c:v>
                </c:pt>
                <c:pt idx="3528">
                  <c:v>16808165.081785001</c:v>
                </c:pt>
                <c:pt idx="3529">
                  <c:v>12847635.323615</c:v>
                </c:pt>
                <c:pt idx="3530">
                  <c:v>16819322.209219001</c:v>
                </c:pt>
                <c:pt idx="3531">
                  <c:v>12844132.912503</c:v>
                </c:pt>
                <c:pt idx="3532">
                  <c:v>16907208.019568998</c:v>
                </c:pt>
                <c:pt idx="3533">
                  <c:v>12854392.600057</c:v>
                </c:pt>
                <c:pt idx="3534">
                  <c:v>16891651.086102001</c:v>
                </c:pt>
                <c:pt idx="3535">
                  <c:v>12853669.311727</c:v>
                </c:pt>
                <c:pt idx="3536">
                  <c:v>16737864.100322001</c:v>
                </c:pt>
                <c:pt idx="3537">
                  <c:v>12821475.419969</c:v>
                </c:pt>
                <c:pt idx="3538">
                  <c:v>16834437.028455999</c:v>
                </c:pt>
                <c:pt idx="3539">
                  <c:v>12834024.245231999</c:v>
                </c:pt>
                <c:pt idx="3540">
                  <c:v>16843986.742589999</c:v>
                </c:pt>
                <c:pt idx="3541">
                  <c:v>12838083.821458001</c:v>
                </c:pt>
                <c:pt idx="3542">
                  <c:v>16816595.708641998</c:v>
                </c:pt>
                <c:pt idx="3543">
                  <c:v>12846645.539571</c:v>
                </c:pt>
                <c:pt idx="3544">
                  <c:v>16847073.440228999</c:v>
                </c:pt>
                <c:pt idx="3545">
                  <c:v>12845595.217901999</c:v>
                </c:pt>
                <c:pt idx="3546">
                  <c:v>16858352.906727001</c:v>
                </c:pt>
                <c:pt idx="3547">
                  <c:v>12825755.878129</c:v>
                </c:pt>
                <c:pt idx="3548">
                  <c:v>16812455.840105999</c:v>
                </c:pt>
                <c:pt idx="3549">
                  <c:v>12851862.851518</c:v>
                </c:pt>
                <c:pt idx="3550">
                  <c:v>16827641.640167002</c:v>
                </c:pt>
                <c:pt idx="3551">
                  <c:v>12847013.009708</c:v>
                </c:pt>
                <c:pt idx="3552">
                  <c:v>16800173.998091999</c:v>
                </c:pt>
                <c:pt idx="3553">
                  <c:v>12845749.106262</c:v>
                </c:pt>
                <c:pt idx="3554">
                  <c:v>16796866.918017998</c:v>
                </c:pt>
                <c:pt idx="3555">
                  <c:v>12818902.106985001</c:v>
                </c:pt>
                <c:pt idx="3556">
                  <c:v>16824515.126201998</c:v>
                </c:pt>
                <c:pt idx="3557">
                  <c:v>12837584.110392001</c:v>
                </c:pt>
                <c:pt idx="3558">
                  <c:v>16855689.387548</c:v>
                </c:pt>
                <c:pt idx="3559">
                  <c:v>12834605.193516999</c:v>
                </c:pt>
                <c:pt idx="3560">
                  <c:v>16884121.714710999</c:v>
                </c:pt>
                <c:pt idx="3561">
                  <c:v>12859900.123073</c:v>
                </c:pt>
                <c:pt idx="3562">
                  <c:v>16869460.734788001</c:v>
                </c:pt>
                <c:pt idx="3563">
                  <c:v>12831338.903777</c:v>
                </c:pt>
                <c:pt idx="3564">
                  <c:v>16865676.763999</c:v>
                </c:pt>
                <c:pt idx="3565">
                  <c:v>12840305.374214999</c:v>
                </c:pt>
                <c:pt idx="3566">
                  <c:v>16912813.660587002</c:v>
                </c:pt>
                <c:pt idx="3567">
                  <c:v>12815743.167473</c:v>
                </c:pt>
                <c:pt idx="3568">
                  <c:v>16873200.596161</c:v>
                </c:pt>
                <c:pt idx="3569">
                  <c:v>12845987.370611001</c:v>
                </c:pt>
                <c:pt idx="3570">
                  <c:v>16903588.766532999</c:v>
                </c:pt>
                <c:pt idx="3571">
                  <c:v>12847721.970488001</c:v>
                </c:pt>
                <c:pt idx="3572">
                  <c:v>16830827.633713</c:v>
                </c:pt>
                <c:pt idx="3573">
                  <c:v>12839105.994857</c:v>
                </c:pt>
                <c:pt idx="3574">
                  <c:v>16797815.376091</c:v>
                </c:pt>
                <c:pt idx="3575">
                  <c:v>12839154.175842</c:v>
                </c:pt>
                <c:pt idx="3576">
                  <c:v>16806019.285043001</c:v>
                </c:pt>
                <c:pt idx="3577">
                  <c:v>12855150.900555</c:v>
                </c:pt>
                <c:pt idx="3578">
                  <c:v>16846303.706356999</c:v>
                </c:pt>
                <c:pt idx="3579">
                  <c:v>12834611.328164</c:v>
                </c:pt>
                <c:pt idx="3580">
                  <c:v>16894337.526916001</c:v>
                </c:pt>
                <c:pt idx="3581">
                  <c:v>12849878.178886</c:v>
                </c:pt>
                <c:pt idx="3582">
                  <c:v>16818642.440040998</c:v>
                </c:pt>
                <c:pt idx="3583">
                  <c:v>12829412.598564999</c:v>
                </c:pt>
                <c:pt idx="3584">
                  <c:v>16788456.986391</c:v>
                </c:pt>
                <c:pt idx="3585">
                  <c:v>12838275.117481999</c:v>
                </c:pt>
                <c:pt idx="3586">
                  <c:v>16872122.168388002</c:v>
                </c:pt>
                <c:pt idx="3587">
                  <c:v>12839807.646912999</c:v>
                </c:pt>
                <c:pt idx="3588">
                  <c:v>16837988.471377999</c:v>
                </c:pt>
                <c:pt idx="3589">
                  <c:v>12857336.098972</c:v>
                </c:pt>
                <c:pt idx="3590">
                  <c:v>16860489.808582999</c:v>
                </c:pt>
                <c:pt idx="3591">
                  <c:v>12811401.628091</c:v>
                </c:pt>
                <c:pt idx="3592">
                  <c:v>16802576.151296001</c:v>
                </c:pt>
                <c:pt idx="3593">
                  <c:v>12853935.97624</c:v>
                </c:pt>
                <c:pt idx="3594">
                  <c:v>16861069.384399001</c:v>
                </c:pt>
                <c:pt idx="3595">
                  <c:v>12873477.527499</c:v>
                </c:pt>
                <c:pt idx="3596">
                  <c:v>16885386.978796002</c:v>
                </c:pt>
                <c:pt idx="3597">
                  <c:v>12827530.750348</c:v>
                </c:pt>
                <c:pt idx="3598">
                  <c:v>16861402.084901001</c:v>
                </c:pt>
                <c:pt idx="3599">
                  <c:v>12820742.204402</c:v>
                </c:pt>
                <c:pt idx="3600">
                  <c:v>16810578.968063001</c:v>
                </c:pt>
                <c:pt idx="3601">
                  <c:v>12838535.440574</c:v>
                </c:pt>
                <c:pt idx="3602">
                  <c:v>16833728.133837</c:v>
                </c:pt>
                <c:pt idx="3603">
                  <c:v>12826977.621928999</c:v>
                </c:pt>
                <c:pt idx="3604">
                  <c:v>16782522.070579</c:v>
                </c:pt>
                <c:pt idx="3605">
                  <c:v>12872470.244726</c:v>
                </c:pt>
                <c:pt idx="3606">
                  <c:v>16831620.796393</c:v>
                </c:pt>
                <c:pt idx="3607">
                  <c:v>12846458.192716001</c:v>
                </c:pt>
                <c:pt idx="3608">
                  <c:v>16871773.437964</c:v>
                </c:pt>
                <c:pt idx="3609">
                  <c:v>12839015.827246999</c:v>
                </c:pt>
                <c:pt idx="3610">
                  <c:v>16839191.774045002</c:v>
                </c:pt>
                <c:pt idx="3611">
                  <c:v>12858344.184632</c:v>
                </c:pt>
                <c:pt idx="3612">
                  <c:v>16868468.349529002</c:v>
                </c:pt>
                <c:pt idx="3613">
                  <c:v>12876212.062717</c:v>
                </c:pt>
                <c:pt idx="3614">
                  <c:v>16816275.485117</c:v>
                </c:pt>
                <c:pt idx="3615">
                  <c:v>12829901.658677001</c:v>
                </c:pt>
                <c:pt idx="3616">
                  <c:v>16874128.458795998</c:v>
                </c:pt>
                <c:pt idx="3617">
                  <c:v>12845525.632235</c:v>
                </c:pt>
                <c:pt idx="3618">
                  <c:v>16822184.435885001</c:v>
                </c:pt>
                <c:pt idx="3619">
                  <c:v>12843131.740395</c:v>
                </c:pt>
                <c:pt idx="3620">
                  <c:v>16869167.366455</c:v>
                </c:pt>
                <c:pt idx="3621">
                  <c:v>12842466.86101</c:v>
                </c:pt>
                <c:pt idx="3622">
                  <c:v>16785596.993701998</c:v>
                </c:pt>
                <c:pt idx="3623">
                  <c:v>12813502.030129001</c:v>
                </c:pt>
                <c:pt idx="3624">
                  <c:v>16840156.712896999</c:v>
                </c:pt>
                <c:pt idx="3625">
                  <c:v>12838519.272557</c:v>
                </c:pt>
                <c:pt idx="3626">
                  <c:v>16829468.065274999</c:v>
                </c:pt>
                <c:pt idx="3627">
                  <c:v>12855672.117280999</c:v>
                </c:pt>
                <c:pt idx="3628">
                  <c:v>16814802.082180999</c:v>
                </c:pt>
                <c:pt idx="3629">
                  <c:v>12837240.055288</c:v>
                </c:pt>
                <c:pt idx="3630">
                  <c:v>16862609.141695999</c:v>
                </c:pt>
                <c:pt idx="3631">
                  <c:v>12828288.51385</c:v>
                </c:pt>
                <c:pt idx="3632">
                  <c:v>16794770.506829999</c:v>
                </c:pt>
                <c:pt idx="3633">
                  <c:v>12860920.989506001</c:v>
                </c:pt>
                <c:pt idx="3634">
                  <c:v>16883049.966362</c:v>
                </c:pt>
                <c:pt idx="3635">
                  <c:v>12849841.40504</c:v>
                </c:pt>
                <c:pt idx="3636">
                  <c:v>16896759.585845999</c:v>
                </c:pt>
                <c:pt idx="3637">
                  <c:v>12866445.686953001</c:v>
                </c:pt>
                <c:pt idx="3638">
                  <c:v>16871486.241450001</c:v>
                </c:pt>
                <c:pt idx="3639">
                  <c:v>12874235.470760001</c:v>
                </c:pt>
                <c:pt idx="3640">
                  <c:v>16927217.928628001</c:v>
                </c:pt>
                <c:pt idx="3641">
                  <c:v>12851511.682473</c:v>
                </c:pt>
                <c:pt idx="3642">
                  <c:v>16776922.074867001</c:v>
                </c:pt>
                <c:pt idx="3643">
                  <c:v>12868189.485895</c:v>
                </c:pt>
                <c:pt idx="3644">
                  <c:v>16809620.443815</c:v>
                </c:pt>
                <c:pt idx="3645">
                  <c:v>12862440.516461</c:v>
                </c:pt>
                <c:pt idx="3646">
                  <c:v>16881793.979821</c:v>
                </c:pt>
                <c:pt idx="3647">
                  <c:v>12831334.952118</c:v>
                </c:pt>
                <c:pt idx="3648">
                  <c:v>16874130.115465</c:v>
                </c:pt>
                <c:pt idx="3649">
                  <c:v>12823596.408251001</c:v>
                </c:pt>
                <c:pt idx="3650">
                  <c:v>16668115.068681</c:v>
                </c:pt>
                <c:pt idx="3651">
                  <c:v>12688777.312429</c:v>
                </c:pt>
                <c:pt idx="3652">
                  <c:v>16545045.062953001</c:v>
                </c:pt>
                <c:pt idx="3653">
                  <c:v>12623167.695645001</c:v>
                </c:pt>
                <c:pt idx="3654">
                  <c:v>16418267.731535999</c:v>
                </c:pt>
                <c:pt idx="3655">
                  <c:v>12497836.700428</c:v>
                </c:pt>
                <c:pt idx="3656">
                  <c:v>16279031.893925</c:v>
                </c:pt>
                <c:pt idx="3657">
                  <c:v>12474856.687568</c:v>
                </c:pt>
                <c:pt idx="3658">
                  <c:v>16210500.781494001</c:v>
                </c:pt>
                <c:pt idx="3659">
                  <c:v>12434068.86083</c:v>
                </c:pt>
                <c:pt idx="3660">
                  <c:v>16119635.400653001</c:v>
                </c:pt>
                <c:pt idx="3661">
                  <c:v>12376491.049335999</c:v>
                </c:pt>
                <c:pt idx="3662">
                  <c:v>16052204.761244001</c:v>
                </c:pt>
                <c:pt idx="3663">
                  <c:v>12394451.621348999</c:v>
                </c:pt>
                <c:pt idx="3664">
                  <c:v>16191751.6142</c:v>
                </c:pt>
                <c:pt idx="3665">
                  <c:v>12374030.837959001</c:v>
                </c:pt>
                <c:pt idx="3666">
                  <c:v>15929822.60028</c:v>
                </c:pt>
                <c:pt idx="3667">
                  <c:v>12351353.19813</c:v>
                </c:pt>
                <c:pt idx="3668">
                  <c:v>16043254.690917</c:v>
                </c:pt>
                <c:pt idx="3669">
                  <c:v>12365880.060397999</c:v>
                </c:pt>
                <c:pt idx="3670">
                  <c:v>16021930.32106</c:v>
                </c:pt>
                <c:pt idx="3671">
                  <c:v>12364311.898861</c:v>
                </c:pt>
                <c:pt idx="3672">
                  <c:v>15966628.184789</c:v>
                </c:pt>
                <c:pt idx="3673">
                  <c:v>12352886.893815</c:v>
                </c:pt>
                <c:pt idx="3674">
                  <c:v>15877388.004006</c:v>
                </c:pt>
                <c:pt idx="3675">
                  <c:v>12332093.626317</c:v>
                </c:pt>
                <c:pt idx="3676">
                  <c:v>16002394.001382001</c:v>
                </c:pt>
                <c:pt idx="3677">
                  <c:v>12304537.136262</c:v>
                </c:pt>
                <c:pt idx="3678">
                  <c:v>15957114.091662001</c:v>
                </c:pt>
                <c:pt idx="3679">
                  <c:v>12316277.512003999</c:v>
                </c:pt>
                <c:pt idx="3680">
                  <c:v>15881305.136755001</c:v>
                </c:pt>
                <c:pt idx="3681">
                  <c:v>12299554.827939</c:v>
                </c:pt>
                <c:pt idx="3682">
                  <c:v>15977807.543045999</c:v>
                </c:pt>
                <c:pt idx="3683">
                  <c:v>12305424.141410001</c:v>
                </c:pt>
                <c:pt idx="3684">
                  <c:v>15856399.940524001</c:v>
                </c:pt>
                <c:pt idx="3685">
                  <c:v>12277360.778713999</c:v>
                </c:pt>
                <c:pt idx="3686">
                  <c:v>15891913.728219001</c:v>
                </c:pt>
                <c:pt idx="3687">
                  <c:v>12274852.225197</c:v>
                </c:pt>
                <c:pt idx="3688">
                  <c:v>15930768.335514</c:v>
                </c:pt>
                <c:pt idx="3689">
                  <c:v>12276755.229463</c:v>
                </c:pt>
                <c:pt idx="3690">
                  <c:v>15871475.683339</c:v>
                </c:pt>
                <c:pt idx="3691">
                  <c:v>12272209.710692</c:v>
                </c:pt>
                <c:pt idx="3692">
                  <c:v>15903767.856000001</c:v>
                </c:pt>
                <c:pt idx="3693">
                  <c:v>12232240.037403001</c:v>
                </c:pt>
                <c:pt idx="3694">
                  <c:v>15883922.240328999</c:v>
                </c:pt>
                <c:pt idx="3695">
                  <c:v>12237820.0743</c:v>
                </c:pt>
                <c:pt idx="3696">
                  <c:v>15812835.142473999</c:v>
                </c:pt>
                <c:pt idx="3697">
                  <c:v>12224518.955141</c:v>
                </c:pt>
                <c:pt idx="3698">
                  <c:v>15945014.343537999</c:v>
                </c:pt>
                <c:pt idx="3699">
                  <c:v>12239197.161669999</c:v>
                </c:pt>
                <c:pt idx="3700">
                  <c:v>15792356.917107999</c:v>
                </c:pt>
                <c:pt idx="3701">
                  <c:v>12244295.728515999</c:v>
                </c:pt>
                <c:pt idx="3702">
                  <c:v>15784302.089372</c:v>
                </c:pt>
                <c:pt idx="3703">
                  <c:v>12220951.414585</c:v>
                </c:pt>
                <c:pt idx="3704">
                  <c:v>15818408.201715</c:v>
                </c:pt>
                <c:pt idx="3705">
                  <c:v>12192416.164904</c:v>
                </c:pt>
                <c:pt idx="3706">
                  <c:v>15743512.558889</c:v>
                </c:pt>
                <c:pt idx="3707">
                  <c:v>12187093.297676999</c:v>
                </c:pt>
                <c:pt idx="3708">
                  <c:v>15754174.586672001</c:v>
                </c:pt>
                <c:pt idx="3709">
                  <c:v>12182505.368331</c:v>
                </c:pt>
                <c:pt idx="3710">
                  <c:v>15761867.595775001</c:v>
                </c:pt>
                <c:pt idx="3711">
                  <c:v>12191075.710228</c:v>
                </c:pt>
                <c:pt idx="3712">
                  <c:v>15843526.310873</c:v>
                </c:pt>
                <c:pt idx="3713">
                  <c:v>12166105.599927999</c:v>
                </c:pt>
                <c:pt idx="3714">
                  <c:v>15653924.941947</c:v>
                </c:pt>
                <c:pt idx="3715">
                  <c:v>12193798.967615999</c:v>
                </c:pt>
                <c:pt idx="3716">
                  <c:v>15667774.208233999</c:v>
                </c:pt>
                <c:pt idx="3717">
                  <c:v>12140285.576491</c:v>
                </c:pt>
                <c:pt idx="3718">
                  <c:v>15591141.242549</c:v>
                </c:pt>
                <c:pt idx="3719">
                  <c:v>12124721.29049</c:v>
                </c:pt>
                <c:pt idx="3720">
                  <c:v>15710539.763389001</c:v>
                </c:pt>
                <c:pt idx="3721">
                  <c:v>12208099.20064</c:v>
                </c:pt>
                <c:pt idx="3722">
                  <c:v>15874615.337724</c:v>
                </c:pt>
                <c:pt idx="3723">
                  <c:v>12278854.785678999</c:v>
                </c:pt>
                <c:pt idx="3724">
                  <c:v>15893898.997785</c:v>
                </c:pt>
                <c:pt idx="3725">
                  <c:v>12352777.688441001</c:v>
                </c:pt>
                <c:pt idx="3726">
                  <c:v>15993628.177522</c:v>
                </c:pt>
                <c:pt idx="3727">
                  <c:v>12397356.648296</c:v>
                </c:pt>
                <c:pt idx="3728">
                  <c:v>16051779.688813001</c:v>
                </c:pt>
                <c:pt idx="3729">
                  <c:v>12413887.293199999</c:v>
                </c:pt>
                <c:pt idx="3730">
                  <c:v>16074641.462066</c:v>
                </c:pt>
                <c:pt idx="3731">
                  <c:v>12445999.775249001</c:v>
                </c:pt>
                <c:pt idx="3732">
                  <c:v>16203020.249755999</c:v>
                </c:pt>
                <c:pt idx="3733">
                  <c:v>12442175.313673001</c:v>
                </c:pt>
                <c:pt idx="3734">
                  <c:v>16178911.785599001</c:v>
                </c:pt>
                <c:pt idx="3735">
                  <c:v>12439461.853481</c:v>
                </c:pt>
                <c:pt idx="3736">
                  <c:v>16132771.836960001</c:v>
                </c:pt>
                <c:pt idx="3737">
                  <c:v>12469116.222990001</c:v>
                </c:pt>
                <c:pt idx="3738">
                  <c:v>16218189.741660001</c:v>
                </c:pt>
                <c:pt idx="3739">
                  <c:v>12520825.237908</c:v>
                </c:pt>
                <c:pt idx="3740">
                  <c:v>16235207.194111001</c:v>
                </c:pt>
                <c:pt idx="3741">
                  <c:v>12480817.191186</c:v>
                </c:pt>
                <c:pt idx="3742">
                  <c:v>16258970.753288001</c:v>
                </c:pt>
                <c:pt idx="3743">
                  <c:v>12464610.048583001</c:v>
                </c:pt>
                <c:pt idx="3744">
                  <c:v>16233698.312262001</c:v>
                </c:pt>
                <c:pt idx="3745">
                  <c:v>12511182.733036</c:v>
                </c:pt>
                <c:pt idx="3746">
                  <c:v>16335504.99258</c:v>
                </c:pt>
                <c:pt idx="3747">
                  <c:v>12492752.943320001</c:v>
                </c:pt>
                <c:pt idx="3748">
                  <c:v>16330509.20407</c:v>
                </c:pt>
                <c:pt idx="3749">
                  <c:v>12511676.479565</c:v>
                </c:pt>
                <c:pt idx="3750">
                  <c:v>16281453.98219</c:v>
                </c:pt>
                <c:pt idx="3751">
                  <c:v>12500087.858875001</c:v>
                </c:pt>
                <c:pt idx="3752">
                  <c:v>16259012.665879</c:v>
                </c:pt>
                <c:pt idx="3753">
                  <c:v>12510409.508616</c:v>
                </c:pt>
                <c:pt idx="3754">
                  <c:v>16273071.170063</c:v>
                </c:pt>
                <c:pt idx="3755">
                  <c:v>12503245.452397</c:v>
                </c:pt>
                <c:pt idx="3756">
                  <c:v>16451267.238226</c:v>
                </c:pt>
                <c:pt idx="3757">
                  <c:v>12521226.608516</c:v>
                </c:pt>
                <c:pt idx="3758">
                  <c:v>16340100.899038</c:v>
                </c:pt>
                <c:pt idx="3759">
                  <c:v>12545233.547568001</c:v>
                </c:pt>
                <c:pt idx="3760">
                  <c:v>16298765.889532</c:v>
                </c:pt>
                <c:pt idx="3761">
                  <c:v>12538435.084930001</c:v>
                </c:pt>
                <c:pt idx="3762">
                  <c:v>16326893.396267001</c:v>
                </c:pt>
                <c:pt idx="3763">
                  <c:v>12514462.454698</c:v>
                </c:pt>
                <c:pt idx="3764">
                  <c:v>16408854.41154</c:v>
                </c:pt>
                <c:pt idx="3765">
                  <c:v>12525357.785007</c:v>
                </c:pt>
                <c:pt idx="3766">
                  <c:v>16415350.059452999</c:v>
                </c:pt>
                <c:pt idx="3767">
                  <c:v>12546880.711433001</c:v>
                </c:pt>
                <c:pt idx="3768">
                  <c:v>16414523.920166001</c:v>
                </c:pt>
                <c:pt idx="3769">
                  <c:v>12547029.973037001</c:v>
                </c:pt>
                <c:pt idx="3770">
                  <c:v>16362345.407454001</c:v>
                </c:pt>
                <c:pt idx="3771">
                  <c:v>12552780.374015</c:v>
                </c:pt>
                <c:pt idx="3772">
                  <c:v>16289565.360513</c:v>
                </c:pt>
                <c:pt idx="3773">
                  <c:v>12568650.392231001</c:v>
                </c:pt>
                <c:pt idx="3774">
                  <c:v>16423968.349408001</c:v>
                </c:pt>
                <c:pt idx="3775">
                  <c:v>12570703.173547</c:v>
                </c:pt>
                <c:pt idx="3776">
                  <c:v>16363558.764931999</c:v>
                </c:pt>
                <c:pt idx="3777">
                  <c:v>12552795.403757</c:v>
                </c:pt>
                <c:pt idx="3778">
                  <c:v>16398403.489401</c:v>
                </c:pt>
                <c:pt idx="3779">
                  <c:v>12547047.689294999</c:v>
                </c:pt>
                <c:pt idx="3780">
                  <c:v>16367073.698356001</c:v>
                </c:pt>
                <c:pt idx="3781">
                  <c:v>12545606.290527999</c:v>
                </c:pt>
                <c:pt idx="3782">
                  <c:v>16363829.412171001</c:v>
                </c:pt>
                <c:pt idx="3783">
                  <c:v>12567244.831498001</c:v>
                </c:pt>
                <c:pt idx="3784">
                  <c:v>16327006.328950001</c:v>
                </c:pt>
                <c:pt idx="3785">
                  <c:v>12552807.886356</c:v>
                </c:pt>
                <c:pt idx="3786">
                  <c:v>16342344.609948</c:v>
                </c:pt>
                <c:pt idx="3787">
                  <c:v>12570771.922125001</c:v>
                </c:pt>
                <c:pt idx="3788">
                  <c:v>16422051.810084</c:v>
                </c:pt>
                <c:pt idx="3789">
                  <c:v>12586376.846334999</c:v>
                </c:pt>
                <c:pt idx="3790">
                  <c:v>16346362.749201</c:v>
                </c:pt>
                <c:pt idx="3791">
                  <c:v>12584640.822223</c:v>
                </c:pt>
                <c:pt idx="3792">
                  <c:v>16409232.743863</c:v>
                </c:pt>
                <c:pt idx="3793">
                  <c:v>12599688.697597999</c:v>
                </c:pt>
                <c:pt idx="3794">
                  <c:v>16425071.059028</c:v>
                </c:pt>
                <c:pt idx="3795">
                  <c:v>12569135.978022</c:v>
                </c:pt>
                <c:pt idx="3796">
                  <c:v>16400469.329349</c:v>
                </c:pt>
                <c:pt idx="3797">
                  <c:v>12567646.928905999</c:v>
                </c:pt>
                <c:pt idx="3798">
                  <c:v>16416840.686764</c:v>
                </c:pt>
                <c:pt idx="3799">
                  <c:v>12570712.047630999</c:v>
                </c:pt>
                <c:pt idx="3800">
                  <c:v>16357388.97689</c:v>
                </c:pt>
                <c:pt idx="3801">
                  <c:v>12571304.17956</c:v>
                </c:pt>
                <c:pt idx="3802">
                  <c:v>16359094.649981</c:v>
                </c:pt>
                <c:pt idx="3803">
                  <c:v>12618631.598569</c:v>
                </c:pt>
                <c:pt idx="3804">
                  <c:v>16424105.331135999</c:v>
                </c:pt>
                <c:pt idx="3805">
                  <c:v>12598401.253729001</c:v>
                </c:pt>
                <c:pt idx="3806">
                  <c:v>16375544.655051</c:v>
                </c:pt>
                <c:pt idx="3807">
                  <c:v>12577934.016384</c:v>
                </c:pt>
                <c:pt idx="3808">
                  <c:v>16419965.229983</c:v>
                </c:pt>
                <c:pt idx="3809">
                  <c:v>12591059.504996</c:v>
                </c:pt>
                <c:pt idx="3810">
                  <c:v>16442154.564831</c:v>
                </c:pt>
                <c:pt idx="3811">
                  <c:v>12562669.855466999</c:v>
                </c:pt>
                <c:pt idx="3812">
                  <c:v>16409852.020326</c:v>
                </c:pt>
                <c:pt idx="3813">
                  <c:v>12594401.790995</c:v>
                </c:pt>
                <c:pt idx="3814">
                  <c:v>16415371.57858</c:v>
                </c:pt>
                <c:pt idx="3815">
                  <c:v>12598934.139494</c:v>
                </c:pt>
                <c:pt idx="3816">
                  <c:v>16463385.572685</c:v>
                </c:pt>
                <c:pt idx="3817">
                  <c:v>12591275.914743001</c:v>
                </c:pt>
                <c:pt idx="3818">
                  <c:v>16500437.076718001</c:v>
                </c:pt>
                <c:pt idx="3819">
                  <c:v>12609207.288774</c:v>
                </c:pt>
                <c:pt idx="3820">
                  <c:v>16384872.425795</c:v>
                </c:pt>
                <c:pt idx="3821">
                  <c:v>12598059.416524</c:v>
                </c:pt>
                <c:pt idx="3822">
                  <c:v>16432560.298815999</c:v>
                </c:pt>
                <c:pt idx="3823">
                  <c:v>12578865.270176001</c:v>
                </c:pt>
                <c:pt idx="3824">
                  <c:v>16403355.452621</c:v>
                </c:pt>
                <c:pt idx="3825">
                  <c:v>12580845.420964001</c:v>
                </c:pt>
                <c:pt idx="3826">
                  <c:v>16431519.988413</c:v>
                </c:pt>
                <c:pt idx="3827">
                  <c:v>12610414.31766</c:v>
                </c:pt>
                <c:pt idx="3828">
                  <c:v>16519234.311364001</c:v>
                </c:pt>
                <c:pt idx="3829">
                  <c:v>12588541.35571</c:v>
                </c:pt>
                <c:pt idx="3830">
                  <c:v>16334226.627312001</c:v>
                </c:pt>
                <c:pt idx="3831">
                  <c:v>12600880.055907</c:v>
                </c:pt>
                <c:pt idx="3832">
                  <c:v>16477562.496081</c:v>
                </c:pt>
                <c:pt idx="3833">
                  <c:v>12596778.801336</c:v>
                </c:pt>
                <c:pt idx="3834">
                  <c:v>16449953.489666</c:v>
                </c:pt>
                <c:pt idx="3835">
                  <c:v>12622060.011484999</c:v>
                </c:pt>
                <c:pt idx="3836">
                  <c:v>16521030.260686001</c:v>
                </c:pt>
                <c:pt idx="3837">
                  <c:v>12616053.418895001</c:v>
                </c:pt>
                <c:pt idx="3838">
                  <c:v>16426138.909971001</c:v>
                </c:pt>
                <c:pt idx="3839">
                  <c:v>12608080.976705</c:v>
                </c:pt>
                <c:pt idx="3840">
                  <c:v>16466945.652677</c:v>
                </c:pt>
                <c:pt idx="3841">
                  <c:v>12597102.761848001</c:v>
                </c:pt>
                <c:pt idx="3842">
                  <c:v>16508306.408198001</c:v>
                </c:pt>
                <c:pt idx="3843">
                  <c:v>12622018.005724</c:v>
                </c:pt>
                <c:pt idx="3844">
                  <c:v>16459285.189779</c:v>
                </c:pt>
                <c:pt idx="3845">
                  <c:v>12639572.062644999</c:v>
                </c:pt>
                <c:pt idx="3846">
                  <c:v>16313637.676113</c:v>
                </c:pt>
                <c:pt idx="3847">
                  <c:v>12590202.736729</c:v>
                </c:pt>
                <c:pt idx="3848">
                  <c:v>16506815.156501001</c:v>
                </c:pt>
                <c:pt idx="3849">
                  <c:v>12639030.956977</c:v>
                </c:pt>
                <c:pt idx="3850">
                  <c:v>16421521.256328</c:v>
                </c:pt>
                <c:pt idx="3851">
                  <c:v>12630605.709864</c:v>
                </c:pt>
                <c:pt idx="3852">
                  <c:v>16484417.614794999</c:v>
                </c:pt>
                <c:pt idx="3853">
                  <c:v>12621283.421753</c:v>
                </c:pt>
                <c:pt idx="3854">
                  <c:v>16542593.917509001</c:v>
                </c:pt>
                <c:pt idx="3855">
                  <c:v>12602306.524261</c:v>
                </c:pt>
                <c:pt idx="3856">
                  <c:v>16429986.160456</c:v>
                </c:pt>
                <c:pt idx="3857">
                  <c:v>12610780.944608999</c:v>
                </c:pt>
                <c:pt idx="3858">
                  <c:v>16549554.212792</c:v>
                </c:pt>
                <c:pt idx="3859">
                  <c:v>12623582.011608999</c:v>
                </c:pt>
                <c:pt idx="3860">
                  <c:v>16462743.779344</c:v>
                </c:pt>
                <c:pt idx="3861">
                  <c:v>12582567.766628999</c:v>
                </c:pt>
                <c:pt idx="3862">
                  <c:v>16495498.604836</c:v>
                </c:pt>
                <c:pt idx="3863">
                  <c:v>12607906.123012999</c:v>
                </c:pt>
                <c:pt idx="3864">
                  <c:v>16394259.139040001</c:v>
                </c:pt>
                <c:pt idx="3865">
                  <c:v>12628205.203840001</c:v>
                </c:pt>
                <c:pt idx="3866">
                  <c:v>16497596.637842</c:v>
                </c:pt>
                <c:pt idx="3867">
                  <c:v>12601705.658075999</c:v>
                </c:pt>
                <c:pt idx="3868">
                  <c:v>16538283.527554</c:v>
                </c:pt>
                <c:pt idx="3869">
                  <c:v>12603352.161063001</c:v>
                </c:pt>
                <c:pt idx="3870">
                  <c:v>16558136.259001</c:v>
                </c:pt>
                <c:pt idx="3871">
                  <c:v>12631976.298124</c:v>
                </c:pt>
                <c:pt idx="3872">
                  <c:v>16453532.325981</c:v>
                </c:pt>
                <c:pt idx="3873">
                  <c:v>12643061.748229001</c:v>
                </c:pt>
                <c:pt idx="3874">
                  <c:v>16492693.438766001</c:v>
                </c:pt>
                <c:pt idx="3875">
                  <c:v>12637151.571139</c:v>
                </c:pt>
                <c:pt idx="3876">
                  <c:v>16545215.186322</c:v>
                </c:pt>
                <c:pt idx="3877">
                  <c:v>12610017.559126001</c:v>
                </c:pt>
                <c:pt idx="3878">
                  <c:v>16413441.903767999</c:v>
                </c:pt>
                <c:pt idx="3879">
                  <c:v>12624127.503806001</c:v>
                </c:pt>
                <c:pt idx="3880">
                  <c:v>16472929.454527</c:v>
                </c:pt>
                <c:pt idx="3881">
                  <c:v>12615076.127361</c:v>
                </c:pt>
                <c:pt idx="3882">
                  <c:v>16507178.515613001</c:v>
                </c:pt>
                <c:pt idx="3883">
                  <c:v>12616460.179424999</c:v>
                </c:pt>
                <c:pt idx="3884">
                  <c:v>16524828.219225001</c:v>
                </c:pt>
                <c:pt idx="3885">
                  <c:v>12626636.991991</c:v>
                </c:pt>
                <c:pt idx="3886">
                  <c:v>16456182.53009</c:v>
                </c:pt>
                <c:pt idx="3887">
                  <c:v>12610345.159263</c:v>
                </c:pt>
                <c:pt idx="3888">
                  <c:v>16496088.151571</c:v>
                </c:pt>
                <c:pt idx="3889">
                  <c:v>12618130.514327999</c:v>
                </c:pt>
                <c:pt idx="3890">
                  <c:v>16512574.40144</c:v>
                </c:pt>
                <c:pt idx="3891">
                  <c:v>12618759.537443999</c:v>
                </c:pt>
                <c:pt idx="3892">
                  <c:v>16552061.316345001</c:v>
                </c:pt>
                <c:pt idx="3893">
                  <c:v>12648153.123873999</c:v>
                </c:pt>
                <c:pt idx="3894">
                  <c:v>16520148.459326001</c:v>
                </c:pt>
                <c:pt idx="3895">
                  <c:v>12630638.615503</c:v>
                </c:pt>
                <c:pt idx="3896">
                  <c:v>16451236.15247</c:v>
                </c:pt>
                <c:pt idx="3897">
                  <c:v>12616941.985492</c:v>
                </c:pt>
                <c:pt idx="3898">
                  <c:v>16439200.310401</c:v>
                </c:pt>
                <c:pt idx="3899">
                  <c:v>12600230.894602001</c:v>
                </c:pt>
                <c:pt idx="3900">
                  <c:v>16515804.355466999</c:v>
                </c:pt>
                <c:pt idx="3901">
                  <c:v>12642038.669885</c:v>
                </c:pt>
                <c:pt idx="3902">
                  <c:v>16451998.731463</c:v>
                </c:pt>
                <c:pt idx="3903">
                  <c:v>12592452.533608001</c:v>
                </c:pt>
                <c:pt idx="3904">
                  <c:v>16461470.264576999</c:v>
                </c:pt>
                <c:pt idx="3905">
                  <c:v>12617530.824264999</c:v>
                </c:pt>
                <c:pt idx="3906">
                  <c:v>16541765.16439</c:v>
                </c:pt>
                <c:pt idx="3907">
                  <c:v>12635761.360409999</c:v>
                </c:pt>
                <c:pt idx="3908">
                  <c:v>16629388.068566</c:v>
                </c:pt>
                <c:pt idx="3909">
                  <c:v>12636091.204016</c:v>
                </c:pt>
                <c:pt idx="3910">
                  <c:v>16582230.920262</c:v>
                </c:pt>
                <c:pt idx="3911">
                  <c:v>12613028.743756</c:v>
                </c:pt>
                <c:pt idx="3912">
                  <c:v>16478989.273099</c:v>
                </c:pt>
                <c:pt idx="3913">
                  <c:v>12607329.440018</c:v>
                </c:pt>
                <c:pt idx="3914">
                  <c:v>16508376.672001</c:v>
                </c:pt>
                <c:pt idx="3915">
                  <c:v>12618747.255592</c:v>
                </c:pt>
                <c:pt idx="3916">
                  <c:v>16534162.346325999</c:v>
                </c:pt>
                <c:pt idx="3917">
                  <c:v>12621057.815880001</c:v>
                </c:pt>
                <c:pt idx="3918">
                  <c:v>16494440.111415001</c:v>
                </c:pt>
                <c:pt idx="3919">
                  <c:v>12617865.704535</c:v>
                </c:pt>
                <c:pt idx="3920">
                  <c:v>16437705.470168</c:v>
                </c:pt>
                <c:pt idx="3921">
                  <c:v>12609201.533479</c:v>
                </c:pt>
                <c:pt idx="3922">
                  <c:v>16548566.236918001</c:v>
                </c:pt>
                <c:pt idx="3923">
                  <c:v>12621302.640315</c:v>
                </c:pt>
                <c:pt idx="3924">
                  <c:v>16437952.757510001</c:v>
                </c:pt>
                <c:pt idx="3925">
                  <c:v>12646170.192498</c:v>
                </c:pt>
                <c:pt idx="3926">
                  <c:v>16524345.440769</c:v>
                </c:pt>
                <c:pt idx="3927">
                  <c:v>12665222.604503</c:v>
                </c:pt>
                <c:pt idx="3928">
                  <c:v>16449147.664689999</c:v>
                </c:pt>
                <c:pt idx="3929">
                  <c:v>12594956.921529001</c:v>
                </c:pt>
                <c:pt idx="3930">
                  <c:v>16499957.900250001</c:v>
                </c:pt>
                <c:pt idx="3931">
                  <c:v>12618191.723854</c:v>
                </c:pt>
                <c:pt idx="3932">
                  <c:v>16530831.468997</c:v>
                </c:pt>
                <c:pt idx="3933">
                  <c:v>12618699.267517</c:v>
                </c:pt>
                <c:pt idx="3934">
                  <c:v>16609712.050339</c:v>
                </c:pt>
                <c:pt idx="3935">
                  <c:v>12614355.525417</c:v>
                </c:pt>
                <c:pt idx="3936">
                  <c:v>16561457.836606</c:v>
                </c:pt>
                <c:pt idx="3937">
                  <c:v>12631251.005917</c:v>
                </c:pt>
                <c:pt idx="3938">
                  <c:v>16571833.53482</c:v>
                </c:pt>
                <c:pt idx="3939">
                  <c:v>12661216.288928</c:v>
                </c:pt>
                <c:pt idx="3940">
                  <c:v>16466913.510623001</c:v>
                </c:pt>
                <c:pt idx="3941">
                  <c:v>12628615.009896999</c:v>
                </c:pt>
                <c:pt idx="3942">
                  <c:v>16511193.670108</c:v>
                </c:pt>
                <c:pt idx="3943">
                  <c:v>12659232.413929</c:v>
                </c:pt>
                <c:pt idx="3944">
                  <c:v>16550134.762227001</c:v>
                </c:pt>
                <c:pt idx="3945">
                  <c:v>12643703.025392</c:v>
                </c:pt>
                <c:pt idx="3946">
                  <c:v>16533837.510214999</c:v>
                </c:pt>
                <c:pt idx="3947">
                  <c:v>12616590.777174</c:v>
                </c:pt>
                <c:pt idx="3948">
                  <c:v>16424597.268774999</c:v>
                </c:pt>
                <c:pt idx="3949">
                  <c:v>12618533.90618</c:v>
                </c:pt>
                <c:pt idx="3950">
                  <c:v>16493894.498368001</c:v>
                </c:pt>
                <c:pt idx="3951">
                  <c:v>12649329.224904999</c:v>
                </c:pt>
                <c:pt idx="3952">
                  <c:v>16575522.141861999</c:v>
                </c:pt>
                <c:pt idx="3953">
                  <c:v>12660805.616796</c:v>
                </c:pt>
                <c:pt idx="3954">
                  <c:v>16606853.332862999</c:v>
                </c:pt>
                <c:pt idx="3955">
                  <c:v>12635538.104617</c:v>
                </c:pt>
                <c:pt idx="3956">
                  <c:v>16566463.807621</c:v>
                </c:pt>
                <c:pt idx="3957">
                  <c:v>12643234.379685</c:v>
                </c:pt>
                <c:pt idx="3958">
                  <c:v>16502006.447249001</c:v>
                </c:pt>
                <c:pt idx="3959">
                  <c:v>12657982.833381999</c:v>
                </c:pt>
                <c:pt idx="3960">
                  <c:v>16622559.594735</c:v>
                </c:pt>
                <c:pt idx="3961">
                  <c:v>12642455.093872</c:v>
                </c:pt>
                <c:pt idx="3962">
                  <c:v>16523835.356643001</c:v>
                </c:pt>
                <c:pt idx="3963">
                  <c:v>12601403.060963999</c:v>
                </c:pt>
                <c:pt idx="3964">
                  <c:v>16462198.230136</c:v>
                </c:pt>
                <c:pt idx="3965">
                  <c:v>12620231.64955</c:v>
                </c:pt>
                <c:pt idx="3966">
                  <c:v>16526347.841519</c:v>
                </c:pt>
                <c:pt idx="3967">
                  <c:v>12682041.5713</c:v>
                </c:pt>
                <c:pt idx="3968">
                  <c:v>16563209.829995001</c:v>
                </c:pt>
                <c:pt idx="3969">
                  <c:v>12668605.325963</c:v>
                </c:pt>
                <c:pt idx="3970">
                  <c:v>16473968.649605</c:v>
                </c:pt>
                <c:pt idx="3971">
                  <c:v>12644889.218638999</c:v>
                </c:pt>
                <c:pt idx="3972">
                  <c:v>16525205.171511</c:v>
                </c:pt>
                <c:pt idx="3973">
                  <c:v>12648343.499771999</c:v>
                </c:pt>
                <c:pt idx="3974">
                  <c:v>16518939.299117999</c:v>
                </c:pt>
                <c:pt idx="3975">
                  <c:v>12644623.005835</c:v>
                </c:pt>
                <c:pt idx="3976">
                  <c:v>16511036.222054999</c:v>
                </c:pt>
                <c:pt idx="3977">
                  <c:v>12631913.224571999</c:v>
                </c:pt>
                <c:pt idx="3978">
                  <c:v>16496458.530805999</c:v>
                </c:pt>
                <c:pt idx="3979">
                  <c:v>12644022.261910999</c:v>
                </c:pt>
                <c:pt idx="3980">
                  <c:v>16532075.313364999</c:v>
                </c:pt>
                <c:pt idx="3981">
                  <c:v>12656780.560244</c:v>
                </c:pt>
                <c:pt idx="3982">
                  <c:v>16594246.360816</c:v>
                </c:pt>
                <c:pt idx="3983">
                  <c:v>12633178.138180001</c:v>
                </c:pt>
                <c:pt idx="3984">
                  <c:v>16463889.994571</c:v>
                </c:pt>
                <c:pt idx="3985">
                  <c:v>12632087.327329</c:v>
                </c:pt>
                <c:pt idx="3986">
                  <c:v>16499316.683034001</c:v>
                </c:pt>
                <c:pt idx="3987">
                  <c:v>12661502.33327</c:v>
                </c:pt>
                <c:pt idx="3988">
                  <c:v>16576201.125299999</c:v>
                </c:pt>
                <c:pt idx="3989">
                  <c:v>12632561.983384</c:v>
                </c:pt>
                <c:pt idx="3990">
                  <c:v>16492840.110591</c:v>
                </c:pt>
                <c:pt idx="3991">
                  <c:v>12594114.882274</c:v>
                </c:pt>
                <c:pt idx="3992">
                  <c:v>16534637.863701999</c:v>
                </c:pt>
                <c:pt idx="3993">
                  <c:v>12651454.511268999</c:v>
                </c:pt>
                <c:pt idx="3994">
                  <c:v>16543763.650412999</c:v>
                </c:pt>
                <c:pt idx="3995">
                  <c:v>12661708.101446001</c:v>
                </c:pt>
                <c:pt idx="3996">
                  <c:v>16530220.30807</c:v>
                </c:pt>
                <c:pt idx="3997">
                  <c:v>12660526.786801999</c:v>
                </c:pt>
                <c:pt idx="3998">
                  <c:v>16534260.395857999</c:v>
                </c:pt>
                <c:pt idx="3999">
                  <c:v>12654943.628357001</c:v>
                </c:pt>
                <c:pt idx="4000">
                  <c:v>16565124.578821</c:v>
                </c:pt>
                <c:pt idx="4001">
                  <c:v>12642200.569723001</c:v>
                </c:pt>
                <c:pt idx="4002">
                  <c:v>16503759.500858</c:v>
                </c:pt>
                <c:pt idx="4003">
                  <c:v>12635501.243047999</c:v>
                </c:pt>
                <c:pt idx="4004">
                  <c:v>16515786.441204</c:v>
                </c:pt>
                <c:pt idx="4005">
                  <c:v>12639505.875015</c:v>
                </c:pt>
                <c:pt idx="4006">
                  <c:v>16533037.302712001</c:v>
                </c:pt>
                <c:pt idx="4007">
                  <c:v>12635039.980821</c:v>
                </c:pt>
                <c:pt idx="4008">
                  <c:v>16532726.371437</c:v>
                </c:pt>
                <c:pt idx="4009">
                  <c:v>12673553.380378</c:v>
                </c:pt>
                <c:pt idx="4010">
                  <c:v>16496910.93268</c:v>
                </c:pt>
                <c:pt idx="4011">
                  <c:v>12639368.487779999</c:v>
                </c:pt>
                <c:pt idx="4012">
                  <c:v>16593862.124668</c:v>
                </c:pt>
                <c:pt idx="4013">
                  <c:v>12617809.120818</c:v>
                </c:pt>
                <c:pt idx="4014">
                  <c:v>16540607.452803001</c:v>
                </c:pt>
                <c:pt idx="4015">
                  <c:v>12655758.365259999</c:v>
                </c:pt>
                <c:pt idx="4016">
                  <c:v>16497762.404724</c:v>
                </c:pt>
                <c:pt idx="4017">
                  <c:v>12656069.548498999</c:v>
                </c:pt>
                <c:pt idx="4018">
                  <c:v>16548712.506339001</c:v>
                </c:pt>
                <c:pt idx="4019">
                  <c:v>12669755.970685</c:v>
                </c:pt>
                <c:pt idx="4020">
                  <c:v>16587922.242678</c:v>
                </c:pt>
                <c:pt idx="4021">
                  <c:v>12623532.515714999</c:v>
                </c:pt>
                <c:pt idx="4022">
                  <c:v>16570372.699374</c:v>
                </c:pt>
                <c:pt idx="4023">
                  <c:v>12643642.66887</c:v>
                </c:pt>
                <c:pt idx="4024">
                  <c:v>16593046.985533999</c:v>
                </c:pt>
                <c:pt idx="4025">
                  <c:v>12629349.38507</c:v>
                </c:pt>
                <c:pt idx="4026">
                  <c:v>16474829.773234</c:v>
                </c:pt>
                <c:pt idx="4027">
                  <c:v>12635570.193127999</c:v>
                </c:pt>
                <c:pt idx="4028">
                  <c:v>16573743.425847</c:v>
                </c:pt>
                <c:pt idx="4029">
                  <c:v>12649256.720071999</c:v>
                </c:pt>
                <c:pt idx="4030">
                  <c:v>16479972.481714001</c:v>
                </c:pt>
                <c:pt idx="4031">
                  <c:v>12638456.487898</c:v>
                </c:pt>
                <c:pt idx="4032">
                  <c:v>16513432.092670999</c:v>
                </c:pt>
                <c:pt idx="4033">
                  <c:v>12660705.144358</c:v>
                </c:pt>
                <c:pt idx="4034">
                  <c:v>16431404.129517</c:v>
                </c:pt>
                <c:pt idx="4035">
                  <c:v>12653934.894808</c:v>
                </c:pt>
                <c:pt idx="4036">
                  <c:v>16522061.913732</c:v>
                </c:pt>
                <c:pt idx="4037">
                  <c:v>12651059.452853</c:v>
                </c:pt>
                <c:pt idx="4038">
                  <c:v>16434051.793367</c:v>
                </c:pt>
                <c:pt idx="4039">
                  <c:v>12660152.943335</c:v>
                </c:pt>
                <c:pt idx="4040">
                  <c:v>16560883.072577</c:v>
                </c:pt>
                <c:pt idx="4041">
                  <c:v>12668172.044338999</c:v>
                </c:pt>
                <c:pt idx="4042">
                  <c:v>16546193.862306001</c:v>
                </c:pt>
                <c:pt idx="4043">
                  <c:v>12649987.781172</c:v>
                </c:pt>
                <c:pt idx="4044">
                  <c:v>16588344.334106</c:v>
                </c:pt>
                <c:pt idx="4045">
                  <c:v>12637834.188813001</c:v>
                </c:pt>
                <c:pt idx="4046">
                  <c:v>16572085.941381</c:v>
                </c:pt>
                <c:pt idx="4047">
                  <c:v>12654638.361214001</c:v>
                </c:pt>
                <c:pt idx="4048">
                  <c:v>16528536.797007</c:v>
                </c:pt>
                <c:pt idx="4049">
                  <c:v>12636662.856140001</c:v>
                </c:pt>
                <c:pt idx="4050">
                  <c:v>16503962.480262</c:v>
                </c:pt>
                <c:pt idx="4051">
                  <c:v>12656211.495200001</c:v>
                </c:pt>
                <c:pt idx="4052">
                  <c:v>16516750.855940999</c:v>
                </c:pt>
                <c:pt idx="4053">
                  <c:v>12643548.93371</c:v>
                </c:pt>
                <c:pt idx="4054">
                  <c:v>16575173.743860999</c:v>
                </c:pt>
                <c:pt idx="4055">
                  <c:v>12639224.429146999</c:v>
                </c:pt>
                <c:pt idx="4056">
                  <c:v>16500183.252134001</c:v>
                </c:pt>
                <c:pt idx="4057">
                  <c:v>12626534.857845001</c:v>
                </c:pt>
                <c:pt idx="4058">
                  <c:v>16525920.482860999</c:v>
                </c:pt>
                <c:pt idx="4059">
                  <c:v>12673003.311516</c:v>
                </c:pt>
                <c:pt idx="4060">
                  <c:v>16497071.897431999</c:v>
                </c:pt>
                <c:pt idx="4061">
                  <c:v>12637514.749301</c:v>
                </c:pt>
                <c:pt idx="4062">
                  <c:v>16481444.134213001</c:v>
                </c:pt>
                <c:pt idx="4063">
                  <c:v>12650946.874973999</c:v>
                </c:pt>
                <c:pt idx="4064">
                  <c:v>16470441.108608</c:v>
                </c:pt>
                <c:pt idx="4065">
                  <c:v>12645562.414213</c:v>
                </c:pt>
                <c:pt idx="4066">
                  <c:v>16567088.070660001</c:v>
                </c:pt>
                <c:pt idx="4067">
                  <c:v>12685188.294823</c:v>
                </c:pt>
                <c:pt idx="4068">
                  <c:v>16493647.345783999</c:v>
                </c:pt>
                <c:pt idx="4069">
                  <c:v>12637795.057335</c:v>
                </c:pt>
                <c:pt idx="4070">
                  <c:v>16579852.870252</c:v>
                </c:pt>
                <c:pt idx="4071">
                  <c:v>12667361.347711001</c:v>
                </c:pt>
                <c:pt idx="4072">
                  <c:v>16556007.914349999</c:v>
                </c:pt>
                <c:pt idx="4073">
                  <c:v>12659225.3112</c:v>
                </c:pt>
                <c:pt idx="4074">
                  <c:v>16673948.129683999</c:v>
                </c:pt>
                <c:pt idx="4075">
                  <c:v>12618786.088251</c:v>
                </c:pt>
                <c:pt idx="4076">
                  <c:v>16516632.932181001</c:v>
                </c:pt>
                <c:pt idx="4077">
                  <c:v>12633126.710649</c:v>
                </c:pt>
                <c:pt idx="4078">
                  <c:v>16513159.861004001</c:v>
                </c:pt>
                <c:pt idx="4079">
                  <c:v>12645408.421912</c:v>
                </c:pt>
                <c:pt idx="4080">
                  <c:v>16520759.753482999</c:v>
                </c:pt>
                <c:pt idx="4081">
                  <c:v>12643122.1513</c:v>
                </c:pt>
                <c:pt idx="4082">
                  <c:v>16574038.893228</c:v>
                </c:pt>
                <c:pt idx="4083">
                  <c:v>12631853.212266</c:v>
                </c:pt>
                <c:pt idx="4084">
                  <c:v>16471153.963908</c:v>
                </c:pt>
                <c:pt idx="4085">
                  <c:v>12647249.188648</c:v>
                </c:pt>
                <c:pt idx="4086">
                  <c:v>16526171.425512999</c:v>
                </c:pt>
                <c:pt idx="4087">
                  <c:v>12660908.146106999</c:v>
                </c:pt>
                <c:pt idx="4088">
                  <c:v>16642479.991525</c:v>
                </c:pt>
                <c:pt idx="4089">
                  <c:v>12690741.866815001</c:v>
                </c:pt>
                <c:pt idx="4090">
                  <c:v>16602037.561520999</c:v>
                </c:pt>
                <c:pt idx="4091">
                  <c:v>12677299.304933</c:v>
                </c:pt>
                <c:pt idx="4092">
                  <c:v>16509204.299087999</c:v>
                </c:pt>
                <c:pt idx="4093">
                  <c:v>12618748.979999</c:v>
                </c:pt>
                <c:pt idx="4094">
                  <c:v>16506731.721829001</c:v>
                </c:pt>
                <c:pt idx="4095">
                  <c:v>12641934.513414999</c:v>
                </c:pt>
                <c:pt idx="4096">
                  <c:v>16448070.969547</c:v>
                </c:pt>
                <c:pt idx="4097">
                  <c:v>12622604.661767</c:v>
                </c:pt>
                <c:pt idx="4098">
                  <c:v>16491467.956362</c:v>
                </c:pt>
                <c:pt idx="4099">
                  <c:v>12698199.709356001</c:v>
                </c:pt>
                <c:pt idx="4100">
                  <c:v>16536285.592662999</c:v>
                </c:pt>
                <c:pt idx="4101">
                  <c:v>12661291.591852</c:v>
                </c:pt>
                <c:pt idx="4102">
                  <c:v>16484650.669361999</c:v>
                </c:pt>
                <c:pt idx="4103">
                  <c:v>12659355.482344</c:v>
                </c:pt>
                <c:pt idx="4104">
                  <c:v>16465191.015032001</c:v>
                </c:pt>
                <c:pt idx="4105">
                  <c:v>12696868.383753</c:v>
                </c:pt>
                <c:pt idx="4106">
                  <c:v>16556048.270775</c:v>
                </c:pt>
                <c:pt idx="4107">
                  <c:v>12643196.125662001</c:v>
                </c:pt>
                <c:pt idx="4108">
                  <c:v>16490316.713567</c:v>
                </c:pt>
                <c:pt idx="4109">
                  <c:v>12672265.007664001</c:v>
                </c:pt>
                <c:pt idx="4110">
                  <c:v>16596077.428938</c:v>
                </c:pt>
                <c:pt idx="4111">
                  <c:v>12624854.430808</c:v>
                </c:pt>
                <c:pt idx="4112">
                  <c:v>16538263.592092</c:v>
                </c:pt>
                <c:pt idx="4113">
                  <c:v>12658004.541167</c:v>
                </c:pt>
                <c:pt idx="4114">
                  <c:v>16494060.910700001</c:v>
                </c:pt>
                <c:pt idx="4115">
                  <c:v>12646630.185986999</c:v>
                </c:pt>
                <c:pt idx="4116">
                  <c:v>16559730.721588001</c:v>
                </c:pt>
                <c:pt idx="4117">
                  <c:v>12658817.014826</c:v>
                </c:pt>
                <c:pt idx="4118">
                  <c:v>16566760.755934</c:v>
                </c:pt>
                <c:pt idx="4119">
                  <c:v>12644193.414881</c:v>
                </c:pt>
                <c:pt idx="4120">
                  <c:v>16566186.688661</c:v>
                </c:pt>
                <c:pt idx="4121">
                  <c:v>12652536.447184</c:v>
                </c:pt>
                <c:pt idx="4122">
                  <c:v>16562145.240758</c:v>
                </c:pt>
                <c:pt idx="4123">
                  <c:v>12652759.109154999</c:v>
                </c:pt>
                <c:pt idx="4124">
                  <c:v>16491383.226235</c:v>
                </c:pt>
                <c:pt idx="4125">
                  <c:v>12630099.516408</c:v>
                </c:pt>
                <c:pt idx="4126">
                  <c:v>16494152.504794</c:v>
                </c:pt>
                <c:pt idx="4127">
                  <c:v>12674672.515459999</c:v>
                </c:pt>
                <c:pt idx="4128">
                  <c:v>16595039.592778999</c:v>
                </c:pt>
                <c:pt idx="4129">
                  <c:v>12658689.709208</c:v>
                </c:pt>
                <c:pt idx="4130">
                  <c:v>16588929.031912999</c:v>
                </c:pt>
                <c:pt idx="4131">
                  <c:v>12631994.644076001</c:v>
                </c:pt>
                <c:pt idx="4132">
                  <c:v>16602548.328815</c:v>
                </c:pt>
                <c:pt idx="4133">
                  <c:v>12685108.373605</c:v>
                </c:pt>
                <c:pt idx="4134">
                  <c:v>16528811.226496</c:v>
                </c:pt>
                <c:pt idx="4135">
                  <c:v>12665357.775434</c:v>
                </c:pt>
                <c:pt idx="4136">
                  <c:v>16563161.546326</c:v>
                </c:pt>
                <c:pt idx="4137">
                  <c:v>12647139.268479999</c:v>
                </c:pt>
                <c:pt idx="4138">
                  <c:v>16584991.808674</c:v>
                </c:pt>
                <c:pt idx="4139">
                  <c:v>12656459.410458</c:v>
                </c:pt>
                <c:pt idx="4140">
                  <c:v>16509782.871503999</c:v>
                </c:pt>
                <c:pt idx="4141">
                  <c:v>12646395.850396</c:v>
                </c:pt>
                <c:pt idx="4142">
                  <c:v>16479946.727887999</c:v>
                </c:pt>
                <c:pt idx="4143">
                  <c:v>12670762.519580999</c:v>
                </c:pt>
                <c:pt idx="4144">
                  <c:v>16478626.231625</c:v>
                </c:pt>
                <c:pt idx="4145">
                  <c:v>12651416.269594001</c:v>
                </c:pt>
                <c:pt idx="4146">
                  <c:v>16529984.546918999</c:v>
                </c:pt>
                <c:pt idx="4147">
                  <c:v>12662185.683581</c:v>
                </c:pt>
                <c:pt idx="4148">
                  <c:v>16594120.550639</c:v>
                </c:pt>
                <c:pt idx="4149">
                  <c:v>12622394.989476999</c:v>
                </c:pt>
                <c:pt idx="4150">
                  <c:v>16489984.5627</c:v>
                </c:pt>
                <c:pt idx="4151">
                  <c:v>12660598.040656</c:v>
                </c:pt>
                <c:pt idx="4152">
                  <c:v>16480529.279044</c:v>
                </c:pt>
                <c:pt idx="4153">
                  <c:v>12664378.526624</c:v>
                </c:pt>
                <c:pt idx="4154">
                  <c:v>16558142.723069999</c:v>
                </c:pt>
                <c:pt idx="4155">
                  <c:v>12661852.872493999</c:v>
                </c:pt>
                <c:pt idx="4156">
                  <c:v>16513127.024719</c:v>
                </c:pt>
                <c:pt idx="4157">
                  <c:v>12631547.557228001</c:v>
                </c:pt>
                <c:pt idx="4158">
                  <c:v>16559409.897456</c:v>
                </c:pt>
                <c:pt idx="4159">
                  <c:v>12674483.053049</c:v>
                </c:pt>
                <c:pt idx="4160">
                  <c:v>16565733.241769001</c:v>
                </c:pt>
                <c:pt idx="4161">
                  <c:v>12639278.851426</c:v>
                </c:pt>
                <c:pt idx="4162">
                  <c:v>16433915.667135</c:v>
                </c:pt>
                <c:pt idx="4163">
                  <c:v>12665275.252738001</c:v>
                </c:pt>
                <c:pt idx="4164">
                  <c:v>16601340.641293</c:v>
                </c:pt>
                <c:pt idx="4165">
                  <c:v>12657115.217701999</c:v>
                </c:pt>
                <c:pt idx="4166">
                  <c:v>16494211.630766001</c:v>
                </c:pt>
                <c:pt idx="4167">
                  <c:v>12636867.969989</c:v>
                </c:pt>
                <c:pt idx="4168">
                  <c:v>16503653.935487</c:v>
                </c:pt>
                <c:pt idx="4169">
                  <c:v>12652166.68032</c:v>
                </c:pt>
                <c:pt idx="4170">
                  <c:v>16537679.292746</c:v>
                </c:pt>
                <c:pt idx="4171">
                  <c:v>12676373.161436999</c:v>
                </c:pt>
                <c:pt idx="4172">
                  <c:v>16578913.330618</c:v>
                </c:pt>
                <c:pt idx="4173">
                  <c:v>12648291.200842001</c:v>
                </c:pt>
                <c:pt idx="4174">
                  <c:v>16511518.585206</c:v>
                </c:pt>
                <c:pt idx="4175">
                  <c:v>12651705.605590001</c:v>
                </c:pt>
                <c:pt idx="4176">
                  <c:v>16463333.370297</c:v>
                </c:pt>
                <c:pt idx="4177">
                  <c:v>12675085.282184999</c:v>
                </c:pt>
                <c:pt idx="4178">
                  <c:v>16477112.0724</c:v>
                </c:pt>
                <c:pt idx="4179">
                  <c:v>12658392.596204</c:v>
                </c:pt>
                <c:pt idx="4180">
                  <c:v>16625309.889181999</c:v>
                </c:pt>
                <c:pt idx="4181">
                  <c:v>12666047.066345001</c:v>
                </c:pt>
                <c:pt idx="4182">
                  <c:v>16471743.775551001</c:v>
                </c:pt>
                <c:pt idx="4183">
                  <c:v>12662146.145019</c:v>
                </c:pt>
                <c:pt idx="4184">
                  <c:v>16538019.448921001</c:v>
                </c:pt>
                <c:pt idx="4185">
                  <c:v>12649242.762422999</c:v>
                </c:pt>
                <c:pt idx="4186">
                  <c:v>16524743.846224001</c:v>
                </c:pt>
                <c:pt idx="4187">
                  <c:v>12670383.892313</c:v>
                </c:pt>
                <c:pt idx="4188">
                  <c:v>16521412.940416999</c:v>
                </c:pt>
                <c:pt idx="4189">
                  <c:v>12670567.489427</c:v>
                </c:pt>
                <c:pt idx="4190">
                  <c:v>16548329.736125</c:v>
                </c:pt>
                <c:pt idx="4191">
                  <c:v>12666331.714684</c:v>
                </c:pt>
                <c:pt idx="4192">
                  <c:v>16561332.244569</c:v>
                </c:pt>
                <c:pt idx="4193">
                  <c:v>12662232.038504999</c:v>
                </c:pt>
                <c:pt idx="4194">
                  <c:v>16593280.208275</c:v>
                </c:pt>
                <c:pt idx="4195">
                  <c:v>12631592.677293001</c:v>
                </c:pt>
                <c:pt idx="4196">
                  <c:v>16552843.113128999</c:v>
                </c:pt>
                <c:pt idx="4197">
                  <c:v>12640779.628746999</c:v>
                </c:pt>
                <c:pt idx="4198">
                  <c:v>16556733.104913</c:v>
                </c:pt>
                <c:pt idx="4199">
                  <c:v>12617651.346895</c:v>
                </c:pt>
                <c:pt idx="4200">
                  <c:v>16525667.953485001</c:v>
                </c:pt>
                <c:pt idx="4201">
                  <c:v>12660657.369601</c:v>
                </c:pt>
                <c:pt idx="4202">
                  <c:v>16582344.698393</c:v>
                </c:pt>
                <c:pt idx="4203">
                  <c:v>12640140.338787001</c:v>
                </c:pt>
                <c:pt idx="4204">
                  <c:v>16571713.435564</c:v>
                </c:pt>
                <c:pt idx="4205">
                  <c:v>12662334.314298</c:v>
                </c:pt>
                <c:pt idx="4206">
                  <c:v>16534957.230749</c:v>
                </c:pt>
                <c:pt idx="4207">
                  <c:v>12664592.641720001</c:v>
                </c:pt>
                <c:pt idx="4208">
                  <c:v>16592722.734902</c:v>
                </c:pt>
                <c:pt idx="4209">
                  <c:v>12677322.606914001</c:v>
                </c:pt>
                <c:pt idx="4210">
                  <c:v>16535443.826726001</c:v>
                </c:pt>
                <c:pt idx="4211">
                  <c:v>12648773.225889999</c:v>
                </c:pt>
                <c:pt idx="4212">
                  <c:v>16521603.075790999</c:v>
                </c:pt>
                <c:pt idx="4213">
                  <c:v>12670467.978096999</c:v>
                </c:pt>
                <c:pt idx="4214">
                  <c:v>16634006.003644001</c:v>
                </c:pt>
                <c:pt idx="4215">
                  <c:v>12672963.086933</c:v>
                </c:pt>
                <c:pt idx="4216">
                  <c:v>16468798.638982</c:v>
                </c:pt>
                <c:pt idx="4217">
                  <c:v>12682388.793533999</c:v>
                </c:pt>
                <c:pt idx="4218">
                  <c:v>16654654.809472</c:v>
                </c:pt>
                <c:pt idx="4219">
                  <c:v>12655767.064382</c:v>
                </c:pt>
                <c:pt idx="4220">
                  <c:v>16543672.280649001</c:v>
                </c:pt>
                <c:pt idx="4221">
                  <c:v>12649040.152156999</c:v>
                </c:pt>
                <c:pt idx="4222">
                  <c:v>16554191.576842999</c:v>
                </c:pt>
                <c:pt idx="4223">
                  <c:v>12647942.649927</c:v>
                </c:pt>
                <c:pt idx="4224">
                  <c:v>16546325.685706001</c:v>
                </c:pt>
                <c:pt idx="4225">
                  <c:v>12660862.866834</c:v>
                </c:pt>
                <c:pt idx="4226">
                  <c:v>16584610.645594999</c:v>
                </c:pt>
                <c:pt idx="4227">
                  <c:v>12641533.909294</c:v>
                </c:pt>
                <c:pt idx="4228">
                  <c:v>16556705.810923999</c:v>
                </c:pt>
                <c:pt idx="4229">
                  <c:v>12656641.229222</c:v>
                </c:pt>
                <c:pt idx="4230">
                  <c:v>16586477.183491001</c:v>
                </c:pt>
                <c:pt idx="4231">
                  <c:v>12640941.469596</c:v>
                </c:pt>
                <c:pt idx="4232">
                  <c:v>16520292.776469</c:v>
                </c:pt>
                <c:pt idx="4233">
                  <c:v>12672313.396485001</c:v>
                </c:pt>
                <c:pt idx="4234">
                  <c:v>16581006.479009001</c:v>
                </c:pt>
                <c:pt idx="4235">
                  <c:v>12643300.718043</c:v>
                </c:pt>
                <c:pt idx="4236">
                  <c:v>16570095.685211999</c:v>
                </c:pt>
                <c:pt idx="4237">
                  <c:v>12659353.919798</c:v>
                </c:pt>
                <c:pt idx="4238">
                  <c:v>16551887.567074999</c:v>
                </c:pt>
                <c:pt idx="4239">
                  <c:v>12634114.926431</c:v>
                </c:pt>
                <c:pt idx="4240">
                  <c:v>16496189.674250999</c:v>
                </c:pt>
                <c:pt idx="4241">
                  <c:v>12687147.216551</c:v>
                </c:pt>
                <c:pt idx="4242">
                  <c:v>16567759.019131999</c:v>
                </c:pt>
                <c:pt idx="4243">
                  <c:v>12653171.045151999</c:v>
                </c:pt>
                <c:pt idx="4244">
                  <c:v>16585305.353585999</c:v>
                </c:pt>
                <c:pt idx="4245">
                  <c:v>12661174.775612</c:v>
                </c:pt>
                <c:pt idx="4246">
                  <c:v>16628671.897135001</c:v>
                </c:pt>
                <c:pt idx="4247">
                  <c:v>12661972.607905</c:v>
                </c:pt>
                <c:pt idx="4248">
                  <c:v>16533518.808835</c:v>
                </c:pt>
                <c:pt idx="4249">
                  <c:v>12686238.637283999</c:v>
                </c:pt>
                <c:pt idx="4250">
                  <c:v>16543810.346806001</c:v>
                </c:pt>
                <c:pt idx="4251">
                  <c:v>12674407.801875001</c:v>
                </c:pt>
                <c:pt idx="4252">
                  <c:v>16594403.315088</c:v>
                </c:pt>
                <c:pt idx="4253">
                  <c:v>12641231.280063</c:v>
                </c:pt>
                <c:pt idx="4254">
                  <c:v>16536034.359565999</c:v>
                </c:pt>
                <c:pt idx="4255">
                  <c:v>12670470.670133</c:v>
                </c:pt>
                <c:pt idx="4256">
                  <c:v>16541677.176996</c:v>
                </c:pt>
                <c:pt idx="4257">
                  <c:v>12680445.221415</c:v>
                </c:pt>
                <c:pt idx="4258">
                  <c:v>16518867.149227999</c:v>
                </c:pt>
                <c:pt idx="4259">
                  <c:v>12658458.56161</c:v>
                </c:pt>
                <c:pt idx="4260">
                  <c:v>16516020.537306</c:v>
                </c:pt>
                <c:pt idx="4261">
                  <c:v>12677428.78256</c:v>
                </c:pt>
                <c:pt idx="4262">
                  <c:v>16612874.619991001</c:v>
                </c:pt>
                <c:pt idx="4263">
                  <c:v>12655648.669534</c:v>
                </c:pt>
                <c:pt idx="4264">
                  <c:v>16564185.279553</c:v>
                </c:pt>
                <c:pt idx="4265">
                  <c:v>12676386.200576</c:v>
                </c:pt>
                <c:pt idx="4266">
                  <c:v>16567754.455182999</c:v>
                </c:pt>
                <c:pt idx="4267">
                  <c:v>12687795.483688001</c:v>
                </c:pt>
                <c:pt idx="4268">
                  <c:v>16453631.154228</c:v>
                </c:pt>
                <c:pt idx="4269">
                  <c:v>12661967.087988</c:v>
                </c:pt>
                <c:pt idx="4270">
                  <c:v>16573208.253239</c:v>
                </c:pt>
                <c:pt idx="4271">
                  <c:v>12631721.763629001</c:v>
                </c:pt>
                <c:pt idx="4272">
                  <c:v>16512675.862785</c:v>
                </c:pt>
                <c:pt idx="4273">
                  <c:v>12662703.269897999</c:v>
                </c:pt>
                <c:pt idx="4274">
                  <c:v>16464459.752770999</c:v>
                </c:pt>
                <c:pt idx="4275">
                  <c:v>12680949.795499999</c:v>
                </c:pt>
                <c:pt idx="4276">
                  <c:v>16558259.075091001</c:v>
                </c:pt>
                <c:pt idx="4277">
                  <c:v>12652071.014385</c:v>
                </c:pt>
                <c:pt idx="4278">
                  <c:v>16520216.691935999</c:v>
                </c:pt>
                <c:pt idx="4279">
                  <c:v>12689796.559681</c:v>
                </c:pt>
                <c:pt idx="4280">
                  <c:v>16515212.122657999</c:v>
                </c:pt>
                <c:pt idx="4281">
                  <c:v>12668195.398282999</c:v>
                </c:pt>
                <c:pt idx="4282">
                  <c:v>16508658.414036</c:v>
                </c:pt>
                <c:pt idx="4283">
                  <c:v>12664289.513125001</c:v>
                </c:pt>
                <c:pt idx="4284">
                  <c:v>16532110.299559999</c:v>
                </c:pt>
                <c:pt idx="4285">
                  <c:v>12679207.669020999</c:v>
                </c:pt>
                <c:pt idx="4286">
                  <c:v>16590505.618573001</c:v>
                </c:pt>
                <c:pt idx="4287">
                  <c:v>12671246.110199001</c:v>
                </c:pt>
                <c:pt idx="4288">
                  <c:v>16616469.696560999</c:v>
                </c:pt>
                <c:pt idx="4289">
                  <c:v>12666827.880359</c:v>
                </c:pt>
                <c:pt idx="4290">
                  <c:v>16555171.453963</c:v>
                </c:pt>
                <c:pt idx="4291">
                  <c:v>12645349.90721</c:v>
                </c:pt>
                <c:pt idx="4292">
                  <c:v>16593715.815649999</c:v>
                </c:pt>
                <c:pt idx="4293">
                  <c:v>12649359.90336</c:v>
                </c:pt>
                <c:pt idx="4294">
                  <c:v>16566521.159847001</c:v>
                </c:pt>
                <c:pt idx="4295">
                  <c:v>12657730.384846</c:v>
                </c:pt>
                <c:pt idx="4296">
                  <c:v>16476614.991568999</c:v>
                </c:pt>
                <c:pt idx="4297">
                  <c:v>12650247.350327</c:v>
                </c:pt>
                <c:pt idx="4298">
                  <c:v>16539719.926894</c:v>
                </c:pt>
                <c:pt idx="4299">
                  <c:v>12654791.533640999</c:v>
                </c:pt>
                <c:pt idx="4300">
                  <c:v>16596312.336386999</c:v>
                </c:pt>
                <c:pt idx="4301">
                  <c:v>12670652.998635</c:v>
                </c:pt>
                <c:pt idx="4302">
                  <c:v>16574513.018989</c:v>
                </c:pt>
                <c:pt idx="4303">
                  <c:v>12660964.74619</c:v>
                </c:pt>
                <c:pt idx="4304">
                  <c:v>16603162.004659001</c:v>
                </c:pt>
                <c:pt idx="4305">
                  <c:v>12671842.023382001</c:v>
                </c:pt>
                <c:pt idx="4306">
                  <c:v>16548021.236956</c:v>
                </c:pt>
                <c:pt idx="4307">
                  <c:v>12694524.121464999</c:v>
                </c:pt>
                <c:pt idx="4308">
                  <c:v>16453009.652076</c:v>
                </c:pt>
                <c:pt idx="4309">
                  <c:v>12652649.245813999</c:v>
                </c:pt>
                <c:pt idx="4310">
                  <c:v>16532012.619666001</c:v>
                </c:pt>
                <c:pt idx="4311">
                  <c:v>12682849.481696</c:v>
                </c:pt>
                <c:pt idx="4312">
                  <c:v>16546099.466661001</c:v>
                </c:pt>
                <c:pt idx="4313">
                  <c:v>12658011.670682</c:v>
                </c:pt>
                <c:pt idx="4314">
                  <c:v>16660022.90243</c:v>
                </c:pt>
                <c:pt idx="4315">
                  <c:v>12655067.437891001</c:v>
                </c:pt>
                <c:pt idx="4316">
                  <c:v>16608832.451183001</c:v>
                </c:pt>
                <c:pt idx="4317">
                  <c:v>12646835.668995</c:v>
                </c:pt>
                <c:pt idx="4318">
                  <c:v>16496553.787255</c:v>
                </c:pt>
                <c:pt idx="4319">
                  <c:v>12634777.412357001</c:v>
                </c:pt>
                <c:pt idx="4320">
                  <c:v>16498431.618612001</c:v>
                </c:pt>
                <c:pt idx="4321">
                  <c:v>12680118.0814</c:v>
                </c:pt>
                <c:pt idx="4322">
                  <c:v>16480767.554899</c:v>
                </c:pt>
                <c:pt idx="4323">
                  <c:v>12674064.594968</c:v>
                </c:pt>
                <c:pt idx="4324">
                  <c:v>16546848.947748</c:v>
                </c:pt>
                <c:pt idx="4325">
                  <c:v>12664213.423063001</c:v>
                </c:pt>
                <c:pt idx="4326">
                  <c:v>16562066.524859</c:v>
                </c:pt>
                <c:pt idx="4327">
                  <c:v>12681157.267055999</c:v>
                </c:pt>
                <c:pt idx="4328">
                  <c:v>16572604.902634</c:v>
                </c:pt>
                <c:pt idx="4329">
                  <c:v>12636316.032215999</c:v>
                </c:pt>
                <c:pt idx="4330">
                  <c:v>16604079.524784001</c:v>
                </c:pt>
                <c:pt idx="4331">
                  <c:v>12659411.473685</c:v>
                </c:pt>
                <c:pt idx="4332">
                  <c:v>16514559.748724001</c:v>
                </c:pt>
                <c:pt idx="4333">
                  <c:v>12665494.269091999</c:v>
                </c:pt>
                <c:pt idx="4334">
                  <c:v>16479181.639559001</c:v>
                </c:pt>
                <c:pt idx="4335">
                  <c:v>12691881.486407001</c:v>
                </c:pt>
                <c:pt idx="4336">
                  <c:v>16489005.723739</c:v>
                </c:pt>
                <c:pt idx="4337">
                  <c:v>12657974.413682999</c:v>
                </c:pt>
                <c:pt idx="4338">
                  <c:v>16572812.957621999</c:v>
                </c:pt>
                <c:pt idx="4339">
                  <c:v>12669006.474676</c:v>
                </c:pt>
                <c:pt idx="4340">
                  <c:v>16516046.465290001</c:v>
                </c:pt>
                <c:pt idx="4341">
                  <c:v>12651256.46116</c:v>
                </c:pt>
                <c:pt idx="4342">
                  <c:v>16526558.089862</c:v>
                </c:pt>
                <c:pt idx="4343">
                  <c:v>12691444.042881999</c:v>
                </c:pt>
                <c:pt idx="4344">
                  <c:v>16528592.702816</c:v>
                </c:pt>
                <c:pt idx="4345">
                  <c:v>12658504.416708</c:v>
                </c:pt>
                <c:pt idx="4346">
                  <c:v>16448738.55098</c:v>
                </c:pt>
                <c:pt idx="4347">
                  <c:v>12684782.573642001</c:v>
                </c:pt>
                <c:pt idx="4348">
                  <c:v>16510774.743356001</c:v>
                </c:pt>
                <c:pt idx="4349">
                  <c:v>12669121.780025</c:v>
                </c:pt>
                <c:pt idx="4350">
                  <c:v>16586001.729935</c:v>
                </c:pt>
                <c:pt idx="4351">
                  <c:v>12677409.607047001</c:v>
                </c:pt>
                <c:pt idx="4352">
                  <c:v>16581956.713801</c:v>
                </c:pt>
                <c:pt idx="4353">
                  <c:v>12690237.358890999</c:v>
                </c:pt>
                <c:pt idx="4354">
                  <c:v>16635258.538993999</c:v>
                </c:pt>
                <c:pt idx="4355">
                  <c:v>12688341.637761001</c:v>
                </c:pt>
                <c:pt idx="4356">
                  <c:v>16527564.781028001</c:v>
                </c:pt>
                <c:pt idx="4357">
                  <c:v>12654928.937201999</c:v>
                </c:pt>
                <c:pt idx="4358">
                  <c:v>16609032.318512</c:v>
                </c:pt>
                <c:pt idx="4359">
                  <c:v>12673478.445286</c:v>
                </c:pt>
                <c:pt idx="4360">
                  <c:v>16564665.251852</c:v>
                </c:pt>
                <c:pt idx="4361">
                  <c:v>12667619.040944001</c:v>
                </c:pt>
                <c:pt idx="4362">
                  <c:v>16606925.623427</c:v>
                </c:pt>
                <c:pt idx="4363">
                  <c:v>12678059.088872001</c:v>
                </c:pt>
                <c:pt idx="4364">
                  <c:v>16655514.217358001</c:v>
                </c:pt>
                <c:pt idx="4365">
                  <c:v>12655766.46551</c:v>
                </c:pt>
                <c:pt idx="4366">
                  <c:v>16557126.571908999</c:v>
                </c:pt>
                <c:pt idx="4367">
                  <c:v>12658574.254944</c:v>
                </c:pt>
                <c:pt idx="4368">
                  <c:v>16515603.133842001</c:v>
                </c:pt>
                <c:pt idx="4369">
                  <c:v>12647482.231535001</c:v>
                </c:pt>
                <c:pt idx="4370">
                  <c:v>16560539.433716999</c:v>
                </c:pt>
                <c:pt idx="4371">
                  <c:v>12697467.882656001</c:v>
                </c:pt>
                <c:pt idx="4372">
                  <c:v>16511664.408552</c:v>
                </c:pt>
                <c:pt idx="4373">
                  <c:v>12674647.710651999</c:v>
                </c:pt>
                <c:pt idx="4374">
                  <c:v>16649844.803898999</c:v>
                </c:pt>
                <c:pt idx="4375">
                  <c:v>12662005.722824</c:v>
                </c:pt>
                <c:pt idx="4376">
                  <c:v>16604599.271805</c:v>
                </c:pt>
                <c:pt idx="4377">
                  <c:v>12655674.733081</c:v>
                </c:pt>
                <c:pt idx="4378">
                  <c:v>16550737.395547001</c:v>
                </c:pt>
                <c:pt idx="4379">
                  <c:v>12663903.318947</c:v>
                </c:pt>
                <c:pt idx="4380">
                  <c:v>16599841.864906</c:v>
                </c:pt>
                <c:pt idx="4381">
                  <c:v>12636654.264294</c:v>
                </c:pt>
                <c:pt idx="4382">
                  <c:v>16600187.247946</c:v>
                </c:pt>
                <c:pt idx="4383">
                  <c:v>12652222.864964001</c:v>
                </c:pt>
                <c:pt idx="4384">
                  <c:v>16557862.274629001</c:v>
                </c:pt>
                <c:pt idx="4385">
                  <c:v>12701977.983724</c:v>
                </c:pt>
                <c:pt idx="4386">
                  <c:v>16525823.842955999</c:v>
                </c:pt>
                <c:pt idx="4387">
                  <c:v>12670580.622959999</c:v>
                </c:pt>
                <c:pt idx="4388">
                  <c:v>16532954.281731</c:v>
                </c:pt>
                <c:pt idx="4389">
                  <c:v>12644618.897627</c:v>
                </c:pt>
                <c:pt idx="4390">
                  <c:v>16609759.534712</c:v>
                </c:pt>
                <c:pt idx="4391">
                  <c:v>12675216.139423</c:v>
                </c:pt>
                <c:pt idx="4392">
                  <c:v>16559000.729953</c:v>
                </c:pt>
                <c:pt idx="4393">
                  <c:v>12687963.502238</c:v>
                </c:pt>
                <c:pt idx="4394">
                  <c:v>16528855.000906</c:v>
                </c:pt>
                <c:pt idx="4395">
                  <c:v>12665623.520473</c:v>
                </c:pt>
                <c:pt idx="4396">
                  <c:v>16623750.083061</c:v>
                </c:pt>
                <c:pt idx="4397">
                  <c:v>12686764.570844</c:v>
                </c:pt>
                <c:pt idx="4398">
                  <c:v>16622309.224049</c:v>
                </c:pt>
                <c:pt idx="4399">
                  <c:v>12683123.635813</c:v>
                </c:pt>
                <c:pt idx="4400">
                  <c:v>16595026.317884</c:v>
                </c:pt>
                <c:pt idx="4401">
                  <c:v>12654352.337309999</c:v>
                </c:pt>
                <c:pt idx="4402">
                  <c:v>16622957.667543</c:v>
                </c:pt>
                <c:pt idx="4403">
                  <c:v>12682891.566358</c:v>
                </c:pt>
                <c:pt idx="4404">
                  <c:v>16663416.544082001</c:v>
                </c:pt>
                <c:pt idx="4405">
                  <c:v>12680801.490342</c:v>
                </c:pt>
                <c:pt idx="4406">
                  <c:v>16589928.318351001</c:v>
                </c:pt>
                <c:pt idx="4407">
                  <c:v>12692227.883368</c:v>
                </c:pt>
                <c:pt idx="4408">
                  <c:v>16589899.444079001</c:v>
                </c:pt>
                <c:pt idx="4409">
                  <c:v>12669391.610030999</c:v>
                </c:pt>
                <c:pt idx="4410">
                  <c:v>16549035.690446001</c:v>
                </c:pt>
                <c:pt idx="4411">
                  <c:v>12637702.253249001</c:v>
                </c:pt>
                <c:pt idx="4412">
                  <c:v>16613276.079120999</c:v>
                </c:pt>
                <c:pt idx="4413">
                  <c:v>12708410.644354001</c:v>
                </c:pt>
                <c:pt idx="4414">
                  <c:v>16573650.339923</c:v>
                </c:pt>
                <c:pt idx="4415">
                  <c:v>12698969.217413999</c:v>
                </c:pt>
                <c:pt idx="4416">
                  <c:v>16536316.072837999</c:v>
                </c:pt>
                <c:pt idx="4417">
                  <c:v>12663324.943544</c:v>
                </c:pt>
                <c:pt idx="4418">
                  <c:v>16572589.332674</c:v>
                </c:pt>
                <c:pt idx="4419">
                  <c:v>12684555.679102</c:v>
                </c:pt>
                <c:pt idx="4420">
                  <c:v>16636004.728656</c:v>
                </c:pt>
                <c:pt idx="4421">
                  <c:v>12644478.047325</c:v>
                </c:pt>
                <c:pt idx="4422">
                  <c:v>16472061.861052001</c:v>
                </c:pt>
                <c:pt idx="4423">
                  <c:v>12684583.006177999</c:v>
                </c:pt>
                <c:pt idx="4424">
                  <c:v>16581215.551806999</c:v>
                </c:pt>
                <c:pt idx="4425">
                  <c:v>12667777.646359</c:v>
                </c:pt>
                <c:pt idx="4426">
                  <c:v>16538482.754317001</c:v>
                </c:pt>
                <c:pt idx="4427">
                  <c:v>12664557.700897999</c:v>
                </c:pt>
                <c:pt idx="4428">
                  <c:v>16602483.790650001</c:v>
                </c:pt>
                <c:pt idx="4429">
                  <c:v>12666055.312263999</c:v>
                </c:pt>
                <c:pt idx="4430">
                  <c:v>16482284.367343999</c:v>
                </c:pt>
                <c:pt idx="4431">
                  <c:v>12707837.165146001</c:v>
                </c:pt>
                <c:pt idx="4432">
                  <c:v>16642227.856269</c:v>
                </c:pt>
                <c:pt idx="4433">
                  <c:v>12669922.965631999</c:v>
                </c:pt>
                <c:pt idx="4434">
                  <c:v>16599649.974203</c:v>
                </c:pt>
                <c:pt idx="4435">
                  <c:v>12689355.801681999</c:v>
                </c:pt>
                <c:pt idx="4436">
                  <c:v>16634564.205177</c:v>
                </c:pt>
                <c:pt idx="4437">
                  <c:v>12702016.975167001</c:v>
                </c:pt>
                <c:pt idx="4438">
                  <c:v>16581051.428912999</c:v>
                </c:pt>
                <c:pt idx="4439">
                  <c:v>12679864.563376</c:v>
                </c:pt>
                <c:pt idx="4440">
                  <c:v>16482883.927093999</c:v>
                </c:pt>
                <c:pt idx="4441">
                  <c:v>12665980.591632999</c:v>
                </c:pt>
                <c:pt idx="4442">
                  <c:v>16589275.883525999</c:v>
                </c:pt>
                <c:pt idx="4443">
                  <c:v>12671300.250444001</c:v>
                </c:pt>
                <c:pt idx="4444">
                  <c:v>16542311.479343999</c:v>
                </c:pt>
                <c:pt idx="4445">
                  <c:v>12650018.695017001</c:v>
                </c:pt>
                <c:pt idx="4446">
                  <c:v>16599797.771654001</c:v>
                </c:pt>
                <c:pt idx="4447">
                  <c:v>12680407.850373</c:v>
                </c:pt>
                <c:pt idx="4448">
                  <c:v>16565949.907931</c:v>
                </c:pt>
                <c:pt idx="4449">
                  <c:v>12642388.010358</c:v>
                </c:pt>
                <c:pt idx="4450">
                  <c:v>16528869.113205999</c:v>
                </c:pt>
                <c:pt idx="4451">
                  <c:v>12665771.587393999</c:v>
                </c:pt>
                <c:pt idx="4452">
                  <c:v>16624974.166255999</c:v>
                </c:pt>
                <c:pt idx="4453">
                  <c:v>12691450.416451</c:v>
                </c:pt>
                <c:pt idx="4454">
                  <c:v>16518272.46589</c:v>
                </c:pt>
                <c:pt idx="4455">
                  <c:v>12683278.332245</c:v>
                </c:pt>
                <c:pt idx="4456">
                  <c:v>16534228.051628999</c:v>
                </c:pt>
                <c:pt idx="4457">
                  <c:v>12642277.460638</c:v>
                </c:pt>
                <c:pt idx="4458">
                  <c:v>16571874.546557</c:v>
                </c:pt>
                <c:pt idx="4459">
                  <c:v>12679408.582725</c:v>
                </c:pt>
                <c:pt idx="4460">
                  <c:v>16549869.848963</c:v>
                </c:pt>
                <c:pt idx="4461">
                  <c:v>12661529.86686</c:v>
                </c:pt>
                <c:pt idx="4462">
                  <c:v>16501603.161161</c:v>
                </c:pt>
                <c:pt idx="4463">
                  <c:v>12656269.551936001</c:v>
                </c:pt>
                <c:pt idx="4464">
                  <c:v>16492327.980482999</c:v>
                </c:pt>
                <c:pt idx="4465">
                  <c:v>12700009.711494001</c:v>
                </c:pt>
                <c:pt idx="4466">
                  <c:v>16534328.719296001</c:v>
                </c:pt>
                <c:pt idx="4467">
                  <c:v>12669407.934698001</c:v>
                </c:pt>
                <c:pt idx="4468">
                  <c:v>16503187.827804999</c:v>
                </c:pt>
                <c:pt idx="4469">
                  <c:v>12644819.252101</c:v>
                </c:pt>
                <c:pt idx="4470">
                  <c:v>16605392.405712999</c:v>
                </c:pt>
                <c:pt idx="4471">
                  <c:v>12646491.618396999</c:v>
                </c:pt>
                <c:pt idx="4472">
                  <c:v>16609938.130550999</c:v>
                </c:pt>
                <c:pt idx="4473">
                  <c:v>12644906.421866</c:v>
                </c:pt>
                <c:pt idx="4474">
                  <c:v>16587542.354874</c:v>
                </c:pt>
                <c:pt idx="4475">
                  <c:v>12664290.251293</c:v>
                </c:pt>
                <c:pt idx="4476">
                  <c:v>16552767.653989</c:v>
                </c:pt>
                <c:pt idx="4477">
                  <c:v>12675377.038927</c:v>
                </c:pt>
                <c:pt idx="4478">
                  <c:v>16531367.730900999</c:v>
                </c:pt>
                <c:pt idx="4479">
                  <c:v>12666890.587484</c:v>
                </c:pt>
                <c:pt idx="4480">
                  <c:v>16536040.900846001</c:v>
                </c:pt>
                <c:pt idx="4481">
                  <c:v>12660090.913186001</c:v>
                </c:pt>
                <c:pt idx="4482">
                  <c:v>16558918.178408001</c:v>
                </c:pt>
                <c:pt idx="4483">
                  <c:v>12674845.188434999</c:v>
                </c:pt>
                <c:pt idx="4484">
                  <c:v>16558197.572849</c:v>
                </c:pt>
                <c:pt idx="4485">
                  <c:v>12656767.131557999</c:v>
                </c:pt>
                <c:pt idx="4486">
                  <c:v>16647517.278693</c:v>
                </c:pt>
                <c:pt idx="4487">
                  <c:v>12653582.151768001</c:v>
                </c:pt>
                <c:pt idx="4488">
                  <c:v>16593442.087187</c:v>
                </c:pt>
                <c:pt idx="4489">
                  <c:v>12699152.555733001</c:v>
                </c:pt>
                <c:pt idx="4490">
                  <c:v>16540382.503556</c:v>
                </c:pt>
                <c:pt idx="4491">
                  <c:v>12704156.857267</c:v>
                </c:pt>
                <c:pt idx="4492">
                  <c:v>16597216.400807999</c:v>
                </c:pt>
                <c:pt idx="4493">
                  <c:v>12699934.261831</c:v>
                </c:pt>
                <c:pt idx="4494">
                  <c:v>16495404.752970001</c:v>
                </c:pt>
                <c:pt idx="4495">
                  <c:v>12695081.150283</c:v>
                </c:pt>
                <c:pt idx="4496">
                  <c:v>16672224.459023001</c:v>
                </c:pt>
                <c:pt idx="4497">
                  <c:v>12669710.369224001</c:v>
                </c:pt>
                <c:pt idx="4498">
                  <c:v>16602820.128021</c:v>
                </c:pt>
                <c:pt idx="4499">
                  <c:v>12682647.213398</c:v>
                </c:pt>
                <c:pt idx="4500">
                  <c:v>16704175.831483001</c:v>
                </c:pt>
                <c:pt idx="4501">
                  <c:v>12677302.508835999</c:v>
                </c:pt>
                <c:pt idx="4502">
                  <c:v>16550723.259772999</c:v>
                </c:pt>
                <c:pt idx="4503">
                  <c:v>12679757.650207</c:v>
                </c:pt>
                <c:pt idx="4504">
                  <c:v>16553811.658101</c:v>
                </c:pt>
                <c:pt idx="4505">
                  <c:v>12714071.839263</c:v>
                </c:pt>
                <c:pt idx="4506">
                  <c:v>16565890.096407</c:v>
                </c:pt>
                <c:pt idx="4507">
                  <c:v>12657633.481153</c:v>
                </c:pt>
                <c:pt idx="4508">
                  <c:v>16608307.372631</c:v>
                </c:pt>
                <c:pt idx="4509">
                  <c:v>12704255.172205999</c:v>
                </c:pt>
                <c:pt idx="4510">
                  <c:v>16537340.821125001</c:v>
                </c:pt>
                <c:pt idx="4511">
                  <c:v>12671416.156349</c:v>
                </c:pt>
                <c:pt idx="4512">
                  <c:v>16559610.283144999</c:v>
                </c:pt>
                <c:pt idx="4513">
                  <c:v>12696724.694499001</c:v>
                </c:pt>
                <c:pt idx="4514">
                  <c:v>16508519.546881</c:v>
                </c:pt>
                <c:pt idx="4515">
                  <c:v>12692384.631806999</c:v>
                </c:pt>
                <c:pt idx="4516">
                  <c:v>16494948.600271</c:v>
                </c:pt>
                <c:pt idx="4517">
                  <c:v>12649644.077299001</c:v>
                </c:pt>
                <c:pt idx="4518">
                  <c:v>16588493.395451</c:v>
                </c:pt>
                <c:pt idx="4519">
                  <c:v>12676942.823038001</c:v>
                </c:pt>
                <c:pt idx="4520">
                  <c:v>16669348.81677</c:v>
                </c:pt>
                <c:pt idx="4521">
                  <c:v>12638091.162994999</c:v>
                </c:pt>
                <c:pt idx="4522">
                  <c:v>16620515.764622999</c:v>
                </c:pt>
                <c:pt idx="4523">
                  <c:v>12694473.187578</c:v>
                </c:pt>
                <c:pt idx="4524">
                  <c:v>16463950.252559001</c:v>
                </c:pt>
                <c:pt idx="4525">
                  <c:v>12672484.999662001</c:v>
                </c:pt>
                <c:pt idx="4526">
                  <c:v>16581815.026715999</c:v>
                </c:pt>
                <c:pt idx="4527">
                  <c:v>12698896.050809</c:v>
                </c:pt>
                <c:pt idx="4528">
                  <c:v>16563209.348657999</c:v>
                </c:pt>
                <c:pt idx="4529">
                  <c:v>12708657.595394</c:v>
                </c:pt>
                <c:pt idx="4530">
                  <c:v>16500643.358712001</c:v>
                </c:pt>
                <c:pt idx="4531">
                  <c:v>12645907.662821</c:v>
                </c:pt>
                <c:pt idx="4532">
                  <c:v>16591397.124823</c:v>
                </c:pt>
                <c:pt idx="4533">
                  <c:v>12687275.9362</c:v>
                </c:pt>
                <c:pt idx="4534">
                  <c:v>16620047.547654999</c:v>
                </c:pt>
                <c:pt idx="4535">
                  <c:v>12649574.226516001</c:v>
                </c:pt>
                <c:pt idx="4536">
                  <c:v>16580107.775247</c:v>
                </c:pt>
                <c:pt idx="4537">
                  <c:v>12681765.819366001</c:v>
                </c:pt>
                <c:pt idx="4538">
                  <c:v>16680579.482713001</c:v>
                </c:pt>
                <c:pt idx="4539">
                  <c:v>12706880.358371001</c:v>
                </c:pt>
                <c:pt idx="4540">
                  <c:v>16547794.712748</c:v>
                </c:pt>
                <c:pt idx="4541">
                  <c:v>12668174.805491</c:v>
                </c:pt>
                <c:pt idx="4542">
                  <c:v>16565292.598494999</c:v>
                </c:pt>
                <c:pt idx="4543">
                  <c:v>12674452.82347</c:v>
                </c:pt>
                <c:pt idx="4544">
                  <c:v>16571938.833595</c:v>
                </c:pt>
                <c:pt idx="4545">
                  <c:v>12671323.127694</c:v>
                </c:pt>
                <c:pt idx="4546">
                  <c:v>16620555.798108</c:v>
                </c:pt>
                <c:pt idx="4547">
                  <c:v>12655011.914353</c:v>
                </c:pt>
                <c:pt idx="4548">
                  <c:v>16635214.429819999</c:v>
                </c:pt>
                <c:pt idx="4549">
                  <c:v>12649326.835881</c:v>
                </c:pt>
                <c:pt idx="4550">
                  <c:v>16510973.213382</c:v>
                </c:pt>
                <c:pt idx="4551">
                  <c:v>12696663.510589</c:v>
                </c:pt>
                <c:pt idx="4552">
                  <c:v>16562962.425663</c:v>
                </c:pt>
                <c:pt idx="4553">
                  <c:v>12674951.068887999</c:v>
                </c:pt>
                <c:pt idx="4554">
                  <c:v>16534309.791471001</c:v>
                </c:pt>
                <c:pt idx="4555">
                  <c:v>12691726.277942</c:v>
                </c:pt>
                <c:pt idx="4556">
                  <c:v>16571327.237312</c:v>
                </c:pt>
                <c:pt idx="4557">
                  <c:v>12669644.849570001</c:v>
                </c:pt>
                <c:pt idx="4558">
                  <c:v>16546001.70019</c:v>
                </c:pt>
                <c:pt idx="4559">
                  <c:v>12644187.421181999</c:v>
                </c:pt>
                <c:pt idx="4560">
                  <c:v>16574938.149145</c:v>
                </c:pt>
                <c:pt idx="4561">
                  <c:v>12727401.043102</c:v>
                </c:pt>
                <c:pt idx="4562">
                  <c:v>16615324.35832</c:v>
                </c:pt>
                <c:pt idx="4563">
                  <c:v>12697814.653007001</c:v>
                </c:pt>
                <c:pt idx="4564">
                  <c:v>16617978.681064</c:v>
                </c:pt>
                <c:pt idx="4565">
                  <c:v>12688586.071932999</c:v>
                </c:pt>
                <c:pt idx="4566">
                  <c:v>16620001.840507001</c:v>
                </c:pt>
                <c:pt idx="4567">
                  <c:v>12665418.854342001</c:v>
                </c:pt>
                <c:pt idx="4568">
                  <c:v>16574367.746112</c:v>
                </c:pt>
                <c:pt idx="4569">
                  <c:v>12654258.523429999</c:v>
                </c:pt>
                <c:pt idx="4570">
                  <c:v>16590512.892874001</c:v>
                </c:pt>
                <c:pt idx="4571">
                  <c:v>12689718.994403999</c:v>
                </c:pt>
                <c:pt idx="4572">
                  <c:v>16588454.249868</c:v>
                </c:pt>
                <c:pt idx="4573">
                  <c:v>12698014.436868001</c:v>
                </c:pt>
                <c:pt idx="4574">
                  <c:v>16503419.104420001</c:v>
                </c:pt>
                <c:pt idx="4575">
                  <c:v>12690892.962241</c:v>
                </c:pt>
                <c:pt idx="4576">
                  <c:v>16581648.289907999</c:v>
                </c:pt>
                <c:pt idx="4577">
                  <c:v>12698125.326602001</c:v>
                </c:pt>
                <c:pt idx="4578">
                  <c:v>16552504.546673</c:v>
                </c:pt>
                <c:pt idx="4579">
                  <c:v>12675800.944232</c:v>
                </c:pt>
                <c:pt idx="4580">
                  <c:v>16587699.973053001</c:v>
                </c:pt>
                <c:pt idx="4581">
                  <c:v>12687844.774546999</c:v>
                </c:pt>
                <c:pt idx="4582">
                  <c:v>16663098.156948</c:v>
                </c:pt>
                <c:pt idx="4583">
                  <c:v>12686712.473306</c:v>
                </c:pt>
                <c:pt idx="4584">
                  <c:v>16674284.067193</c:v>
                </c:pt>
                <c:pt idx="4585">
                  <c:v>12678320.682603</c:v>
                </c:pt>
                <c:pt idx="4586">
                  <c:v>16631639.619914999</c:v>
                </c:pt>
                <c:pt idx="4587">
                  <c:v>12661949.861956</c:v>
                </c:pt>
                <c:pt idx="4588">
                  <c:v>16646869.587982999</c:v>
                </c:pt>
                <c:pt idx="4589">
                  <c:v>12663115.137231</c:v>
                </c:pt>
                <c:pt idx="4590">
                  <c:v>16535023.788288999</c:v>
                </c:pt>
                <c:pt idx="4591">
                  <c:v>12668186.434547</c:v>
                </c:pt>
                <c:pt idx="4592">
                  <c:v>16599671.611219</c:v>
                </c:pt>
                <c:pt idx="4593">
                  <c:v>12655884.109719001</c:v>
                </c:pt>
                <c:pt idx="4594">
                  <c:v>16590293.13154</c:v>
                </c:pt>
                <c:pt idx="4595">
                  <c:v>12685881.183768</c:v>
                </c:pt>
                <c:pt idx="4596">
                  <c:v>16611776.382524</c:v>
                </c:pt>
                <c:pt idx="4597">
                  <c:v>12685917.023424</c:v>
                </c:pt>
                <c:pt idx="4598">
                  <c:v>16489788.683189999</c:v>
                </c:pt>
                <c:pt idx="4599">
                  <c:v>12683439.720751001</c:v>
                </c:pt>
                <c:pt idx="4600">
                  <c:v>16612967.860704999</c:v>
                </c:pt>
                <c:pt idx="4601">
                  <c:v>12662427.014482001</c:v>
                </c:pt>
                <c:pt idx="4602">
                  <c:v>16555909.396307999</c:v>
                </c:pt>
                <c:pt idx="4603">
                  <c:v>12639373.704585999</c:v>
                </c:pt>
                <c:pt idx="4604">
                  <c:v>16518657.073873</c:v>
                </c:pt>
                <c:pt idx="4605">
                  <c:v>12681859.364112001</c:v>
                </c:pt>
                <c:pt idx="4606">
                  <c:v>16535576.316081</c:v>
                </c:pt>
                <c:pt idx="4607">
                  <c:v>12663743.7071</c:v>
                </c:pt>
                <c:pt idx="4608">
                  <c:v>16565409.688243</c:v>
                </c:pt>
                <c:pt idx="4609">
                  <c:v>12688476.411679</c:v>
                </c:pt>
                <c:pt idx="4610">
                  <c:v>16626814.909646001</c:v>
                </c:pt>
                <c:pt idx="4611">
                  <c:v>12675205.873367</c:v>
                </c:pt>
                <c:pt idx="4612">
                  <c:v>16577087.576633001</c:v>
                </c:pt>
                <c:pt idx="4613">
                  <c:v>12678075.167793</c:v>
                </c:pt>
                <c:pt idx="4614">
                  <c:v>16552912.643174</c:v>
                </c:pt>
                <c:pt idx="4615">
                  <c:v>12670347.332812</c:v>
                </c:pt>
                <c:pt idx="4616">
                  <c:v>16580421.194855999</c:v>
                </c:pt>
                <c:pt idx="4617">
                  <c:v>12691413.082433</c:v>
                </c:pt>
                <c:pt idx="4618">
                  <c:v>16649202.319703</c:v>
                </c:pt>
                <c:pt idx="4619">
                  <c:v>12675938.878281999</c:v>
                </c:pt>
                <c:pt idx="4620">
                  <c:v>16539622.609386999</c:v>
                </c:pt>
                <c:pt idx="4621">
                  <c:v>12676527.172826</c:v>
                </c:pt>
                <c:pt idx="4622">
                  <c:v>16527355.016536999</c:v>
                </c:pt>
                <c:pt idx="4623">
                  <c:v>12671792.494981</c:v>
                </c:pt>
                <c:pt idx="4624">
                  <c:v>16548649.413101001</c:v>
                </c:pt>
                <c:pt idx="4625">
                  <c:v>12684325.012104999</c:v>
                </c:pt>
                <c:pt idx="4626">
                  <c:v>16583444.262794999</c:v>
                </c:pt>
                <c:pt idx="4627">
                  <c:v>12686740.610321</c:v>
                </c:pt>
                <c:pt idx="4628">
                  <c:v>16567895.880806001</c:v>
                </c:pt>
                <c:pt idx="4629">
                  <c:v>12675759.797412001</c:v>
                </c:pt>
                <c:pt idx="4630">
                  <c:v>16594915.131795</c:v>
                </c:pt>
                <c:pt idx="4631">
                  <c:v>12668304.62731</c:v>
                </c:pt>
                <c:pt idx="4632">
                  <c:v>16608777.175897</c:v>
                </c:pt>
                <c:pt idx="4633">
                  <c:v>12685650.637104001</c:v>
                </c:pt>
                <c:pt idx="4634">
                  <c:v>16577553.352209</c:v>
                </c:pt>
                <c:pt idx="4635">
                  <c:v>12669803.636619</c:v>
                </c:pt>
                <c:pt idx="4636">
                  <c:v>16523945.393967999</c:v>
                </c:pt>
                <c:pt idx="4637">
                  <c:v>12677534.268725</c:v>
                </c:pt>
                <c:pt idx="4638">
                  <c:v>16602696.984903</c:v>
                </c:pt>
                <c:pt idx="4639">
                  <c:v>12698374.789768999</c:v>
                </c:pt>
                <c:pt idx="4640">
                  <c:v>16588857.217886001</c:v>
                </c:pt>
                <c:pt idx="4641">
                  <c:v>12667102.54346</c:v>
                </c:pt>
                <c:pt idx="4642">
                  <c:v>16551739.774225</c:v>
                </c:pt>
                <c:pt idx="4643">
                  <c:v>12716811.1587</c:v>
                </c:pt>
                <c:pt idx="4644">
                  <c:v>16535960.317321001</c:v>
                </c:pt>
                <c:pt idx="4645">
                  <c:v>12679410.224981001</c:v>
                </c:pt>
                <c:pt idx="4646">
                  <c:v>16588059.304721</c:v>
                </c:pt>
                <c:pt idx="4647">
                  <c:v>12693899.734932</c:v>
                </c:pt>
                <c:pt idx="4648">
                  <c:v>16609784.744717</c:v>
                </c:pt>
                <c:pt idx="4649">
                  <c:v>12677563.199425001</c:v>
                </c:pt>
                <c:pt idx="4650">
                  <c:v>16556382.105287001</c:v>
                </c:pt>
                <c:pt idx="4651">
                  <c:v>12662225.549192</c:v>
                </c:pt>
                <c:pt idx="4652">
                  <c:v>16562131.569439</c:v>
                </c:pt>
                <c:pt idx="4653">
                  <c:v>12672215.7062</c:v>
                </c:pt>
                <c:pt idx="4654">
                  <c:v>16584592.116782</c:v>
                </c:pt>
                <c:pt idx="4655">
                  <c:v>12667965.824712001</c:v>
                </c:pt>
                <c:pt idx="4656">
                  <c:v>16573855.615464</c:v>
                </c:pt>
                <c:pt idx="4657">
                  <c:v>12660928.046713</c:v>
                </c:pt>
                <c:pt idx="4658">
                  <c:v>16615003.452326</c:v>
                </c:pt>
                <c:pt idx="4659">
                  <c:v>12692193.409291999</c:v>
                </c:pt>
                <c:pt idx="4660">
                  <c:v>16619949.315570001</c:v>
                </c:pt>
                <c:pt idx="4661">
                  <c:v>12693833.294105001</c:v>
                </c:pt>
                <c:pt idx="4662">
                  <c:v>16666073.271062</c:v>
                </c:pt>
                <c:pt idx="4663">
                  <c:v>12669618.922529001</c:v>
                </c:pt>
                <c:pt idx="4664">
                  <c:v>16503445.434026999</c:v>
                </c:pt>
                <c:pt idx="4665">
                  <c:v>12685086.909959</c:v>
                </c:pt>
                <c:pt idx="4666">
                  <c:v>16555502.599088</c:v>
                </c:pt>
                <c:pt idx="4667">
                  <c:v>12676088.804083999</c:v>
                </c:pt>
                <c:pt idx="4668">
                  <c:v>16675117.938627001</c:v>
                </c:pt>
                <c:pt idx="4669">
                  <c:v>12673399.365179</c:v>
                </c:pt>
                <c:pt idx="4670">
                  <c:v>16618617.473633001</c:v>
                </c:pt>
                <c:pt idx="4671">
                  <c:v>12674517.068020999</c:v>
                </c:pt>
                <c:pt idx="4672">
                  <c:v>16532616.276296999</c:v>
                </c:pt>
                <c:pt idx="4673">
                  <c:v>12665091.142499</c:v>
                </c:pt>
                <c:pt idx="4674">
                  <c:v>16540385.499186</c:v>
                </c:pt>
                <c:pt idx="4675">
                  <c:v>12663086.896923</c:v>
                </c:pt>
                <c:pt idx="4676">
                  <c:v>16555865.288284</c:v>
                </c:pt>
                <c:pt idx="4677">
                  <c:v>12679604.076811001</c:v>
                </c:pt>
                <c:pt idx="4678">
                  <c:v>16579836.064932</c:v>
                </c:pt>
                <c:pt idx="4679">
                  <c:v>12704421.072812</c:v>
                </c:pt>
                <c:pt idx="4680">
                  <c:v>16552425.24862</c:v>
                </c:pt>
                <c:pt idx="4681">
                  <c:v>12691446.488822</c:v>
                </c:pt>
                <c:pt idx="4682">
                  <c:v>16538951.574554</c:v>
                </c:pt>
                <c:pt idx="4683">
                  <c:v>12680094.713066</c:v>
                </c:pt>
                <c:pt idx="4684">
                  <c:v>16554574.35173</c:v>
                </c:pt>
                <c:pt idx="4685">
                  <c:v>12709791.054051001</c:v>
                </c:pt>
                <c:pt idx="4686">
                  <c:v>16572296.167394999</c:v>
                </c:pt>
                <c:pt idx="4687">
                  <c:v>12687179.961905001</c:v>
                </c:pt>
                <c:pt idx="4688">
                  <c:v>16653284.179819999</c:v>
                </c:pt>
                <c:pt idx="4689">
                  <c:v>12700910.27187</c:v>
                </c:pt>
                <c:pt idx="4690">
                  <c:v>16552766.141119</c:v>
                </c:pt>
                <c:pt idx="4691">
                  <c:v>12663807.673279</c:v>
                </c:pt>
                <c:pt idx="4692">
                  <c:v>16562230.833635001</c:v>
                </c:pt>
                <c:pt idx="4693">
                  <c:v>12678225.135369999</c:v>
                </c:pt>
                <c:pt idx="4694">
                  <c:v>16595122.031423001</c:v>
                </c:pt>
                <c:pt idx="4695">
                  <c:v>12665658.640573001</c:v>
                </c:pt>
                <c:pt idx="4696">
                  <c:v>16607196.236501001</c:v>
                </c:pt>
                <c:pt idx="4697">
                  <c:v>12680099.038495</c:v>
                </c:pt>
                <c:pt idx="4698">
                  <c:v>16674416.386249</c:v>
                </c:pt>
                <c:pt idx="4699">
                  <c:v>12681748.755717</c:v>
                </c:pt>
                <c:pt idx="4700">
                  <c:v>16608806.837233</c:v>
                </c:pt>
                <c:pt idx="4701">
                  <c:v>12688779.060276</c:v>
                </c:pt>
                <c:pt idx="4702">
                  <c:v>16543939.366246</c:v>
                </c:pt>
                <c:pt idx="4703">
                  <c:v>12667683.80139</c:v>
                </c:pt>
                <c:pt idx="4704">
                  <c:v>16609211.387474</c:v>
                </c:pt>
                <c:pt idx="4705">
                  <c:v>12712132.061525</c:v>
                </c:pt>
                <c:pt idx="4706">
                  <c:v>16597639.140581001</c:v>
                </c:pt>
                <c:pt idx="4707">
                  <c:v>12649739.933239</c:v>
                </c:pt>
                <c:pt idx="4708">
                  <c:v>16600406.322794</c:v>
                </c:pt>
                <c:pt idx="4709">
                  <c:v>12702280.769340999</c:v>
                </c:pt>
                <c:pt idx="4710">
                  <c:v>16583375.042273</c:v>
                </c:pt>
                <c:pt idx="4711">
                  <c:v>12685256.756434999</c:v>
                </c:pt>
                <c:pt idx="4712">
                  <c:v>16651872.037137</c:v>
                </c:pt>
                <c:pt idx="4713">
                  <c:v>12683557.902339</c:v>
                </c:pt>
                <c:pt idx="4714">
                  <c:v>16541704.823427999</c:v>
                </c:pt>
                <c:pt idx="4715">
                  <c:v>12675079.019787</c:v>
                </c:pt>
                <c:pt idx="4716">
                  <c:v>16578069.479055</c:v>
                </c:pt>
                <c:pt idx="4717">
                  <c:v>12671201.813340001</c:v>
                </c:pt>
                <c:pt idx="4718">
                  <c:v>16606749.260892</c:v>
                </c:pt>
                <c:pt idx="4719">
                  <c:v>12660240.363769</c:v>
                </c:pt>
                <c:pt idx="4720">
                  <c:v>16558491.161691001</c:v>
                </c:pt>
                <c:pt idx="4721">
                  <c:v>12652295.096442999</c:v>
                </c:pt>
                <c:pt idx="4722">
                  <c:v>16665254.277952</c:v>
                </c:pt>
                <c:pt idx="4723">
                  <c:v>12684270.873226</c:v>
                </c:pt>
                <c:pt idx="4724">
                  <c:v>16580011.402286001</c:v>
                </c:pt>
                <c:pt idx="4725">
                  <c:v>12699278.408578999</c:v>
                </c:pt>
                <c:pt idx="4726">
                  <c:v>16598602.56373</c:v>
                </c:pt>
                <c:pt idx="4727">
                  <c:v>12692728.660700999</c:v>
                </c:pt>
                <c:pt idx="4728">
                  <c:v>16602249.240063</c:v>
                </c:pt>
                <c:pt idx="4729">
                  <c:v>12694914.321032999</c:v>
                </c:pt>
                <c:pt idx="4730">
                  <c:v>16577139.97927</c:v>
                </c:pt>
                <c:pt idx="4731">
                  <c:v>12689137.754647</c:v>
                </c:pt>
                <c:pt idx="4732">
                  <c:v>16551805.347285001</c:v>
                </c:pt>
                <c:pt idx="4733">
                  <c:v>12672389.503433</c:v>
                </c:pt>
                <c:pt idx="4734">
                  <c:v>16655635.813340001</c:v>
                </c:pt>
                <c:pt idx="4735">
                  <c:v>12666123.83385</c:v>
                </c:pt>
                <c:pt idx="4736">
                  <c:v>16566236.613613</c:v>
                </c:pt>
                <c:pt idx="4737">
                  <c:v>12672244.327571001</c:v>
                </c:pt>
                <c:pt idx="4738">
                  <c:v>16704105.239313999</c:v>
                </c:pt>
                <c:pt idx="4739">
                  <c:v>12666142.644656001</c:v>
                </c:pt>
                <c:pt idx="4740">
                  <c:v>16637092.42429</c:v>
                </c:pt>
                <c:pt idx="4741">
                  <c:v>12678399.411207</c:v>
                </c:pt>
                <c:pt idx="4742">
                  <c:v>16634719.577779001</c:v>
                </c:pt>
                <c:pt idx="4743">
                  <c:v>12673361.747370001</c:v>
                </c:pt>
                <c:pt idx="4744">
                  <c:v>16498458.113189001</c:v>
                </c:pt>
                <c:pt idx="4745">
                  <c:v>12705592.802756</c:v>
                </c:pt>
                <c:pt idx="4746">
                  <c:v>16551805.525452999</c:v>
                </c:pt>
                <c:pt idx="4747">
                  <c:v>12683176.484452</c:v>
                </c:pt>
                <c:pt idx="4748">
                  <c:v>16546559.657406</c:v>
                </c:pt>
                <c:pt idx="4749">
                  <c:v>12658703.509654</c:v>
                </c:pt>
                <c:pt idx="4750">
                  <c:v>16593308.231141999</c:v>
                </c:pt>
                <c:pt idx="4751">
                  <c:v>12708247.927222</c:v>
                </c:pt>
                <c:pt idx="4752">
                  <c:v>16524608.392658001</c:v>
                </c:pt>
                <c:pt idx="4753">
                  <c:v>12700342.925633</c:v>
                </c:pt>
                <c:pt idx="4754">
                  <c:v>16568882.650442</c:v>
                </c:pt>
                <c:pt idx="4755">
                  <c:v>12691262.995789001</c:v>
                </c:pt>
                <c:pt idx="4756">
                  <c:v>16586333.429251</c:v>
                </c:pt>
                <c:pt idx="4757">
                  <c:v>12673957.4473</c:v>
                </c:pt>
                <c:pt idx="4758">
                  <c:v>16629427.158133</c:v>
                </c:pt>
                <c:pt idx="4759">
                  <c:v>12685473.044408999</c:v>
                </c:pt>
                <c:pt idx="4760">
                  <c:v>16608823.802007001</c:v>
                </c:pt>
                <c:pt idx="4761">
                  <c:v>12702880.756968999</c:v>
                </c:pt>
                <c:pt idx="4762">
                  <c:v>16641805.922150001</c:v>
                </c:pt>
                <c:pt idx="4763">
                  <c:v>12704634.850378999</c:v>
                </c:pt>
                <c:pt idx="4764">
                  <c:v>16594499.826158</c:v>
                </c:pt>
                <c:pt idx="4765">
                  <c:v>12663455.069708001</c:v>
                </c:pt>
                <c:pt idx="4766">
                  <c:v>16602485.148010001</c:v>
                </c:pt>
                <c:pt idx="4767">
                  <c:v>12694298.142173</c:v>
                </c:pt>
                <c:pt idx="4768">
                  <c:v>16639570.521577001</c:v>
                </c:pt>
                <c:pt idx="4769">
                  <c:v>12663468.620685</c:v>
                </c:pt>
                <c:pt idx="4770">
                  <c:v>16650820.496339001</c:v>
                </c:pt>
                <c:pt idx="4771">
                  <c:v>12649178.208381999</c:v>
                </c:pt>
                <c:pt idx="4772">
                  <c:v>16573732.500874</c:v>
                </c:pt>
                <c:pt idx="4773">
                  <c:v>12698188.12219</c:v>
                </c:pt>
                <c:pt idx="4774">
                  <c:v>16667938.692368001</c:v>
                </c:pt>
                <c:pt idx="4775">
                  <c:v>12663177.686362</c:v>
                </c:pt>
                <c:pt idx="4776">
                  <c:v>16614872.480911</c:v>
                </c:pt>
                <c:pt idx="4777">
                  <c:v>12662705.810870999</c:v>
                </c:pt>
                <c:pt idx="4778">
                  <c:v>16563488.742356</c:v>
                </c:pt>
                <c:pt idx="4779">
                  <c:v>12688975.216053</c:v>
                </c:pt>
                <c:pt idx="4780">
                  <c:v>16563132.902578</c:v>
                </c:pt>
                <c:pt idx="4781">
                  <c:v>12688177.918646</c:v>
                </c:pt>
                <c:pt idx="4782">
                  <c:v>16576957.714535</c:v>
                </c:pt>
                <c:pt idx="4783">
                  <c:v>12665793.640614999</c:v>
                </c:pt>
                <c:pt idx="4784">
                  <c:v>16547311.635353001</c:v>
                </c:pt>
                <c:pt idx="4785">
                  <c:v>12693452.779771</c:v>
                </c:pt>
                <c:pt idx="4786">
                  <c:v>16575060.991955001</c:v>
                </c:pt>
                <c:pt idx="4787">
                  <c:v>12687625.765254</c:v>
                </c:pt>
                <c:pt idx="4788">
                  <c:v>16523251.597143</c:v>
                </c:pt>
                <c:pt idx="4789">
                  <c:v>12669531.141937001</c:v>
                </c:pt>
                <c:pt idx="4790">
                  <c:v>16633680.044539001</c:v>
                </c:pt>
                <c:pt idx="4791">
                  <c:v>12689222.352407999</c:v>
                </c:pt>
                <c:pt idx="4792">
                  <c:v>16639635.880041</c:v>
                </c:pt>
                <c:pt idx="4793">
                  <c:v>12715456.454775</c:v>
                </c:pt>
                <c:pt idx="4794">
                  <c:v>16508885.161999</c:v>
                </c:pt>
                <c:pt idx="4795">
                  <c:v>12685108.056219</c:v>
                </c:pt>
                <c:pt idx="4796">
                  <c:v>16582710.977724999</c:v>
                </c:pt>
                <c:pt idx="4797">
                  <c:v>12714629.937591</c:v>
                </c:pt>
                <c:pt idx="4798">
                  <c:v>16545583.265818</c:v>
                </c:pt>
                <c:pt idx="4799">
                  <c:v>12667681.652774001</c:v>
                </c:pt>
                <c:pt idx="4800">
                  <c:v>16513582.362588</c:v>
                </c:pt>
                <c:pt idx="4801">
                  <c:v>12700168.459683999</c:v>
                </c:pt>
                <c:pt idx="4802">
                  <c:v>16657943.529546</c:v>
                </c:pt>
                <c:pt idx="4803">
                  <c:v>12691161.2644</c:v>
                </c:pt>
                <c:pt idx="4804">
                  <c:v>16612690.061972</c:v>
                </c:pt>
                <c:pt idx="4805">
                  <c:v>12673559.389077</c:v>
                </c:pt>
                <c:pt idx="4806">
                  <c:v>16617503.326817</c:v>
                </c:pt>
                <c:pt idx="4807">
                  <c:v>12678863.703757999</c:v>
                </c:pt>
                <c:pt idx="4808">
                  <c:v>16606064.184661999</c:v>
                </c:pt>
                <c:pt idx="4809">
                  <c:v>12716108.47511</c:v>
                </c:pt>
                <c:pt idx="4810">
                  <c:v>16609539.040136</c:v>
                </c:pt>
                <c:pt idx="4811">
                  <c:v>12693139.747943001</c:v>
                </c:pt>
                <c:pt idx="4812">
                  <c:v>16609871.937264999</c:v>
                </c:pt>
                <c:pt idx="4813">
                  <c:v>12685896.189327</c:v>
                </c:pt>
                <c:pt idx="4814">
                  <c:v>16507016.377154</c:v>
                </c:pt>
                <c:pt idx="4815">
                  <c:v>12694468.660894999</c:v>
                </c:pt>
                <c:pt idx="4816">
                  <c:v>16568837.999934999</c:v>
                </c:pt>
                <c:pt idx="4817">
                  <c:v>12697087.445751</c:v>
                </c:pt>
                <c:pt idx="4818">
                  <c:v>16600313.009431999</c:v>
                </c:pt>
                <c:pt idx="4819">
                  <c:v>12642499.164354</c:v>
                </c:pt>
                <c:pt idx="4820">
                  <c:v>16575519.858348001</c:v>
                </c:pt>
                <c:pt idx="4821">
                  <c:v>12703541.010710999</c:v>
                </c:pt>
                <c:pt idx="4822">
                  <c:v>16622698.157024</c:v>
                </c:pt>
                <c:pt idx="4823">
                  <c:v>12650614.917951001</c:v>
                </c:pt>
                <c:pt idx="4824">
                  <c:v>16533384.722445</c:v>
                </c:pt>
                <c:pt idx="4825">
                  <c:v>12675516.607117999</c:v>
                </c:pt>
                <c:pt idx="4826">
                  <c:v>16578320.719811</c:v>
                </c:pt>
                <c:pt idx="4827">
                  <c:v>12682439.463228</c:v>
                </c:pt>
                <c:pt idx="4828">
                  <c:v>16556717.328600001</c:v>
                </c:pt>
                <c:pt idx="4829">
                  <c:v>12651469.170593999</c:v>
                </c:pt>
                <c:pt idx="4830">
                  <c:v>16722278.950580999</c:v>
                </c:pt>
                <c:pt idx="4831">
                  <c:v>12673704.05229</c:v>
                </c:pt>
                <c:pt idx="4832">
                  <c:v>16623740.699622</c:v>
                </c:pt>
                <c:pt idx="4833">
                  <c:v>12707601.461177001</c:v>
                </c:pt>
                <c:pt idx="4834">
                  <c:v>16563590.760384001</c:v>
                </c:pt>
                <c:pt idx="4835">
                  <c:v>12690561.470348001</c:v>
                </c:pt>
                <c:pt idx="4836">
                  <c:v>16543380.300457001</c:v>
                </c:pt>
                <c:pt idx="4837">
                  <c:v>12641846.267471001</c:v>
                </c:pt>
                <c:pt idx="4838">
                  <c:v>16560080.345698999</c:v>
                </c:pt>
                <c:pt idx="4839">
                  <c:v>12694457.652295999</c:v>
                </c:pt>
                <c:pt idx="4840">
                  <c:v>16555403.938447</c:v>
                </c:pt>
                <c:pt idx="4841">
                  <c:v>12673923.883187</c:v>
                </c:pt>
                <c:pt idx="4842">
                  <c:v>16536387.64026</c:v>
                </c:pt>
                <c:pt idx="4843">
                  <c:v>12668793.746548001</c:v>
                </c:pt>
                <c:pt idx="4844">
                  <c:v>16603188.812077999</c:v>
                </c:pt>
                <c:pt idx="4845">
                  <c:v>12700313.600400001</c:v>
                </c:pt>
                <c:pt idx="4846">
                  <c:v>16549871.235586001</c:v>
                </c:pt>
                <c:pt idx="4847">
                  <c:v>12691399.746943001</c:v>
                </c:pt>
                <c:pt idx="4848">
                  <c:v>16634727.892036</c:v>
                </c:pt>
                <c:pt idx="4849">
                  <c:v>12690527.000343001</c:v>
                </c:pt>
                <c:pt idx="4850">
                  <c:v>16633829.799757</c:v>
                </c:pt>
                <c:pt idx="4851">
                  <c:v>12684371.471253</c:v>
                </c:pt>
                <c:pt idx="4852">
                  <c:v>16557345.788304999</c:v>
                </c:pt>
                <c:pt idx="4853">
                  <c:v>12682766.783802001</c:v>
                </c:pt>
                <c:pt idx="4854">
                  <c:v>16626278.177964</c:v>
                </c:pt>
                <c:pt idx="4855">
                  <c:v>12668105.187005</c:v>
                </c:pt>
                <c:pt idx="4856">
                  <c:v>16608913.186294001</c:v>
                </c:pt>
                <c:pt idx="4857">
                  <c:v>12693279.590395</c:v>
                </c:pt>
                <c:pt idx="4858">
                  <c:v>16566721.647372</c:v>
                </c:pt>
                <c:pt idx="4859">
                  <c:v>12709147.422839001</c:v>
                </c:pt>
                <c:pt idx="4860">
                  <c:v>16626071.147214999</c:v>
                </c:pt>
                <c:pt idx="4861">
                  <c:v>12669590.308151999</c:v>
                </c:pt>
                <c:pt idx="4862">
                  <c:v>16595298.998283001</c:v>
                </c:pt>
                <c:pt idx="4863">
                  <c:v>12673426.575655</c:v>
                </c:pt>
                <c:pt idx="4864">
                  <c:v>16549130.553378999</c:v>
                </c:pt>
                <c:pt idx="4865">
                  <c:v>12697059.492431</c:v>
                </c:pt>
                <c:pt idx="4866">
                  <c:v>16484555.000548</c:v>
                </c:pt>
                <c:pt idx="4867">
                  <c:v>12666273.292880001</c:v>
                </c:pt>
                <c:pt idx="4868">
                  <c:v>16580027.399909001</c:v>
                </c:pt>
                <c:pt idx="4869">
                  <c:v>12701727.480760001</c:v>
                </c:pt>
                <c:pt idx="4870">
                  <c:v>16610024.967124</c:v>
                </c:pt>
                <c:pt idx="4871">
                  <c:v>12697101.94902</c:v>
                </c:pt>
                <c:pt idx="4872">
                  <c:v>16679724.161135999</c:v>
                </c:pt>
                <c:pt idx="4873">
                  <c:v>12665199.055051001</c:v>
                </c:pt>
                <c:pt idx="4874">
                  <c:v>16644868.478065999</c:v>
                </c:pt>
                <c:pt idx="4875">
                  <c:v>12685800.760733999</c:v>
                </c:pt>
                <c:pt idx="4876">
                  <c:v>16645546.530184001</c:v>
                </c:pt>
                <c:pt idx="4877">
                  <c:v>12676554.829282001</c:v>
                </c:pt>
                <c:pt idx="4878">
                  <c:v>16528937.079658</c:v>
                </c:pt>
                <c:pt idx="4879">
                  <c:v>12664801.194336001</c:v>
                </c:pt>
                <c:pt idx="4880">
                  <c:v>16579815.46304</c:v>
                </c:pt>
                <c:pt idx="4881">
                  <c:v>12660150.059002999</c:v>
                </c:pt>
                <c:pt idx="4882">
                  <c:v>16590196.314167</c:v>
                </c:pt>
                <c:pt idx="4883">
                  <c:v>12701622.254396001</c:v>
                </c:pt>
                <c:pt idx="4884">
                  <c:v>16640950.340313001</c:v>
                </c:pt>
                <c:pt idx="4885">
                  <c:v>12712916.448449999</c:v>
                </c:pt>
                <c:pt idx="4886">
                  <c:v>16497817.42698</c:v>
                </c:pt>
                <c:pt idx="4887">
                  <c:v>12681876.517407</c:v>
                </c:pt>
                <c:pt idx="4888">
                  <c:v>16562837.097975001</c:v>
                </c:pt>
                <c:pt idx="4889">
                  <c:v>12679109.27771</c:v>
                </c:pt>
                <c:pt idx="4890">
                  <c:v>16585374.164764</c:v>
                </c:pt>
                <c:pt idx="4891">
                  <c:v>12678396.297177</c:v>
                </c:pt>
                <c:pt idx="4892">
                  <c:v>16506983.389237</c:v>
                </c:pt>
                <c:pt idx="4893">
                  <c:v>12691183.188689999</c:v>
                </c:pt>
                <c:pt idx="4894">
                  <c:v>16660986.297211001</c:v>
                </c:pt>
                <c:pt idx="4895">
                  <c:v>12679315.526424</c:v>
                </c:pt>
                <c:pt idx="4896">
                  <c:v>16586702.246001</c:v>
                </c:pt>
                <c:pt idx="4897">
                  <c:v>12703836.527024999</c:v>
                </c:pt>
                <c:pt idx="4898">
                  <c:v>16599042.612873999</c:v>
                </c:pt>
                <c:pt idx="4899">
                  <c:v>12682550.406013999</c:v>
                </c:pt>
                <c:pt idx="4900">
                  <c:v>16605353.274677999</c:v>
                </c:pt>
                <c:pt idx="4901">
                  <c:v>12661418.284689</c:v>
                </c:pt>
                <c:pt idx="4902">
                  <c:v>16580264.656453</c:v>
                </c:pt>
                <c:pt idx="4903">
                  <c:v>12692329.174464</c:v>
                </c:pt>
                <c:pt idx="4904">
                  <c:v>16560438.751946</c:v>
                </c:pt>
                <c:pt idx="4905">
                  <c:v>12665323.965949999</c:v>
                </c:pt>
                <c:pt idx="4906">
                  <c:v>16722062.400415</c:v>
                </c:pt>
                <c:pt idx="4907">
                  <c:v>12688621.652897</c:v>
                </c:pt>
                <c:pt idx="4908">
                  <c:v>16650850.441669</c:v>
                </c:pt>
                <c:pt idx="4909">
                  <c:v>12706859.292990999</c:v>
                </c:pt>
                <c:pt idx="4910">
                  <c:v>16621084.633659</c:v>
                </c:pt>
                <c:pt idx="4911">
                  <c:v>12686183.150096999</c:v>
                </c:pt>
                <c:pt idx="4912">
                  <c:v>16678213.986752</c:v>
                </c:pt>
                <c:pt idx="4913">
                  <c:v>12708504.618697001</c:v>
                </c:pt>
                <c:pt idx="4914">
                  <c:v>16542150.250301</c:v>
                </c:pt>
                <c:pt idx="4915">
                  <c:v>12698939.918802001</c:v>
                </c:pt>
                <c:pt idx="4916">
                  <c:v>16597898.010259001</c:v>
                </c:pt>
                <c:pt idx="4917">
                  <c:v>12696328.410962</c:v>
                </c:pt>
                <c:pt idx="4918">
                  <c:v>16613855.414449001</c:v>
                </c:pt>
                <c:pt idx="4919">
                  <c:v>12677507.273409</c:v>
                </c:pt>
                <c:pt idx="4920">
                  <c:v>16652993.769610001</c:v>
                </c:pt>
                <c:pt idx="4921">
                  <c:v>12684784.414187999</c:v>
                </c:pt>
                <c:pt idx="4922">
                  <c:v>16581431.858317001</c:v>
                </c:pt>
                <c:pt idx="4923">
                  <c:v>12689602.670109</c:v>
                </c:pt>
                <c:pt idx="4924">
                  <c:v>16559970.645741001</c:v>
                </c:pt>
                <c:pt idx="4925">
                  <c:v>12687471.738328001</c:v>
                </c:pt>
                <c:pt idx="4926">
                  <c:v>16587492.531021999</c:v>
                </c:pt>
                <c:pt idx="4927">
                  <c:v>12682675.033488</c:v>
                </c:pt>
                <c:pt idx="4928">
                  <c:v>16627138.567577999</c:v>
                </c:pt>
                <c:pt idx="4929">
                  <c:v>12692534.3993</c:v>
                </c:pt>
                <c:pt idx="4930">
                  <c:v>16614396.042243</c:v>
                </c:pt>
                <c:pt idx="4931">
                  <c:v>12664493.879812</c:v>
                </c:pt>
                <c:pt idx="4932">
                  <c:v>16508374.811789</c:v>
                </c:pt>
                <c:pt idx="4933">
                  <c:v>12684847.078366</c:v>
                </c:pt>
                <c:pt idx="4934">
                  <c:v>16563372.596604999</c:v>
                </c:pt>
                <c:pt idx="4935">
                  <c:v>12724709.823727001</c:v>
                </c:pt>
                <c:pt idx="4936">
                  <c:v>16588272.304687001</c:v>
                </c:pt>
                <c:pt idx="4937">
                  <c:v>12705007.676136</c:v>
                </c:pt>
                <c:pt idx="4938">
                  <c:v>16578212.75295</c:v>
                </c:pt>
                <c:pt idx="4939">
                  <c:v>12683083.267885</c:v>
                </c:pt>
                <c:pt idx="4940">
                  <c:v>16624432.485615</c:v>
                </c:pt>
                <c:pt idx="4941">
                  <c:v>12712474.013937</c:v>
                </c:pt>
                <c:pt idx="4942">
                  <c:v>16558978.373204</c:v>
                </c:pt>
                <c:pt idx="4943">
                  <c:v>12675698.194819</c:v>
                </c:pt>
                <c:pt idx="4944">
                  <c:v>16640527.985948</c:v>
                </c:pt>
                <c:pt idx="4945">
                  <c:v>12677976.530443</c:v>
                </c:pt>
                <c:pt idx="4946">
                  <c:v>16554349.995240999</c:v>
                </c:pt>
                <c:pt idx="4947">
                  <c:v>12672787.142748</c:v>
                </c:pt>
                <c:pt idx="4948">
                  <c:v>16644090.51082</c:v>
                </c:pt>
                <c:pt idx="4949">
                  <c:v>12668324.298335999</c:v>
                </c:pt>
                <c:pt idx="4950">
                  <c:v>16702051.111648001</c:v>
                </c:pt>
                <c:pt idx="4951">
                  <c:v>12693935.817167999</c:v>
                </c:pt>
                <c:pt idx="4952">
                  <c:v>16601201.927186999</c:v>
                </c:pt>
                <c:pt idx="4953">
                  <c:v>12688025.453279</c:v>
                </c:pt>
                <c:pt idx="4954">
                  <c:v>16572873.846433001</c:v>
                </c:pt>
                <c:pt idx="4955">
                  <c:v>12692046.494556</c:v>
                </c:pt>
                <c:pt idx="4956">
                  <c:v>16572450.257927001</c:v>
                </c:pt>
                <c:pt idx="4957">
                  <c:v>12693140.723815</c:v>
                </c:pt>
                <c:pt idx="4958">
                  <c:v>16693514.073790001</c:v>
                </c:pt>
                <c:pt idx="4959">
                  <c:v>12679506.520705</c:v>
                </c:pt>
                <c:pt idx="4960">
                  <c:v>16627896.452669</c:v>
                </c:pt>
                <c:pt idx="4961">
                  <c:v>12690450.539066</c:v>
                </c:pt>
                <c:pt idx="4962">
                  <c:v>16557410.971191</c:v>
                </c:pt>
                <c:pt idx="4963">
                  <c:v>12679491.852949999</c:v>
                </c:pt>
                <c:pt idx="4964">
                  <c:v>16574847.071892999</c:v>
                </c:pt>
                <c:pt idx="4965">
                  <c:v>12663420.108642001</c:v>
                </c:pt>
                <c:pt idx="4966">
                  <c:v>16573518.381929001</c:v>
                </c:pt>
                <c:pt idx="4967">
                  <c:v>12694793.564680001</c:v>
                </c:pt>
                <c:pt idx="4968">
                  <c:v>16612124.23168</c:v>
                </c:pt>
                <c:pt idx="4969">
                  <c:v>12667272.436624</c:v>
                </c:pt>
                <c:pt idx="4970">
                  <c:v>16564675.557781</c:v>
                </c:pt>
                <c:pt idx="4971">
                  <c:v>12701395.520389</c:v>
                </c:pt>
                <c:pt idx="4972">
                  <c:v>16610878.407916</c:v>
                </c:pt>
                <c:pt idx="4973">
                  <c:v>12700731.714446001</c:v>
                </c:pt>
                <c:pt idx="4974">
                  <c:v>16562986.449569</c:v>
                </c:pt>
                <c:pt idx="4975">
                  <c:v>12689348.585229</c:v>
                </c:pt>
                <c:pt idx="4976">
                  <c:v>16621881.274768</c:v>
                </c:pt>
                <c:pt idx="4977">
                  <c:v>12684345.210743999</c:v>
                </c:pt>
                <c:pt idx="4978">
                  <c:v>16517953.572504001</c:v>
                </c:pt>
                <c:pt idx="4979">
                  <c:v>12694702.058615999</c:v>
                </c:pt>
                <c:pt idx="4980">
                  <c:v>16556109.80146</c:v>
                </c:pt>
                <c:pt idx="4981">
                  <c:v>12685595.550884999</c:v>
                </c:pt>
                <c:pt idx="4982">
                  <c:v>16613566.290713999</c:v>
                </c:pt>
                <c:pt idx="4983">
                  <c:v>12678880.379016001</c:v>
                </c:pt>
                <c:pt idx="4984">
                  <c:v>16586064.616393</c:v>
                </c:pt>
                <c:pt idx="4985">
                  <c:v>12674307.655803001</c:v>
                </c:pt>
                <c:pt idx="4986">
                  <c:v>16553841.147074999</c:v>
                </c:pt>
                <c:pt idx="4987">
                  <c:v>12664270.688556001</c:v>
                </c:pt>
                <c:pt idx="4988">
                  <c:v>16568752.178995</c:v>
                </c:pt>
                <c:pt idx="4989">
                  <c:v>12670160.658919999</c:v>
                </c:pt>
                <c:pt idx="4990">
                  <c:v>16519113.263488</c:v>
                </c:pt>
                <c:pt idx="4991">
                  <c:v>12664234.53332</c:v>
                </c:pt>
                <c:pt idx="4992">
                  <c:v>16596697.931895001</c:v>
                </c:pt>
                <c:pt idx="4993">
                  <c:v>12681624.826181</c:v>
                </c:pt>
                <c:pt idx="4994">
                  <c:v>16594135.056617999</c:v>
                </c:pt>
                <c:pt idx="4995">
                  <c:v>12648315.853412</c:v>
                </c:pt>
                <c:pt idx="4996">
                  <c:v>16552586.393914999</c:v>
                </c:pt>
                <c:pt idx="4997">
                  <c:v>12700625.620958</c:v>
                </c:pt>
                <c:pt idx="4998">
                  <c:v>16558555.035077</c:v>
                </c:pt>
                <c:pt idx="4999">
                  <c:v>12696866.693758</c:v>
                </c:pt>
                <c:pt idx="5000">
                  <c:v>16630487.966588</c:v>
                </c:pt>
                <c:pt idx="5001">
                  <c:v>12700509.878572</c:v>
                </c:pt>
                <c:pt idx="5002">
                  <c:v>16637286.533043999</c:v>
                </c:pt>
                <c:pt idx="5003">
                  <c:v>12713724.734538</c:v>
                </c:pt>
                <c:pt idx="5004">
                  <c:v>16545456.818782</c:v>
                </c:pt>
                <c:pt idx="5005">
                  <c:v>12665718.32866</c:v>
                </c:pt>
                <c:pt idx="5006">
                  <c:v>16633504.968361</c:v>
                </c:pt>
                <c:pt idx="5007">
                  <c:v>12693144.554282</c:v>
                </c:pt>
                <c:pt idx="5008">
                  <c:v>16664378.50685</c:v>
                </c:pt>
                <c:pt idx="5009">
                  <c:v>12716067.388874</c:v>
                </c:pt>
                <c:pt idx="5010">
                  <c:v>16490497.22941</c:v>
                </c:pt>
                <c:pt idx="5011">
                  <c:v>12648600.207258999</c:v>
                </c:pt>
                <c:pt idx="5012">
                  <c:v>16669259.451032</c:v>
                </c:pt>
                <c:pt idx="5013">
                  <c:v>12664705.358475</c:v>
                </c:pt>
                <c:pt idx="5014">
                  <c:v>16594674.261173001</c:v>
                </c:pt>
                <c:pt idx="5015">
                  <c:v>12700837.287053</c:v>
                </c:pt>
                <c:pt idx="5016">
                  <c:v>16698157.80442</c:v>
                </c:pt>
                <c:pt idx="5017">
                  <c:v>12698985.973920001</c:v>
                </c:pt>
                <c:pt idx="5018">
                  <c:v>16553502.36853</c:v>
                </c:pt>
                <c:pt idx="5019">
                  <c:v>12682335.590123</c:v>
                </c:pt>
                <c:pt idx="5020">
                  <c:v>16613972.968044</c:v>
                </c:pt>
                <c:pt idx="5021">
                  <c:v>12668754.225622</c:v>
                </c:pt>
                <c:pt idx="5022">
                  <c:v>16614996.838165</c:v>
                </c:pt>
                <c:pt idx="5023">
                  <c:v>12703070.308305001</c:v>
                </c:pt>
                <c:pt idx="5024">
                  <c:v>16603830.688735001</c:v>
                </c:pt>
                <c:pt idx="5025">
                  <c:v>12678476.682073999</c:v>
                </c:pt>
                <c:pt idx="5026">
                  <c:v>16575108.275901999</c:v>
                </c:pt>
                <c:pt idx="5027">
                  <c:v>12680956.810618</c:v>
                </c:pt>
                <c:pt idx="5028">
                  <c:v>16615729.363341</c:v>
                </c:pt>
                <c:pt idx="5029">
                  <c:v>12702282.985444</c:v>
                </c:pt>
                <c:pt idx="5030">
                  <c:v>16540303.954188</c:v>
                </c:pt>
                <c:pt idx="5031">
                  <c:v>12702054.704357</c:v>
                </c:pt>
                <c:pt idx="5032">
                  <c:v>16658083.211059</c:v>
                </c:pt>
                <c:pt idx="5033">
                  <c:v>12670997.228355</c:v>
                </c:pt>
                <c:pt idx="5034">
                  <c:v>16570499.569599999</c:v>
                </c:pt>
                <c:pt idx="5035">
                  <c:v>12673796.114845</c:v>
                </c:pt>
                <c:pt idx="5036">
                  <c:v>16589704.261202</c:v>
                </c:pt>
                <c:pt idx="5037">
                  <c:v>12689004.601024</c:v>
                </c:pt>
                <c:pt idx="5038">
                  <c:v>16510678.019322</c:v>
                </c:pt>
                <c:pt idx="5039">
                  <c:v>12699084.645002</c:v>
                </c:pt>
                <c:pt idx="5040">
                  <c:v>16624890.00774</c:v>
                </c:pt>
                <c:pt idx="5041">
                  <c:v>12653117.925247001</c:v>
                </c:pt>
                <c:pt idx="5042">
                  <c:v>16561461.873134</c:v>
                </c:pt>
                <c:pt idx="5043">
                  <c:v>12699973.817433</c:v>
                </c:pt>
                <c:pt idx="5044">
                  <c:v>16582500.004951</c:v>
                </c:pt>
                <c:pt idx="5045">
                  <c:v>12716694.435019</c:v>
                </c:pt>
                <c:pt idx="5046">
                  <c:v>16594775.110762</c:v>
                </c:pt>
                <c:pt idx="5047">
                  <c:v>12673754.778806999</c:v>
                </c:pt>
                <c:pt idx="5048">
                  <c:v>16508022.970388001</c:v>
                </c:pt>
                <c:pt idx="5049">
                  <c:v>12697617.484385001</c:v>
                </c:pt>
                <c:pt idx="5050">
                  <c:v>16582642.155375</c:v>
                </c:pt>
                <c:pt idx="5051">
                  <c:v>12700600.188841</c:v>
                </c:pt>
                <c:pt idx="5052">
                  <c:v>16599287.647793001</c:v>
                </c:pt>
                <c:pt idx="5053">
                  <c:v>12678782.248098999</c:v>
                </c:pt>
                <c:pt idx="5054">
                  <c:v>16618071.149623999</c:v>
                </c:pt>
                <c:pt idx="5055">
                  <c:v>12662326.496610999</c:v>
                </c:pt>
                <c:pt idx="5056">
                  <c:v>16640767.232635999</c:v>
                </c:pt>
                <c:pt idx="5057">
                  <c:v>12677157.454933001</c:v>
                </c:pt>
                <c:pt idx="5058">
                  <c:v>16605899.826421</c:v>
                </c:pt>
                <c:pt idx="5059">
                  <c:v>12679536.163853001</c:v>
                </c:pt>
                <c:pt idx="5060">
                  <c:v>16671351.55332</c:v>
                </c:pt>
                <c:pt idx="5061">
                  <c:v>12698157.061814999</c:v>
                </c:pt>
                <c:pt idx="5062">
                  <c:v>16666577.540344</c:v>
                </c:pt>
                <c:pt idx="5063">
                  <c:v>12656951.815373</c:v>
                </c:pt>
                <c:pt idx="5064">
                  <c:v>16658857.564673999</c:v>
                </c:pt>
                <c:pt idx="5065">
                  <c:v>12696852.838011</c:v>
                </c:pt>
                <c:pt idx="5066">
                  <c:v>16668278.436146</c:v>
                </c:pt>
                <c:pt idx="5067">
                  <c:v>12662124.220380999</c:v>
                </c:pt>
                <c:pt idx="5068">
                  <c:v>16576356.964387</c:v>
                </c:pt>
                <c:pt idx="5069">
                  <c:v>12696307.440592</c:v>
                </c:pt>
                <c:pt idx="5070">
                  <c:v>16615286.923517</c:v>
                </c:pt>
                <c:pt idx="5071">
                  <c:v>12698076.142228</c:v>
                </c:pt>
                <c:pt idx="5072">
                  <c:v>16611804.612678001</c:v>
                </c:pt>
                <c:pt idx="5073">
                  <c:v>12712252.229599001</c:v>
                </c:pt>
                <c:pt idx="5074">
                  <c:v>16621082.621243</c:v>
                </c:pt>
                <c:pt idx="5075">
                  <c:v>12721031.575397</c:v>
                </c:pt>
                <c:pt idx="5076">
                  <c:v>16627604.475861</c:v>
                </c:pt>
                <c:pt idx="5077">
                  <c:v>12705817.024600999</c:v>
                </c:pt>
                <c:pt idx="5078">
                  <c:v>16680938.764056999</c:v>
                </c:pt>
                <c:pt idx="5079">
                  <c:v>12668292.529554</c:v>
                </c:pt>
                <c:pt idx="5080">
                  <c:v>16625480.424303001</c:v>
                </c:pt>
                <c:pt idx="5081">
                  <c:v>12667893.786086001</c:v>
                </c:pt>
                <c:pt idx="5082">
                  <c:v>16601077.035049999</c:v>
                </c:pt>
                <c:pt idx="5083">
                  <c:v>12731302.678618001</c:v>
                </c:pt>
                <c:pt idx="5084">
                  <c:v>16620296.486780001</c:v>
                </c:pt>
                <c:pt idx="5085">
                  <c:v>12681318.071938001</c:v>
                </c:pt>
                <c:pt idx="5086">
                  <c:v>16509670.726980999</c:v>
                </c:pt>
                <c:pt idx="5087">
                  <c:v>12691193.430374</c:v>
                </c:pt>
                <c:pt idx="5088">
                  <c:v>16638690.450681999</c:v>
                </c:pt>
                <c:pt idx="5089">
                  <c:v>12673410.186504001</c:v>
                </c:pt>
                <c:pt idx="5090">
                  <c:v>16530706.281622</c:v>
                </c:pt>
                <c:pt idx="5091">
                  <c:v>12673843.032276999</c:v>
                </c:pt>
                <c:pt idx="5092">
                  <c:v>16636351.439851001</c:v>
                </c:pt>
                <c:pt idx="5093">
                  <c:v>12713431.128988</c:v>
                </c:pt>
                <c:pt idx="5094">
                  <c:v>16610605.517081</c:v>
                </c:pt>
                <c:pt idx="5095">
                  <c:v>12699763.609417999</c:v>
                </c:pt>
                <c:pt idx="5096">
                  <c:v>16669796.538179999</c:v>
                </c:pt>
                <c:pt idx="5097">
                  <c:v>12677647.5407</c:v>
                </c:pt>
                <c:pt idx="5098">
                  <c:v>16619043.309576999</c:v>
                </c:pt>
                <c:pt idx="5099">
                  <c:v>12703402.943273</c:v>
                </c:pt>
                <c:pt idx="5100">
                  <c:v>16600678.219581001</c:v>
                </c:pt>
                <c:pt idx="5101">
                  <c:v>12746491.015728001</c:v>
                </c:pt>
                <c:pt idx="5102">
                  <c:v>16613082.637386</c:v>
                </c:pt>
                <c:pt idx="5103">
                  <c:v>12674285.374096001</c:v>
                </c:pt>
                <c:pt idx="5104">
                  <c:v>16637767.340857999</c:v>
                </c:pt>
                <c:pt idx="5105">
                  <c:v>12695907.749731001</c:v>
                </c:pt>
                <c:pt idx="5106">
                  <c:v>16498473.745383</c:v>
                </c:pt>
                <c:pt idx="5107">
                  <c:v>12667533.018820999</c:v>
                </c:pt>
                <c:pt idx="5108">
                  <c:v>16613806.072956</c:v>
                </c:pt>
                <c:pt idx="5109">
                  <c:v>12710313.989641</c:v>
                </c:pt>
                <c:pt idx="5110">
                  <c:v>16585619.009775</c:v>
                </c:pt>
                <c:pt idx="5111">
                  <c:v>12687199.339977</c:v>
                </c:pt>
                <c:pt idx="5112">
                  <c:v>16629804.455628</c:v>
                </c:pt>
                <c:pt idx="5113">
                  <c:v>12712541.086168</c:v>
                </c:pt>
                <c:pt idx="5114">
                  <c:v>16564309.287885999</c:v>
                </c:pt>
                <c:pt idx="5115">
                  <c:v>12708751.074355001</c:v>
                </c:pt>
                <c:pt idx="5116">
                  <c:v>16637312.338891</c:v>
                </c:pt>
                <c:pt idx="5117">
                  <c:v>12680661.507340999</c:v>
                </c:pt>
                <c:pt idx="5118">
                  <c:v>16641808.457387</c:v>
                </c:pt>
                <c:pt idx="5119">
                  <c:v>12687187.611803001</c:v>
                </c:pt>
                <c:pt idx="5120">
                  <c:v>16721000.138042999</c:v>
                </c:pt>
                <c:pt idx="5121">
                  <c:v>12714575.470388999</c:v>
                </c:pt>
                <c:pt idx="5122">
                  <c:v>16637764.659079</c:v>
                </c:pt>
                <c:pt idx="5123">
                  <c:v>12699959.029480999</c:v>
                </c:pt>
                <c:pt idx="5124">
                  <c:v>16584583.1149</c:v>
                </c:pt>
                <c:pt idx="5125">
                  <c:v>12717214.289049</c:v>
                </c:pt>
                <c:pt idx="5126">
                  <c:v>16617604.875232</c:v>
                </c:pt>
                <c:pt idx="5127">
                  <c:v>12665780.542122001</c:v>
                </c:pt>
                <c:pt idx="5128">
                  <c:v>16587510.960578</c:v>
                </c:pt>
                <c:pt idx="5129">
                  <c:v>12671922.359669</c:v>
                </c:pt>
                <c:pt idx="5130">
                  <c:v>16659811.490087001</c:v>
                </c:pt>
                <c:pt idx="5131">
                  <c:v>12698156.366490001</c:v>
                </c:pt>
                <c:pt idx="5132">
                  <c:v>16569828.502222</c:v>
                </c:pt>
                <c:pt idx="5133">
                  <c:v>12662595.822107</c:v>
                </c:pt>
                <c:pt idx="5134">
                  <c:v>16623200.823342999</c:v>
                </c:pt>
                <c:pt idx="5135">
                  <c:v>12688025.102539999</c:v>
                </c:pt>
                <c:pt idx="5136">
                  <c:v>16676136.468923001</c:v>
                </c:pt>
                <c:pt idx="5137">
                  <c:v>12674542.447503</c:v>
                </c:pt>
                <c:pt idx="5138">
                  <c:v>16560579.981549</c:v>
                </c:pt>
                <c:pt idx="5139">
                  <c:v>12667902.180281</c:v>
                </c:pt>
                <c:pt idx="5140">
                  <c:v>16578945.424358999</c:v>
                </c:pt>
                <c:pt idx="5141">
                  <c:v>12696769.876789</c:v>
                </c:pt>
                <c:pt idx="5142">
                  <c:v>16607947.719485</c:v>
                </c:pt>
                <c:pt idx="5143">
                  <c:v>12715001.731598999</c:v>
                </c:pt>
                <c:pt idx="5144">
                  <c:v>16541046.974656999</c:v>
                </c:pt>
                <c:pt idx="5145">
                  <c:v>12700095.075546</c:v>
                </c:pt>
                <c:pt idx="5146">
                  <c:v>16504056.927699</c:v>
                </c:pt>
                <c:pt idx="5147">
                  <c:v>12699372.966205001</c:v>
                </c:pt>
                <c:pt idx="5148">
                  <c:v>16538265.899017001</c:v>
                </c:pt>
                <c:pt idx="5149">
                  <c:v>12662019.327024</c:v>
                </c:pt>
                <c:pt idx="5150">
                  <c:v>16475993.398004999</c:v>
                </c:pt>
                <c:pt idx="5151">
                  <c:v>12672553.640838001</c:v>
                </c:pt>
                <c:pt idx="5152">
                  <c:v>16667000.966987001</c:v>
                </c:pt>
                <c:pt idx="5153">
                  <c:v>12662559.860514</c:v>
                </c:pt>
                <c:pt idx="5154">
                  <c:v>16626587.217589</c:v>
                </c:pt>
                <c:pt idx="5155">
                  <c:v>12691581.344651001</c:v>
                </c:pt>
                <c:pt idx="5156">
                  <c:v>16600128.401179001</c:v>
                </c:pt>
                <c:pt idx="5157">
                  <c:v>12673769.470643001</c:v>
                </c:pt>
                <c:pt idx="5158">
                  <c:v>16731272.252746999</c:v>
                </c:pt>
                <c:pt idx="5159">
                  <c:v>12681007.613383001</c:v>
                </c:pt>
                <c:pt idx="5160">
                  <c:v>16656014.765693</c:v>
                </c:pt>
                <c:pt idx="5161">
                  <c:v>12686933.007803001</c:v>
                </c:pt>
                <c:pt idx="5162">
                  <c:v>16473791.643445</c:v>
                </c:pt>
                <c:pt idx="5163">
                  <c:v>12691366.307460999</c:v>
                </c:pt>
                <c:pt idx="5164">
                  <c:v>16599730.921749</c:v>
                </c:pt>
                <c:pt idx="5165">
                  <c:v>12685141.343996</c:v>
                </c:pt>
                <c:pt idx="5166">
                  <c:v>16550862.339743</c:v>
                </c:pt>
                <c:pt idx="5167">
                  <c:v>12689605.200304</c:v>
                </c:pt>
                <c:pt idx="5168">
                  <c:v>16633867.771671001</c:v>
                </c:pt>
                <c:pt idx="5169">
                  <c:v>12711729.833876001</c:v>
                </c:pt>
                <c:pt idx="5170">
                  <c:v>16583457.185862999</c:v>
                </c:pt>
                <c:pt idx="5171">
                  <c:v>12702221.346325001</c:v>
                </c:pt>
                <c:pt idx="5172">
                  <c:v>16629597.178192001</c:v>
                </c:pt>
                <c:pt idx="5173">
                  <c:v>12692026.434184</c:v>
                </c:pt>
                <c:pt idx="5174">
                  <c:v>16587374.187042</c:v>
                </c:pt>
                <c:pt idx="5175">
                  <c:v>12696514.126781</c:v>
                </c:pt>
                <c:pt idx="5176">
                  <c:v>16649825.062894</c:v>
                </c:pt>
                <c:pt idx="5177">
                  <c:v>12719508.528399</c:v>
                </c:pt>
                <c:pt idx="5178">
                  <c:v>16592213.058048001</c:v>
                </c:pt>
                <c:pt idx="5179">
                  <c:v>12714687.610934</c:v>
                </c:pt>
                <c:pt idx="5180">
                  <c:v>16577399.515531</c:v>
                </c:pt>
                <c:pt idx="5181">
                  <c:v>12678276.182145</c:v>
                </c:pt>
                <c:pt idx="5182">
                  <c:v>16600721.811323</c:v>
                </c:pt>
                <c:pt idx="5183">
                  <c:v>12722691.157338001</c:v>
                </c:pt>
                <c:pt idx="5184">
                  <c:v>16556241.921851</c:v>
                </c:pt>
                <c:pt idx="5185">
                  <c:v>12704537.610385999</c:v>
                </c:pt>
                <c:pt idx="5186">
                  <c:v>16599653.130352</c:v>
                </c:pt>
                <c:pt idx="5187">
                  <c:v>12703070.880987</c:v>
                </c:pt>
                <c:pt idx="5188">
                  <c:v>16589450.633471999</c:v>
                </c:pt>
                <c:pt idx="5189">
                  <c:v>12658419.959311999</c:v>
                </c:pt>
                <c:pt idx="5190">
                  <c:v>16588289.674572</c:v>
                </c:pt>
                <c:pt idx="5191">
                  <c:v>12686127.238149</c:v>
                </c:pt>
                <c:pt idx="5192">
                  <c:v>16536576.937741</c:v>
                </c:pt>
                <c:pt idx="5193">
                  <c:v>12708826.161231</c:v>
                </c:pt>
                <c:pt idx="5194">
                  <c:v>16690760.220434001</c:v>
                </c:pt>
                <c:pt idx="5195">
                  <c:v>12689701.21153</c:v>
                </c:pt>
                <c:pt idx="5196">
                  <c:v>16653955.098266</c:v>
                </c:pt>
                <c:pt idx="5197">
                  <c:v>12683250.673767</c:v>
                </c:pt>
                <c:pt idx="5198">
                  <c:v>16527703.351771001</c:v>
                </c:pt>
                <c:pt idx="5199">
                  <c:v>12700017.950491</c:v>
                </c:pt>
                <c:pt idx="5200">
                  <c:v>16567115.348147999</c:v>
                </c:pt>
                <c:pt idx="5201">
                  <c:v>12707272.704039</c:v>
                </c:pt>
                <c:pt idx="5202">
                  <c:v>16701404.794267001</c:v>
                </c:pt>
                <c:pt idx="5203">
                  <c:v>12667875.828353999</c:v>
                </c:pt>
                <c:pt idx="5204">
                  <c:v>16581086.030594001</c:v>
                </c:pt>
                <c:pt idx="5205">
                  <c:v>12692812.273038</c:v>
                </c:pt>
                <c:pt idx="5206">
                  <c:v>16588787.311172999</c:v>
                </c:pt>
                <c:pt idx="5207">
                  <c:v>12674902.658925001</c:v>
                </c:pt>
                <c:pt idx="5208">
                  <c:v>16593543.132154001</c:v>
                </c:pt>
                <c:pt idx="5209">
                  <c:v>12677929.988964999</c:v>
                </c:pt>
                <c:pt idx="5210">
                  <c:v>16649189.979659</c:v>
                </c:pt>
                <c:pt idx="5211">
                  <c:v>12673137.837801</c:v>
                </c:pt>
                <c:pt idx="5212">
                  <c:v>16565493.219768001</c:v>
                </c:pt>
                <c:pt idx="5213">
                  <c:v>12714373.758858001</c:v>
                </c:pt>
                <c:pt idx="5214">
                  <c:v>16728479.579263</c:v>
                </c:pt>
                <c:pt idx="5215">
                  <c:v>12724312.463111</c:v>
                </c:pt>
                <c:pt idx="5216">
                  <c:v>16583065.166108999</c:v>
                </c:pt>
                <c:pt idx="5217">
                  <c:v>12665710.34698</c:v>
                </c:pt>
                <c:pt idx="5218">
                  <c:v>16683780.246389</c:v>
                </c:pt>
                <c:pt idx="5219">
                  <c:v>12692152.159334</c:v>
                </c:pt>
                <c:pt idx="5220">
                  <c:v>16599181.095801</c:v>
                </c:pt>
                <c:pt idx="5221">
                  <c:v>12692411.218006</c:v>
                </c:pt>
                <c:pt idx="5222">
                  <c:v>16565454.261185</c:v>
                </c:pt>
                <c:pt idx="5223">
                  <c:v>12687602.712533001</c:v>
                </c:pt>
                <c:pt idx="5224">
                  <c:v>16581449.785258001</c:v>
                </c:pt>
                <c:pt idx="5225">
                  <c:v>12656759.064843001</c:v>
                </c:pt>
                <c:pt idx="5226">
                  <c:v>16520548.689623</c:v>
                </c:pt>
                <c:pt idx="5227">
                  <c:v>12699883.799319999</c:v>
                </c:pt>
                <c:pt idx="5228">
                  <c:v>16605051.13009</c:v>
                </c:pt>
                <c:pt idx="5229">
                  <c:v>12704481.977171</c:v>
                </c:pt>
                <c:pt idx="5230">
                  <c:v>16622640.622261001</c:v>
                </c:pt>
                <c:pt idx="5231">
                  <c:v>12665564.746995</c:v>
                </c:pt>
                <c:pt idx="5232">
                  <c:v>16655236.285142001</c:v>
                </c:pt>
                <c:pt idx="5233">
                  <c:v>12703616.316857999</c:v>
                </c:pt>
                <c:pt idx="5234">
                  <c:v>16603314.303075001</c:v>
                </c:pt>
                <c:pt idx="5235">
                  <c:v>12706471.951097</c:v>
                </c:pt>
                <c:pt idx="5236">
                  <c:v>16655346.875995001</c:v>
                </c:pt>
                <c:pt idx="5237">
                  <c:v>12704136.554661</c:v>
                </c:pt>
                <c:pt idx="5238">
                  <c:v>16583602.924489001</c:v>
                </c:pt>
                <c:pt idx="5239">
                  <c:v>12704293.930052999</c:v>
                </c:pt>
                <c:pt idx="5240">
                  <c:v>16578683.260469001</c:v>
                </c:pt>
                <c:pt idx="5241">
                  <c:v>12687791.674393</c:v>
                </c:pt>
                <c:pt idx="5242">
                  <c:v>16519467.130316</c:v>
                </c:pt>
                <c:pt idx="5243">
                  <c:v>12654163.890752001</c:v>
                </c:pt>
                <c:pt idx="5244">
                  <c:v>16604241.038442999</c:v>
                </c:pt>
                <c:pt idx="5245">
                  <c:v>12681193.319691001</c:v>
                </c:pt>
                <c:pt idx="5246">
                  <c:v>16540679.764700999</c:v>
                </c:pt>
                <c:pt idx="5247">
                  <c:v>12699515.62434</c:v>
                </c:pt>
                <c:pt idx="5248">
                  <c:v>16574647.355846001</c:v>
                </c:pt>
                <c:pt idx="5249">
                  <c:v>12688937.690036001</c:v>
                </c:pt>
                <c:pt idx="5250">
                  <c:v>16580524.863381</c:v>
                </c:pt>
                <c:pt idx="5251">
                  <c:v>12690686.943430001</c:v>
                </c:pt>
                <c:pt idx="5252">
                  <c:v>16686079.065455001</c:v>
                </c:pt>
                <c:pt idx="5253">
                  <c:v>12698614.759251</c:v>
                </c:pt>
                <c:pt idx="5254">
                  <c:v>16603516.347626001</c:v>
                </c:pt>
                <c:pt idx="5255">
                  <c:v>12715669.373009</c:v>
                </c:pt>
                <c:pt idx="5256">
                  <c:v>16564120.953335</c:v>
                </c:pt>
                <c:pt idx="5257">
                  <c:v>12697022.113888999</c:v>
                </c:pt>
                <c:pt idx="5258">
                  <c:v>16649753.512039</c:v>
                </c:pt>
                <c:pt idx="5259">
                  <c:v>12679113.264588</c:v>
                </c:pt>
                <c:pt idx="5260">
                  <c:v>16609450.736101</c:v>
                </c:pt>
                <c:pt idx="5261">
                  <c:v>12692158.757192999</c:v>
                </c:pt>
                <c:pt idx="5262">
                  <c:v>16737585.876692001</c:v>
                </c:pt>
                <c:pt idx="5263">
                  <c:v>12700760.965051999</c:v>
                </c:pt>
                <c:pt idx="5264">
                  <c:v>16681719.887588</c:v>
                </c:pt>
                <c:pt idx="5265">
                  <c:v>12671363.208535001</c:v>
                </c:pt>
                <c:pt idx="5266">
                  <c:v>16633037.001250001</c:v>
                </c:pt>
                <c:pt idx="5267">
                  <c:v>12692854.921842</c:v>
                </c:pt>
                <c:pt idx="5268">
                  <c:v>16556106.901962001</c:v>
                </c:pt>
                <c:pt idx="5269">
                  <c:v>12699489.168832</c:v>
                </c:pt>
                <c:pt idx="5270">
                  <c:v>16630892.659065001</c:v>
                </c:pt>
                <c:pt idx="5271">
                  <c:v>12679278.312303999</c:v>
                </c:pt>
                <c:pt idx="5272">
                  <c:v>16679098.210480001</c:v>
                </c:pt>
                <c:pt idx="5273">
                  <c:v>12675145.584611</c:v>
                </c:pt>
                <c:pt idx="5274">
                  <c:v>16598580.562153</c:v>
                </c:pt>
                <c:pt idx="5275">
                  <c:v>12703500.131278999</c:v>
                </c:pt>
                <c:pt idx="5276">
                  <c:v>16598735.119077001</c:v>
                </c:pt>
                <c:pt idx="5277">
                  <c:v>12674229.021101</c:v>
                </c:pt>
                <c:pt idx="5278">
                  <c:v>16579298.619702</c:v>
                </c:pt>
                <c:pt idx="5279">
                  <c:v>12731655.629479</c:v>
                </c:pt>
                <c:pt idx="5280">
                  <c:v>16565289.760497</c:v>
                </c:pt>
                <c:pt idx="5281">
                  <c:v>12692235.914321</c:v>
                </c:pt>
                <c:pt idx="5282">
                  <c:v>16579079.371771</c:v>
                </c:pt>
                <c:pt idx="5283">
                  <c:v>12703018.091174001</c:v>
                </c:pt>
                <c:pt idx="5284">
                  <c:v>16490961.010562001</c:v>
                </c:pt>
                <c:pt idx="5285">
                  <c:v>12679872.502994999</c:v>
                </c:pt>
                <c:pt idx="5286">
                  <c:v>16651396.541835999</c:v>
                </c:pt>
                <c:pt idx="5287">
                  <c:v>12700319.842325</c:v>
                </c:pt>
                <c:pt idx="5288">
                  <c:v>16566137.955977</c:v>
                </c:pt>
                <c:pt idx="5289">
                  <c:v>12702828.038407</c:v>
                </c:pt>
                <c:pt idx="5290">
                  <c:v>16618759.258926</c:v>
                </c:pt>
                <c:pt idx="5291">
                  <c:v>12681349.411579</c:v>
                </c:pt>
                <c:pt idx="5292">
                  <c:v>16638630.202117</c:v>
                </c:pt>
                <c:pt idx="5293">
                  <c:v>12711936.420643</c:v>
                </c:pt>
                <c:pt idx="5294">
                  <c:v>16496961.025858</c:v>
                </c:pt>
                <c:pt idx="5295">
                  <c:v>12664191.754241001</c:v>
                </c:pt>
                <c:pt idx="5296">
                  <c:v>16622016.289531</c:v>
                </c:pt>
                <c:pt idx="5297">
                  <c:v>12716540.961137</c:v>
                </c:pt>
                <c:pt idx="5298">
                  <c:v>16708610.417423001</c:v>
                </c:pt>
                <c:pt idx="5299">
                  <c:v>12713209.040627001</c:v>
                </c:pt>
                <c:pt idx="5300">
                  <c:v>16599059.366493</c:v>
                </c:pt>
                <c:pt idx="5301">
                  <c:v>12693289.196605001</c:v>
                </c:pt>
                <c:pt idx="5302">
                  <c:v>16600952.743554</c:v>
                </c:pt>
                <c:pt idx="5303">
                  <c:v>12663012.891142</c:v>
                </c:pt>
                <c:pt idx="5304">
                  <c:v>16603273.614686999</c:v>
                </c:pt>
                <c:pt idx="5305">
                  <c:v>12674434.26812</c:v>
                </c:pt>
                <c:pt idx="5306">
                  <c:v>16683818.117941</c:v>
                </c:pt>
                <c:pt idx="5307">
                  <c:v>12721688.312713001</c:v>
                </c:pt>
                <c:pt idx="5308">
                  <c:v>16597751.865619</c:v>
                </c:pt>
                <c:pt idx="5309">
                  <c:v>12679196.756252</c:v>
                </c:pt>
                <c:pt idx="5310">
                  <c:v>16661236.377021</c:v>
                </c:pt>
                <c:pt idx="5311">
                  <c:v>12697333.700151</c:v>
                </c:pt>
                <c:pt idx="5312">
                  <c:v>16658071.130659999</c:v>
                </c:pt>
                <c:pt idx="5313">
                  <c:v>12694244.851058999</c:v>
                </c:pt>
                <c:pt idx="5314">
                  <c:v>16573056.449046999</c:v>
                </c:pt>
                <c:pt idx="5315">
                  <c:v>12735705.665201001</c:v>
                </c:pt>
                <c:pt idx="5316">
                  <c:v>16577025.965716001</c:v>
                </c:pt>
                <c:pt idx="5317">
                  <c:v>12713905.604126999</c:v>
                </c:pt>
                <c:pt idx="5318">
                  <c:v>16572120.628635</c:v>
                </c:pt>
                <c:pt idx="5319">
                  <c:v>12709796.971865</c:v>
                </c:pt>
                <c:pt idx="5320">
                  <c:v>16691152.694442</c:v>
                </c:pt>
                <c:pt idx="5321">
                  <c:v>12687843.978347</c:v>
                </c:pt>
                <c:pt idx="5322">
                  <c:v>16605314.524278</c:v>
                </c:pt>
                <c:pt idx="5323">
                  <c:v>12698127.545414999</c:v>
                </c:pt>
                <c:pt idx="5324">
                  <c:v>16610789.350011</c:v>
                </c:pt>
                <c:pt idx="5325">
                  <c:v>12683495.416023999</c:v>
                </c:pt>
                <c:pt idx="5326">
                  <c:v>16554736.385221001</c:v>
                </c:pt>
                <c:pt idx="5327">
                  <c:v>12681959.555661</c:v>
                </c:pt>
                <c:pt idx="5328">
                  <c:v>16595119.715991</c:v>
                </c:pt>
                <c:pt idx="5329">
                  <c:v>12707550.694885001</c:v>
                </c:pt>
                <c:pt idx="5330">
                  <c:v>16597086.137373</c:v>
                </c:pt>
                <c:pt idx="5331">
                  <c:v>12693403.350728</c:v>
                </c:pt>
                <c:pt idx="5332">
                  <c:v>16646131.354173999</c:v>
                </c:pt>
                <c:pt idx="5333">
                  <c:v>12664256.620405</c:v>
                </c:pt>
                <c:pt idx="5334">
                  <c:v>16587126.700358</c:v>
                </c:pt>
                <c:pt idx="5335">
                  <c:v>12676732.353776</c:v>
                </c:pt>
                <c:pt idx="5336">
                  <c:v>16643976.415411999</c:v>
                </c:pt>
                <c:pt idx="5337">
                  <c:v>12692657.622933</c:v>
                </c:pt>
                <c:pt idx="5338">
                  <c:v>16617534.448218999</c:v>
                </c:pt>
                <c:pt idx="5339">
                  <c:v>12678485.493092</c:v>
                </c:pt>
                <c:pt idx="5340">
                  <c:v>16621765.258469</c:v>
                </c:pt>
                <c:pt idx="5341">
                  <c:v>12684248.748555999</c:v>
                </c:pt>
                <c:pt idx="5342">
                  <c:v>16495885.799546</c:v>
                </c:pt>
                <c:pt idx="5343">
                  <c:v>12716766.397092</c:v>
                </c:pt>
                <c:pt idx="5344">
                  <c:v>16628907.869856</c:v>
                </c:pt>
                <c:pt idx="5345">
                  <c:v>12688998.690273</c:v>
                </c:pt>
                <c:pt idx="5346">
                  <c:v>16693771.079224</c:v>
                </c:pt>
                <c:pt idx="5347">
                  <c:v>12717512.222348999</c:v>
                </c:pt>
                <c:pt idx="5348">
                  <c:v>16656432.363824001</c:v>
                </c:pt>
                <c:pt idx="5349">
                  <c:v>12677315.854573</c:v>
                </c:pt>
                <c:pt idx="5350">
                  <c:v>16572385.005465001</c:v>
                </c:pt>
                <c:pt idx="5351">
                  <c:v>12681449.044187</c:v>
                </c:pt>
                <c:pt idx="5352">
                  <c:v>16567909.468558</c:v>
                </c:pt>
                <c:pt idx="5353">
                  <c:v>12678147.150583001</c:v>
                </c:pt>
                <c:pt idx="5354">
                  <c:v>16646868.766611001</c:v>
                </c:pt>
                <c:pt idx="5355">
                  <c:v>12717838.540345</c:v>
                </c:pt>
                <c:pt idx="5356">
                  <c:v>16639032.43634</c:v>
                </c:pt>
                <c:pt idx="5357">
                  <c:v>12701679.270236</c:v>
                </c:pt>
                <c:pt idx="5358">
                  <c:v>16678173.720628001</c:v>
                </c:pt>
                <c:pt idx="5359">
                  <c:v>12725059.225629</c:v>
                </c:pt>
                <c:pt idx="5360">
                  <c:v>16565552.332335999</c:v>
                </c:pt>
                <c:pt idx="5361">
                  <c:v>12681488.002692999</c:v>
                </c:pt>
                <c:pt idx="5362">
                  <c:v>16670044.056245999</c:v>
                </c:pt>
                <c:pt idx="5363">
                  <c:v>12697752.402782001</c:v>
                </c:pt>
                <c:pt idx="5364">
                  <c:v>16545002.672081999</c:v>
                </c:pt>
                <c:pt idx="5365">
                  <c:v>12692386.943147</c:v>
                </c:pt>
                <c:pt idx="5366">
                  <c:v>16709615.115772</c:v>
                </c:pt>
                <c:pt idx="5367">
                  <c:v>12714919.426152</c:v>
                </c:pt>
                <c:pt idx="5368">
                  <c:v>16578007.385229001</c:v>
                </c:pt>
                <c:pt idx="5369">
                  <c:v>12706653.070901001</c:v>
                </c:pt>
                <c:pt idx="5370">
                  <c:v>16619257.082696</c:v>
                </c:pt>
                <c:pt idx="5371">
                  <c:v>12699573.48608</c:v>
                </c:pt>
                <c:pt idx="5372">
                  <c:v>16541027.202793</c:v>
                </c:pt>
                <c:pt idx="5373">
                  <c:v>12691686.856283</c:v>
                </c:pt>
                <c:pt idx="5374">
                  <c:v>16667827.541133</c:v>
                </c:pt>
                <c:pt idx="5375">
                  <c:v>12687490.048760001</c:v>
                </c:pt>
                <c:pt idx="5376">
                  <c:v>16618549.668465</c:v>
                </c:pt>
                <c:pt idx="5377">
                  <c:v>12685255.478971001</c:v>
                </c:pt>
                <c:pt idx="5378">
                  <c:v>16680547.082374999</c:v>
                </c:pt>
                <c:pt idx="5379">
                  <c:v>12679395.325286999</c:v>
                </c:pt>
                <c:pt idx="5380">
                  <c:v>16548519.582392</c:v>
                </c:pt>
                <c:pt idx="5381">
                  <c:v>12674173.03765</c:v>
                </c:pt>
                <c:pt idx="5382">
                  <c:v>16543241.086665001</c:v>
                </c:pt>
                <c:pt idx="5383">
                  <c:v>12674007.891805001</c:v>
                </c:pt>
                <c:pt idx="5384">
                  <c:v>16603194.852309</c:v>
                </c:pt>
                <c:pt idx="5385">
                  <c:v>12719847.877225</c:v>
                </c:pt>
                <c:pt idx="5386">
                  <c:v>16593604.101639999</c:v>
                </c:pt>
                <c:pt idx="5387">
                  <c:v>12699033.373640999</c:v>
                </c:pt>
                <c:pt idx="5388">
                  <c:v>16590783.276757</c:v>
                </c:pt>
                <c:pt idx="5389">
                  <c:v>12697645.324253</c:v>
                </c:pt>
                <c:pt idx="5390">
                  <c:v>16593350.794430001</c:v>
                </c:pt>
                <c:pt idx="5391">
                  <c:v>12682467.372060001</c:v>
                </c:pt>
                <c:pt idx="5392">
                  <c:v>16572371.853349</c:v>
                </c:pt>
                <c:pt idx="5393">
                  <c:v>12702778.63109</c:v>
                </c:pt>
                <c:pt idx="5394">
                  <c:v>16632557.663138</c:v>
                </c:pt>
                <c:pt idx="5395">
                  <c:v>12697260.821763</c:v>
                </c:pt>
                <c:pt idx="5396">
                  <c:v>16580405.154456999</c:v>
                </c:pt>
                <c:pt idx="5397">
                  <c:v>12684541.940688999</c:v>
                </c:pt>
                <c:pt idx="5398">
                  <c:v>16590284.801428</c:v>
                </c:pt>
                <c:pt idx="5399">
                  <c:v>12700341.036870001</c:v>
                </c:pt>
                <c:pt idx="5400">
                  <c:v>16575320.469252</c:v>
                </c:pt>
                <c:pt idx="5401">
                  <c:v>12719059.435788</c:v>
                </c:pt>
                <c:pt idx="5402">
                  <c:v>16644130.815667</c:v>
                </c:pt>
                <c:pt idx="5403">
                  <c:v>12701969.891826</c:v>
                </c:pt>
                <c:pt idx="5404">
                  <c:v>16664895.811155001</c:v>
                </c:pt>
                <c:pt idx="5405">
                  <c:v>12697012.73346</c:v>
                </c:pt>
                <c:pt idx="5406">
                  <c:v>16617024.205490001</c:v>
                </c:pt>
                <c:pt idx="5407">
                  <c:v>12699470.078686001</c:v>
                </c:pt>
                <c:pt idx="5408">
                  <c:v>16657093.326722</c:v>
                </c:pt>
                <c:pt idx="5409">
                  <c:v>12706784.907632001</c:v>
                </c:pt>
                <c:pt idx="5410">
                  <c:v>16668779.620993</c:v>
                </c:pt>
                <c:pt idx="5411">
                  <c:v>12697614.68533</c:v>
                </c:pt>
                <c:pt idx="5412">
                  <c:v>16620792.904371001</c:v>
                </c:pt>
                <c:pt idx="5413">
                  <c:v>12696020.380292</c:v>
                </c:pt>
                <c:pt idx="5414">
                  <c:v>16535432.070036</c:v>
                </c:pt>
                <c:pt idx="5415">
                  <c:v>12690304.774888</c:v>
                </c:pt>
                <c:pt idx="5416">
                  <c:v>16631798.298245</c:v>
                </c:pt>
                <c:pt idx="5417">
                  <c:v>12717882.836203</c:v>
                </c:pt>
                <c:pt idx="5418">
                  <c:v>16599546.337958001</c:v>
                </c:pt>
                <c:pt idx="5419">
                  <c:v>12678075.968653001</c:v>
                </c:pt>
                <c:pt idx="5420">
                  <c:v>16659513.840352001</c:v>
                </c:pt>
                <c:pt idx="5421">
                  <c:v>12695773.877922</c:v>
                </c:pt>
                <c:pt idx="5422">
                  <c:v>16645084.298721001</c:v>
                </c:pt>
                <c:pt idx="5423">
                  <c:v>12675101.910129</c:v>
                </c:pt>
                <c:pt idx="5424">
                  <c:v>16635053.411537001</c:v>
                </c:pt>
                <c:pt idx="5425">
                  <c:v>12695147.543799</c:v>
                </c:pt>
                <c:pt idx="5426">
                  <c:v>16649720.476369999</c:v>
                </c:pt>
                <c:pt idx="5427">
                  <c:v>12690492.100283001</c:v>
                </c:pt>
                <c:pt idx="5428">
                  <c:v>16636788.606702</c:v>
                </c:pt>
                <c:pt idx="5429">
                  <c:v>12700305.880886</c:v>
                </c:pt>
                <c:pt idx="5430">
                  <c:v>16582123.679313</c:v>
                </c:pt>
                <c:pt idx="5431">
                  <c:v>12690544.460398</c:v>
                </c:pt>
                <c:pt idx="5432">
                  <c:v>16670391.197551999</c:v>
                </c:pt>
                <c:pt idx="5433">
                  <c:v>12703701.548428999</c:v>
                </c:pt>
                <c:pt idx="5434">
                  <c:v>16616953.278826</c:v>
                </c:pt>
                <c:pt idx="5435">
                  <c:v>12703541.136861</c:v>
                </c:pt>
                <c:pt idx="5436">
                  <c:v>16641499.030648001</c:v>
                </c:pt>
                <c:pt idx="5437">
                  <c:v>12706900.709407</c:v>
                </c:pt>
                <c:pt idx="5438">
                  <c:v>16598602.774683001</c:v>
                </c:pt>
                <c:pt idx="5439">
                  <c:v>12697186.405962</c:v>
                </c:pt>
                <c:pt idx="5440">
                  <c:v>16575402.662051</c:v>
                </c:pt>
                <c:pt idx="5441">
                  <c:v>12655505.926410001</c:v>
                </c:pt>
                <c:pt idx="5442">
                  <c:v>16601544.617176</c:v>
                </c:pt>
                <c:pt idx="5443">
                  <c:v>12718212.929165</c:v>
                </c:pt>
                <c:pt idx="5444">
                  <c:v>16590367.606489999</c:v>
                </c:pt>
                <c:pt idx="5445">
                  <c:v>12673442.257911</c:v>
                </c:pt>
                <c:pt idx="5446">
                  <c:v>16633351.685986999</c:v>
                </c:pt>
                <c:pt idx="5447">
                  <c:v>12684221.532989001</c:v>
                </c:pt>
                <c:pt idx="5448">
                  <c:v>16543337.215381</c:v>
                </c:pt>
                <c:pt idx="5449">
                  <c:v>12697770.968615999</c:v>
                </c:pt>
                <c:pt idx="5450">
                  <c:v>16589838.430113999</c:v>
                </c:pt>
                <c:pt idx="5451">
                  <c:v>12701723.582355</c:v>
                </c:pt>
                <c:pt idx="5452">
                  <c:v>16567287.977469999</c:v>
                </c:pt>
                <c:pt idx="5453">
                  <c:v>12694222.117474999</c:v>
                </c:pt>
                <c:pt idx="5454">
                  <c:v>16558075.159209</c:v>
                </c:pt>
                <c:pt idx="5455">
                  <c:v>12713206.429976</c:v>
                </c:pt>
                <c:pt idx="5456">
                  <c:v>16508879.90009</c:v>
                </c:pt>
                <c:pt idx="5457">
                  <c:v>12715781.421816999</c:v>
                </c:pt>
                <c:pt idx="5458">
                  <c:v>16657004.932832999</c:v>
                </c:pt>
                <c:pt idx="5459">
                  <c:v>12700671.37159</c:v>
                </c:pt>
                <c:pt idx="5460">
                  <c:v>16541697.871559</c:v>
                </c:pt>
                <c:pt idx="5461">
                  <c:v>12686741.54706</c:v>
                </c:pt>
                <c:pt idx="5462">
                  <c:v>16640327.874941999</c:v>
                </c:pt>
                <c:pt idx="5463">
                  <c:v>12681803.226451</c:v>
                </c:pt>
                <c:pt idx="5464">
                  <c:v>16616130.473277001</c:v>
                </c:pt>
                <c:pt idx="5465">
                  <c:v>12698395.331040001</c:v>
                </c:pt>
                <c:pt idx="5466">
                  <c:v>16636505.329840001</c:v>
                </c:pt>
                <c:pt idx="5467">
                  <c:v>12706116.229812</c:v>
                </c:pt>
                <c:pt idx="5468">
                  <c:v>16571010.724664001</c:v>
                </c:pt>
                <c:pt idx="5469">
                  <c:v>12665735.822083</c:v>
                </c:pt>
                <c:pt idx="5470">
                  <c:v>16622227.323755</c:v>
                </c:pt>
                <c:pt idx="5471">
                  <c:v>12675741.166735999</c:v>
                </c:pt>
                <c:pt idx="5472">
                  <c:v>16716225.089051001</c:v>
                </c:pt>
                <c:pt idx="5473">
                  <c:v>12676991.534626</c:v>
                </c:pt>
                <c:pt idx="5474">
                  <c:v>16539634.741743</c:v>
                </c:pt>
                <c:pt idx="5475">
                  <c:v>12693514.267787</c:v>
                </c:pt>
                <c:pt idx="5476">
                  <c:v>16580557.455277</c:v>
                </c:pt>
                <c:pt idx="5477">
                  <c:v>12684671.939881001</c:v>
                </c:pt>
                <c:pt idx="5478">
                  <c:v>16620895.941026</c:v>
                </c:pt>
                <c:pt idx="5479">
                  <c:v>12695595.362740999</c:v>
                </c:pt>
                <c:pt idx="5480">
                  <c:v>16660124.063131999</c:v>
                </c:pt>
                <c:pt idx="5481">
                  <c:v>12682164.602151001</c:v>
                </c:pt>
                <c:pt idx="5482">
                  <c:v>16578372.970783001</c:v>
                </c:pt>
                <c:pt idx="5483">
                  <c:v>12712297.238577001</c:v>
                </c:pt>
                <c:pt idx="5484">
                  <c:v>16708435.23766</c:v>
                </c:pt>
                <c:pt idx="5485">
                  <c:v>12703806.369339</c:v>
                </c:pt>
                <c:pt idx="5486">
                  <c:v>16620425.381232999</c:v>
                </c:pt>
                <c:pt idx="5487">
                  <c:v>12720518.75523</c:v>
                </c:pt>
                <c:pt idx="5488">
                  <c:v>16591024.634378999</c:v>
                </c:pt>
                <c:pt idx="5489">
                  <c:v>12737095.211325999</c:v>
                </c:pt>
                <c:pt idx="5490">
                  <c:v>16645619.946264001</c:v>
                </c:pt>
                <c:pt idx="5491">
                  <c:v>12668992.125184</c:v>
                </c:pt>
                <c:pt idx="5492">
                  <c:v>16659696.271816</c:v>
                </c:pt>
                <c:pt idx="5493">
                  <c:v>12710700.726705</c:v>
                </c:pt>
                <c:pt idx="5494">
                  <c:v>16637008.494964</c:v>
                </c:pt>
                <c:pt idx="5495">
                  <c:v>12711266.573783001</c:v>
                </c:pt>
                <c:pt idx="5496">
                  <c:v>16628115.313724</c:v>
                </c:pt>
                <c:pt idx="5497">
                  <c:v>12673171.303215999</c:v>
                </c:pt>
                <c:pt idx="5498">
                  <c:v>16577489.717836</c:v>
                </c:pt>
                <c:pt idx="5499">
                  <c:v>12682700.488466</c:v>
                </c:pt>
                <c:pt idx="5500">
                  <c:v>16584768.995361</c:v>
                </c:pt>
                <c:pt idx="5501">
                  <c:v>12686535.386626</c:v>
                </c:pt>
                <c:pt idx="5502">
                  <c:v>16628908.992210999</c:v>
                </c:pt>
                <c:pt idx="5503">
                  <c:v>12697644.150411</c:v>
                </c:pt>
                <c:pt idx="5504">
                  <c:v>16734660.985988</c:v>
                </c:pt>
                <c:pt idx="5505">
                  <c:v>12658705.606222</c:v>
                </c:pt>
                <c:pt idx="5506">
                  <c:v>16585422.366835</c:v>
                </c:pt>
                <c:pt idx="5507">
                  <c:v>12684102.700739</c:v>
                </c:pt>
                <c:pt idx="5508">
                  <c:v>16608049.242679</c:v>
                </c:pt>
                <c:pt idx="5509">
                  <c:v>12684652.209194999</c:v>
                </c:pt>
                <c:pt idx="5510">
                  <c:v>16709379.036335999</c:v>
                </c:pt>
                <c:pt idx="5511">
                  <c:v>12679603.602791</c:v>
                </c:pt>
                <c:pt idx="5512">
                  <c:v>16602244.391319999</c:v>
                </c:pt>
                <c:pt idx="5513">
                  <c:v>12712547.880658001</c:v>
                </c:pt>
                <c:pt idx="5514">
                  <c:v>16665058.031489</c:v>
                </c:pt>
                <c:pt idx="5515">
                  <c:v>12713837.032322001</c:v>
                </c:pt>
                <c:pt idx="5516">
                  <c:v>16597665.853390999</c:v>
                </c:pt>
                <c:pt idx="5517">
                  <c:v>12681899.803148</c:v>
                </c:pt>
                <c:pt idx="5518">
                  <c:v>16582415.199941</c:v>
                </c:pt>
                <c:pt idx="5519">
                  <c:v>12680156.187162001</c:v>
                </c:pt>
                <c:pt idx="5520">
                  <c:v>16594663.762263</c:v>
                </c:pt>
                <c:pt idx="5521">
                  <c:v>12728483.752533</c:v>
                </c:pt>
                <c:pt idx="5522">
                  <c:v>16626981.089545</c:v>
                </c:pt>
                <c:pt idx="5523">
                  <c:v>12696364.494573999</c:v>
                </c:pt>
                <c:pt idx="5524">
                  <c:v>16583978.033543</c:v>
                </c:pt>
                <c:pt idx="5525">
                  <c:v>12674968.434371</c:v>
                </c:pt>
                <c:pt idx="5526">
                  <c:v>16536807.386671999</c:v>
                </c:pt>
                <c:pt idx="5527">
                  <c:v>12695065.186001999</c:v>
                </c:pt>
                <c:pt idx="5528">
                  <c:v>16638414.286784001</c:v>
                </c:pt>
                <c:pt idx="5529">
                  <c:v>12739074.272121999</c:v>
                </c:pt>
                <c:pt idx="5530">
                  <c:v>16646178.805811999</c:v>
                </c:pt>
                <c:pt idx="5531">
                  <c:v>12695360.501298999</c:v>
                </c:pt>
                <c:pt idx="5532">
                  <c:v>16580551.361313</c:v>
                </c:pt>
                <c:pt idx="5533">
                  <c:v>12698522.718791001</c:v>
                </c:pt>
                <c:pt idx="5534">
                  <c:v>16615508.819582</c:v>
                </c:pt>
                <c:pt idx="5535">
                  <c:v>12710327.208515</c:v>
                </c:pt>
                <c:pt idx="5536">
                  <c:v>16602671.027908999</c:v>
                </c:pt>
                <c:pt idx="5537">
                  <c:v>12709362.489498001</c:v>
                </c:pt>
                <c:pt idx="5538">
                  <c:v>16628238.988737</c:v>
                </c:pt>
                <c:pt idx="5539">
                  <c:v>12652381.705243001</c:v>
                </c:pt>
                <c:pt idx="5540">
                  <c:v>16512855.483076001</c:v>
                </c:pt>
                <c:pt idx="5541">
                  <c:v>12683778.268019</c:v>
                </c:pt>
                <c:pt idx="5542">
                  <c:v>16604110.050857</c:v>
                </c:pt>
                <c:pt idx="5543">
                  <c:v>12706057.511746</c:v>
                </c:pt>
                <c:pt idx="5544">
                  <c:v>16647269.975430001</c:v>
                </c:pt>
                <c:pt idx="5545">
                  <c:v>12721064.439638</c:v>
                </c:pt>
                <c:pt idx="5546">
                  <c:v>16540710.239813</c:v>
                </c:pt>
                <c:pt idx="5547">
                  <c:v>12723902.282325</c:v>
                </c:pt>
                <c:pt idx="5548">
                  <c:v>16517740.837119</c:v>
                </c:pt>
                <c:pt idx="5549">
                  <c:v>12724807.627254</c:v>
                </c:pt>
                <c:pt idx="5550">
                  <c:v>16647190.074634001</c:v>
                </c:pt>
                <c:pt idx="5551">
                  <c:v>12711767.930399001</c:v>
                </c:pt>
                <c:pt idx="5552">
                  <c:v>16638767.437731</c:v>
                </c:pt>
                <c:pt idx="5553">
                  <c:v>12698297.087176001</c:v>
                </c:pt>
                <c:pt idx="5554">
                  <c:v>16622378.151234001</c:v>
                </c:pt>
                <c:pt idx="5555">
                  <c:v>12693861.055561</c:v>
                </c:pt>
                <c:pt idx="5556">
                  <c:v>16696123.62207</c:v>
                </c:pt>
                <c:pt idx="5557">
                  <c:v>12649434.803269001</c:v>
                </c:pt>
                <c:pt idx="5558">
                  <c:v>16683139.31466</c:v>
                </c:pt>
                <c:pt idx="5559">
                  <c:v>12683919.357871</c:v>
                </c:pt>
                <c:pt idx="5560">
                  <c:v>16604269.292296</c:v>
                </c:pt>
                <c:pt idx="5561">
                  <c:v>12692653.527593</c:v>
                </c:pt>
                <c:pt idx="5562">
                  <c:v>16587557.970217001</c:v>
                </c:pt>
                <c:pt idx="5563">
                  <c:v>12731199.975488</c:v>
                </c:pt>
                <c:pt idx="5564">
                  <c:v>16542261.149800001</c:v>
                </c:pt>
                <c:pt idx="5565">
                  <c:v>12696658.853859</c:v>
                </c:pt>
                <c:pt idx="5566">
                  <c:v>16657604.855799999</c:v>
                </c:pt>
                <c:pt idx="5567">
                  <c:v>12684087.563898001</c:v>
                </c:pt>
                <c:pt idx="5568">
                  <c:v>16715934.551502001</c:v>
                </c:pt>
                <c:pt idx="5569">
                  <c:v>12709422.487785</c:v>
                </c:pt>
                <c:pt idx="5570">
                  <c:v>16622665.278153</c:v>
                </c:pt>
                <c:pt idx="5571">
                  <c:v>12692525.222131999</c:v>
                </c:pt>
                <c:pt idx="5572">
                  <c:v>16623493.638045</c:v>
                </c:pt>
                <c:pt idx="5573">
                  <c:v>12695869.590679999</c:v>
                </c:pt>
                <c:pt idx="5574">
                  <c:v>16562432.184264001</c:v>
                </c:pt>
                <c:pt idx="5575">
                  <c:v>12716280.418137001</c:v>
                </c:pt>
                <c:pt idx="5576">
                  <c:v>16572530.610392001</c:v>
                </c:pt>
                <c:pt idx="5577">
                  <c:v>12717053.975046</c:v>
                </c:pt>
                <c:pt idx="5578">
                  <c:v>16644437.474473</c:v>
                </c:pt>
                <c:pt idx="5579">
                  <c:v>12688040.212098001</c:v>
                </c:pt>
                <c:pt idx="5580">
                  <c:v>16620609.463586001</c:v>
                </c:pt>
                <c:pt idx="5581">
                  <c:v>12707346.81955</c:v>
                </c:pt>
                <c:pt idx="5582">
                  <c:v>16601960.927402001</c:v>
                </c:pt>
                <c:pt idx="5583">
                  <c:v>12706701.870146001</c:v>
                </c:pt>
                <c:pt idx="5584">
                  <c:v>16605597.642161001</c:v>
                </c:pt>
                <c:pt idx="5585">
                  <c:v>12671619.229032001</c:v>
                </c:pt>
                <c:pt idx="5586">
                  <c:v>16525765.074701</c:v>
                </c:pt>
                <c:pt idx="5587">
                  <c:v>12669202.827036001</c:v>
                </c:pt>
                <c:pt idx="5588">
                  <c:v>16604176.040433999</c:v>
                </c:pt>
                <c:pt idx="5589">
                  <c:v>12688928.542261001</c:v>
                </c:pt>
                <c:pt idx="5590">
                  <c:v>16648778.722789999</c:v>
                </c:pt>
                <c:pt idx="5591">
                  <c:v>12708347.029716</c:v>
                </c:pt>
                <c:pt idx="5592">
                  <c:v>16609267.439525999</c:v>
                </c:pt>
                <c:pt idx="5593">
                  <c:v>12698766.674042</c:v>
                </c:pt>
                <c:pt idx="5594">
                  <c:v>16512130.585518001</c:v>
                </c:pt>
                <c:pt idx="5595">
                  <c:v>12711423.355399</c:v>
                </c:pt>
                <c:pt idx="5596">
                  <c:v>16638659.167466</c:v>
                </c:pt>
                <c:pt idx="5597">
                  <c:v>12698983.080983</c:v>
                </c:pt>
                <c:pt idx="5598">
                  <c:v>16570295.980656</c:v>
                </c:pt>
                <c:pt idx="5599">
                  <c:v>12727045.828028999</c:v>
                </c:pt>
                <c:pt idx="5600">
                  <c:v>16641684.091342</c:v>
                </c:pt>
                <c:pt idx="5601">
                  <c:v>12691515.888993001</c:v>
                </c:pt>
                <c:pt idx="5602">
                  <c:v>16569784.117853999</c:v>
                </c:pt>
                <c:pt idx="5603">
                  <c:v>12707894.693289001</c:v>
                </c:pt>
                <c:pt idx="5604">
                  <c:v>16615407.791176001</c:v>
                </c:pt>
                <c:pt idx="5605">
                  <c:v>12689354.979056999</c:v>
                </c:pt>
                <c:pt idx="5606">
                  <c:v>16620359.274747999</c:v>
                </c:pt>
                <c:pt idx="5607">
                  <c:v>12694997.678903</c:v>
                </c:pt>
                <c:pt idx="5608">
                  <c:v>16623713.035129</c:v>
                </c:pt>
                <c:pt idx="5609">
                  <c:v>12685603.392905001</c:v>
                </c:pt>
                <c:pt idx="5610">
                  <c:v>16622619.455483001</c:v>
                </c:pt>
                <c:pt idx="5611">
                  <c:v>12682810.606211999</c:v>
                </c:pt>
                <c:pt idx="5612">
                  <c:v>16686847.701433999</c:v>
                </c:pt>
                <c:pt idx="5613">
                  <c:v>12696171.892627001</c:v>
                </c:pt>
                <c:pt idx="5614">
                  <c:v>16581315.840413</c:v>
                </c:pt>
                <c:pt idx="5615">
                  <c:v>12691549.701027</c:v>
                </c:pt>
                <c:pt idx="5616">
                  <c:v>16678392.646274</c:v>
                </c:pt>
                <c:pt idx="5617">
                  <c:v>12737533.68196</c:v>
                </c:pt>
                <c:pt idx="5618">
                  <c:v>16683827.551523</c:v>
                </c:pt>
                <c:pt idx="5619">
                  <c:v>12670840.314170999</c:v>
                </c:pt>
                <c:pt idx="5620">
                  <c:v>16610553.549298</c:v>
                </c:pt>
                <c:pt idx="5621">
                  <c:v>12691445.291991999</c:v>
                </c:pt>
                <c:pt idx="5622">
                  <c:v>16646014.343881</c:v>
                </c:pt>
                <c:pt idx="5623">
                  <c:v>12664928.592921</c:v>
                </c:pt>
                <c:pt idx="5624">
                  <c:v>16593989.049206</c:v>
                </c:pt>
                <c:pt idx="5625">
                  <c:v>12707944.943768</c:v>
                </c:pt>
                <c:pt idx="5626">
                  <c:v>16641703.072927</c:v>
                </c:pt>
                <c:pt idx="5627">
                  <c:v>12705918.972924</c:v>
                </c:pt>
                <c:pt idx="5628">
                  <c:v>16643141.520540001</c:v>
                </c:pt>
                <c:pt idx="5629">
                  <c:v>12700266.231085001</c:v>
                </c:pt>
                <c:pt idx="5630">
                  <c:v>16592639.493255001</c:v>
                </c:pt>
                <c:pt idx="5631">
                  <c:v>12683667.404185001</c:v>
                </c:pt>
                <c:pt idx="5632">
                  <c:v>16650605.005834</c:v>
                </c:pt>
                <c:pt idx="5633">
                  <c:v>12730780.706010001</c:v>
                </c:pt>
                <c:pt idx="5634">
                  <c:v>16550244.121822</c:v>
                </c:pt>
                <c:pt idx="5635">
                  <c:v>12705681.662690001</c:v>
                </c:pt>
                <c:pt idx="5636">
                  <c:v>16551553.622052999</c:v>
                </c:pt>
                <c:pt idx="5637">
                  <c:v>12692123.517976999</c:v>
                </c:pt>
                <c:pt idx="5638">
                  <c:v>16596708.908935999</c:v>
                </c:pt>
                <c:pt idx="5639">
                  <c:v>12669186.167792</c:v>
                </c:pt>
                <c:pt idx="5640">
                  <c:v>16656674.245873</c:v>
                </c:pt>
                <c:pt idx="5641">
                  <c:v>12727042.160592001</c:v>
                </c:pt>
                <c:pt idx="5642">
                  <c:v>16667154.582869001</c:v>
                </c:pt>
                <c:pt idx="5643">
                  <c:v>12703937.144862</c:v>
                </c:pt>
                <c:pt idx="5644">
                  <c:v>16666225.228026999</c:v>
                </c:pt>
                <c:pt idx="5645">
                  <c:v>12732516.108030001</c:v>
                </c:pt>
                <c:pt idx="5646">
                  <c:v>16661250.913354</c:v>
                </c:pt>
                <c:pt idx="5647">
                  <c:v>12741093.149786999</c:v>
                </c:pt>
                <c:pt idx="5648">
                  <c:v>16573243.558038</c:v>
                </c:pt>
                <c:pt idx="5649">
                  <c:v>12699158.542974999</c:v>
                </c:pt>
                <c:pt idx="5650">
                  <c:v>16627589.413896</c:v>
                </c:pt>
                <c:pt idx="5651">
                  <c:v>12713962.732638</c:v>
                </c:pt>
                <c:pt idx="5652">
                  <c:v>16570074.798714999</c:v>
                </c:pt>
                <c:pt idx="5653">
                  <c:v>12698893.005636999</c:v>
                </c:pt>
                <c:pt idx="5654">
                  <c:v>16590507.201955</c:v>
                </c:pt>
                <c:pt idx="5655">
                  <c:v>12681208.431669001</c:v>
                </c:pt>
                <c:pt idx="5656">
                  <c:v>16689502.069808999</c:v>
                </c:pt>
                <c:pt idx="5657">
                  <c:v>12685174.710069999</c:v>
                </c:pt>
                <c:pt idx="5658">
                  <c:v>16621212.904178999</c:v>
                </c:pt>
                <c:pt idx="5659">
                  <c:v>12712199.265016001</c:v>
                </c:pt>
                <c:pt idx="5660">
                  <c:v>16654872.801131001</c:v>
                </c:pt>
                <c:pt idx="5661">
                  <c:v>12679164.049854999</c:v>
                </c:pt>
                <c:pt idx="5662">
                  <c:v>16602442.490287</c:v>
                </c:pt>
                <c:pt idx="5663">
                  <c:v>12709161.711471001</c:v>
                </c:pt>
                <c:pt idx="5664">
                  <c:v>16616141.624044999</c:v>
                </c:pt>
                <c:pt idx="5665">
                  <c:v>12687326.175590999</c:v>
                </c:pt>
                <c:pt idx="5666">
                  <c:v>16682656.047559001</c:v>
                </c:pt>
                <c:pt idx="5667">
                  <c:v>12699112.659751</c:v>
                </c:pt>
                <c:pt idx="5668">
                  <c:v>16583213.39995</c:v>
                </c:pt>
                <c:pt idx="5669">
                  <c:v>12696788.828737</c:v>
                </c:pt>
                <c:pt idx="5670">
                  <c:v>16652094.097849</c:v>
                </c:pt>
                <c:pt idx="5671">
                  <c:v>12671504.407575</c:v>
                </c:pt>
                <c:pt idx="5672">
                  <c:v>16605647.479689</c:v>
                </c:pt>
                <c:pt idx="5673">
                  <c:v>12689915.647338999</c:v>
                </c:pt>
                <c:pt idx="5674">
                  <c:v>16638676.421718</c:v>
                </c:pt>
                <c:pt idx="5675">
                  <c:v>12696130.353014</c:v>
                </c:pt>
                <c:pt idx="5676">
                  <c:v>16553833.650460999</c:v>
                </c:pt>
                <c:pt idx="5677">
                  <c:v>12674092.539628001</c:v>
                </c:pt>
                <c:pt idx="5678">
                  <c:v>16571831.730246</c:v>
                </c:pt>
                <c:pt idx="5679">
                  <c:v>12673635.634866999</c:v>
                </c:pt>
                <c:pt idx="5680">
                  <c:v>16631384.614856999</c:v>
                </c:pt>
                <c:pt idx="5681">
                  <c:v>12706068.124913</c:v>
                </c:pt>
                <c:pt idx="5682">
                  <c:v>16620612.385810001</c:v>
                </c:pt>
                <c:pt idx="5683">
                  <c:v>12701870.422530999</c:v>
                </c:pt>
                <c:pt idx="5684">
                  <c:v>16630189.411087001</c:v>
                </c:pt>
                <c:pt idx="5685">
                  <c:v>12710048.778883001</c:v>
                </c:pt>
                <c:pt idx="5686">
                  <c:v>16617874.802745</c:v>
                </c:pt>
                <c:pt idx="5687">
                  <c:v>12695205.569038</c:v>
                </c:pt>
                <c:pt idx="5688">
                  <c:v>16643105.726135001</c:v>
                </c:pt>
                <c:pt idx="5689">
                  <c:v>12703307.023297001</c:v>
                </c:pt>
                <c:pt idx="5690">
                  <c:v>16720305.147665</c:v>
                </c:pt>
                <c:pt idx="5691">
                  <c:v>12693183.606856</c:v>
                </c:pt>
                <c:pt idx="5692">
                  <c:v>16593450.220872</c:v>
                </c:pt>
                <c:pt idx="5693">
                  <c:v>12713452.704737</c:v>
                </c:pt>
                <c:pt idx="5694">
                  <c:v>16629764.565825</c:v>
                </c:pt>
                <c:pt idx="5695">
                  <c:v>12704045.422526</c:v>
                </c:pt>
                <c:pt idx="5696">
                  <c:v>16488071.977115</c:v>
                </c:pt>
                <c:pt idx="5697">
                  <c:v>12689442.238242</c:v>
                </c:pt>
                <c:pt idx="5698">
                  <c:v>16675593.823633</c:v>
                </c:pt>
                <c:pt idx="5699">
                  <c:v>12716580.154046001</c:v>
                </c:pt>
                <c:pt idx="5700">
                  <c:v>16616204.325212</c:v>
                </c:pt>
                <c:pt idx="5701">
                  <c:v>12729425.895078</c:v>
                </c:pt>
                <c:pt idx="5702">
                  <c:v>16691430.347456999</c:v>
                </c:pt>
                <c:pt idx="5703">
                  <c:v>12690246.297707999</c:v>
                </c:pt>
                <c:pt idx="5704">
                  <c:v>16656365.876599999</c:v>
                </c:pt>
                <c:pt idx="5705">
                  <c:v>12680986.629618</c:v>
                </c:pt>
                <c:pt idx="5706">
                  <c:v>16654198.162338</c:v>
                </c:pt>
                <c:pt idx="5707">
                  <c:v>12695865.1611</c:v>
                </c:pt>
                <c:pt idx="5708">
                  <c:v>16583042.080814</c:v>
                </c:pt>
                <c:pt idx="5709">
                  <c:v>12718543.094729001</c:v>
                </c:pt>
                <c:pt idx="5710">
                  <c:v>16634333.124926001</c:v>
                </c:pt>
                <c:pt idx="5711">
                  <c:v>12720810.270068999</c:v>
                </c:pt>
                <c:pt idx="5712">
                  <c:v>16565915.285065999</c:v>
                </c:pt>
                <c:pt idx="5713">
                  <c:v>12692137.565692</c:v>
                </c:pt>
                <c:pt idx="5714">
                  <c:v>16562550.498925</c:v>
                </c:pt>
                <c:pt idx="5715">
                  <c:v>12703709.676930999</c:v>
                </c:pt>
                <c:pt idx="5716">
                  <c:v>16561733.890417</c:v>
                </c:pt>
                <c:pt idx="5717">
                  <c:v>12705110.297168</c:v>
                </c:pt>
                <c:pt idx="5718">
                  <c:v>16635821.473621</c:v>
                </c:pt>
                <c:pt idx="5719">
                  <c:v>12705546.730173999</c:v>
                </c:pt>
                <c:pt idx="5720">
                  <c:v>16634692.316880001</c:v>
                </c:pt>
                <c:pt idx="5721">
                  <c:v>12701500.533508001</c:v>
                </c:pt>
                <c:pt idx="5722">
                  <c:v>16564604.215994</c:v>
                </c:pt>
                <c:pt idx="5723">
                  <c:v>12723111.940265</c:v>
                </c:pt>
                <c:pt idx="5724">
                  <c:v>16547701.530502999</c:v>
                </c:pt>
                <c:pt idx="5725">
                  <c:v>12722900.942868</c:v>
                </c:pt>
                <c:pt idx="5726">
                  <c:v>16690800.168979</c:v>
                </c:pt>
                <c:pt idx="5727">
                  <c:v>12702616.176563</c:v>
                </c:pt>
                <c:pt idx="5728">
                  <c:v>16578133.308858</c:v>
                </c:pt>
                <c:pt idx="5729">
                  <c:v>12721310.104544001</c:v>
                </c:pt>
                <c:pt idx="5730">
                  <c:v>16679603.391491</c:v>
                </c:pt>
                <c:pt idx="5731">
                  <c:v>12704544.790214</c:v>
                </c:pt>
                <c:pt idx="5732">
                  <c:v>16658164.390538</c:v>
                </c:pt>
                <c:pt idx="5733">
                  <c:v>12705888.622812999</c:v>
                </c:pt>
                <c:pt idx="5734">
                  <c:v>16689727.823667999</c:v>
                </c:pt>
                <c:pt idx="5735">
                  <c:v>12691212.747259</c:v>
                </c:pt>
                <c:pt idx="5736">
                  <c:v>16662009.755012</c:v>
                </c:pt>
                <c:pt idx="5737">
                  <c:v>12687341.943909001</c:v>
                </c:pt>
                <c:pt idx="5738">
                  <c:v>16568015.20434</c:v>
                </c:pt>
                <c:pt idx="5739">
                  <c:v>12694145.07185</c:v>
                </c:pt>
                <c:pt idx="5740">
                  <c:v>16591783.725232</c:v>
                </c:pt>
                <c:pt idx="5741">
                  <c:v>12713927.681738</c:v>
                </c:pt>
                <c:pt idx="5742">
                  <c:v>16654028.580149001</c:v>
                </c:pt>
                <c:pt idx="5743">
                  <c:v>12677803.172739999</c:v>
                </c:pt>
                <c:pt idx="5744">
                  <c:v>16706059.663323</c:v>
                </c:pt>
                <c:pt idx="5745">
                  <c:v>12723772.286567001</c:v>
                </c:pt>
                <c:pt idx="5746">
                  <c:v>16551918.438368</c:v>
                </c:pt>
                <c:pt idx="5747">
                  <c:v>12710303.497055</c:v>
                </c:pt>
                <c:pt idx="5748">
                  <c:v>16638322.223981</c:v>
                </c:pt>
                <c:pt idx="5749">
                  <c:v>12703847.912247</c:v>
                </c:pt>
                <c:pt idx="5750">
                  <c:v>16584939.090622</c:v>
                </c:pt>
                <c:pt idx="5751">
                  <c:v>12697604.111369999</c:v>
                </c:pt>
                <c:pt idx="5752">
                  <c:v>16655303.837528</c:v>
                </c:pt>
                <c:pt idx="5753">
                  <c:v>12715245.411674</c:v>
                </c:pt>
                <c:pt idx="5754">
                  <c:v>16616365.773592999</c:v>
                </c:pt>
                <c:pt idx="5755">
                  <c:v>12689220.264193</c:v>
                </c:pt>
                <c:pt idx="5756">
                  <c:v>16542410.753764</c:v>
                </c:pt>
                <c:pt idx="5757">
                  <c:v>12718560.540517</c:v>
                </c:pt>
                <c:pt idx="5758">
                  <c:v>16621778.986896999</c:v>
                </c:pt>
                <c:pt idx="5759">
                  <c:v>12680579.67436</c:v>
                </c:pt>
                <c:pt idx="5760">
                  <c:v>16665758.427767999</c:v>
                </c:pt>
                <c:pt idx="5761">
                  <c:v>12671803.703684</c:v>
                </c:pt>
                <c:pt idx="5762">
                  <c:v>16644971.04229</c:v>
                </c:pt>
                <c:pt idx="5763">
                  <c:v>12674924.406779001</c:v>
                </c:pt>
                <c:pt idx="5764">
                  <c:v>16585311.126977</c:v>
                </c:pt>
                <c:pt idx="5765">
                  <c:v>12723854.729548</c:v>
                </c:pt>
                <c:pt idx="5766">
                  <c:v>16636556.61176</c:v>
                </c:pt>
                <c:pt idx="5767">
                  <c:v>12704545.559726</c:v>
                </c:pt>
                <c:pt idx="5768">
                  <c:v>16624980.044008</c:v>
                </c:pt>
                <c:pt idx="5769">
                  <c:v>12686829.577706</c:v>
                </c:pt>
                <c:pt idx="5770">
                  <c:v>16651385.104746999</c:v>
                </c:pt>
                <c:pt idx="5771">
                  <c:v>12718600.479161</c:v>
                </c:pt>
                <c:pt idx="5772">
                  <c:v>16627706.250738</c:v>
                </c:pt>
                <c:pt idx="5773">
                  <c:v>12723444.240971001</c:v>
                </c:pt>
                <c:pt idx="5774">
                  <c:v>16729128.267053001</c:v>
                </c:pt>
                <c:pt idx="5775">
                  <c:v>12714021.163993999</c:v>
                </c:pt>
                <c:pt idx="5776">
                  <c:v>16574118.400024001</c:v>
                </c:pt>
                <c:pt idx="5777">
                  <c:v>12722681.998338999</c:v>
                </c:pt>
                <c:pt idx="5778">
                  <c:v>16574548.242558001</c:v>
                </c:pt>
                <c:pt idx="5779">
                  <c:v>12682508.473461</c:v>
                </c:pt>
                <c:pt idx="5780">
                  <c:v>16572794.029383</c:v>
                </c:pt>
                <c:pt idx="5781">
                  <c:v>12721987.813275</c:v>
                </c:pt>
                <c:pt idx="5782">
                  <c:v>16596083.402445</c:v>
                </c:pt>
                <c:pt idx="5783">
                  <c:v>12724423.914164999</c:v>
                </c:pt>
                <c:pt idx="5784">
                  <c:v>16644426.172612</c:v>
                </c:pt>
                <c:pt idx="5785">
                  <c:v>12724796.035003001</c:v>
                </c:pt>
                <c:pt idx="5786">
                  <c:v>16578194.930578001</c:v>
                </c:pt>
                <c:pt idx="5787">
                  <c:v>12694788.588903001</c:v>
                </c:pt>
                <c:pt idx="5788">
                  <c:v>16621340.756955</c:v>
                </c:pt>
                <c:pt idx="5789">
                  <c:v>12723868.884710999</c:v>
                </c:pt>
                <c:pt idx="5790">
                  <c:v>16701438.323580001</c:v>
                </c:pt>
                <c:pt idx="5791">
                  <c:v>12680903.125645</c:v>
                </c:pt>
                <c:pt idx="5792">
                  <c:v>16590254.113795999</c:v>
                </c:pt>
                <c:pt idx="5793">
                  <c:v>12725904.221889</c:v>
                </c:pt>
                <c:pt idx="5794">
                  <c:v>16574979.431430001</c:v>
                </c:pt>
                <c:pt idx="5795">
                  <c:v>12707207.124423999</c:v>
                </c:pt>
                <c:pt idx="5796">
                  <c:v>16575670.277310999</c:v>
                </c:pt>
                <c:pt idx="5797">
                  <c:v>12700094.180512</c:v>
                </c:pt>
                <c:pt idx="5798">
                  <c:v>16649833.119534999</c:v>
                </c:pt>
                <c:pt idx="5799">
                  <c:v>12744160.643461</c:v>
                </c:pt>
                <c:pt idx="5800">
                  <c:v>16525499.095251</c:v>
                </c:pt>
                <c:pt idx="5801">
                  <c:v>12711202.679973001</c:v>
                </c:pt>
                <c:pt idx="5802">
                  <c:v>16590405.150704</c:v>
                </c:pt>
                <c:pt idx="5803">
                  <c:v>12707888.838358</c:v>
                </c:pt>
                <c:pt idx="5804">
                  <c:v>16619051.994281</c:v>
                </c:pt>
                <c:pt idx="5805">
                  <c:v>12681394.726400999</c:v>
                </c:pt>
                <c:pt idx="5806">
                  <c:v>16678615.387598</c:v>
                </c:pt>
                <c:pt idx="5807">
                  <c:v>12703395.024565</c:v>
                </c:pt>
                <c:pt idx="5808">
                  <c:v>16582999.904167</c:v>
                </c:pt>
                <c:pt idx="5809">
                  <c:v>12694742.991498001</c:v>
                </c:pt>
                <c:pt idx="5810">
                  <c:v>16609611.325718001</c:v>
                </c:pt>
                <c:pt idx="5811">
                  <c:v>12670897.557757</c:v>
                </c:pt>
                <c:pt idx="5812">
                  <c:v>16673783.357819</c:v>
                </c:pt>
                <c:pt idx="5813">
                  <c:v>12717259.832549</c:v>
                </c:pt>
                <c:pt idx="5814">
                  <c:v>16641625.853833999</c:v>
                </c:pt>
                <c:pt idx="5815">
                  <c:v>12700791.768195</c:v>
                </c:pt>
                <c:pt idx="5816">
                  <c:v>16540503.080836</c:v>
                </c:pt>
                <c:pt idx="5817">
                  <c:v>12714625.358036</c:v>
                </c:pt>
                <c:pt idx="5818">
                  <c:v>16640668.763459001</c:v>
                </c:pt>
                <c:pt idx="5819">
                  <c:v>12672769.987817001</c:v>
                </c:pt>
                <c:pt idx="5820">
                  <c:v>16628673.122529</c:v>
                </c:pt>
                <c:pt idx="5821">
                  <c:v>12710474.648232</c:v>
                </c:pt>
                <c:pt idx="5822">
                  <c:v>16543564.948206</c:v>
                </c:pt>
                <c:pt idx="5823">
                  <c:v>12728828.972252</c:v>
                </c:pt>
                <c:pt idx="5824">
                  <c:v>16596291.515095999</c:v>
                </c:pt>
                <c:pt idx="5825">
                  <c:v>12690853.011203</c:v>
                </c:pt>
                <c:pt idx="5826">
                  <c:v>16764204.289763</c:v>
                </c:pt>
                <c:pt idx="5827">
                  <c:v>12711962.944273001</c:v>
                </c:pt>
                <c:pt idx="5828">
                  <c:v>16565666.835688001</c:v>
                </c:pt>
                <c:pt idx="5829">
                  <c:v>12683470.433718</c:v>
                </c:pt>
                <c:pt idx="5830">
                  <c:v>16550365.700071</c:v>
                </c:pt>
                <c:pt idx="5831">
                  <c:v>12706515.885817001</c:v>
                </c:pt>
                <c:pt idx="5832">
                  <c:v>16621948.562307</c:v>
                </c:pt>
                <c:pt idx="5833">
                  <c:v>12722375.979555</c:v>
                </c:pt>
                <c:pt idx="5834">
                  <c:v>16596626.885736</c:v>
                </c:pt>
                <c:pt idx="5835">
                  <c:v>12708975.211863</c:v>
                </c:pt>
                <c:pt idx="5836">
                  <c:v>16618219.132769</c:v>
                </c:pt>
                <c:pt idx="5837">
                  <c:v>12685315.646498</c:v>
                </c:pt>
                <c:pt idx="5838">
                  <c:v>16592105.72133</c:v>
                </c:pt>
                <c:pt idx="5839">
                  <c:v>12694953.929314001</c:v>
                </c:pt>
                <c:pt idx="5840">
                  <c:v>16617810.184615999</c:v>
                </c:pt>
                <c:pt idx="5841">
                  <c:v>12679698.402224001</c:v>
                </c:pt>
                <c:pt idx="5842">
                  <c:v>16668094.773677001</c:v>
                </c:pt>
                <c:pt idx="5843">
                  <c:v>12684487.254643001</c:v>
                </c:pt>
                <c:pt idx="5844">
                  <c:v>16598221.366277</c:v>
                </c:pt>
                <c:pt idx="5845">
                  <c:v>12688485.128997</c:v>
                </c:pt>
                <c:pt idx="5846">
                  <c:v>16631897.314156</c:v>
                </c:pt>
                <c:pt idx="5847">
                  <c:v>12701788.859438</c:v>
                </c:pt>
                <c:pt idx="5848">
                  <c:v>16691420.527685</c:v>
                </c:pt>
                <c:pt idx="5849">
                  <c:v>12674202.537332</c:v>
                </c:pt>
                <c:pt idx="5850">
                  <c:v>16685195.530595001</c:v>
                </c:pt>
                <c:pt idx="5851">
                  <c:v>12716315.122519</c:v>
                </c:pt>
                <c:pt idx="5852">
                  <c:v>16658885.587342</c:v>
                </c:pt>
                <c:pt idx="5853">
                  <c:v>12716859.983584</c:v>
                </c:pt>
                <c:pt idx="5854">
                  <c:v>16587489.606641</c:v>
                </c:pt>
                <c:pt idx="5855">
                  <c:v>12664583.707327001</c:v>
                </c:pt>
                <c:pt idx="5856">
                  <c:v>16565089.171145</c:v>
                </c:pt>
                <c:pt idx="5857">
                  <c:v>12696891.964242</c:v>
                </c:pt>
                <c:pt idx="5858">
                  <c:v>16671021.788198</c:v>
                </c:pt>
                <c:pt idx="5859">
                  <c:v>12712899.972889001</c:v>
                </c:pt>
                <c:pt idx="5860">
                  <c:v>16651831.576954</c:v>
                </c:pt>
                <c:pt idx="5861">
                  <c:v>12699507.942538001</c:v>
                </c:pt>
                <c:pt idx="5862">
                  <c:v>16621670.231884999</c:v>
                </c:pt>
                <c:pt idx="5863">
                  <c:v>12711249.401513999</c:v>
                </c:pt>
                <c:pt idx="5864">
                  <c:v>16656682.532938</c:v>
                </c:pt>
                <c:pt idx="5865">
                  <c:v>12716705.188243</c:v>
                </c:pt>
                <c:pt idx="5866">
                  <c:v>16573270.365149001</c:v>
                </c:pt>
                <c:pt idx="5867">
                  <c:v>12692422.344502</c:v>
                </c:pt>
                <c:pt idx="5868">
                  <c:v>16593289.993088</c:v>
                </c:pt>
                <c:pt idx="5869">
                  <c:v>12727783.223532001</c:v>
                </c:pt>
                <c:pt idx="5870">
                  <c:v>16686736.356279001</c:v>
                </c:pt>
                <c:pt idx="5871">
                  <c:v>12696238.844097</c:v>
                </c:pt>
                <c:pt idx="5872">
                  <c:v>16637625.628554</c:v>
                </c:pt>
                <c:pt idx="5873">
                  <c:v>12693480.947544999</c:v>
                </c:pt>
                <c:pt idx="5874">
                  <c:v>16688854.221782001</c:v>
                </c:pt>
                <c:pt idx="5875">
                  <c:v>12721147.953189</c:v>
                </c:pt>
                <c:pt idx="5876">
                  <c:v>16618660.123827999</c:v>
                </c:pt>
                <c:pt idx="5877">
                  <c:v>12697109.651574999</c:v>
                </c:pt>
                <c:pt idx="5878">
                  <c:v>16574557.937467</c:v>
                </c:pt>
                <c:pt idx="5879">
                  <c:v>12690597.97034</c:v>
                </c:pt>
                <c:pt idx="5880">
                  <c:v>16629982.099834001</c:v>
                </c:pt>
                <c:pt idx="5881">
                  <c:v>12713974.628982</c:v>
                </c:pt>
                <c:pt idx="5882">
                  <c:v>16573225.059913</c:v>
                </c:pt>
                <c:pt idx="5883">
                  <c:v>12699404.863487</c:v>
                </c:pt>
                <c:pt idx="5884">
                  <c:v>16526992.035158001</c:v>
                </c:pt>
                <c:pt idx="5885">
                  <c:v>12726644.521020999</c:v>
                </c:pt>
                <c:pt idx="5886">
                  <c:v>16614242.761685999</c:v>
                </c:pt>
                <c:pt idx="5887">
                  <c:v>12687295.87128</c:v>
                </c:pt>
                <c:pt idx="5888">
                  <c:v>16603318.973057</c:v>
                </c:pt>
                <c:pt idx="5889">
                  <c:v>12708027.562395001</c:v>
                </c:pt>
                <c:pt idx="5890">
                  <c:v>16571797.005945001</c:v>
                </c:pt>
                <c:pt idx="5891">
                  <c:v>12717039.545227</c:v>
                </c:pt>
                <c:pt idx="5892">
                  <c:v>16717170.473182</c:v>
                </c:pt>
                <c:pt idx="5893">
                  <c:v>12700987.581514001</c:v>
                </c:pt>
                <c:pt idx="5894">
                  <c:v>16624104.433274999</c:v>
                </c:pt>
                <c:pt idx="5895">
                  <c:v>12704069.318085</c:v>
                </c:pt>
                <c:pt idx="5896">
                  <c:v>16594310.842093</c:v>
                </c:pt>
                <c:pt idx="5897">
                  <c:v>12712739.984456001</c:v>
                </c:pt>
                <c:pt idx="5898">
                  <c:v>16610725.207595</c:v>
                </c:pt>
                <c:pt idx="5899">
                  <c:v>12681179.130293</c:v>
                </c:pt>
                <c:pt idx="5900">
                  <c:v>16689372.060329</c:v>
                </c:pt>
                <c:pt idx="5901">
                  <c:v>12727332.605218001</c:v>
                </c:pt>
                <c:pt idx="5902">
                  <c:v>16558671.940109</c:v>
                </c:pt>
                <c:pt idx="5903">
                  <c:v>12706324.184629001</c:v>
                </c:pt>
                <c:pt idx="5904">
                  <c:v>16652811.022908</c:v>
                </c:pt>
                <c:pt idx="5905">
                  <c:v>12750301.022907</c:v>
                </c:pt>
                <c:pt idx="5906">
                  <c:v>16566851.378186001</c:v>
                </c:pt>
                <c:pt idx="5907">
                  <c:v>12685985.951579001</c:v>
                </c:pt>
                <c:pt idx="5908">
                  <c:v>16631928.180885</c:v>
                </c:pt>
                <c:pt idx="5909">
                  <c:v>12664286.718212999</c:v>
                </c:pt>
                <c:pt idx="5910">
                  <c:v>16654036.844547</c:v>
                </c:pt>
                <c:pt idx="5911">
                  <c:v>12723579.485284001</c:v>
                </c:pt>
                <c:pt idx="5912">
                  <c:v>16558920.360179</c:v>
                </c:pt>
                <c:pt idx="5913">
                  <c:v>12708637.34815</c:v>
                </c:pt>
                <c:pt idx="5914">
                  <c:v>16590499.148526</c:v>
                </c:pt>
                <c:pt idx="5915">
                  <c:v>12707037.738376001</c:v>
                </c:pt>
                <c:pt idx="5916">
                  <c:v>16688784.117574001</c:v>
                </c:pt>
                <c:pt idx="5917">
                  <c:v>12691681.313472999</c:v>
                </c:pt>
                <c:pt idx="5918">
                  <c:v>16604799.432250001</c:v>
                </c:pt>
                <c:pt idx="5919">
                  <c:v>12704474.883866999</c:v>
                </c:pt>
                <c:pt idx="5920">
                  <c:v>16603977.347708</c:v>
                </c:pt>
                <c:pt idx="5921">
                  <c:v>12708413.556640999</c:v>
                </c:pt>
                <c:pt idx="5922">
                  <c:v>16619924.196434001</c:v>
                </c:pt>
                <c:pt idx="5923">
                  <c:v>12695226.040914999</c:v>
                </c:pt>
                <c:pt idx="5924">
                  <c:v>16539218.163313</c:v>
                </c:pt>
                <c:pt idx="5925">
                  <c:v>12684819.513235999</c:v>
                </c:pt>
                <c:pt idx="5926">
                  <c:v>16565010.291213</c:v>
                </c:pt>
                <c:pt idx="5927">
                  <c:v>12670407.35317</c:v>
                </c:pt>
                <c:pt idx="5928">
                  <c:v>16536152.078925001</c:v>
                </c:pt>
                <c:pt idx="5929">
                  <c:v>12695603.573573001</c:v>
                </c:pt>
                <c:pt idx="5930">
                  <c:v>16536489.830530999</c:v>
                </c:pt>
                <c:pt idx="5931">
                  <c:v>12675824.233553</c:v>
                </c:pt>
                <c:pt idx="5932">
                  <c:v>16780618.824315999</c:v>
                </c:pt>
                <c:pt idx="5933">
                  <c:v>12728012.622979</c:v>
                </c:pt>
                <c:pt idx="5934">
                  <c:v>16582618.811632</c:v>
                </c:pt>
                <c:pt idx="5935">
                  <c:v>12696380.723553</c:v>
                </c:pt>
                <c:pt idx="5936">
                  <c:v>16674510.444252999</c:v>
                </c:pt>
                <c:pt idx="5937">
                  <c:v>12694964.008060999</c:v>
                </c:pt>
                <c:pt idx="5938">
                  <c:v>16686233.643278001</c:v>
                </c:pt>
                <c:pt idx="5939">
                  <c:v>12731428.001016</c:v>
                </c:pt>
                <c:pt idx="5940">
                  <c:v>16706874.899897</c:v>
                </c:pt>
                <c:pt idx="5941">
                  <c:v>12684714.588606</c:v>
                </c:pt>
                <c:pt idx="5942">
                  <c:v>16586591.460611001</c:v>
                </c:pt>
                <c:pt idx="5943">
                  <c:v>12690868.130086999</c:v>
                </c:pt>
                <c:pt idx="5944">
                  <c:v>16640529.355390999</c:v>
                </c:pt>
                <c:pt idx="5945">
                  <c:v>12669018.432102</c:v>
                </c:pt>
                <c:pt idx="5946">
                  <c:v>16597721.536622999</c:v>
                </c:pt>
                <c:pt idx="5947">
                  <c:v>12697379.411687</c:v>
                </c:pt>
                <c:pt idx="5948">
                  <c:v>16553173.556126</c:v>
                </c:pt>
                <c:pt idx="5949">
                  <c:v>12695933.894636</c:v>
                </c:pt>
                <c:pt idx="5950">
                  <c:v>16609752.657872999</c:v>
                </c:pt>
                <c:pt idx="5951">
                  <c:v>12715131.529495001</c:v>
                </c:pt>
                <c:pt idx="5952">
                  <c:v>16628285.635954</c:v>
                </c:pt>
                <c:pt idx="5953">
                  <c:v>12721470.836363001</c:v>
                </c:pt>
                <c:pt idx="5954">
                  <c:v>16647353.445761001</c:v>
                </c:pt>
                <c:pt idx="5955">
                  <c:v>12680651.479247</c:v>
                </c:pt>
                <c:pt idx="5956">
                  <c:v>16645073.129271001</c:v>
                </c:pt>
                <c:pt idx="5957">
                  <c:v>12727655.861137999</c:v>
                </c:pt>
                <c:pt idx="5958">
                  <c:v>16684694.816396</c:v>
                </c:pt>
                <c:pt idx="5959">
                  <c:v>12703068.346334999</c:v>
                </c:pt>
                <c:pt idx="5960">
                  <c:v>16628490.240796</c:v>
                </c:pt>
                <c:pt idx="5961">
                  <c:v>12669957.611702999</c:v>
                </c:pt>
                <c:pt idx="5962">
                  <c:v>16606633.365755999</c:v>
                </c:pt>
                <c:pt idx="5963">
                  <c:v>12695204.114568001</c:v>
                </c:pt>
                <c:pt idx="5964">
                  <c:v>16626600.327936999</c:v>
                </c:pt>
                <c:pt idx="5965">
                  <c:v>12734524.586995</c:v>
                </c:pt>
                <c:pt idx="5966">
                  <c:v>16635742.575064</c:v>
                </c:pt>
                <c:pt idx="5967">
                  <c:v>12724281.003180999</c:v>
                </c:pt>
                <c:pt idx="5968">
                  <c:v>16582664.648499001</c:v>
                </c:pt>
                <c:pt idx="5969">
                  <c:v>12697433.344819</c:v>
                </c:pt>
                <c:pt idx="5970">
                  <c:v>16653878.003702</c:v>
                </c:pt>
                <c:pt idx="5971">
                  <c:v>12705835.466417</c:v>
                </c:pt>
                <c:pt idx="5972">
                  <c:v>16662510.018030001</c:v>
                </c:pt>
                <c:pt idx="5973">
                  <c:v>12696468.688508</c:v>
                </c:pt>
                <c:pt idx="5974">
                  <c:v>16606023.028945999</c:v>
                </c:pt>
                <c:pt idx="5975">
                  <c:v>12718351.721328</c:v>
                </c:pt>
                <c:pt idx="5976">
                  <c:v>16541736.976988999</c:v>
                </c:pt>
                <c:pt idx="5977">
                  <c:v>12713254.089251</c:v>
                </c:pt>
                <c:pt idx="5978">
                  <c:v>16614817.474462001</c:v>
                </c:pt>
                <c:pt idx="5979">
                  <c:v>12689372.216938</c:v>
                </c:pt>
                <c:pt idx="5980">
                  <c:v>16602410.188022001</c:v>
                </c:pt>
                <c:pt idx="5981">
                  <c:v>12698157.554795999</c:v>
                </c:pt>
                <c:pt idx="5982">
                  <c:v>16621455.560377</c:v>
                </c:pt>
                <c:pt idx="5983">
                  <c:v>12704424.689487001</c:v>
                </c:pt>
                <c:pt idx="5984">
                  <c:v>16651063.278634001</c:v>
                </c:pt>
                <c:pt idx="5985">
                  <c:v>12713093.278868999</c:v>
                </c:pt>
                <c:pt idx="5986">
                  <c:v>16663675.549179001</c:v>
                </c:pt>
                <c:pt idx="5987">
                  <c:v>12697687.320490001</c:v>
                </c:pt>
                <c:pt idx="5988">
                  <c:v>16606401.189306</c:v>
                </c:pt>
                <c:pt idx="5989">
                  <c:v>12715171.458688</c:v>
                </c:pt>
                <c:pt idx="5990">
                  <c:v>16536220.964685</c:v>
                </c:pt>
                <c:pt idx="5991">
                  <c:v>12697792.613089001</c:v>
                </c:pt>
                <c:pt idx="5992">
                  <c:v>16660375.450143</c:v>
                </c:pt>
                <c:pt idx="5993">
                  <c:v>12705274.988914</c:v>
                </c:pt>
                <c:pt idx="5994">
                  <c:v>16595607.109263999</c:v>
                </c:pt>
                <c:pt idx="5995">
                  <c:v>12719272.807061</c:v>
                </c:pt>
                <c:pt idx="5996">
                  <c:v>16626867.641981</c:v>
                </c:pt>
                <c:pt idx="5997">
                  <c:v>12709425.531168001</c:v>
                </c:pt>
                <c:pt idx="5998">
                  <c:v>16613120.385639001</c:v>
                </c:pt>
                <c:pt idx="5999">
                  <c:v>12684813.468319001</c:v>
                </c:pt>
                <c:pt idx="6000">
                  <c:v>16591385.345455</c:v>
                </c:pt>
                <c:pt idx="6001">
                  <c:v>12731525.464772001</c:v>
                </c:pt>
                <c:pt idx="6002">
                  <c:v>16592268.660047</c:v>
                </c:pt>
                <c:pt idx="6003">
                  <c:v>12704640.058281001</c:v>
                </c:pt>
                <c:pt idx="6004">
                  <c:v>16637704.209495001</c:v>
                </c:pt>
                <c:pt idx="6005">
                  <c:v>12712052.844818</c:v>
                </c:pt>
                <c:pt idx="6006">
                  <c:v>16588418.013312001</c:v>
                </c:pt>
                <c:pt idx="6007">
                  <c:v>12729401.629442001</c:v>
                </c:pt>
                <c:pt idx="6008">
                  <c:v>16513304.555908</c:v>
                </c:pt>
                <c:pt idx="6009">
                  <c:v>12675065.343614001</c:v>
                </c:pt>
                <c:pt idx="6010">
                  <c:v>16639847.389962001</c:v>
                </c:pt>
                <c:pt idx="6011">
                  <c:v>12711675.422392</c:v>
                </c:pt>
                <c:pt idx="6012">
                  <c:v>16690363.755952001</c:v>
                </c:pt>
                <c:pt idx="6013">
                  <c:v>12700445.906362001</c:v>
                </c:pt>
                <c:pt idx="6014">
                  <c:v>16599176.666945999</c:v>
                </c:pt>
                <c:pt idx="6015">
                  <c:v>12737543.26214</c:v>
                </c:pt>
                <c:pt idx="6016">
                  <c:v>16536893.610742999</c:v>
                </c:pt>
                <c:pt idx="6017">
                  <c:v>12685800.638621001</c:v>
                </c:pt>
                <c:pt idx="6018">
                  <c:v>16653126.177425001</c:v>
                </c:pt>
                <c:pt idx="6019">
                  <c:v>12690673.388108</c:v>
                </c:pt>
                <c:pt idx="6020">
                  <c:v>16656621.501498999</c:v>
                </c:pt>
                <c:pt idx="6021">
                  <c:v>12699383.831924001</c:v>
                </c:pt>
                <c:pt idx="6022">
                  <c:v>16591438.643797999</c:v>
                </c:pt>
                <c:pt idx="6023">
                  <c:v>12720670.722999999</c:v>
                </c:pt>
                <c:pt idx="6024">
                  <c:v>16621531.374977</c:v>
                </c:pt>
                <c:pt idx="6025">
                  <c:v>12716939.02376</c:v>
                </c:pt>
                <c:pt idx="6026">
                  <c:v>16529584.922222</c:v>
                </c:pt>
                <c:pt idx="6027">
                  <c:v>12720382.611772999</c:v>
                </c:pt>
                <c:pt idx="6028">
                  <c:v>16689812.390859</c:v>
                </c:pt>
                <c:pt idx="6029">
                  <c:v>12728008.973367</c:v>
                </c:pt>
                <c:pt idx="6030">
                  <c:v>16639319.849956</c:v>
                </c:pt>
                <c:pt idx="6031">
                  <c:v>12688094.333701</c:v>
                </c:pt>
                <c:pt idx="6032">
                  <c:v>16558123.437108001</c:v>
                </c:pt>
                <c:pt idx="6033">
                  <c:v>12719277.467576001</c:v>
                </c:pt>
                <c:pt idx="6034">
                  <c:v>16610993.489686999</c:v>
                </c:pt>
                <c:pt idx="6035">
                  <c:v>12743297.896098999</c:v>
                </c:pt>
                <c:pt idx="6036">
                  <c:v>16611181.442082001</c:v>
                </c:pt>
                <c:pt idx="6037">
                  <c:v>12722124.522113999</c:v>
                </c:pt>
                <c:pt idx="6038">
                  <c:v>16680391.859353</c:v>
                </c:pt>
                <c:pt idx="6039">
                  <c:v>12713148.21974</c:v>
                </c:pt>
                <c:pt idx="6040">
                  <c:v>16615531.850103</c:v>
                </c:pt>
                <c:pt idx="6041">
                  <c:v>12704438.726616001</c:v>
                </c:pt>
                <c:pt idx="6042">
                  <c:v>16645742.681055</c:v>
                </c:pt>
                <c:pt idx="6043">
                  <c:v>12716358.416391</c:v>
                </c:pt>
                <c:pt idx="6044">
                  <c:v>16749243.156145999</c:v>
                </c:pt>
                <c:pt idx="6045">
                  <c:v>12713714.349654</c:v>
                </c:pt>
                <c:pt idx="6046">
                  <c:v>16643113.321969001</c:v>
                </c:pt>
                <c:pt idx="6047">
                  <c:v>12688675.873036999</c:v>
                </c:pt>
                <c:pt idx="6048">
                  <c:v>16578209.125415999</c:v>
                </c:pt>
                <c:pt idx="6049">
                  <c:v>12708528.900864</c:v>
                </c:pt>
                <c:pt idx="6050">
                  <c:v>16671623.729777001</c:v>
                </c:pt>
                <c:pt idx="6051">
                  <c:v>12712808.056721</c:v>
                </c:pt>
                <c:pt idx="6052">
                  <c:v>16606177.143577</c:v>
                </c:pt>
                <c:pt idx="6053">
                  <c:v>12739722.563141</c:v>
                </c:pt>
                <c:pt idx="6054">
                  <c:v>16598026.011992</c:v>
                </c:pt>
                <c:pt idx="6055">
                  <c:v>12732262.465241</c:v>
                </c:pt>
                <c:pt idx="6056">
                  <c:v>16624080.507523</c:v>
                </c:pt>
                <c:pt idx="6057">
                  <c:v>12701158.798473001</c:v>
                </c:pt>
                <c:pt idx="6058">
                  <c:v>16609650.723908</c:v>
                </c:pt>
                <c:pt idx="6059">
                  <c:v>12705244.735121001</c:v>
                </c:pt>
                <c:pt idx="6060">
                  <c:v>16561444.483647</c:v>
                </c:pt>
                <c:pt idx="6061">
                  <c:v>12684958.990809999</c:v>
                </c:pt>
                <c:pt idx="6062">
                  <c:v>16706021.464684</c:v>
                </c:pt>
                <c:pt idx="6063">
                  <c:v>12710784.753628001</c:v>
                </c:pt>
                <c:pt idx="6064">
                  <c:v>16580928.967568999</c:v>
                </c:pt>
                <c:pt idx="6065">
                  <c:v>12673917.667886</c:v>
                </c:pt>
                <c:pt idx="6066">
                  <c:v>16626024.473146999</c:v>
                </c:pt>
                <c:pt idx="6067">
                  <c:v>12729701.405895</c:v>
                </c:pt>
                <c:pt idx="6068">
                  <c:v>16584516.990664</c:v>
                </c:pt>
                <c:pt idx="6069">
                  <c:v>12718444.002243999</c:v>
                </c:pt>
                <c:pt idx="6070">
                  <c:v>16568495.048855999</c:v>
                </c:pt>
                <c:pt idx="6071">
                  <c:v>12720146.532197</c:v>
                </c:pt>
                <c:pt idx="6072">
                  <c:v>16632472.812837999</c:v>
                </c:pt>
                <c:pt idx="6073">
                  <c:v>12714965.973234</c:v>
                </c:pt>
                <c:pt idx="6074">
                  <c:v>16606762.714172</c:v>
                </c:pt>
                <c:pt idx="6075">
                  <c:v>12665925.794505</c:v>
                </c:pt>
                <c:pt idx="6076">
                  <c:v>16594336.617458999</c:v>
                </c:pt>
                <c:pt idx="6077">
                  <c:v>12692608.49776</c:v>
                </c:pt>
                <c:pt idx="6078">
                  <c:v>16586090.409986001</c:v>
                </c:pt>
                <c:pt idx="6079">
                  <c:v>12706902.046718</c:v>
                </c:pt>
                <c:pt idx="6080">
                  <c:v>16639050.326507</c:v>
                </c:pt>
                <c:pt idx="6081">
                  <c:v>12726792.230682001</c:v>
                </c:pt>
                <c:pt idx="6082">
                  <c:v>16632705.775923001</c:v>
                </c:pt>
                <c:pt idx="6083">
                  <c:v>12695677.246074</c:v>
                </c:pt>
                <c:pt idx="6084">
                  <c:v>16631163.865095001</c:v>
                </c:pt>
                <c:pt idx="6085">
                  <c:v>12698692.174871</c:v>
                </c:pt>
                <c:pt idx="6086">
                  <c:v>16636538.673128</c:v>
                </c:pt>
                <c:pt idx="6087">
                  <c:v>12681757.124244999</c:v>
                </c:pt>
                <c:pt idx="6088">
                  <c:v>16596781.381665001</c:v>
                </c:pt>
                <c:pt idx="6089">
                  <c:v>12678384.015393</c:v>
                </c:pt>
                <c:pt idx="6090">
                  <c:v>16631935.072554</c:v>
                </c:pt>
                <c:pt idx="6091">
                  <c:v>12691533.627924001</c:v>
                </c:pt>
                <c:pt idx="6092">
                  <c:v>16608716.730683001</c:v>
                </c:pt>
                <c:pt idx="6093">
                  <c:v>12702653.649039</c:v>
                </c:pt>
                <c:pt idx="6094">
                  <c:v>16778205.78712</c:v>
                </c:pt>
                <c:pt idx="6095">
                  <c:v>12702100.838592</c:v>
                </c:pt>
                <c:pt idx="6096">
                  <c:v>16572273.455802999</c:v>
                </c:pt>
                <c:pt idx="6097">
                  <c:v>12703984.69234</c:v>
                </c:pt>
                <c:pt idx="6098">
                  <c:v>16645060.486639</c:v>
                </c:pt>
                <c:pt idx="6099">
                  <c:v>12711932.474199001</c:v>
                </c:pt>
                <c:pt idx="6100">
                  <c:v>16606520.592334</c:v>
                </c:pt>
                <c:pt idx="6101">
                  <c:v>12696298.230043</c:v>
                </c:pt>
                <c:pt idx="6102">
                  <c:v>16643982.234796001</c:v>
                </c:pt>
                <c:pt idx="6103">
                  <c:v>12719132.034441</c:v>
                </c:pt>
                <c:pt idx="6104">
                  <c:v>16510795.452335</c:v>
                </c:pt>
                <c:pt idx="6105">
                  <c:v>12712735.118406</c:v>
                </c:pt>
                <c:pt idx="6106">
                  <c:v>16674590.718530999</c:v>
                </c:pt>
                <c:pt idx="6107">
                  <c:v>12679210.119599</c:v>
                </c:pt>
                <c:pt idx="6108">
                  <c:v>16582986.454611</c:v>
                </c:pt>
                <c:pt idx="6109">
                  <c:v>12717629.345752999</c:v>
                </c:pt>
                <c:pt idx="6110">
                  <c:v>16579602.383818001</c:v>
                </c:pt>
                <c:pt idx="6111">
                  <c:v>12745301.011058999</c:v>
                </c:pt>
                <c:pt idx="6112">
                  <c:v>16593527.399381001</c:v>
                </c:pt>
                <c:pt idx="6113">
                  <c:v>12719920.582401</c:v>
                </c:pt>
                <c:pt idx="6114">
                  <c:v>16668799.378795</c:v>
                </c:pt>
                <c:pt idx="6115">
                  <c:v>12703021.027915999</c:v>
                </c:pt>
                <c:pt idx="6116">
                  <c:v>16671342.265779</c:v>
                </c:pt>
                <c:pt idx="6117">
                  <c:v>12693182.025555</c:v>
                </c:pt>
                <c:pt idx="6118">
                  <c:v>16637339.229299</c:v>
                </c:pt>
                <c:pt idx="6119">
                  <c:v>12715264.582953</c:v>
                </c:pt>
                <c:pt idx="6120">
                  <c:v>16657838.627635</c:v>
                </c:pt>
                <c:pt idx="6121">
                  <c:v>12695146.142124999</c:v>
                </c:pt>
                <c:pt idx="6122">
                  <c:v>16648292.921347</c:v>
                </c:pt>
                <c:pt idx="6123">
                  <c:v>12709355.661975</c:v>
                </c:pt>
                <c:pt idx="6124">
                  <c:v>16595390.494844999</c:v>
                </c:pt>
                <c:pt idx="6125">
                  <c:v>12702800.965908</c:v>
                </c:pt>
                <c:pt idx="6126">
                  <c:v>16676513.143278001</c:v>
                </c:pt>
                <c:pt idx="6127">
                  <c:v>12704386.345911</c:v>
                </c:pt>
                <c:pt idx="6128">
                  <c:v>16682890.343136</c:v>
                </c:pt>
                <c:pt idx="6129">
                  <c:v>12696210.124565</c:v>
                </c:pt>
                <c:pt idx="6130">
                  <c:v>16534278.411042999</c:v>
                </c:pt>
                <c:pt idx="6131">
                  <c:v>12730383.559497001</c:v>
                </c:pt>
                <c:pt idx="6132">
                  <c:v>16618529.841174999</c:v>
                </c:pt>
                <c:pt idx="6133">
                  <c:v>12713224.75096</c:v>
                </c:pt>
                <c:pt idx="6134">
                  <c:v>16604802.596546</c:v>
                </c:pt>
                <c:pt idx="6135">
                  <c:v>12678641.961964</c:v>
                </c:pt>
                <c:pt idx="6136">
                  <c:v>16693725.619912</c:v>
                </c:pt>
                <c:pt idx="6137">
                  <c:v>12687195.419488</c:v>
                </c:pt>
                <c:pt idx="6138">
                  <c:v>16629746.306802999</c:v>
                </c:pt>
                <c:pt idx="6139">
                  <c:v>12706724.573519999</c:v>
                </c:pt>
                <c:pt idx="6140">
                  <c:v>16620095.073837001</c:v>
                </c:pt>
                <c:pt idx="6141">
                  <c:v>12692125.506353</c:v>
                </c:pt>
                <c:pt idx="6142">
                  <c:v>16615629.62631</c:v>
                </c:pt>
                <c:pt idx="6143">
                  <c:v>12702851.309901999</c:v>
                </c:pt>
                <c:pt idx="6144">
                  <c:v>16562043.745167</c:v>
                </c:pt>
                <c:pt idx="6145">
                  <c:v>12678917.462559</c:v>
                </c:pt>
                <c:pt idx="6146">
                  <c:v>16583119.007102</c:v>
                </c:pt>
                <c:pt idx="6147">
                  <c:v>12723222.519935001</c:v>
                </c:pt>
                <c:pt idx="6148">
                  <c:v>16630880.416006999</c:v>
                </c:pt>
                <c:pt idx="6149">
                  <c:v>12708126.176868999</c:v>
                </c:pt>
                <c:pt idx="6150">
                  <c:v>16657543.535367001</c:v>
                </c:pt>
                <c:pt idx="6151">
                  <c:v>12731200.118008999</c:v>
                </c:pt>
                <c:pt idx="6152">
                  <c:v>16696638.096314</c:v>
                </c:pt>
                <c:pt idx="6153">
                  <c:v>12730380.220624</c:v>
                </c:pt>
                <c:pt idx="6154">
                  <c:v>16683254.737949001</c:v>
                </c:pt>
                <c:pt idx="6155">
                  <c:v>12724223.908456</c:v>
                </c:pt>
                <c:pt idx="6156">
                  <c:v>16673064.953888001</c:v>
                </c:pt>
                <c:pt idx="6157">
                  <c:v>12673718.209055001</c:v>
                </c:pt>
                <c:pt idx="6158">
                  <c:v>16709101.027720001</c:v>
                </c:pt>
                <c:pt idx="6159">
                  <c:v>12733682.518681999</c:v>
                </c:pt>
                <c:pt idx="6160">
                  <c:v>16663878.075904001</c:v>
                </c:pt>
                <c:pt idx="6161">
                  <c:v>12717336.261689</c:v>
                </c:pt>
                <c:pt idx="6162">
                  <c:v>16630796.468211001</c:v>
                </c:pt>
                <c:pt idx="6163">
                  <c:v>12678412.040876999</c:v>
                </c:pt>
                <c:pt idx="6164">
                  <c:v>16585309.590407001</c:v>
                </c:pt>
                <c:pt idx="6165">
                  <c:v>12695693.188601</c:v>
                </c:pt>
                <c:pt idx="6166">
                  <c:v>16578523.140063001</c:v>
                </c:pt>
                <c:pt idx="6167">
                  <c:v>12741960.153997</c:v>
                </c:pt>
                <c:pt idx="6168">
                  <c:v>16566214.132662</c:v>
                </c:pt>
                <c:pt idx="6169">
                  <c:v>12716276.485440999</c:v>
                </c:pt>
                <c:pt idx="6170">
                  <c:v>16649609.836687</c:v>
                </c:pt>
                <c:pt idx="6171">
                  <c:v>12677100.727979001</c:v>
                </c:pt>
                <c:pt idx="6172">
                  <c:v>16681616.345515</c:v>
                </c:pt>
                <c:pt idx="6173">
                  <c:v>12689444.801886</c:v>
                </c:pt>
                <c:pt idx="6174">
                  <c:v>16623591.492781</c:v>
                </c:pt>
                <c:pt idx="6175">
                  <c:v>12697737.113619</c:v>
                </c:pt>
                <c:pt idx="6176">
                  <c:v>16732062.105935</c:v>
                </c:pt>
                <c:pt idx="6177">
                  <c:v>12688672.263150999</c:v>
                </c:pt>
                <c:pt idx="6178">
                  <c:v>16587744.629311999</c:v>
                </c:pt>
                <c:pt idx="6179">
                  <c:v>12687603.775770999</c:v>
                </c:pt>
                <c:pt idx="6180">
                  <c:v>16672187.970612001</c:v>
                </c:pt>
                <c:pt idx="6181">
                  <c:v>12708958.211204</c:v>
                </c:pt>
                <c:pt idx="6182">
                  <c:v>16592249.909327</c:v>
                </c:pt>
                <c:pt idx="6183">
                  <c:v>12708991.339552</c:v>
                </c:pt>
                <c:pt idx="6184">
                  <c:v>16693904.590589</c:v>
                </c:pt>
                <c:pt idx="6185">
                  <c:v>12704482.497257</c:v>
                </c:pt>
                <c:pt idx="6186">
                  <c:v>16503890.281394999</c:v>
                </c:pt>
                <c:pt idx="6187">
                  <c:v>12698942.806719</c:v>
                </c:pt>
                <c:pt idx="6188">
                  <c:v>16728321.066939</c:v>
                </c:pt>
                <c:pt idx="6189">
                  <c:v>12700910.260042001</c:v>
                </c:pt>
                <c:pt idx="6190">
                  <c:v>16610127.477739001</c:v>
                </c:pt>
                <c:pt idx="6191">
                  <c:v>12687602.017170999</c:v>
                </c:pt>
                <c:pt idx="6192">
                  <c:v>16567606.316996001</c:v>
                </c:pt>
                <c:pt idx="6193">
                  <c:v>12699338.962324001</c:v>
                </c:pt>
                <c:pt idx="6194">
                  <c:v>16661986.690329</c:v>
                </c:pt>
                <c:pt idx="6195">
                  <c:v>12696672.251336001</c:v>
                </c:pt>
                <c:pt idx="6196">
                  <c:v>16707272.300455</c:v>
                </c:pt>
                <c:pt idx="6197">
                  <c:v>12702997.269173</c:v>
                </c:pt>
                <c:pt idx="6198">
                  <c:v>16598139.088013999</c:v>
                </c:pt>
                <c:pt idx="6199">
                  <c:v>12725691.890651001</c:v>
                </c:pt>
                <c:pt idx="6200">
                  <c:v>16654763.941142</c:v>
                </c:pt>
                <c:pt idx="6201">
                  <c:v>12722069.10653</c:v>
                </c:pt>
                <c:pt idx="6202">
                  <c:v>16530660.378397999</c:v>
                </c:pt>
                <c:pt idx="6203">
                  <c:v>12736104.934006</c:v>
                </c:pt>
                <c:pt idx="6204">
                  <c:v>16607188.885402</c:v>
                </c:pt>
                <c:pt idx="6205">
                  <c:v>12703464.273703</c:v>
                </c:pt>
                <c:pt idx="6206">
                  <c:v>16655604.896046</c:v>
                </c:pt>
                <c:pt idx="6207">
                  <c:v>12698641.415416</c:v>
                </c:pt>
                <c:pt idx="6208">
                  <c:v>16762099.921481</c:v>
                </c:pt>
                <c:pt idx="6209">
                  <c:v>12688605.954941999</c:v>
                </c:pt>
                <c:pt idx="6210">
                  <c:v>16636152.998225</c:v>
                </c:pt>
                <c:pt idx="6211">
                  <c:v>12695287.522967</c:v>
                </c:pt>
                <c:pt idx="6212">
                  <c:v>16579173.519928001</c:v>
                </c:pt>
                <c:pt idx="6213">
                  <c:v>12733219.41196</c:v>
                </c:pt>
                <c:pt idx="6214">
                  <c:v>16564220.842507999</c:v>
                </c:pt>
                <c:pt idx="6215">
                  <c:v>12688809.279951001</c:v>
                </c:pt>
                <c:pt idx="6216">
                  <c:v>16658728.118321</c:v>
                </c:pt>
                <c:pt idx="6217">
                  <c:v>12688740.716924001</c:v>
                </c:pt>
                <c:pt idx="6218">
                  <c:v>16611723.460704001</c:v>
                </c:pt>
                <c:pt idx="6219">
                  <c:v>12704812.140115</c:v>
                </c:pt>
                <c:pt idx="6220">
                  <c:v>16722603.798975</c:v>
                </c:pt>
                <c:pt idx="6221">
                  <c:v>12695356.637595</c:v>
                </c:pt>
                <c:pt idx="6222">
                  <c:v>16602146.916621</c:v>
                </c:pt>
                <c:pt idx="6223">
                  <c:v>12729805.587146999</c:v>
                </c:pt>
                <c:pt idx="6224">
                  <c:v>16659636.347952999</c:v>
                </c:pt>
                <c:pt idx="6225">
                  <c:v>12730365.040634001</c:v>
                </c:pt>
                <c:pt idx="6226">
                  <c:v>16637837.271228001</c:v>
                </c:pt>
                <c:pt idx="6227">
                  <c:v>12710579.995324999</c:v>
                </c:pt>
                <c:pt idx="6228">
                  <c:v>16619657.139754999</c:v>
                </c:pt>
                <c:pt idx="6229">
                  <c:v>12709423.835721999</c:v>
                </c:pt>
                <c:pt idx="6230">
                  <c:v>16681681.026435999</c:v>
                </c:pt>
                <c:pt idx="6231">
                  <c:v>12728111.427173</c:v>
                </c:pt>
                <c:pt idx="6232">
                  <c:v>16578674.31068</c:v>
                </c:pt>
                <c:pt idx="6233">
                  <c:v>12721637.955693999</c:v>
                </c:pt>
                <c:pt idx="6234">
                  <c:v>16587369.968593</c:v>
                </c:pt>
                <c:pt idx="6235">
                  <c:v>12718188.548473001</c:v>
                </c:pt>
                <c:pt idx="6236">
                  <c:v>16609072.224028001</c:v>
                </c:pt>
                <c:pt idx="6237">
                  <c:v>12680763.676584</c:v>
                </c:pt>
                <c:pt idx="6238">
                  <c:v>16688723.658933001</c:v>
                </c:pt>
                <c:pt idx="6239">
                  <c:v>12720077.343010999</c:v>
                </c:pt>
                <c:pt idx="6240">
                  <c:v>16685927.876573</c:v>
                </c:pt>
                <c:pt idx="6241">
                  <c:v>12738120.832358001</c:v>
                </c:pt>
                <c:pt idx="6242">
                  <c:v>16642121.671813</c:v>
                </c:pt>
                <c:pt idx="6243">
                  <c:v>12713305.936104</c:v>
                </c:pt>
                <c:pt idx="6244">
                  <c:v>16668251.897877</c:v>
                </c:pt>
                <c:pt idx="6245">
                  <c:v>12729985.280711999</c:v>
                </c:pt>
                <c:pt idx="6246">
                  <c:v>16578081.194475001</c:v>
                </c:pt>
                <c:pt idx="6247">
                  <c:v>12709564.246046999</c:v>
                </c:pt>
                <c:pt idx="6248">
                  <c:v>16625504.292742001</c:v>
                </c:pt>
                <c:pt idx="6249">
                  <c:v>12713969.385926001</c:v>
                </c:pt>
                <c:pt idx="6250">
                  <c:v>16599208.559485</c:v>
                </c:pt>
                <c:pt idx="6251">
                  <c:v>12722230.383211</c:v>
                </c:pt>
                <c:pt idx="6252">
                  <c:v>16600837.763516</c:v>
                </c:pt>
                <c:pt idx="6253">
                  <c:v>12710754.363853</c:v>
                </c:pt>
                <c:pt idx="6254">
                  <c:v>16701300.066079</c:v>
                </c:pt>
                <c:pt idx="6255">
                  <c:v>12708109.906459</c:v>
                </c:pt>
                <c:pt idx="6256">
                  <c:v>16646593.818754001</c:v>
                </c:pt>
                <c:pt idx="6257">
                  <c:v>12713042.814709</c:v>
                </c:pt>
                <c:pt idx="6258">
                  <c:v>16628607.235886</c:v>
                </c:pt>
                <c:pt idx="6259">
                  <c:v>12682293.019779</c:v>
                </c:pt>
                <c:pt idx="6260">
                  <c:v>16717362.748667</c:v>
                </c:pt>
                <c:pt idx="6261">
                  <c:v>12728645.461866001</c:v>
                </c:pt>
                <c:pt idx="6262">
                  <c:v>16660996.395400999</c:v>
                </c:pt>
                <c:pt idx="6263">
                  <c:v>12683027.776966</c:v>
                </c:pt>
                <c:pt idx="6264">
                  <c:v>16611395.130734</c:v>
                </c:pt>
                <c:pt idx="6265">
                  <c:v>12740427.848867999</c:v>
                </c:pt>
                <c:pt idx="6266">
                  <c:v>16577623.573061001</c:v>
                </c:pt>
                <c:pt idx="6267">
                  <c:v>12714956.106009001</c:v>
                </c:pt>
                <c:pt idx="6268">
                  <c:v>16600920.294973001</c:v>
                </c:pt>
                <c:pt idx="6269">
                  <c:v>12733671.33217</c:v>
                </c:pt>
                <c:pt idx="6270">
                  <c:v>16634371.021779001</c:v>
                </c:pt>
                <c:pt idx="6271">
                  <c:v>12691644.780989001</c:v>
                </c:pt>
                <c:pt idx="6272">
                  <c:v>16609696.265152</c:v>
                </c:pt>
                <c:pt idx="6273">
                  <c:v>12710419.130773</c:v>
                </c:pt>
                <c:pt idx="6274">
                  <c:v>16620620.695979999</c:v>
                </c:pt>
                <c:pt idx="6275">
                  <c:v>12693594.71472</c:v>
                </c:pt>
                <c:pt idx="6276">
                  <c:v>16678115.476349</c:v>
                </c:pt>
                <c:pt idx="6277">
                  <c:v>12693556.294658</c:v>
                </c:pt>
                <c:pt idx="6278">
                  <c:v>16596728.799779</c:v>
                </c:pt>
                <c:pt idx="6279">
                  <c:v>12699466.493016999</c:v>
                </c:pt>
                <c:pt idx="6280">
                  <c:v>16682254.928847</c:v>
                </c:pt>
                <c:pt idx="6281">
                  <c:v>12694447.014051</c:v>
                </c:pt>
                <c:pt idx="6282">
                  <c:v>16655696.82481</c:v>
                </c:pt>
                <c:pt idx="6283">
                  <c:v>12707418.648558</c:v>
                </c:pt>
                <c:pt idx="6284">
                  <c:v>16584171.746448999</c:v>
                </c:pt>
                <c:pt idx="6285">
                  <c:v>12709807.608994</c:v>
                </c:pt>
                <c:pt idx="6286">
                  <c:v>16642595.612497</c:v>
                </c:pt>
                <c:pt idx="6287">
                  <c:v>12720161.785549</c:v>
                </c:pt>
                <c:pt idx="6288">
                  <c:v>16651305.135226</c:v>
                </c:pt>
                <c:pt idx="6289">
                  <c:v>12692736.617838999</c:v>
                </c:pt>
                <c:pt idx="6290">
                  <c:v>16638272.675443999</c:v>
                </c:pt>
                <c:pt idx="6291">
                  <c:v>12712840.933768</c:v>
                </c:pt>
                <c:pt idx="6292">
                  <c:v>16578037.524723999</c:v>
                </c:pt>
                <c:pt idx="6293">
                  <c:v>12713957.391185001</c:v>
                </c:pt>
                <c:pt idx="6294">
                  <c:v>16679699.699391</c:v>
                </c:pt>
                <c:pt idx="6295">
                  <c:v>12702728.977246</c:v>
                </c:pt>
                <c:pt idx="6296">
                  <c:v>16634290.071083</c:v>
                </c:pt>
                <c:pt idx="6297">
                  <c:v>12733440.585562</c:v>
                </c:pt>
                <c:pt idx="6298">
                  <c:v>16703442.798465</c:v>
                </c:pt>
                <c:pt idx="6299">
                  <c:v>12700250.021199999</c:v>
                </c:pt>
                <c:pt idx="6300">
                  <c:v>16554895.314417999</c:v>
                </c:pt>
                <c:pt idx="6301">
                  <c:v>12714328.096408</c:v>
                </c:pt>
                <c:pt idx="6302">
                  <c:v>16623825.646141</c:v>
                </c:pt>
                <c:pt idx="6303">
                  <c:v>12694443.204437001</c:v>
                </c:pt>
                <c:pt idx="6304">
                  <c:v>16632253.28984</c:v>
                </c:pt>
                <c:pt idx="6305">
                  <c:v>12699213.239118</c:v>
                </c:pt>
                <c:pt idx="6306">
                  <c:v>16636786.954926999</c:v>
                </c:pt>
                <c:pt idx="6307">
                  <c:v>12708942.189751999</c:v>
                </c:pt>
                <c:pt idx="6308">
                  <c:v>16629991.230777999</c:v>
                </c:pt>
                <c:pt idx="6309">
                  <c:v>12696003.622777</c:v>
                </c:pt>
                <c:pt idx="6310">
                  <c:v>16584757.289349999</c:v>
                </c:pt>
                <c:pt idx="6311">
                  <c:v>12720867.685755</c:v>
                </c:pt>
                <c:pt idx="6312">
                  <c:v>16678787.232624</c:v>
                </c:pt>
                <c:pt idx="6313">
                  <c:v>12683854.345275</c:v>
                </c:pt>
                <c:pt idx="6314">
                  <c:v>16574612.384233</c:v>
                </c:pt>
                <c:pt idx="6315">
                  <c:v>12699492.38264</c:v>
                </c:pt>
                <c:pt idx="6316">
                  <c:v>16553838.466049001</c:v>
                </c:pt>
                <c:pt idx="6317">
                  <c:v>12705860.053207999</c:v>
                </c:pt>
                <c:pt idx="6318">
                  <c:v>16609739.359107999</c:v>
                </c:pt>
                <c:pt idx="6319">
                  <c:v>12711101.358725</c:v>
                </c:pt>
                <c:pt idx="6320">
                  <c:v>16669676.832787</c:v>
                </c:pt>
                <c:pt idx="6321">
                  <c:v>12738666.873461001</c:v>
                </c:pt>
                <c:pt idx="6322">
                  <c:v>16654084.412612</c:v>
                </c:pt>
                <c:pt idx="6323">
                  <c:v>12682709.458866</c:v>
                </c:pt>
                <c:pt idx="6324">
                  <c:v>16615766.009780001</c:v>
                </c:pt>
                <c:pt idx="6325">
                  <c:v>12730076.739019001</c:v>
                </c:pt>
                <c:pt idx="6326">
                  <c:v>16656815.133330001</c:v>
                </c:pt>
                <c:pt idx="6327">
                  <c:v>12693714.659019001</c:v>
                </c:pt>
                <c:pt idx="6328">
                  <c:v>16691747.616525</c:v>
                </c:pt>
                <c:pt idx="6329">
                  <c:v>12701439.063777</c:v>
                </c:pt>
                <c:pt idx="6330">
                  <c:v>16627402.736260001</c:v>
                </c:pt>
                <c:pt idx="6331">
                  <c:v>12712749.922800999</c:v>
                </c:pt>
                <c:pt idx="6332">
                  <c:v>16707964.485414</c:v>
                </c:pt>
                <c:pt idx="6333">
                  <c:v>12717242.729591001</c:v>
                </c:pt>
                <c:pt idx="6334">
                  <c:v>16634317.623354999</c:v>
                </c:pt>
                <c:pt idx="6335">
                  <c:v>12723808.954120999</c:v>
                </c:pt>
                <c:pt idx="6336">
                  <c:v>16654460.993203999</c:v>
                </c:pt>
                <c:pt idx="6337">
                  <c:v>12726078.068375999</c:v>
                </c:pt>
                <c:pt idx="6338">
                  <c:v>16585213.617006</c:v>
                </c:pt>
                <c:pt idx="6339">
                  <c:v>12722629.952192999</c:v>
                </c:pt>
                <c:pt idx="6340">
                  <c:v>16611491.895383</c:v>
                </c:pt>
                <c:pt idx="6341">
                  <c:v>12738266.252188999</c:v>
                </c:pt>
                <c:pt idx="6342">
                  <c:v>16643704.034556</c:v>
                </c:pt>
                <c:pt idx="6343">
                  <c:v>12736568.067024</c:v>
                </c:pt>
                <c:pt idx="6344">
                  <c:v>16615518.811778</c:v>
                </c:pt>
                <c:pt idx="6345">
                  <c:v>12703702.992644999</c:v>
                </c:pt>
                <c:pt idx="6346">
                  <c:v>16502142.447716</c:v>
                </c:pt>
                <c:pt idx="6347">
                  <c:v>12716203.379913</c:v>
                </c:pt>
                <c:pt idx="6348">
                  <c:v>16652048.447369</c:v>
                </c:pt>
                <c:pt idx="6349">
                  <c:v>12707506.35708</c:v>
                </c:pt>
                <c:pt idx="6350">
                  <c:v>16569645.780196</c:v>
                </c:pt>
                <c:pt idx="6351">
                  <c:v>12683342.724876</c:v>
                </c:pt>
                <c:pt idx="6352">
                  <c:v>16511815.694744</c:v>
                </c:pt>
                <c:pt idx="6353">
                  <c:v>12688612.549713001</c:v>
                </c:pt>
                <c:pt idx="6354">
                  <c:v>16661576.485288</c:v>
                </c:pt>
                <c:pt idx="6355">
                  <c:v>12749060.624452</c:v>
                </c:pt>
                <c:pt idx="6356">
                  <c:v>16678780.036412001</c:v>
                </c:pt>
                <c:pt idx="6357">
                  <c:v>12740335.450792</c:v>
                </c:pt>
                <c:pt idx="6358">
                  <c:v>16625714.89622</c:v>
                </c:pt>
                <c:pt idx="6359">
                  <c:v>12728122.132561</c:v>
                </c:pt>
                <c:pt idx="6360">
                  <c:v>16654189.462862</c:v>
                </c:pt>
                <c:pt idx="6361">
                  <c:v>12711202.376676001</c:v>
                </c:pt>
                <c:pt idx="6362">
                  <c:v>16718259.559074</c:v>
                </c:pt>
                <c:pt idx="6363">
                  <c:v>12736622.916719999</c:v>
                </c:pt>
                <c:pt idx="6364">
                  <c:v>16563634.939554</c:v>
                </c:pt>
                <c:pt idx="6365">
                  <c:v>12713136.751374001</c:v>
                </c:pt>
                <c:pt idx="6366">
                  <c:v>16613165.140509</c:v>
                </c:pt>
                <c:pt idx="6367">
                  <c:v>12732842.500019001</c:v>
                </c:pt>
                <c:pt idx="6368">
                  <c:v>16642843.433112999</c:v>
                </c:pt>
                <c:pt idx="6369">
                  <c:v>12722756.581377</c:v>
                </c:pt>
                <c:pt idx="6370">
                  <c:v>16696293.725096</c:v>
                </c:pt>
                <c:pt idx="6371">
                  <c:v>12703805.000109</c:v>
                </c:pt>
                <c:pt idx="6372">
                  <c:v>16612434.196261</c:v>
                </c:pt>
                <c:pt idx="6373">
                  <c:v>12712395.845431</c:v>
                </c:pt>
                <c:pt idx="6374">
                  <c:v>16601788.75241</c:v>
                </c:pt>
                <c:pt idx="6375">
                  <c:v>12726297.827093</c:v>
                </c:pt>
                <c:pt idx="6376">
                  <c:v>16587695.013773</c:v>
                </c:pt>
                <c:pt idx="6377">
                  <c:v>12692599.492278</c:v>
                </c:pt>
                <c:pt idx="6378">
                  <c:v>16619459.957963999</c:v>
                </c:pt>
                <c:pt idx="6379">
                  <c:v>12732861.640013</c:v>
                </c:pt>
                <c:pt idx="6380">
                  <c:v>16635378.129198</c:v>
                </c:pt>
                <c:pt idx="6381">
                  <c:v>12709877.779544</c:v>
                </c:pt>
                <c:pt idx="6382">
                  <c:v>16657522.788167</c:v>
                </c:pt>
                <c:pt idx="6383">
                  <c:v>12704040.663140001</c:v>
                </c:pt>
                <c:pt idx="6384">
                  <c:v>16605755.413698999</c:v>
                </c:pt>
                <c:pt idx="6385">
                  <c:v>12714733.899573</c:v>
                </c:pt>
                <c:pt idx="6386">
                  <c:v>16678885.169779999</c:v>
                </c:pt>
                <c:pt idx="6387">
                  <c:v>12719359.394881001</c:v>
                </c:pt>
                <c:pt idx="6388">
                  <c:v>16698229.728998</c:v>
                </c:pt>
                <c:pt idx="6389">
                  <c:v>12737562.649222</c:v>
                </c:pt>
                <c:pt idx="6390">
                  <c:v>16608878.288424</c:v>
                </c:pt>
                <c:pt idx="6391">
                  <c:v>12713552.705689</c:v>
                </c:pt>
                <c:pt idx="6392">
                  <c:v>16623948.001881</c:v>
                </c:pt>
                <c:pt idx="6393">
                  <c:v>12705047.452708</c:v>
                </c:pt>
                <c:pt idx="6394">
                  <c:v>16610110.638829</c:v>
                </c:pt>
                <c:pt idx="6395">
                  <c:v>12705982.267561</c:v>
                </c:pt>
                <c:pt idx="6396">
                  <c:v>16608831.964212</c:v>
                </c:pt>
                <c:pt idx="6397">
                  <c:v>12706424.698215</c:v>
                </c:pt>
                <c:pt idx="6398">
                  <c:v>16566992.339631001</c:v>
                </c:pt>
                <c:pt idx="6399">
                  <c:v>12687360.711844999</c:v>
                </c:pt>
                <c:pt idx="6400">
                  <c:v>16699409.269468</c:v>
                </c:pt>
                <c:pt idx="6401">
                  <c:v>12713131.143872</c:v>
                </c:pt>
                <c:pt idx="6402">
                  <c:v>16613048.963695999</c:v>
                </c:pt>
                <c:pt idx="6403">
                  <c:v>12700374.581800999</c:v>
                </c:pt>
                <c:pt idx="6404">
                  <c:v>16619495.42984</c:v>
                </c:pt>
                <c:pt idx="6405">
                  <c:v>12688922.473683</c:v>
                </c:pt>
                <c:pt idx="6406">
                  <c:v>16689902.499373</c:v>
                </c:pt>
                <c:pt idx="6407">
                  <c:v>12733001.788703</c:v>
                </c:pt>
                <c:pt idx="6408">
                  <c:v>16663730.856017999</c:v>
                </c:pt>
                <c:pt idx="6409">
                  <c:v>12717750.413439</c:v>
                </c:pt>
                <c:pt idx="6410">
                  <c:v>16563270.049116001</c:v>
                </c:pt>
                <c:pt idx="6411">
                  <c:v>12695973.117366999</c:v>
                </c:pt>
                <c:pt idx="6412">
                  <c:v>16661009.968919</c:v>
                </c:pt>
                <c:pt idx="6413">
                  <c:v>12702977.893422</c:v>
                </c:pt>
                <c:pt idx="6414">
                  <c:v>16600991.887438999</c:v>
                </c:pt>
                <c:pt idx="6415">
                  <c:v>12709263.051994</c:v>
                </c:pt>
                <c:pt idx="6416">
                  <c:v>16694930.311001999</c:v>
                </c:pt>
                <c:pt idx="6417">
                  <c:v>12715220.154299</c:v>
                </c:pt>
                <c:pt idx="6418">
                  <c:v>16635036.756982001</c:v>
                </c:pt>
                <c:pt idx="6419">
                  <c:v>12733894.821389999</c:v>
                </c:pt>
                <c:pt idx="6420">
                  <c:v>16516857.022815</c:v>
                </c:pt>
                <c:pt idx="6421">
                  <c:v>12680445.302131001</c:v>
                </c:pt>
                <c:pt idx="6422">
                  <c:v>16663513.890652999</c:v>
                </c:pt>
                <c:pt idx="6423">
                  <c:v>12703333.636599001</c:v>
                </c:pt>
                <c:pt idx="6424">
                  <c:v>16560597.557628</c:v>
                </c:pt>
                <c:pt idx="6425">
                  <c:v>12714687.677851999</c:v>
                </c:pt>
                <c:pt idx="6426">
                  <c:v>16675735.718768001</c:v>
                </c:pt>
                <c:pt idx="6427">
                  <c:v>12737969.833709</c:v>
                </c:pt>
                <c:pt idx="6428">
                  <c:v>16531156.770559</c:v>
                </c:pt>
                <c:pt idx="6429">
                  <c:v>12718006.626586</c:v>
                </c:pt>
                <c:pt idx="6430">
                  <c:v>16663885.164901</c:v>
                </c:pt>
                <c:pt idx="6431">
                  <c:v>12712140.524049999</c:v>
                </c:pt>
                <c:pt idx="6432">
                  <c:v>16657284.504395001</c:v>
                </c:pt>
                <c:pt idx="6433">
                  <c:v>12689729.649472</c:v>
                </c:pt>
                <c:pt idx="6434">
                  <c:v>16631898.557832999</c:v>
                </c:pt>
                <c:pt idx="6435">
                  <c:v>12705853.458521999</c:v>
                </c:pt>
                <c:pt idx="6436">
                  <c:v>16628124.711750001</c:v>
                </c:pt>
                <c:pt idx="6437">
                  <c:v>12706188.378381001</c:v>
                </c:pt>
                <c:pt idx="6438">
                  <c:v>16573773.87125</c:v>
                </c:pt>
                <c:pt idx="6439">
                  <c:v>12741240.834274</c:v>
                </c:pt>
                <c:pt idx="6440">
                  <c:v>16615585.539829999</c:v>
                </c:pt>
                <c:pt idx="6441">
                  <c:v>12700755.14476</c:v>
                </c:pt>
                <c:pt idx="6442">
                  <c:v>16620788.729956999</c:v>
                </c:pt>
                <c:pt idx="6443">
                  <c:v>12700200.759124</c:v>
                </c:pt>
                <c:pt idx="6444">
                  <c:v>16614340.818894999</c:v>
                </c:pt>
                <c:pt idx="6445">
                  <c:v>12702509.094688</c:v>
                </c:pt>
                <c:pt idx="6446">
                  <c:v>16686121.517240001</c:v>
                </c:pt>
                <c:pt idx="6447">
                  <c:v>12707057.121065</c:v>
                </c:pt>
                <c:pt idx="6448">
                  <c:v>16662005.598060001</c:v>
                </c:pt>
                <c:pt idx="6449">
                  <c:v>12751539.514704</c:v>
                </c:pt>
                <c:pt idx="6450">
                  <c:v>16575340.315073</c:v>
                </c:pt>
                <c:pt idx="6451">
                  <c:v>12723029.562163999</c:v>
                </c:pt>
                <c:pt idx="6452">
                  <c:v>16676561.373294</c:v>
                </c:pt>
                <c:pt idx="6453">
                  <c:v>12718046.339275001</c:v>
                </c:pt>
                <c:pt idx="6454">
                  <c:v>16628655.404006001</c:v>
                </c:pt>
                <c:pt idx="6455">
                  <c:v>12712531.574367</c:v>
                </c:pt>
                <c:pt idx="6456">
                  <c:v>16681575.747865999</c:v>
                </c:pt>
                <c:pt idx="6457">
                  <c:v>12726497.942902001</c:v>
                </c:pt>
                <c:pt idx="6458">
                  <c:v>16624559.952227</c:v>
                </c:pt>
                <c:pt idx="6459">
                  <c:v>12725574.182526</c:v>
                </c:pt>
                <c:pt idx="6460">
                  <c:v>16635271.623334</c:v>
                </c:pt>
                <c:pt idx="6461">
                  <c:v>12723906.387255</c:v>
                </c:pt>
                <c:pt idx="6462">
                  <c:v>16706958.385740001</c:v>
                </c:pt>
                <c:pt idx="6463">
                  <c:v>12720567.688604999</c:v>
                </c:pt>
                <c:pt idx="6464">
                  <c:v>16623650.140262</c:v>
                </c:pt>
                <c:pt idx="6465">
                  <c:v>12729583.634850999</c:v>
                </c:pt>
                <c:pt idx="6466">
                  <c:v>16697048.337826001</c:v>
                </c:pt>
                <c:pt idx="6467">
                  <c:v>12670039.459169</c:v>
                </c:pt>
                <c:pt idx="6468">
                  <c:v>16644332.356790001</c:v>
                </c:pt>
                <c:pt idx="6469">
                  <c:v>12703823.644586001</c:v>
                </c:pt>
                <c:pt idx="6470">
                  <c:v>16664140.195582001</c:v>
                </c:pt>
                <c:pt idx="6471">
                  <c:v>12709082.477507001</c:v>
                </c:pt>
                <c:pt idx="6472">
                  <c:v>16618991.114666</c:v>
                </c:pt>
                <c:pt idx="6473">
                  <c:v>12715522.225915</c:v>
                </c:pt>
                <c:pt idx="6474">
                  <c:v>16588136.169636</c:v>
                </c:pt>
                <c:pt idx="6475">
                  <c:v>12698871.216767</c:v>
                </c:pt>
                <c:pt idx="6476">
                  <c:v>16587392.832138</c:v>
                </c:pt>
                <c:pt idx="6477">
                  <c:v>12717164.012256</c:v>
                </c:pt>
                <c:pt idx="6478">
                  <c:v>16576380.508638</c:v>
                </c:pt>
                <c:pt idx="6479">
                  <c:v>12735794.561566999</c:v>
                </c:pt>
                <c:pt idx="6480">
                  <c:v>16625927.860413</c:v>
                </c:pt>
                <c:pt idx="6481">
                  <c:v>12706302.026335999</c:v>
                </c:pt>
                <c:pt idx="6482">
                  <c:v>16687826.927266</c:v>
                </c:pt>
                <c:pt idx="6483">
                  <c:v>12731911.457660999</c:v>
                </c:pt>
                <c:pt idx="6484">
                  <c:v>16628494.654573999</c:v>
                </c:pt>
                <c:pt idx="6485">
                  <c:v>12719505.041478001</c:v>
                </c:pt>
                <c:pt idx="6486">
                  <c:v>16650155.134267</c:v>
                </c:pt>
                <c:pt idx="6487">
                  <c:v>12721691.519706</c:v>
                </c:pt>
                <c:pt idx="6488">
                  <c:v>16533489.120107999</c:v>
                </c:pt>
                <c:pt idx="6489">
                  <c:v>12720153.807425</c:v>
                </c:pt>
                <c:pt idx="6490">
                  <c:v>16642282.521507001</c:v>
                </c:pt>
                <c:pt idx="6491">
                  <c:v>12680074.361200999</c:v>
                </c:pt>
                <c:pt idx="6492">
                  <c:v>16627408.487523001</c:v>
                </c:pt>
                <c:pt idx="6493">
                  <c:v>12703253.791994</c:v>
                </c:pt>
                <c:pt idx="6494">
                  <c:v>16590829.981618</c:v>
                </c:pt>
                <c:pt idx="6495">
                  <c:v>12729214.438782001</c:v>
                </c:pt>
                <c:pt idx="6496">
                  <c:v>16589696.950865</c:v>
                </c:pt>
                <c:pt idx="6497">
                  <c:v>12722024.417001</c:v>
                </c:pt>
                <c:pt idx="6498">
                  <c:v>16622896.004082</c:v>
                </c:pt>
                <c:pt idx="6499">
                  <c:v>12722849.472346</c:v>
                </c:pt>
                <c:pt idx="6500">
                  <c:v>16697150.349298</c:v>
                </c:pt>
                <c:pt idx="6501">
                  <c:v>12702143.420767</c:v>
                </c:pt>
                <c:pt idx="6502">
                  <c:v>16592784.766824</c:v>
                </c:pt>
                <c:pt idx="6503">
                  <c:v>12733058.057584001</c:v>
                </c:pt>
                <c:pt idx="6504">
                  <c:v>16707692.192829</c:v>
                </c:pt>
                <c:pt idx="6505">
                  <c:v>12741148.870680001</c:v>
                </c:pt>
                <c:pt idx="6506">
                  <c:v>16648472.556012001</c:v>
                </c:pt>
                <c:pt idx="6507">
                  <c:v>12712621.549985999</c:v>
                </c:pt>
                <c:pt idx="6508">
                  <c:v>16748313.589641999</c:v>
                </c:pt>
                <c:pt idx="6509">
                  <c:v>12741332.540329</c:v>
                </c:pt>
                <c:pt idx="6510">
                  <c:v>16624977.499568</c:v>
                </c:pt>
                <c:pt idx="6511">
                  <c:v>12713990.888871999</c:v>
                </c:pt>
                <c:pt idx="6512">
                  <c:v>16706752.370687</c:v>
                </c:pt>
                <c:pt idx="6513">
                  <c:v>12713486.36114</c:v>
                </c:pt>
                <c:pt idx="6514">
                  <c:v>16618931.968912</c:v>
                </c:pt>
                <c:pt idx="6515">
                  <c:v>12717255.701323001</c:v>
                </c:pt>
                <c:pt idx="6516">
                  <c:v>16596869.615727</c:v>
                </c:pt>
                <c:pt idx="6517">
                  <c:v>12691183.862741999</c:v>
                </c:pt>
                <c:pt idx="6518">
                  <c:v>16548727.542982001</c:v>
                </c:pt>
                <c:pt idx="6519">
                  <c:v>12723511.558874</c:v>
                </c:pt>
                <c:pt idx="6520">
                  <c:v>16642948.584229</c:v>
                </c:pt>
                <c:pt idx="6521">
                  <c:v>12719682.718953</c:v>
                </c:pt>
                <c:pt idx="6522">
                  <c:v>16710651.740041001</c:v>
                </c:pt>
                <c:pt idx="6523">
                  <c:v>12723604.096932</c:v>
                </c:pt>
                <c:pt idx="6524">
                  <c:v>16745288.966290001</c:v>
                </c:pt>
                <c:pt idx="6525">
                  <c:v>12718543.143112</c:v>
                </c:pt>
                <c:pt idx="6526">
                  <c:v>16644677.587905999</c:v>
                </c:pt>
                <c:pt idx="6527">
                  <c:v>12741967.423369</c:v>
                </c:pt>
                <c:pt idx="6528">
                  <c:v>16528304.240824001</c:v>
                </c:pt>
                <c:pt idx="6529">
                  <c:v>12728008.832464</c:v>
                </c:pt>
                <c:pt idx="6530">
                  <c:v>16598372.896199999</c:v>
                </c:pt>
                <c:pt idx="6531">
                  <c:v>12732685.062214</c:v>
                </c:pt>
                <c:pt idx="6532">
                  <c:v>16521861.153464001</c:v>
                </c:pt>
                <c:pt idx="6533">
                  <c:v>12710154.393362001</c:v>
                </c:pt>
                <c:pt idx="6534">
                  <c:v>16567698.536024</c:v>
                </c:pt>
                <c:pt idx="6535">
                  <c:v>12746145.33901</c:v>
                </c:pt>
                <c:pt idx="6536">
                  <c:v>16618203.997734999</c:v>
                </c:pt>
                <c:pt idx="6537">
                  <c:v>12712181.749488</c:v>
                </c:pt>
                <c:pt idx="6538">
                  <c:v>16651620.945684999</c:v>
                </c:pt>
                <c:pt idx="6539">
                  <c:v>12731267.302499</c:v>
                </c:pt>
                <c:pt idx="6540">
                  <c:v>16696032.00587</c:v>
                </c:pt>
                <c:pt idx="6541">
                  <c:v>12687154.269617001</c:v>
                </c:pt>
                <c:pt idx="6542">
                  <c:v>16635033.559748</c:v>
                </c:pt>
                <c:pt idx="6543">
                  <c:v>12695767.547800999</c:v>
                </c:pt>
                <c:pt idx="6544">
                  <c:v>16639690.876943</c:v>
                </c:pt>
                <c:pt idx="6545">
                  <c:v>12744336.899466</c:v>
                </c:pt>
                <c:pt idx="6546">
                  <c:v>16652261.19805</c:v>
                </c:pt>
                <c:pt idx="6547">
                  <c:v>12728013.232481999</c:v>
                </c:pt>
                <c:pt idx="6548">
                  <c:v>16609829.803521</c:v>
                </c:pt>
                <c:pt idx="6549">
                  <c:v>12709079.51165</c:v>
                </c:pt>
                <c:pt idx="6550">
                  <c:v>16612456.017317999</c:v>
                </c:pt>
                <c:pt idx="6551">
                  <c:v>12723584.727078</c:v>
                </c:pt>
                <c:pt idx="6552">
                  <c:v>16670174.010788999</c:v>
                </c:pt>
                <c:pt idx="6553">
                  <c:v>12715500.667028001</c:v>
                </c:pt>
                <c:pt idx="6554">
                  <c:v>16652483.909101</c:v>
                </c:pt>
                <c:pt idx="6555">
                  <c:v>12732340.142294999</c:v>
                </c:pt>
                <c:pt idx="6556">
                  <c:v>16595471.5781</c:v>
                </c:pt>
                <c:pt idx="6557">
                  <c:v>12729116.08674</c:v>
                </c:pt>
                <c:pt idx="6558">
                  <c:v>16652966.905029001</c:v>
                </c:pt>
                <c:pt idx="6559">
                  <c:v>12688108.539403999</c:v>
                </c:pt>
                <c:pt idx="6560">
                  <c:v>16624844.03575</c:v>
                </c:pt>
                <c:pt idx="6561">
                  <c:v>12717171.468691001</c:v>
                </c:pt>
                <c:pt idx="6562">
                  <c:v>16669906.419452</c:v>
                </c:pt>
                <c:pt idx="6563">
                  <c:v>12712714.765938999</c:v>
                </c:pt>
                <c:pt idx="6564">
                  <c:v>16542747.655369001</c:v>
                </c:pt>
                <c:pt idx="6565">
                  <c:v>12728781.106518</c:v>
                </c:pt>
                <c:pt idx="6566">
                  <c:v>16626665.424329</c:v>
                </c:pt>
                <c:pt idx="6567">
                  <c:v>12712488.179130999</c:v>
                </c:pt>
                <c:pt idx="6568">
                  <c:v>16597294.396241</c:v>
                </c:pt>
                <c:pt idx="6569">
                  <c:v>12717490.477647001</c:v>
                </c:pt>
                <c:pt idx="6570">
                  <c:v>16639389.568538001</c:v>
                </c:pt>
                <c:pt idx="6571">
                  <c:v>12733479.737908</c:v>
                </c:pt>
                <c:pt idx="6572">
                  <c:v>16627025.520643</c:v>
                </c:pt>
                <c:pt idx="6573">
                  <c:v>12704487.622401999</c:v>
                </c:pt>
                <c:pt idx="6574">
                  <c:v>16662723.32298</c:v>
                </c:pt>
                <c:pt idx="6575">
                  <c:v>12713137.74917</c:v>
                </c:pt>
                <c:pt idx="6576">
                  <c:v>16632972.724878</c:v>
                </c:pt>
                <c:pt idx="6577">
                  <c:v>12736985.545088001</c:v>
                </c:pt>
                <c:pt idx="6578">
                  <c:v>16602135.045357</c:v>
                </c:pt>
                <c:pt idx="6579">
                  <c:v>12700749.230187999</c:v>
                </c:pt>
                <c:pt idx="6580">
                  <c:v>16567054.276978999</c:v>
                </c:pt>
                <c:pt idx="6581">
                  <c:v>12717535.597504999</c:v>
                </c:pt>
                <c:pt idx="6582">
                  <c:v>16653023.846315</c:v>
                </c:pt>
                <c:pt idx="6583">
                  <c:v>12699102.027627001</c:v>
                </c:pt>
                <c:pt idx="6584">
                  <c:v>16698187.469760999</c:v>
                </c:pt>
                <c:pt idx="6585">
                  <c:v>12724608.559118001</c:v>
                </c:pt>
                <c:pt idx="6586">
                  <c:v>16654336.52637</c:v>
                </c:pt>
                <c:pt idx="6587">
                  <c:v>12763228.589982999</c:v>
                </c:pt>
                <c:pt idx="6588">
                  <c:v>16589165.536498999</c:v>
                </c:pt>
                <c:pt idx="6589">
                  <c:v>12726016.879719</c:v>
                </c:pt>
                <c:pt idx="6590">
                  <c:v>16624805.576837</c:v>
                </c:pt>
                <c:pt idx="6591">
                  <c:v>12708256.098137001</c:v>
                </c:pt>
                <c:pt idx="6592">
                  <c:v>16603737.137991</c:v>
                </c:pt>
                <c:pt idx="6593">
                  <c:v>12706758.211130001</c:v>
                </c:pt>
                <c:pt idx="6594">
                  <c:v>16603069.735855</c:v>
                </c:pt>
                <c:pt idx="6595">
                  <c:v>12706014.073765</c:v>
                </c:pt>
                <c:pt idx="6596">
                  <c:v>16602163.287404001</c:v>
                </c:pt>
                <c:pt idx="6597">
                  <c:v>12728210.146933001</c:v>
                </c:pt>
                <c:pt idx="6598">
                  <c:v>16616972.114213999</c:v>
                </c:pt>
                <c:pt idx="6599">
                  <c:v>12722341.231465001</c:v>
                </c:pt>
                <c:pt idx="6600">
                  <c:v>16661367.465290001</c:v>
                </c:pt>
                <c:pt idx="6601">
                  <c:v>12760954.556002</c:v>
                </c:pt>
                <c:pt idx="6602">
                  <c:v>16714373.551331</c:v>
                </c:pt>
                <c:pt idx="6603">
                  <c:v>12728220.097391</c:v>
                </c:pt>
                <c:pt idx="6604">
                  <c:v>16628676.42068</c:v>
                </c:pt>
                <c:pt idx="6605">
                  <c:v>12702623.877903</c:v>
                </c:pt>
                <c:pt idx="6606">
                  <c:v>16701203.054767</c:v>
                </c:pt>
                <c:pt idx="6607">
                  <c:v>12717124.015116001</c:v>
                </c:pt>
                <c:pt idx="6608">
                  <c:v>16586243.505106</c:v>
                </c:pt>
                <c:pt idx="6609">
                  <c:v>12719274.750041001</c:v>
                </c:pt>
                <c:pt idx="6610">
                  <c:v>16554521.993788</c:v>
                </c:pt>
                <c:pt idx="6611">
                  <c:v>12736263.559511</c:v>
                </c:pt>
                <c:pt idx="6612">
                  <c:v>16528683.130733</c:v>
                </c:pt>
                <c:pt idx="6613">
                  <c:v>12744748.951574</c:v>
                </c:pt>
                <c:pt idx="6614">
                  <c:v>16736130.86765</c:v>
                </c:pt>
                <c:pt idx="6615">
                  <c:v>12740510.408016</c:v>
                </c:pt>
                <c:pt idx="6616">
                  <c:v>16600259.383896001</c:v>
                </c:pt>
                <c:pt idx="6617">
                  <c:v>12696644.620215001</c:v>
                </c:pt>
                <c:pt idx="6618">
                  <c:v>16683160.697842</c:v>
                </c:pt>
                <c:pt idx="6619">
                  <c:v>12700738.468374001</c:v>
                </c:pt>
                <c:pt idx="6620">
                  <c:v>16635772.039357999</c:v>
                </c:pt>
                <c:pt idx="6621">
                  <c:v>12724581.765167</c:v>
                </c:pt>
                <c:pt idx="6622">
                  <c:v>16672625.410081999</c:v>
                </c:pt>
                <c:pt idx="6623">
                  <c:v>12710422.542491</c:v>
                </c:pt>
                <c:pt idx="6624">
                  <c:v>16575383.914949</c:v>
                </c:pt>
                <c:pt idx="6625">
                  <c:v>12727764.726563999</c:v>
                </c:pt>
                <c:pt idx="6626">
                  <c:v>16666189.007487001</c:v>
                </c:pt>
                <c:pt idx="6627">
                  <c:v>12702931.483267</c:v>
                </c:pt>
                <c:pt idx="6628">
                  <c:v>16691877.189863</c:v>
                </c:pt>
                <c:pt idx="6629">
                  <c:v>12729844.426033</c:v>
                </c:pt>
                <c:pt idx="6630">
                  <c:v>16553198.749918001</c:v>
                </c:pt>
                <c:pt idx="6631">
                  <c:v>12745273.741768001</c:v>
                </c:pt>
                <c:pt idx="6632">
                  <c:v>16665829.746022001</c:v>
                </c:pt>
                <c:pt idx="6633">
                  <c:v>12709935.680867</c:v>
                </c:pt>
                <c:pt idx="6634">
                  <c:v>16677625.025202001</c:v>
                </c:pt>
                <c:pt idx="6635">
                  <c:v>12707816.72119</c:v>
                </c:pt>
                <c:pt idx="6636">
                  <c:v>16653416.064534999</c:v>
                </c:pt>
                <c:pt idx="6637">
                  <c:v>12722948.671875</c:v>
                </c:pt>
                <c:pt idx="6638">
                  <c:v>16568570.870008999</c:v>
                </c:pt>
                <c:pt idx="6639">
                  <c:v>12722953.787968</c:v>
                </c:pt>
                <c:pt idx="6640">
                  <c:v>16697289.705529001</c:v>
                </c:pt>
                <c:pt idx="6641">
                  <c:v>12739004.603397001</c:v>
                </c:pt>
                <c:pt idx="6642">
                  <c:v>16647110.874445001</c:v>
                </c:pt>
                <c:pt idx="6643">
                  <c:v>12729062.728186</c:v>
                </c:pt>
                <c:pt idx="6644">
                  <c:v>16642646.665511999</c:v>
                </c:pt>
                <c:pt idx="6645">
                  <c:v>12697740.188550999</c:v>
                </c:pt>
                <c:pt idx="6646">
                  <c:v>16575533.951739</c:v>
                </c:pt>
                <c:pt idx="6647">
                  <c:v>12729529.874050001</c:v>
                </c:pt>
                <c:pt idx="6648">
                  <c:v>16592395.550239</c:v>
                </c:pt>
                <c:pt idx="6649">
                  <c:v>12729928.193355</c:v>
                </c:pt>
                <c:pt idx="6650">
                  <c:v>16584429.924822999</c:v>
                </c:pt>
                <c:pt idx="6651">
                  <c:v>12708934.387545001</c:v>
                </c:pt>
                <c:pt idx="6652">
                  <c:v>16663443.210981</c:v>
                </c:pt>
                <c:pt idx="6653">
                  <c:v>12743809.38518</c:v>
                </c:pt>
                <c:pt idx="6654">
                  <c:v>16578723.141785</c:v>
                </c:pt>
                <c:pt idx="6655">
                  <c:v>12704742.030105</c:v>
                </c:pt>
                <c:pt idx="6656">
                  <c:v>16604802.245849</c:v>
                </c:pt>
                <c:pt idx="6657">
                  <c:v>12704921.712253001</c:v>
                </c:pt>
                <c:pt idx="6658">
                  <c:v>16568669.309846001</c:v>
                </c:pt>
                <c:pt idx="6659">
                  <c:v>12710686.551100999</c:v>
                </c:pt>
                <c:pt idx="6660">
                  <c:v>16746134.215941999</c:v>
                </c:pt>
                <c:pt idx="6661">
                  <c:v>12714105.402443999</c:v>
                </c:pt>
                <c:pt idx="6662">
                  <c:v>16724267.854519</c:v>
                </c:pt>
                <c:pt idx="6663">
                  <c:v>12727408.208252</c:v>
                </c:pt>
                <c:pt idx="6664">
                  <c:v>16576695.930005999</c:v>
                </c:pt>
                <c:pt idx="6665">
                  <c:v>12760570.758780999</c:v>
                </c:pt>
                <c:pt idx="6666">
                  <c:v>16600494.224549999</c:v>
                </c:pt>
                <c:pt idx="6667">
                  <c:v>12702104.474293999</c:v>
                </c:pt>
                <c:pt idx="6668">
                  <c:v>16644483.743456</c:v>
                </c:pt>
                <c:pt idx="6669">
                  <c:v>12692673.394334</c:v>
                </c:pt>
                <c:pt idx="6670">
                  <c:v>16660841.128186001</c:v>
                </c:pt>
                <c:pt idx="6671">
                  <c:v>12721184.357772</c:v>
                </c:pt>
                <c:pt idx="6672">
                  <c:v>16613370.215547999</c:v>
                </c:pt>
                <c:pt idx="6673">
                  <c:v>12716735.184426</c:v>
                </c:pt>
                <c:pt idx="6674">
                  <c:v>16697640.282749999</c:v>
                </c:pt>
                <c:pt idx="6675">
                  <c:v>12708046.405231001</c:v>
                </c:pt>
                <c:pt idx="6676">
                  <c:v>16585989.304414</c:v>
                </c:pt>
                <c:pt idx="6677">
                  <c:v>12694483.893898999</c:v>
                </c:pt>
                <c:pt idx="6678">
                  <c:v>16731344.523724999</c:v>
                </c:pt>
                <c:pt idx="6679">
                  <c:v>12713833.097279999</c:v>
                </c:pt>
                <c:pt idx="6680">
                  <c:v>16598987.469784999</c:v>
                </c:pt>
                <c:pt idx="6681">
                  <c:v>12718230.048513999</c:v>
                </c:pt>
                <c:pt idx="6682">
                  <c:v>16718069.068818999</c:v>
                </c:pt>
                <c:pt idx="6683">
                  <c:v>12719426.550096</c:v>
                </c:pt>
                <c:pt idx="6684">
                  <c:v>16635253.967458</c:v>
                </c:pt>
                <c:pt idx="6685">
                  <c:v>12721734.135256</c:v>
                </c:pt>
                <c:pt idx="6686">
                  <c:v>16626562.315810001</c:v>
                </c:pt>
                <c:pt idx="6687">
                  <c:v>12738016.776633</c:v>
                </c:pt>
                <c:pt idx="6688">
                  <c:v>16531682.039795</c:v>
                </c:pt>
                <c:pt idx="6689">
                  <c:v>12724917.725570001</c:v>
                </c:pt>
                <c:pt idx="6690">
                  <c:v>16664584.793017</c:v>
                </c:pt>
                <c:pt idx="6691">
                  <c:v>12732176.852817001</c:v>
                </c:pt>
                <c:pt idx="6692">
                  <c:v>16748549.878111999</c:v>
                </c:pt>
                <c:pt idx="6693">
                  <c:v>12720311.063971</c:v>
                </c:pt>
                <c:pt idx="6694">
                  <c:v>16628971.142862</c:v>
                </c:pt>
                <c:pt idx="6695">
                  <c:v>12724953.936875001</c:v>
                </c:pt>
                <c:pt idx="6696">
                  <c:v>16593018.902954999</c:v>
                </c:pt>
                <c:pt idx="6697">
                  <c:v>12718862.818675</c:v>
                </c:pt>
                <c:pt idx="6698">
                  <c:v>16630990.884288</c:v>
                </c:pt>
                <c:pt idx="6699">
                  <c:v>12700076.636285</c:v>
                </c:pt>
                <c:pt idx="6700">
                  <c:v>16618418.489161</c:v>
                </c:pt>
                <c:pt idx="6701">
                  <c:v>12711777.070431</c:v>
                </c:pt>
                <c:pt idx="6702">
                  <c:v>16623459.052215001</c:v>
                </c:pt>
                <c:pt idx="6703">
                  <c:v>12690532.249005999</c:v>
                </c:pt>
                <c:pt idx="6704">
                  <c:v>16656135.590119001</c:v>
                </c:pt>
                <c:pt idx="6705">
                  <c:v>12718734.085351</c:v>
                </c:pt>
                <c:pt idx="6706">
                  <c:v>16599522.575447001</c:v>
                </c:pt>
                <c:pt idx="6707">
                  <c:v>12702876.040478</c:v>
                </c:pt>
                <c:pt idx="6708">
                  <c:v>16610532.809149999</c:v>
                </c:pt>
                <c:pt idx="6709">
                  <c:v>12696263.022102</c:v>
                </c:pt>
                <c:pt idx="6710">
                  <c:v>16728039.557796</c:v>
                </c:pt>
                <c:pt idx="6711">
                  <c:v>12704548.506302999</c:v>
                </c:pt>
                <c:pt idx="6712">
                  <c:v>16651949.452726999</c:v>
                </c:pt>
                <c:pt idx="6713">
                  <c:v>12724898.740528001</c:v>
                </c:pt>
                <c:pt idx="6714">
                  <c:v>16617821.987013999</c:v>
                </c:pt>
                <c:pt idx="6715">
                  <c:v>12724233.097934</c:v>
                </c:pt>
                <c:pt idx="6716">
                  <c:v>16592876.038179001</c:v>
                </c:pt>
                <c:pt idx="6717">
                  <c:v>12693621.384939</c:v>
                </c:pt>
                <c:pt idx="6718">
                  <c:v>16638896.579624999</c:v>
                </c:pt>
                <c:pt idx="6719">
                  <c:v>12709272.064525999</c:v>
                </c:pt>
                <c:pt idx="6720">
                  <c:v>16649546.784505</c:v>
                </c:pt>
                <c:pt idx="6721">
                  <c:v>12710684.995352</c:v>
                </c:pt>
                <c:pt idx="6722">
                  <c:v>16647926.707123</c:v>
                </c:pt>
                <c:pt idx="6723">
                  <c:v>12685186.504665</c:v>
                </c:pt>
                <c:pt idx="6724">
                  <c:v>16573322.746143</c:v>
                </c:pt>
                <c:pt idx="6725">
                  <c:v>12721587.141654</c:v>
                </c:pt>
                <c:pt idx="6726">
                  <c:v>16619632.509810001</c:v>
                </c:pt>
                <c:pt idx="6727">
                  <c:v>12708613.905502999</c:v>
                </c:pt>
                <c:pt idx="6728">
                  <c:v>16589394.148895999</c:v>
                </c:pt>
                <c:pt idx="6729">
                  <c:v>12705456.36438</c:v>
                </c:pt>
                <c:pt idx="6730">
                  <c:v>16708400.813975999</c:v>
                </c:pt>
                <c:pt idx="6731">
                  <c:v>12734242.506098</c:v>
                </c:pt>
                <c:pt idx="6732">
                  <c:v>16580549.580379</c:v>
                </c:pt>
                <c:pt idx="6733">
                  <c:v>12733201.268718001</c:v>
                </c:pt>
                <c:pt idx="6734">
                  <c:v>16679976.376677999</c:v>
                </c:pt>
                <c:pt idx="6735">
                  <c:v>12733477.056093</c:v>
                </c:pt>
                <c:pt idx="6736">
                  <c:v>16770801.079445999</c:v>
                </c:pt>
                <c:pt idx="6737">
                  <c:v>12698329.198759001</c:v>
                </c:pt>
                <c:pt idx="6738">
                  <c:v>16629803.89157</c:v>
                </c:pt>
                <c:pt idx="6739">
                  <c:v>12710646.023441</c:v>
                </c:pt>
                <c:pt idx="6740">
                  <c:v>16715511.908786001</c:v>
                </c:pt>
                <c:pt idx="6741">
                  <c:v>12722733.213367</c:v>
                </c:pt>
                <c:pt idx="6742">
                  <c:v>16555028.359394001</c:v>
                </c:pt>
                <c:pt idx="6743">
                  <c:v>12710720.791802</c:v>
                </c:pt>
                <c:pt idx="6744">
                  <c:v>16723566.505450999</c:v>
                </c:pt>
                <c:pt idx="6745">
                  <c:v>12729533.109510999</c:v>
                </c:pt>
                <c:pt idx="6746">
                  <c:v>16579448.893170999</c:v>
                </c:pt>
                <c:pt idx="6747">
                  <c:v>12743735.226963</c:v>
                </c:pt>
                <c:pt idx="6748">
                  <c:v>16614753.597057</c:v>
                </c:pt>
                <c:pt idx="6749">
                  <c:v>12696781.849438</c:v>
                </c:pt>
                <c:pt idx="6750">
                  <c:v>16619973.748632001</c:v>
                </c:pt>
                <c:pt idx="6751">
                  <c:v>12722433.15481</c:v>
                </c:pt>
                <c:pt idx="6752">
                  <c:v>16629729.280851999</c:v>
                </c:pt>
                <c:pt idx="6753">
                  <c:v>12713543.619509</c:v>
                </c:pt>
                <c:pt idx="6754">
                  <c:v>16584422.237841001</c:v>
                </c:pt>
                <c:pt idx="6755">
                  <c:v>12700476.213176001</c:v>
                </c:pt>
                <c:pt idx="6756">
                  <c:v>16636368.687170001</c:v>
                </c:pt>
                <c:pt idx="6757">
                  <c:v>12761559.690275</c:v>
                </c:pt>
                <c:pt idx="6758">
                  <c:v>16664536.871033</c:v>
                </c:pt>
                <c:pt idx="6759">
                  <c:v>12681875.16212</c:v>
                </c:pt>
                <c:pt idx="6760">
                  <c:v>16636168.75312</c:v>
                </c:pt>
                <c:pt idx="6761">
                  <c:v>12732072.127824999</c:v>
                </c:pt>
                <c:pt idx="6762">
                  <c:v>16624808.617668999</c:v>
                </c:pt>
                <c:pt idx="6763">
                  <c:v>12721040.990687</c:v>
                </c:pt>
                <c:pt idx="6764">
                  <c:v>16625881.553804999</c:v>
                </c:pt>
                <c:pt idx="6765">
                  <c:v>12696444.537456</c:v>
                </c:pt>
                <c:pt idx="6766">
                  <c:v>16610047.523931</c:v>
                </c:pt>
                <c:pt idx="6767">
                  <c:v>12707123.871974001</c:v>
                </c:pt>
                <c:pt idx="6768">
                  <c:v>16637925.07701</c:v>
                </c:pt>
                <c:pt idx="6769">
                  <c:v>12723010.221566999</c:v>
                </c:pt>
                <c:pt idx="6770">
                  <c:v>16587932.227389</c:v>
                </c:pt>
                <c:pt idx="6771">
                  <c:v>12686763.725751</c:v>
                </c:pt>
                <c:pt idx="6772">
                  <c:v>16678597.966701001</c:v>
                </c:pt>
                <c:pt idx="6773">
                  <c:v>12725372.272981999</c:v>
                </c:pt>
                <c:pt idx="6774">
                  <c:v>16685068.639752001</c:v>
                </c:pt>
                <c:pt idx="6775">
                  <c:v>12695145.444642</c:v>
                </c:pt>
                <c:pt idx="6776">
                  <c:v>16649041.508101</c:v>
                </c:pt>
                <c:pt idx="6777">
                  <c:v>12748212.113102</c:v>
                </c:pt>
                <c:pt idx="6778">
                  <c:v>16583050.052528</c:v>
                </c:pt>
                <c:pt idx="6779">
                  <c:v>12730404.668505</c:v>
                </c:pt>
                <c:pt idx="6780">
                  <c:v>16676516.792777</c:v>
                </c:pt>
                <c:pt idx="6781">
                  <c:v>12710226.085044</c:v>
                </c:pt>
                <c:pt idx="6782">
                  <c:v>16601566.00849</c:v>
                </c:pt>
                <c:pt idx="6783">
                  <c:v>12706686.727808001</c:v>
                </c:pt>
                <c:pt idx="6784">
                  <c:v>16578964.735618001</c:v>
                </c:pt>
                <c:pt idx="6785">
                  <c:v>12712264.180462999</c:v>
                </c:pt>
                <c:pt idx="6786">
                  <c:v>16633459.045296</c:v>
                </c:pt>
                <c:pt idx="6787">
                  <c:v>12714517.142647</c:v>
                </c:pt>
                <c:pt idx="6788">
                  <c:v>16656599.329086</c:v>
                </c:pt>
                <c:pt idx="6789">
                  <c:v>12725559.34052</c:v>
                </c:pt>
                <c:pt idx="6790">
                  <c:v>16620882.321384</c:v>
                </c:pt>
                <c:pt idx="6791">
                  <c:v>12728613.049427999</c:v>
                </c:pt>
                <c:pt idx="6792">
                  <c:v>16548531.436004</c:v>
                </c:pt>
                <c:pt idx="6793">
                  <c:v>12725058.859030001</c:v>
                </c:pt>
                <c:pt idx="6794">
                  <c:v>16642753.517345</c:v>
                </c:pt>
                <c:pt idx="6795">
                  <c:v>12705401.971377</c:v>
                </c:pt>
                <c:pt idx="6796">
                  <c:v>16609262.166130999</c:v>
                </c:pt>
                <c:pt idx="6797">
                  <c:v>12716247.63095</c:v>
                </c:pt>
                <c:pt idx="6798">
                  <c:v>16643868.005326999</c:v>
                </c:pt>
                <c:pt idx="6799">
                  <c:v>12715912.4781</c:v>
                </c:pt>
                <c:pt idx="6800">
                  <c:v>16641769.552037001</c:v>
                </c:pt>
                <c:pt idx="6801">
                  <c:v>12725291.55067</c:v>
                </c:pt>
                <c:pt idx="6802">
                  <c:v>16629877.375471</c:v>
                </c:pt>
                <c:pt idx="6803">
                  <c:v>12727409.312318999</c:v>
                </c:pt>
                <c:pt idx="6804">
                  <c:v>16778095.271499</c:v>
                </c:pt>
                <c:pt idx="6805">
                  <c:v>12701259.094567001</c:v>
                </c:pt>
                <c:pt idx="6806">
                  <c:v>16667417.816608001</c:v>
                </c:pt>
                <c:pt idx="6807">
                  <c:v>12705804.894051</c:v>
                </c:pt>
                <c:pt idx="6808">
                  <c:v>16587868.008412</c:v>
                </c:pt>
                <c:pt idx="6809">
                  <c:v>12730962.980772</c:v>
                </c:pt>
                <c:pt idx="6810">
                  <c:v>16698839.792409001</c:v>
                </c:pt>
                <c:pt idx="6811">
                  <c:v>12724398.257064</c:v>
                </c:pt>
                <c:pt idx="6812">
                  <c:v>16650734.031088</c:v>
                </c:pt>
                <c:pt idx="6813">
                  <c:v>12733287.095867001</c:v>
                </c:pt>
                <c:pt idx="6814">
                  <c:v>16574481.037577</c:v>
                </c:pt>
                <c:pt idx="6815">
                  <c:v>12706437.759904999</c:v>
                </c:pt>
                <c:pt idx="6816">
                  <c:v>16678108.332753999</c:v>
                </c:pt>
                <c:pt idx="6817">
                  <c:v>12744526.071017999</c:v>
                </c:pt>
                <c:pt idx="6818">
                  <c:v>16629597.738247</c:v>
                </c:pt>
                <c:pt idx="6819">
                  <c:v>12711417.327787001</c:v>
                </c:pt>
                <c:pt idx="6820">
                  <c:v>16623547.588479999</c:v>
                </c:pt>
                <c:pt idx="6821">
                  <c:v>12722772.314656001</c:v>
                </c:pt>
                <c:pt idx="6822">
                  <c:v>16545302.556136999</c:v>
                </c:pt>
                <c:pt idx="6823">
                  <c:v>12697893.739187</c:v>
                </c:pt>
                <c:pt idx="6824">
                  <c:v>16611217.375096001</c:v>
                </c:pt>
                <c:pt idx="6825">
                  <c:v>12724258.66876</c:v>
                </c:pt>
                <c:pt idx="6826">
                  <c:v>16700262.445485</c:v>
                </c:pt>
                <c:pt idx="6827">
                  <c:v>12699586.074874001</c:v>
                </c:pt>
                <c:pt idx="6828">
                  <c:v>16654982.814835999</c:v>
                </c:pt>
                <c:pt idx="6829">
                  <c:v>12711849.234329</c:v>
                </c:pt>
                <c:pt idx="6830">
                  <c:v>16623073.155011</c:v>
                </c:pt>
                <c:pt idx="6831">
                  <c:v>12714726.706281999</c:v>
                </c:pt>
                <c:pt idx="6832">
                  <c:v>16670340.925745999</c:v>
                </c:pt>
                <c:pt idx="6833">
                  <c:v>12709194.786520001</c:v>
                </c:pt>
                <c:pt idx="6834">
                  <c:v>16625827.916337</c:v>
                </c:pt>
                <c:pt idx="6835">
                  <c:v>12707085.076733001</c:v>
                </c:pt>
                <c:pt idx="6836">
                  <c:v>16723167.363309</c:v>
                </c:pt>
                <c:pt idx="6837">
                  <c:v>12597085.784272</c:v>
                </c:pt>
                <c:pt idx="6838">
                  <c:v>16394929.519943001</c:v>
                </c:pt>
                <c:pt idx="6839">
                  <c:v>12525261.410498001</c:v>
                </c:pt>
                <c:pt idx="6840">
                  <c:v>16244480.367013</c:v>
                </c:pt>
                <c:pt idx="6841">
                  <c:v>12404641.111429</c:v>
                </c:pt>
                <c:pt idx="6842">
                  <c:v>16056734.168234</c:v>
                </c:pt>
                <c:pt idx="6843">
                  <c:v>12350158.079624999</c:v>
                </c:pt>
                <c:pt idx="6844">
                  <c:v>15981954.84221</c:v>
                </c:pt>
                <c:pt idx="6845">
                  <c:v>12268558.762226</c:v>
                </c:pt>
                <c:pt idx="6846">
                  <c:v>15909693.46714</c:v>
                </c:pt>
                <c:pt idx="6847">
                  <c:v>12235218.355657</c:v>
                </c:pt>
                <c:pt idx="6848">
                  <c:v>15754709.524799</c:v>
                </c:pt>
                <c:pt idx="6849">
                  <c:v>12231917.037656</c:v>
                </c:pt>
                <c:pt idx="6850">
                  <c:v>15711552.53476</c:v>
                </c:pt>
                <c:pt idx="6851">
                  <c:v>12170937.564864</c:v>
                </c:pt>
                <c:pt idx="6852">
                  <c:v>15700217.578369001</c:v>
                </c:pt>
                <c:pt idx="6853">
                  <c:v>12135712.704713</c:v>
                </c:pt>
                <c:pt idx="6854">
                  <c:v>15635852.69796</c:v>
                </c:pt>
                <c:pt idx="6855">
                  <c:v>12127738.114855001</c:v>
                </c:pt>
                <c:pt idx="6856">
                  <c:v>15572439.343584999</c:v>
                </c:pt>
                <c:pt idx="6857">
                  <c:v>12087673.30535</c:v>
                </c:pt>
                <c:pt idx="6858">
                  <c:v>15634989.542513</c:v>
                </c:pt>
                <c:pt idx="6859">
                  <c:v>12102354.837406</c:v>
                </c:pt>
                <c:pt idx="6860">
                  <c:v>15543066.987636</c:v>
                </c:pt>
                <c:pt idx="6861">
                  <c:v>12085424.16192</c:v>
                </c:pt>
                <c:pt idx="6862">
                  <c:v>15534444.441059999</c:v>
                </c:pt>
                <c:pt idx="6863">
                  <c:v>12077239.403479001</c:v>
                </c:pt>
                <c:pt idx="6864">
                  <c:v>15461781.244201999</c:v>
                </c:pt>
                <c:pt idx="6865">
                  <c:v>12081848.528147001</c:v>
                </c:pt>
                <c:pt idx="6866">
                  <c:v>15556589.869707</c:v>
                </c:pt>
                <c:pt idx="6867">
                  <c:v>12068947.610701</c:v>
                </c:pt>
                <c:pt idx="6868">
                  <c:v>15656930.166750001</c:v>
                </c:pt>
                <c:pt idx="6869">
                  <c:v>12040840.871618999</c:v>
                </c:pt>
                <c:pt idx="6870">
                  <c:v>15489532.541037999</c:v>
                </c:pt>
                <c:pt idx="6871">
                  <c:v>12035284.140404999</c:v>
                </c:pt>
                <c:pt idx="6872">
                  <c:v>15533444.935552999</c:v>
                </c:pt>
                <c:pt idx="6873">
                  <c:v>12044937.265195999</c:v>
                </c:pt>
                <c:pt idx="6874">
                  <c:v>15483534.958362</c:v>
                </c:pt>
                <c:pt idx="6875">
                  <c:v>12047582.756421</c:v>
                </c:pt>
                <c:pt idx="6876">
                  <c:v>15478153.513118999</c:v>
                </c:pt>
                <c:pt idx="6877">
                  <c:v>11992443.127628</c:v>
                </c:pt>
                <c:pt idx="6878">
                  <c:v>15509115.675255001</c:v>
                </c:pt>
                <c:pt idx="6879">
                  <c:v>12002429.724074</c:v>
                </c:pt>
                <c:pt idx="6880">
                  <c:v>15470154.632354001</c:v>
                </c:pt>
                <c:pt idx="6881">
                  <c:v>12002739.853530001</c:v>
                </c:pt>
                <c:pt idx="6882">
                  <c:v>15451428.865023</c:v>
                </c:pt>
                <c:pt idx="6883">
                  <c:v>11996090.596658001</c:v>
                </c:pt>
                <c:pt idx="6884">
                  <c:v>15413288.231141999</c:v>
                </c:pt>
                <c:pt idx="6885">
                  <c:v>11985086.670076</c:v>
                </c:pt>
                <c:pt idx="6886">
                  <c:v>15476247.718428999</c:v>
                </c:pt>
                <c:pt idx="6887">
                  <c:v>11978014.706087001</c:v>
                </c:pt>
                <c:pt idx="6888">
                  <c:v>15523753.889849</c:v>
                </c:pt>
                <c:pt idx="6889">
                  <c:v>11966219.282841001</c:v>
                </c:pt>
                <c:pt idx="6890">
                  <c:v>15405149.184888</c:v>
                </c:pt>
                <c:pt idx="6891">
                  <c:v>11977328.613585999</c:v>
                </c:pt>
                <c:pt idx="6892">
                  <c:v>15471890.648926999</c:v>
                </c:pt>
                <c:pt idx="6893">
                  <c:v>11955595.562393</c:v>
                </c:pt>
                <c:pt idx="6894">
                  <c:v>15390142.157528</c:v>
                </c:pt>
                <c:pt idx="6895">
                  <c:v>11920330.900351999</c:v>
                </c:pt>
                <c:pt idx="6896">
                  <c:v>15397322.844256001</c:v>
                </c:pt>
                <c:pt idx="6897">
                  <c:v>11945999.95222</c:v>
                </c:pt>
                <c:pt idx="6898">
                  <c:v>15337253.61672</c:v>
                </c:pt>
                <c:pt idx="6899">
                  <c:v>11929842.096741</c:v>
                </c:pt>
                <c:pt idx="6900">
                  <c:v>15424622.723102</c:v>
                </c:pt>
                <c:pt idx="6901">
                  <c:v>11932218.966698</c:v>
                </c:pt>
                <c:pt idx="6902">
                  <c:v>15359716.670671999</c:v>
                </c:pt>
                <c:pt idx="6903">
                  <c:v>11924782.77014</c:v>
                </c:pt>
                <c:pt idx="6904">
                  <c:v>15302165.404324001</c:v>
                </c:pt>
                <c:pt idx="6905">
                  <c:v>11933357.457216</c:v>
                </c:pt>
                <c:pt idx="6906">
                  <c:v>15330010.107385</c:v>
                </c:pt>
                <c:pt idx="6907">
                  <c:v>11921730.135118</c:v>
                </c:pt>
                <c:pt idx="6908">
                  <c:v>15311757.497012001</c:v>
                </c:pt>
                <c:pt idx="6909">
                  <c:v>11887534.302975001</c:v>
                </c:pt>
                <c:pt idx="6910">
                  <c:v>15222989.327489</c:v>
                </c:pt>
                <c:pt idx="6911">
                  <c:v>11894086.844415</c:v>
                </c:pt>
                <c:pt idx="6912">
                  <c:v>15354507.836616</c:v>
                </c:pt>
                <c:pt idx="6913">
                  <c:v>11847334.197962999</c:v>
                </c:pt>
                <c:pt idx="6914">
                  <c:v>15244508.519605</c:v>
                </c:pt>
                <c:pt idx="6915">
                  <c:v>11878032.066204</c:v>
                </c:pt>
                <c:pt idx="6916">
                  <c:v>15295812.020167001</c:v>
                </c:pt>
                <c:pt idx="6917">
                  <c:v>11861837.743398</c:v>
                </c:pt>
                <c:pt idx="6918">
                  <c:v>15246011.895313</c:v>
                </c:pt>
                <c:pt idx="6919">
                  <c:v>11909916.708466001</c:v>
                </c:pt>
                <c:pt idx="6920">
                  <c:v>15317533.729273001</c:v>
                </c:pt>
                <c:pt idx="6921">
                  <c:v>11842537.464861</c:v>
                </c:pt>
                <c:pt idx="6922">
                  <c:v>15256322.081910999</c:v>
                </c:pt>
                <c:pt idx="6923">
                  <c:v>11891040.093024001</c:v>
                </c:pt>
                <c:pt idx="6924">
                  <c:v>15349000.867279001</c:v>
                </c:pt>
                <c:pt idx="6925">
                  <c:v>11818718.873238999</c:v>
                </c:pt>
                <c:pt idx="6926">
                  <c:v>15284023.293599</c:v>
                </c:pt>
                <c:pt idx="6927">
                  <c:v>11843337.036317</c:v>
                </c:pt>
                <c:pt idx="6928">
                  <c:v>15295417.443738</c:v>
                </c:pt>
                <c:pt idx="6929">
                  <c:v>11828222.961908</c:v>
                </c:pt>
                <c:pt idx="6930">
                  <c:v>15137098.533785</c:v>
                </c:pt>
                <c:pt idx="6931">
                  <c:v>11837828.982198</c:v>
                </c:pt>
                <c:pt idx="6932">
                  <c:v>15353325.631499</c:v>
                </c:pt>
                <c:pt idx="6933">
                  <c:v>11822113.392941</c:v>
                </c:pt>
                <c:pt idx="6934">
                  <c:v>15131907.619191</c:v>
                </c:pt>
                <c:pt idx="6935">
                  <c:v>11817770.2777</c:v>
                </c:pt>
                <c:pt idx="6936">
                  <c:v>15216382.934297999</c:v>
                </c:pt>
                <c:pt idx="6937">
                  <c:v>11851695.012333</c:v>
                </c:pt>
                <c:pt idx="6938">
                  <c:v>15244690.606590001</c:v>
                </c:pt>
                <c:pt idx="6939">
                  <c:v>11802857.889452999</c:v>
                </c:pt>
                <c:pt idx="6940">
                  <c:v>15132367.216821</c:v>
                </c:pt>
                <c:pt idx="6941">
                  <c:v>11818495.059025999</c:v>
                </c:pt>
                <c:pt idx="6942">
                  <c:v>15070738.109306</c:v>
                </c:pt>
                <c:pt idx="6943">
                  <c:v>11773695.375561999</c:v>
                </c:pt>
                <c:pt idx="6944">
                  <c:v>15229217.679300999</c:v>
                </c:pt>
                <c:pt idx="6945">
                  <c:v>11834151.075294999</c:v>
                </c:pt>
                <c:pt idx="6946">
                  <c:v>15135409.894370999</c:v>
                </c:pt>
                <c:pt idx="6947">
                  <c:v>11773113.572511001</c:v>
                </c:pt>
                <c:pt idx="6948">
                  <c:v>15165214.869697999</c:v>
                </c:pt>
                <c:pt idx="6949">
                  <c:v>11761420.933933999</c:v>
                </c:pt>
                <c:pt idx="6950">
                  <c:v>15123856.58505</c:v>
                </c:pt>
                <c:pt idx="6951">
                  <c:v>11769450.921179</c:v>
                </c:pt>
                <c:pt idx="6952">
                  <c:v>15130452.541135</c:v>
                </c:pt>
                <c:pt idx="6953">
                  <c:v>11767128.686713999</c:v>
                </c:pt>
                <c:pt idx="6954">
                  <c:v>15091006.357754</c:v>
                </c:pt>
                <c:pt idx="6955">
                  <c:v>11817869.268790999</c:v>
                </c:pt>
                <c:pt idx="6956">
                  <c:v>15302058.167861</c:v>
                </c:pt>
                <c:pt idx="6957">
                  <c:v>11886981.968956999</c:v>
                </c:pt>
                <c:pt idx="6958">
                  <c:v>15375026.447319999</c:v>
                </c:pt>
                <c:pt idx="6959">
                  <c:v>11953653.375537001</c:v>
                </c:pt>
                <c:pt idx="6960">
                  <c:v>15438551.202242</c:v>
                </c:pt>
                <c:pt idx="6961">
                  <c:v>12029265.505408</c:v>
                </c:pt>
                <c:pt idx="6962">
                  <c:v>15468067.761038</c:v>
                </c:pt>
                <c:pt idx="6963">
                  <c:v>12039845.05256</c:v>
                </c:pt>
                <c:pt idx="6964">
                  <c:v>15538378.750024</c:v>
                </c:pt>
                <c:pt idx="6965">
                  <c:v>12065740.214754</c:v>
                </c:pt>
                <c:pt idx="6966">
                  <c:v>15599203.519509999</c:v>
                </c:pt>
                <c:pt idx="6967">
                  <c:v>12083603.614197001</c:v>
                </c:pt>
                <c:pt idx="6968">
                  <c:v>15579176.458605001</c:v>
                </c:pt>
                <c:pt idx="6969">
                  <c:v>12076000.091832001</c:v>
                </c:pt>
                <c:pt idx="6970">
                  <c:v>15494203.406943001</c:v>
                </c:pt>
                <c:pt idx="6971">
                  <c:v>12093204.470110999</c:v>
                </c:pt>
                <c:pt idx="6972">
                  <c:v>15679714.812481999</c:v>
                </c:pt>
                <c:pt idx="6973">
                  <c:v>12103952.121812001</c:v>
                </c:pt>
                <c:pt idx="6974">
                  <c:v>15694142.254592</c:v>
                </c:pt>
                <c:pt idx="6975">
                  <c:v>12131906.361853</c:v>
                </c:pt>
                <c:pt idx="6976">
                  <c:v>15716962.937734</c:v>
                </c:pt>
                <c:pt idx="6977">
                  <c:v>12135726.671047</c:v>
                </c:pt>
                <c:pt idx="6978">
                  <c:v>15797579.432812</c:v>
                </c:pt>
                <c:pt idx="6979">
                  <c:v>12146308.481131</c:v>
                </c:pt>
                <c:pt idx="6980">
                  <c:v>15809100.965639999</c:v>
                </c:pt>
                <c:pt idx="6981">
                  <c:v>12175167.163837001</c:v>
                </c:pt>
                <c:pt idx="6982">
                  <c:v>15770596.643669</c:v>
                </c:pt>
                <c:pt idx="6983">
                  <c:v>12167910.803371999</c:v>
                </c:pt>
                <c:pt idx="6984">
                  <c:v>15892916.755542999</c:v>
                </c:pt>
                <c:pt idx="6985">
                  <c:v>12189728.847068001</c:v>
                </c:pt>
                <c:pt idx="6986">
                  <c:v>15863269.762511</c:v>
                </c:pt>
                <c:pt idx="6987">
                  <c:v>12167318.867327999</c:v>
                </c:pt>
                <c:pt idx="6988">
                  <c:v>15776465.440749999</c:v>
                </c:pt>
                <c:pt idx="6989">
                  <c:v>12180243.822894</c:v>
                </c:pt>
                <c:pt idx="6990">
                  <c:v>15830036.438688001</c:v>
                </c:pt>
                <c:pt idx="6991">
                  <c:v>12173335.424745001</c:v>
                </c:pt>
                <c:pt idx="6992">
                  <c:v>15748023.963992</c:v>
                </c:pt>
                <c:pt idx="6993">
                  <c:v>12177966.523436001</c:v>
                </c:pt>
                <c:pt idx="6994">
                  <c:v>15808450.561852001</c:v>
                </c:pt>
                <c:pt idx="6995">
                  <c:v>12183153.120182</c:v>
                </c:pt>
                <c:pt idx="6996">
                  <c:v>15727670.228511</c:v>
                </c:pt>
                <c:pt idx="6997">
                  <c:v>12181696.469998</c:v>
                </c:pt>
                <c:pt idx="6998">
                  <c:v>15797588.770784</c:v>
                </c:pt>
                <c:pt idx="6999">
                  <c:v>12200844.160344999</c:v>
                </c:pt>
                <c:pt idx="7000">
                  <c:v>15811955.969249001</c:v>
                </c:pt>
                <c:pt idx="7001">
                  <c:v>12194922.448923999</c:v>
                </c:pt>
                <c:pt idx="7002">
                  <c:v>15837355.673126001</c:v>
                </c:pt>
                <c:pt idx="7003">
                  <c:v>12218411.636983</c:v>
                </c:pt>
                <c:pt idx="7004">
                  <c:v>15802264.738577999</c:v>
                </c:pt>
                <c:pt idx="7005">
                  <c:v>12229944.554948</c:v>
                </c:pt>
                <c:pt idx="7006">
                  <c:v>15826946.684827</c:v>
                </c:pt>
                <c:pt idx="7007">
                  <c:v>12220220.469358001</c:v>
                </c:pt>
                <c:pt idx="7008">
                  <c:v>15841949.672458</c:v>
                </c:pt>
                <c:pt idx="7009">
                  <c:v>12238503.530161999</c:v>
                </c:pt>
                <c:pt idx="7010">
                  <c:v>15822526.135387</c:v>
                </c:pt>
                <c:pt idx="7011">
                  <c:v>12207674.764771</c:v>
                </c:pt>
                <c:pt idx="7012">
                  <c:v>15836238.987514</c:v>
                </c:pt>
                <c:pt idx="7013">
                  <c:v>12233800.181613</c:v>
                </c:pt>
                <c:pt idx="7014">
                  <c:v>15872321.396950001</c:v>
                </c:pt>
                <c:pt idx="7015">
                  <c:v>12222558.761018001</c:v>
                </c:pt>
                <c:pt idx="7016">
                  <c:v>15894769.735183001</c:v>
                </c:pt>
                <c:pt idx="7017">
                  <c:v>12251560.213579001</c:v>
                </c:pt>
                <c:pt idx="7018">
                  <c:v>15901307.729433</c:v>
                </c:pt>
                <c:pt idx="7019">
                  <c:v>12222620.004192</c:v>
                </c:pt>
                <c:pt idx="7020">
                  <c:v>15897911.969447</c:v>
                </c:pt>
                <c:pt idx="7021">
                  <c:v>12227307.442353001</c:v>
                </c:pt>
                <c:pt idx="7022">
                  <c:v>15951538.240924999</c:v>
                </c:pt>
                <c:pt idx="7023">
                  <c:v>12249963.165527999</c:v>
                </c:pt>
                <c:pt idx="7024">
                  <c:v>15995057.164027</c:v>
                </c:pt>
                <c:pt idx="7025">
                  <c:v>12227992.824666999</c:v>
                </c:pt>
                <c:pt idx="7026">
                  <c:v>15999796.774207</c:v>
                </c:pt>
                <c:pt idx="7027">
                  <c:v>12201545.940788999</c:v>
                </c:pt>
                <c:pt idx="7028">
                  <c:v>15937857.088435</c:v>
                </c:pt>
                <c:pt idx="7029">
                  <c:v>12277757.573829001</c:v>
                </c:pt>
                <c:pt idx="7030">
                  <c:v>15897881.458373999</c:v>
                </c:pt>
                <c:pt idx="7031">
                  <c:v>12260914.386923</c:v>
                </c:pt>
                <c:pt idx="7032">
                  <c:v>15856255.351779999</c:v>
                </c:pt>
                <c:pt idx="7033">
                  <c:v>12245601.725396</c:v>
                </c:pt>
                <c:pt idx="7034">
                  <c:v>15940282.667215999</c:v>
                </c:pt>
                <c:pt idx="7035">
                  <c:v>12287065.629728001</c:v>
                </c:pt>
                <c:pt idx="7036">
                  <c:v>15894840.147335</c:v>
                </c:pt>
                <c:pt idx="7037">
                  <c:v>12285962.145203</c:v>
                </c:pt>
                <c:pt idx="7038">
                  <c:v>15913519.009422</c:v>
                </c:pt>
                <c:pt idx="7039">
                  <c:v>12232257.122695999</c:v>
                </c:pt>
                <c:pt idx="7040">
                  <c:v>15935896.028124999</c:v>
                </c:pt>
                <c:pt idx="7041">
                  <c:v>12246046.663373999</c:v>
                </c:pt>
                <c:pt idx="7042">
                  <c:v>15924182.920329001</c:v>
                </c:pt>
                <c:pt idx="7043">
                  <c:v>12242083.407966999</c:v>
                </c:pt>
                <c:pt idx="7044">
                  <c:v>15996594.996397</c:v>
                </c:pt>
                <c:pt idx="7045">
                  <c:v>12285816.644499</c:v>
                </c:pt>
                <c:pt idx="7046">
                  <c:v>15959923.84661</c:v>
                </c:pt>
                <c:pt idx="7047">
                  <c:v>12300684.019014001</c:v>
                </c:pt>
                <c:pt idx="7048">
                  <c:v>15956473.179160999</c:v>
                </c:pt>
                <c:pt idx="7049">
                  <c:v>12275083.129252</c:v>
                </c:pt>
                <c:pt idx="7050">
                  <c:v>15955495.271387</c:v>
                </c:pt>
                <c:pt idx="7051">
                  <c:v>12279538.673621001</c:v>
                </c:pt>
                <c:pt idx="7052">
                  <c:v>16038044.470564</c:v>
                </c:pt>
                <c:pt idx="7053">
                  <c:v>12303652.353813</c:v>
                </c:pt>
                <c:pt idx="7054">
                  <c:v>15893584.484155999</c:v>
                </c:pt>
                <c:pt idx="7055">
                  <c:v>12286460.43839</c:v>
                </c:pt>
                <c:pt idx="7056">
                  <c:v>15930595.616091</c:v>
                </c:pt>
                <c:pt idx="7057">
                  <c:v>12271458.798207</c:v>
                </c:pt>
                <c:pt idx="7058">
                  <c:v>15840674.674255</c:v>
                </c:pt>
                <c:pt idx="7059">
                  <c:v>12275487.976563999</c:v>
                </c:pt>
                <c:pt idx="7060">
                  <c:v>15951845.090549</c:v>
                </c:pt>
                <c:pt idx="7061">
                  <c:v>12282575.004730999</c:v>
                </c:pt>
                <c:pt idx="7062">
                  <c:v>15935842.389935</c:v>
                </c:pt>
                <c:pt idx="7063">
                  <c:v>12311829.349385999</c:v>
                </c:pt>
                <c:pt idx="7064">
                  <c:v>16056575.276459999</c:v>
                </c:pt>
                <c:pt idx="7065">
                  <c:v>12288237.451071</c:v>
                </c:pt>
                <c:pt idx="7066">
                  <c:v>15940978.962895</c:v>
                </c:pt>
                <c:pt idx="7067">
                  <c:v>12300074.755732</c:v>
                </c:pt>
                <c:pt idx="7068">
                  <c:v>15993688.879829001</c:v>
                </c:pt>
                <c:pt idx="7069">
                  <c:v>12265355.811102999</c:v>
                </c:pt>
                <c:pt idx="7070">
                  <c:v>16026703.307297001</c:v>
                </c:pt>
                <c:pt idx="7071">
                  <c:v>12297801.157710999</c:v>
                </c:pt>
                <c:pt idx="7072">
                  <c:v>16040934.544780999</c:v>
                </c:pt>
                <c:pt idx="7073">
                  <c:v>12289731.959038001</c:v>
                </c:pt>
                <c:pt idx="7074">
                  <c:v>15976082.766392</c:v>
                </c:pt>
                <c:pt idx="7075">
                  <c:v>12262613.784289001</c:v>
                </c:pt>
                <c:pt idx="7076">
                  <c:v>16003702.561907001</c:v>
                </c:pt>
                <c:pt idx="7077">
                  <c:v>12289952.598277001</c:v>
                </c:pt>
                <c:pt idx="7078">
                  <c:v>16026990.689687001</c:v>
                </c:pt>
                <c:pt idx="7079">
                  <c:v>12298151.239045</c:v>
                </c:pt>
                <c:pt idx="7080">
                  <c:v>15979174.060167</c:v>
                </c:pt>
                <c:pt idx="7081">
                  <c:v>12309498.377367999</c:v>
                </c:pt>
                <c:pt idx="7082">
                  <c:v>15985588.62317</c:v>
                </c:pt>
                <c:pt idx="7083">
                  <c:v>12311052.003643</c:v>
                </c:pt>
                <c:pt idx="7084">
                  <c:v>15940973.915634001</c:v>
                </c:pt>
                <c:pt idx="7085">
                  <c:v>12285708.289844999</c:v>
                </c:pt>
                <c:pt idx="7086">
                  <c:v>15945683.024209</c:v>
                </c:pt>
                <c:pt idx="7087">
                  <c:v>12294574.171042001</c:v>
                </c:pt>
                <c:pt idx="7088">
                  <c:v>16022884.326122001</c:v>
                </c:pt>
                <c:pt idx="7089">
                  <c:v>12304071.244449999</c:v>
                </c:pt>
                <c:pt idx="7090">
                  <c:v>15991269.194869</c:v>
                </c:pt>
                <c:pt idx="7091">
                  <c:v>12315822.421536</c:v>
                </c:pt>
                <c:pt idx="7092">
                  <c:v>16011585.334899001</c:v>
                </c:pt>
                <c:pt idx="7093">
                  <c:v>12298268.584324</c:v>
                </c:pt>
                <c:pt idx="7094">
                  <c:v>16019926.679810001</c:v>
                </c:pt>
                <c:pt idx="7095">
                  <c:v>12318911.290692</c:v>
                </c:pt>
                <c:pt idx="7096">
                  <c:v>15991288.075508</c:v>
                </c:pt>
                <c:pt idx="7097">
                  <c:v>12318024.83357</c:v>
                </c:pt>
                <c:pt idx="7098">
                  <c:v>16039978.526815999</c:v>
                </c:pt>
                <c:pt idx="7099">
                  <c:v>12310783.585774999</c:v>
                </c:pt>
                <c:pt idx="7100">
                  <c:v>16006997.639919</c:v>
                </c:pt>
                <c:pt idx="7101">
                  <c:v>12304683.103412</c:v>
                </c:pt>
                <c:pt idx="7102">
                  <c:v>15933300.014548</c:v>
                </c:pt>
                <c:pt idx="7103">
                  <c:v>12302954.859541999</c:v>
                </c:pt>
                <c:pt idx="7104">
                  <c:v>16018601.022460001</c:v>
                </c:pt>
                <c:pt idx="7105">
                  <c:v>12333288.094407</c:v>
                </c:pt>
                <c:pt idx="7106">
                  <c:v>16009426.976762</c:v>
                </c:pt>
                <c:pt idx="7107">
                  <c:v>12330791.168112</c:v>
                </c:pt>
                <c:pt idx="7108">
                  <c:v>16108202.413084</c:v>
                </c:pt>
                <c:pt idx="7109">
                  <c:v>12304183.969897</c:v>
                </c:pt>
                <c:pt idx="7110">
                  <c:v>16019050.984725</c:v>
                </c:pt>
                <c:pt idx="7111">
                  <c:v>12295158.205189001</c:v>
                </c:pt>
                <c:pt idx="7112">
                  <c:v>16026996.680268001</c:v>
                </c:pt>
                <c:pt idx="7113">
                  <c:v>12333393.042917</c:v>
                </c:pt>
                <c:pt idx="7114">
                  <c:v>15962312.879706999</c:v>
                </c:pt>
                <c:pt idx="7115">
                  <c:v>12294623.391592</c:v>
                </c:pt>
                <c:pt idx="7116">
                  <c:v>16061857.887582</c:v>
                </c:pt>
                <c:pt idx="7117">
                  <c:v>12333579.210326999</c:v>
                </c:pt>
                <c:pt idx="7118">
                  <c:v>16081201.027068</c:v>
                </c:pt>
                <c:pt idx="7119">
                  <c:v>12298367.406376</c:v>
                </c:pt>
                <c:pt idx="7120">
                  <c:v>16012726.345087999</c:v>
                </c:pt>
                <c:pt idx="7121">
                  <c:v>12291097.957419001</c:v>
                </c:pt>
                <c:pt idx="7122">
                  <c:v>15986553.541595999</c:v>
                </c:pt>
                <c:pt idx="7123">
                  <c:v>12347148.890546</c:v>
                </c:pt>
                <c:pt idx="7124">
                  <c:v>16051080.374457</c:v>
                </c:pt>
                <c:pt idx="7125">
                  <c:v>12294548.064494001</c:v>
                </c:pt>
                <c:pt idx="7126">
                  <c:v>16085501.884568</c:v>
                </c:pt>
                <c:pt idx="7127">
                  <c:v>12339047.244572001</c:v>
                </c:pt>
                <c:pt idx="7128">
                  <c:v>16011006.324162001</c:v>
                </c:pt>
                <c:pt idx="7129">
                  <c:v>12317410.485711999</c:v>
                </c:pt>
                <c:pt idx="7130">
                  <c:v>16025602.106919</c:v>
                </c:pt>
                <c:pt idx="7131">
                  <c:v>12339720.821906</c:v>
                </c:pt>
                <c:pt idx="7132">
                  <c:v>16122636.525188999</c:v>
                </c:pt>
                <c:pt idx="7133">
                  <c:v>12298327.238764999</c:v>
                </c:pt>
                <c:pt idx="7134">
                  <c:v>16073729.934079001</c:v>
                </c:pt>
                <c:pt idx="7135">
                  <c:v>12309329.469068</c:v>
                </c:pt>
                <c:pt idx="7136">
                  <c:v>16129629.816273</c:v>
                </c:pt>
                <c:pt idx="7137">
                  <c:v>12325017.403737999</c:v>
                </c:pt>
                <c:pt idx="7138">
                  <c:v>16039333.831645999</c:v>
                </c:pt>
                <c:pt idx="7139">
                  <c:v>12331845.714326</c:v>
                </c:pt>
                <c:pt idx="7140">
                  <c:v>16067637.41013</c:v>
                </c:pt>
                <c:pt idx="7141">
                  <c:v>12331300.385251001</c:v>
                </c:pt>
                <c:pt idx="7142">
                  <c:v>16115222.254598999</c:v>
                </c:pt>
                <c:pt idx="7143">
                  <c:v>12363865.470536999</c:v>
                </c:pt>
                <c:pt idx="7144">
                  <c:v>16019901.400959</c:v>
                </c:pt>
                <c:pt idx="7145">
                  <c:v>12337079.078341</c:v>
                </c:pt>
                <c:pt idx="7146">
                  <c:v>15985963.499411</c:v>
                </c:pt>
                <c:pt idx="7147">
                  <c:v>12318831.076057</c:v>
                </c:pt>
                <c:pt idx="7148">
                  <c:v>16061255.497177999</c:v>
                </c:pt>
                <c:pt idx="7149">
                  <c:v>12339744.98869</c:v>
                </c:pt>
                <c:pt idx="7150">
                  <c:v>16036698.389326001</c:v>
                </c:pt>
                <c:pt idx="7151">
                  <c:v>12314840.958875</c:v>
                </c:pt>
                <c:pt idx="7152">
                  <c:v>16106630.579236001</c:v>
                </c:pt>
                <c:pt idx="7153">
                  <c:v>12325794.715903001</c:v>
                </c:pt>
                <c:pt idx="7154">
                  <c:v>16067183.00416</c:v>
                </c:pt>
                <c:pt idx="7155">
                  <c:v>12323591.157372</c:v>
                </c:pt>
                <c:pt idx="7156">
                  <c:v>16001773.392893</c:v>
                </c:pt>
                <c:pt idx="7157">
                  <c:v>12332087.017709</c:v>
                </c:pt>
                <c:pt idx="7158">
                  <c:v>16094736.776087999</c:v>
                </c:pt>
                <c:pt idx="7159">
                  <c:v>12295876.794963</c:v>
                </c:pt>
                <c:pt idx="7160">
                  <c:v>16062788.844310001</c:v>
                </c:pt>
                <c:pt idx="7161">
                  <c:v>12309516.184544001</c:v>
                </c:pt>
                <c:pt idx="7162">
                  <c:v>16115366.546207</c:v>
                </c:pt>
                <c:pt idx="7163">
                  <c:v>12284034.375504</c:v>
                </c:pt>
                <c:pt idx="7164">
                  <c:v>15970688.818497</c:v>
                </c:pt>
                <c:pt idx="7165">
                  <c:v>12336452.334307</c:v>
                </c:pt>
                <c:pt idx="7166">
                  <c:v>16055656.078754</c:v>
                </c:pt>
                <c:pt idx="7167">
                  <c:v>12306117.045744</c:v>
                </c:pt>
                <c:pt idx="7168">
                  <c:v>16030029.513217</c:v>
                </c:pt>
                <c:pt idx="7169">
                  <c:v>12323172.249837</c:v>
                </c:pt>
                <c:pt idx="7170">
                  <c:v>15938492.170206999</c:v>
                </c:pt>
                <c:pt idx="7171">
                  <c:v>12327703.658049</c:v>
                </c:pt>
                <c:pt idx="7172">
                  <c:v>15948669.316128001</c:v>
                </c:pt>
                <c:pt idx="7173">
                  <c:v>12310419.286583999</c:v>
                </c:pt>
                <c:pt idx="7174">
                  <c:v>16050450.580794999</c:v>
                </c:pt>
                <c:pt idx="7175">
                  <c:v>12321426.941853</c:v>
                </c:pt>
                <c:pt idx="7176">
                  <c:v>16140286.484835001</c:v>
                </c:pt>
                <c:pt idx="7177">
                  <c:v>12313005.877302</c:v>
                </c:pt>
                <c:pt idx="7178">
                  <c:v>16042417.598141</c:v>
                </c:pt>
                <c:pt idx="7179">
                  <c:v>12353028.301224999</c:v>
                </c:pt>
                <c:pt idx="7180">
                  <c:v>16079505.147549</c:v>
                </c:pt>
                <c:pt idx="7181">
                  <c:v>12332868.062256999</c:v>
                </c:pt>
                <c:pt idx="7182">
                  <c:v>16005473.372892</c:v>
                </c:pt>
                <c:pt idx="7183">
                  <c:v>12330349.600302</c:v>
                </c:pt>
                <c:pt idx="7184">
                  <c:v>16038883.283980001</c:v>
                </c:pt>
                <c:pt idx="7185">
                  <c:v>12318493.229149001</c:v>
                </c:pt>
                <c:pt idx="7186">
                  <c:v>16054476.233762</c:v>
                </c:pt>
                <c:pt idx="7187">
                  <c:v>12340734.912062</c:v>
                </c:pt>
                <c:pt idx="7188">
                  <c:v>16172446.195118999</c:v>
                </c:pt>
                <c:pt idx="7189">
                  <c:v>12344360.071133001</c:v>
                </c:pt>
                <c:pt idx="7190">
                  <c:v>15988981.497756001</c:v>
                </c:pt>
                <c:pt idx="7191">
                  <c:v>12335666.716373</c:v>
                </c:pt>
                <c:pt idx="7192">
                  <c:v>16063798.802389</c:v>
                </c:pt>
                <c:pt idx="7193">
                  <c:v>12340573.800446</c:v>
                </c:pt>
                <c:pt idx="7194">
                  <c:v>16027932.466379</c:v>
                </c:pt>
                <c:pt idx="7195">
                  <c:v>12341856.729948999</c:v>
                </c:pt>
                <c:pt idx="7196">
                  <c:v>16030337.109057</c:v>
                </c:pt>
                <c:pt idx="7197">
                  <c:v>12334429.590766</c:v>
                </c:pt>
                <c:pt idx="7198">
                  <c:v>16153433.245258</c:v>
                </c:pt>
                <c:pt idx="7199">
                  <c:v>12334715.757323001</c:v>
                </c:pt>
                <c:pt idx="7200">
                  <c:v>16054622.279759999</c:v>
                </c:pt>
                <c:pt idx="7201">
                  <c:v>12332226.719603</c:v>
                </c:pt>
                <c:pt idx="7202">
                  <c:v>16105445.531799</c:v>
                </c:pt>
                <c:pt idx="7203">
                  <c:v>12330083.014039</c:v>
                </c:pt>
                <c:pt idx="7204">
                  <c:v>16079887.795064</c:v>
                </c:pt>
                <c:pt idx="7205">
                  <c:v>12361787.544144001</c:v>
                </c:pt>
                <c:pt idx="7206">
                  <c:v>15927208.397164</c:v>
                </c:pt>
                <c:pt idx="7207">
                  <c:v>12327269.267981</c:v>
                </c:pt>
                <c:pt idx="7208">
                  <c:v>16073268.601243</c:v>
                </c:pt>
                <c:pt idx="7209">
                  <c:v>12310521.300917</c:v>
                </c:pt>
                <c:pt idx="7210">
                  <c:v>16021603.218965</c:v>
                </c:pt>
                <c:pt idx="7211">
                  <c:v>12356945.607233999</c:v>
                </c:pt>
                <c:pt idx="7212">
                  <c:v>16044413.172812</c:v>
                </c:pt>
                <c:pt idx="7213">
                  <c:v>12333064.394543</c:v>
                </c:pt>
                <c:pt idx="7214">
                  <c:v>16014041.281570001</c:v>
                </c:pt>
                <c:pt idx="7215">
                  <c:v>12348412.993464001</c:v>
                </c:pt>
                <c:pt idx="7216">
                  <c:v>16102153.611950999</c:v>
                </c:pt>
                <c:pt idx="7217">
                  <c:v>12331421.427786</c:v>
                </c:pt>
                <c:pt idx="7218">
                  <c:v>16167988.517756</c:v>
                </c:pt>
                <c:pt idx="7219">
                  <c:v>12323761.323702</c:v>
                </c:pt>
                <c:pt idx="7220">
                  <c:v>16094516.390349001</c:v>
                </c:pt>
                <c:pt idx="7221">
                  <c:v>12335958.560776999</c:v>
                </c:pt>
                <c:pt idx="7222">
                  <c:v>16014033.831576001</c:v>
                </c:pt>
                <c:pt idx="7223">
                  <c:v>12339001.653077999</c:v>
                </c:pt>
                <c:pt idx="7224">
                  <c:v>16074254.111559</c:v>
                </c:pt>
                <c:pt idx="7225">
                  <c:v>12311290.577971</c:v>
                </c:pt>
                <c:pt idx="7226">
                  <c:v>16156441.728044</c:v>
                </c:pt>
                <c:pt idx="7227">
                  <c:v>12330995.428685</c:v>
                </c:pt>
                <c:pt idx="7228">
                  <c:v>16130704.755520999</c:v>
                </c:pt>
                <c:pt idx="7229">
                  <c:v>12329164.056372</c:v>
                </c:pt>
                <c:pt idx="7230">
                  <c:v>16072625.930003</c:v>
                </c:pt>
                <c:pt idx="7231">
                  <c:v>12351105.297645999</c:v>
                </c:pt>
                <c:pt idx="7232">
                  <c:v>16026993.707667001</c:v>
                </c:pt>
                <c:pt idx="7233">
                  <c:v>12336136.399264</c:v>
                </c:pt>
                <c:pt idx="7234">
                  <c:v>16067872.620235</c:v>
                </c:pt>
                <c:pt idx="7235">
                  <c:v>12299444.12191</c:v>
                </c:pt>
                <c:pt idx="7236">
                  <c:v>16059033.984337</c:v>
                </c:pt>
                <c:pt idx="7237">
                  <c:v>12320062.025187001</c:v>
                </c:pt>
                <c:pt idx="7238">
                  <c:v>15998287.4494</c:v>
                </c:pt>
                <c:pt idx="7239">
                  <c:v>12342025.032222999</c:v>
                </c:pt>
                <c:pt idx="7240">
                  <c:v>16054789.821063001</c:v>
                </c:pt>
                <c:pt idx="7241">
                  <c:v>12348349.51145</c:v>
                </c:pt>
                <c:pt idx="7242">
                  <c:v>16112394.658086</c:v>
                </c:pt>
                <c:pt idx="7243">
                  <c:v>12327091.016559999</c:v>
                </c:pt>
                <c:pt idx="7244">
                  <c:v>16036861.185395001</c:v>
                </c:pt>
                <c:pt idx="7245">
                  <c:v>12311250.434373001</c:v>
                </c:pt>
                <c:pt idx="7246">
                  <c:v>16085147.899517</c:v>
                </c:pt>
                <c:pt idx="7247">
                  <c:v>12347751.880209001</c:v>
                </c:pt>
                <c:pt idx="7248">
                  <c:v>16059509.91814</c:v>
                </c:pt>
                <c:pt idx="7249">
                  <c:v>12323640.220535001</c:v>
                </c:pt>
                <c:pt idx="7250">
                  <c:v>16130955.726283999</c:v>
                </c:pt>
                <c:pt idx="7251">
                  <c:v>12351594.131278999</c:v>
                </c:pt>
                <c:pt idx="7252">
                  <c:v>16065365.867071999</c:v>
                </c:pt>
                <c:pt idx="7253">
                  <c:v>12358042.092403</c:v>
                </c:pt>
                <c:pt idx="7254">
                  <c:v>15987497.771848001</c:v>
                </c:pt>
                <c:pt idx="7255">
                  <c:v>12361359.046939</c:v>
                </c:pt>
                <c:pt idx="7256">
                  <c:v>16082954.722038001</c:v>
                </c:pt>
                <c:pt idx="7257">
                  <c:v>12334378.856655</c:v>
                </c:pt>
                <c:pt idx="7258">
                  <c:v>16035258.894454001</c:v>
                </c:pt>
                <c:pt idx="7259">
                  <c:v>12363049.579505</c:v>
                </c:pt>
                <c:pt idx="7260">
                  <c:v>16015840.071748</c:v>
                </c:pt>
                <c:pt idx="7261">
                  <c:v>12343730.955897</c:v>
                </c:pt>
                <c:pt idx="7262">
                  <c:v>16068088.317935999</c:v>
                </c:pt>
                <c:pt idx="7263">
                  <c:v>12350487.431837</c:v>
                </c:pt>
                <c:pt idx="7264">
                  <c:v>16088076.221116999</c:v>
                </c:pt>
                <c:pt idx="7265">
                  <c:v>12329916.264652001</c:v>
                </c:pt>
                <c:pt idx="7266">
                  <c:v>16099741.404991999</c:v>
                </c:pt>
                <c:pt idx="7267">
                  <c:v>12385738.247474</c:v>
                </c:pt>
                <c:pt idx="7268">
                  <c:v>16041064.647358</c:v>
                </c:pt>
                <c:pt idx="7269">
                  <c:v>12331404.739356</c:v>
                </c:pt>
                <c:pt idx="7270">
                  <c:v>16141097.212613</c:v>
                </c:pt>
                <c:pt idx="7271">
                  <c:v>12331851.328167001</c:v>
                </c:pt>
                <c:pt idx="7272">
                  <c:v>16055694.682568001</c:v>
                </c:pt>
                <c:pt idx="7273">
                  <c:v>12352658.283586999</c:v>
                </c:pt>
                <c:pt idx="7274">
                  <c:v>16087098.169771999</c:v>
                </c:pt>
                <c:pt idx="7275">
                  <c:v>12351991.025377</c:v>
                </c:pt>
                <c:pt idx="7276">
                  <c:v>16045418.325998999</c:v>
                </c:pt>
                <c:pt idx="7277">
                  <c:v>12363152.776690001</c:v>
                </c:pt>
                <c:pt idx="7278">
                  <c:v>15992854.101731</c:v>
                </c:pt>
                <c:pt idx="7279">
                  <c:v>12379150.061096</c:v>
                </c:pt>
                <c:pt idx="7280">
                  <c:v>16084056.555958999</c:v>
                </c:pt>
                <c:pt idx="7281">
                  <c:v>12325706.513507999</c:v>
                </c:pt>
                <c:pt idx="7282">
                  <c:v>16052591.384376001</c:v>
                </c:pt>
                <c:pt idx="7283">
                  <c:v>12343872.826346001</c:v>
                </c:pt>
                <c:pt idx="7284">
                  <c:v>15978634.507484</c:v>
                </c:pt>
                <c:pt idx="7285">
                  <c:v>12351223.291340999</c:v>
                </c:pt>
                <c:pt idx="7286">
                  <c:v>16046633.778760999</c:v>
                </c:pt>
                <c:pt idx="7287">
                  <c:v>12340805.698256999</c:v>
                </c:pt>
                <c:pt idx="7288">
                  <c:v>16089838.471787</c:v>
                </c:pt>
                <c:pt idx="7289">
                  <c:v>12356980.615301</c:v>
                </c:pt>
                <c:pt idx="7290">
                  <c:v>16045278.717324</c:v>
                </c:pt>
                <c:pt idx="7291">
                  <c:v>12325586.885554001</c:v>
                </c:pt>
                <c:pt idx="7292">
                  <c:v>16064579.745035</c:v>
                </c:pt>
                <c:pt idx="7293">
                  <c:v>12345476.238496</c:v>
                </c:pt>
                <c:pt idx="7294">
                  <c:v>16063131.257610001</c:v>
                </c:pt>
                <c:pt idx="7295">
                  <c:v>12351435.910249</c:v>
                </c:pt>
                <c:pt idx="7296">
                  <c:v>16100875.171037</c:v>
                </c:pt>
                <c:pt idx="7297">
                  <c:v>12363063.541725</c:v>
                </c:pt>
                <c:pt idx="7298">
                  <c:v>16063020.354351001</c:v>
                </c:pt>
                <c:pt idx="7299">
                  <c:v>12362418.098243</c:v>
                </c:pt>
                <c:pt idx="7300">
                  <c:v>16085564.824604999</c:v>
                </c:pt>
                <c:pt idx="7301">
                  <c:v>12386244.475488</c:v>
                </c:pt>
                <c:pt idx="7302">
                  <c:v>16078871.860766999</c:v>
                </c:pt>
                <c:pt idx="7303">
                  <c:v>12366812.468009001</c:v>
                </c:pt>
                <c:pt idx="7304">
                  <c:v>16116861.46545</c:v>
                </c:pt>
                <c:pt idx="7305">
                  <c:v>12339311.686817</c:v>
                </c:pt>
                <c:pt idx="7306">
                  <c:v>16066713.510118</c:v>
                </c:pt>
                <c:pt idx="7307">
                  <c:v>12363049.986824</c:v>
                </c:pt>
                <c:pt idx="7308">
                  <c:v>16032336.642929001</c:v>
                </c:pt>
                <c:pt idx="7309">
                  <c:v>12376782.707877001</c:v>
                </c:pt>
                <c:pt idx="7310">
                  <c:v>16071533.042529</c:v>
                </c:pt>
                <c:pt idx="7311">
                  <c:v>12352482.270168001</c:v>
                </c:pt>
                <c:pt idx="7312">
                  <c:v>16062759.450771</c:v>
                </c:pt>
                <c:pt idx="7313">
                  <c:v>12356206.623043999</c:v>
                </c:pt>
                <c:pt idx="7314">
                  <c:v>16179537.255016999</c:v>
                </c:pt>
                <c:pt idx="7315">
                  <c:v>12344478.009965001</c:v>
                </c:pt>
                <c:pt idx="7316">
                  <c:v>16055620.213354001</c:v>
                </c:pt>
                <c:pt idx="7317">
                  <c:v>12341560.759361999</c:v>
                </c:pt>
                <c:pt idx="7318">
                  <c:v>16118031.724462001</c:v>
                </c:pt>
                <c:pt idx="7319">
                  <c:v>12368200.231102001</c:v>
                </c:pt>
                <c:pt idx="7320">
                  <c:v>16007602.840019001</c:v>
                </c:pt>
                <c:pt idx="7321">
                  <c:v>12341166.090596</c:v>
                </c:pt>
                <c:pt idx="7322">
                  <c:v>16100911.154813999</c:v>
                </c:pt>
                <c:pt idx="7323">
                  <c:v>12368240.506115001</c:v>
                </c:pt>
                <c:pt idx="7324">
                  <c:v>16102669.840898</c:v>
                </c:pt>
                <c:pt idx="7325">
                  <c:v>12365025.576983999</c:v>
                </c:pt>
                <c:pt idx="7326">
                  <c:v>16090645.737126</c:v>
                </c:pt>
                <c:pt idx="7327">
                  <c:v>12356586.725183999</c:v>
                </c:pt>
                <c:pt idx="7328">
                  <c:v>16167439.805791</c:v>
                </c:pt>
                <c:pt idx="7329">
                  <c:v>12349635.942395</c:v>
                </c:pt>
                <c:pt idx="7330">
                  <c:v>16042054.979287</c:v>
                </c:pt>
                <c:pt idx="7331">
                  <c:v>12391339.528926</c:v>
                </c:pt>
                <c:pt idx="7332">
                  <c:v>16101260.146978</c:v>
                </c:pt>
                <c:pt idx="7333">
                  <c:v>12354405.242292</c:v>
                </c:pt>
                <c:pt idx="7334">
                  <c:v>16142509.291391</c:v>
                </c:pt>
                <c:pt idx="7335">
                  <c:v>12385535.390703</c:v>
                </c:pt>
                <c:pt idx="7336">
                  <c:v>16132096.086201999</c:v>
                </c:pt>
                <c:pt idx="7337">
                  <c:v>12350960.033887001</c:v>
                </c:pt>
                <c:pt idx="7338">
                  <c:v>16046663.214878</c:v>
                </c:pt>
                <c:pt idx="7339">
                  <c:v>12342303.372071</c:v>
                </c:pt>
                <c:pt idx="7340">
                  <c:v>16103014.280761</c:v>
                </c:pt>
                <c:pt idx="7341">
                  <c:v>12363110.580108</c:v>
                </c:pt>
                <c:pt idx="7342">
                  <c:v>16052380.789977999</c:v>
                </c:pt>
                <c:pt idx="7343">
                  <c:v>12349119.406382</c:v>
                </c:pt>
                <c:pt idx="7344">
                  <c:v>16097962.289652999</c:v>
                </c:pt>
                <c:pt idx="7345">
                  <c:v>12361331.012088999</c:v>
                </c:pt>
                <c:pt idx="7346">
                  <c:v>16065971.108619999</c:v>
                </c:pt>
                <c:pt idx="7347">
                  <c:v>12370374.877072999</c:v>
                </c:pt>
                <c:pt idx="7348">
                  <c:v>16076213.381379001</c:v>
                </c:pt>
                <c:pt idx="7349">
                  <c:v>12337679.897244999</c:v>
                </c:pt>
                <c:pt idx="7350">
                  <c:v>16099931.961088</c:v>
                </c:pt>
                <c:pt idx="7351">
                  <c:v>12366165.468791001</c:v>
                </c:pt>
                <c:pt idx="7352">
                  <c:v>16110500.331759</c:v>
                </c:pt>
                <c:pt idx="7353">
                  <c:v>12367613.390231</c:v>
                </c:pt>
                <c:pt idx="7354">
                  <c:v>16142628.776891001</c:v>
                </c:pt>
                <c:pt idx="7355">
                  <c:v>12386104.346108999</c:v>
                </c:pt>
                <c:pt idx="7356">
                  <c:v>16156664.403759001</c:v>
                </c:pt>
                <c:pt idx="7357">
                  <c:v>12324942.186331</c:v>
                </c:pt>
                <c:pt idx="7358">
                  <c:v>16091186.448101001</c:v>
                </c:pt>
                <c:pt idx="7359">
                  <c:v>12329371.282214999</c:v>
                </c:pt>
                <c:pt idx="7360">
                  <c:v>16097151.99009</c:v>
                </c:pt>
                <c:pt idx="7361">
                  <c:v>12366244.731109001</c:v>
                </c:pt>
                <c:pt idx="7362">
                  <c:v>16072209.58705</c:v>
                </c:pt>
                <c:pt idx="7363">
                  <c:v>12342628.564133</c:v>
                </c:pt>
                <c:pt idx="7364">
                  <c:v>16100549.335198</c:v>
                </c:pt>
                <c:pt idx="7365">
                  <c:v>12351752.061296999</c:v>
                </c:pt>
                <c:pt idx="7366">
                  <c:v>16073481.570319001</c:v>
                </c:pt>
                <c:pt idx="7367">
                  <c:v>12367383.279184001</c:v>
                </c:pt>
                <c:pt idx="7368">
                  <c:v>16089441.186255001</c:v>
                </c:pt>
                <c:pt idx="7369">
                  <c:v>12361764.349176999</c:v>
                </c:pt>
                <c:pt idx="7370">
                  <c:v>16128520.713863</c:v>
                </c:pt>
                <c:pt idx="7371">
                  <c:v>12337718.236539001</c:v>
                </c:pt>
                <c:pt idx="7372">
                  <c:v>16123650.479131</c:v>
                </c:pt>
                <c:pt idx="7373">
                  <c:v>12342058.295205999</c:v>
                </c:pt>
                <c:pt idx="7374">
                  <c:v>16081011.893622</c:v>
                </c:pt>
                <c:pt idx="7375">
                  <c:v>12317651.28819</c:v>
                </c:pt>
                <c:pt idx="7376">
                  <c:v>16128100.288616</c:v>
                </c:pt>
                <c:pt idx="7377">
                  <c:v>12364945.528649</c:v>
                </c:pt>
                <c:pt idx="7378">
                  <c:v>16097284.207926</c:v>
                </c:pt>
                <c:pt idx="7379">
                  <c:v>12334463.790709</c:v>
                </c:pt>
                <c:pt idx="7380">
                  <c:v>16191872.992525</c:v>
                </c:pt>
                <c:pt idx="7381">
                  <c:v>12349951.025520001</c:v>
                </c:pt>
                <c:pt idx="7382">
                  <c:v>16038164.818203</c:v>
                </c:pt>
                <c:pt idx="7383">
                  <c:v>12368321.565358</c:v>
                </c:pt>
                <c:pt idx="7384">
                  <c:v>16060957.943992</c:v>
                </c:pt>
                <c:pt idx="7385">
                  <c:v>12364788.344588</c:v>
                </c:pt>
                <c:pt idx="7386">
                  <c:v>16093371.86599</c:v>
                </c:pt>
                <c:pt idx="7387">
                  <c:v>12345257.790676</c:v>
                </c:pt>
                <c:pt idx="7388">
                  <c:v>16028620.095249999</c:v>
                </c:pt>
                <c:pt idx="7389">
                  <c:v>12369973.996688001</c:v>
                </c:pt>
                <c:pt idx="7390">
                  <c:v>16159836.5901</c:v>
                </c:pt>
                <c:pt idx="7391">
                  <c:v>12314841.371053999</c:v>
                </c:pt>
                <c:pt idx="7392">
                  <c:v>16041632.523635</c:v>
                </c:pt>
                <c:pt idx="7393">
                  <c:v>12383670.066857999</c:v>
                </c:pt>
                <c:pt idx="7394">
                  <c:v>16124857.032125</c:v>
                </c:pt>
                <c:pt idx="7395">
                  <c:v>12342627.02702</c:v>
                </c:pt>
                <c:pt idx="7396">
                  <c:v>16083772.221930999</c:v>
                </c:pt>
                <c:pt idx="7397">
                  <c:v>12306978.301098</c:v>
                </c:pt>
                <c:pt idx="7398">
                  <c:v>16119971.231434001</c:v>
                </c:pt>
                <c:pt idx="7399">
                  <c:v>12368260.367852001</c:v>
                </c:pt>
                <c:pt idx="7400">
                  <c:v>16175653.288477</c:v>
                </c:pt>
                <c:pt idx="7401">
                  <c:v>12364416.535843</c:v>
                </c:pt>
                <c:pt idx="7402">
                  <c:v>16071492.284942999</c:v>
                </c:pt>
                <c:pt idx="7403">
                  <c:v>12359012.578265</c:v>
                </c:pt>
                <c:pt idx="7404">
                  <c:v>16106238.338854</c:v>
                </c:pt>
                <c:pt idx="7405">
                  <c:v>12372599.293707</c:v>
                </c:pt>
                <c:pt idx="7406">
                  <c:v>16066012.15969</c:v>
                </c:pt>
                <c:pt idx="7407">
                  <c:v>12337962.164253</c:v>
                </c:pt>
                <c:pt idx="7408">
                  <c:v>16160793.606683001</c:v>
                </c:pt>
                <c:pt idx="7409">
                  <c:v>12357709.037118999</c:v>
                </c:pt>
                <c:pt idx="7410">
                  <c:v>16155485.258345</c:v>
                </c:pt>
                <c:pt idx="7411">
                  <c:v>12356877.198659001</c:v>
                </c:pt>
                <c:pt idx="7412">
                  <c:v>16177708.226629</c:v>
                </c:pt>
                <c:pt idx="7413">
                  <c:v>12355425.888231</c:v>
                </c:pt>
                <c:pt idx="7414">
                  <c:v>16057743.906959999</c:v>
                </c:pt>
                <c:pt idx="7415">
                  <c:v>12357232.931439999</c:v>
                </c:pt>
                <c:pt idx="7416">
                  <c:v>16103755.619026</c:v>
                </c:pt>
                <c:pt idx="7417">
                  <c:v>12333970.661417</c:v>
                </c:pt>
                <c:pt idx="7418">
                  <c:v>16152157.674253</c:v>
                </c:pt>
                <c:pt idx="7419">
                  <c:v>12348561.763124</c:v>
                </c:pt>
                <c:pt idx="7420">
                  <c:v>16117547.963834001</c:v>
                </c:pt>
                <c:pt idx="7421">
                  <c:v>12369446.886046</c:v>
                </c:pt>
                <c:pt idx="7422">
                  <c:v>16065459.149633</c:v>
                </c:pt>
                <c:pt idx="7423">
                  <c:v>12360784.410935</c:v>
                </c:pt>
                <c:pt idx="7424">
                  <c:v>16041839.096579</c:v>
                </c:pt>
                <c:pt idx="7425">
                  <c:v>12340787.585917</c:v>
                </c:pt>
                <c:pt idx="7426">
                  <c:v>16105324.873387</c:v>
                </c:pt>
                <c:pt idx="7427">
                  <c:v>12352664.072606999</c:v>
                </c:pt>
                <c:pt idx="7428">
                  <c:v>16049989.075286999</c:v>
                </c:pt>
                <c:pt idx="7429">
                  <c:v>12336355.403921001</c:v>
                </c:pt>
                <c:pt idx="7430">
                  <c:v>16128935.23597</c:v>
                </c:pt>
                <c:pt idx="7431">
                  <c:v>12355156.232306</c:v>
                </c:pt>
                <c:pt idx="7432">
                  <c:v>16091606.918670001</c:v>
                </c:pt>
                <c:pt idx="7433">
                  <c:v>12349030.576644</c:v>
                </c:pt>
                <c:pt idx="7434">
                  <c:v>16071858.629161</c:v>
                </c:pt>
                <c:pt idx="7435">
                  <c:v>12373009.661612</c:v>
                </c:pt>
                <c:pt idx="7436">
                  <c:v>16110838.139792001</c:v>
                </c:pt>
                <c:pt idx="7437">
                  <c:v>12360804.291351</c:v>
                </c:pt>
                <c:pt idx="7438">
                  <c:v>16038594.908593999</c:v>
                </c:pt>
                <c:pt idx="7439">
                  <c:v>12375840.262244999</c:v>
                </c:pt>
                <c:pt idx="7440">
                  <c:v>16092392.485649999</c:v>
                </c:pt>
                <c:pt idx="7441">
                  <c:v>12358232.450642999</c:v>
                </c:pt>
                <c:pt idx="7442">
                  <c:v>16067922.750553001</c:v>
                </c:pt>
                <c:pt idx="7443">
                  <c:v>12374453.643857</c:v>
                </c:pt>
                <c:pt idx="7444">
                  <c:v>16118264.208473001</c:v>
                </c:pt>
                <c:pt idx="7445">
                  <c:v>12380549.038926</c:v>
                </c:pt>
                <c:pt idx="7446">
                  <c:v>16075376.116544999</c:v>
                </c:pt>
                <c:pt idx="7447">
                  <c:v>12376514.008917</c:v>
                </c:pt>
                <c:pt idx="7448">
                  <c:v>16128885.769402999</c:v>
                </c:pt>
                <c:pt idx="7449">
                  <c:v>12363379.307073999</c:v>
                </c:pt>
                <c:pt idx="7450">
                  <c:v>16072715.902493</c:v>
                </c:pt>
                <c:pt idx="7451">
                  <c:v>12361420.841034001</c:v>
                </c:pt>
                <c:pt idx="7452">
                  <c:v>16061124.915937001</c:v>
                </c:pt>
                <c:pt idx="7453">
                  <c:v>12370988.393079</c:v>
                </c:pt>
                <c:pt idx="7454">
                  <c:v>16134975.535898</c:v>
                </c:pt>
                <c:pt idx="7455">
                  <c:v>12336029.206962001</c:v>
                </c:pt>
                <c:pt idx="7456">
                  <c:v>16177271.454341</c:v>
                </c:pt>
                <c:pt idx="7457">
                  <c:v>12384890.307025</c:v>
                </c:pt>
                <c:pt idx="7458">
                  <c:v>16033711.01565</c:v>
                </c:pt>
                <c:pt idx="7459">
                  <c:v>12350996.905820001</c:v>
                </c:pt>
                <c:pt idx="7460">
                  <c:v>16135272.293911001</c:v>
                </c:pt>
                <c:pt idx="7461">
                  <c:v>12361210.074004</c:v>
                </c:pt>
                <c:pt idx="7462">
                  <c:v>16105985.751042999</c:v>
                </c:pt>
                <c:pt idx="7463">
                  <c:v>12360164.319313999</c:v>
                </c:pt>
                <c:pt idx="7464">
                  <c:v>16164728.797911</c:v>
                </c:pt>
                <c:pt idx="7465">
                  <c:v>12353035.621036001</c:v>
                </c:pt>
                <c:pt idx="7466">
                  <c:v>16123230.611331001</c:v>
                </c:pt>
                <c:pt idx="7467">
                  <c:v>12354478.544826999</c:v>
                </c:pt>
                <c:pt idx="7468">
                  <c:v>16233676.947279001</c:v>
                </c:pt>
                <c:pt idx="7469">
                  <c:v>12373928.095038</c:v>
                </c:pt>
                <c:pt idx="7470">
                  <c:v>16060899.255872</c:v>
                </c:pt>
                <c:pt idx="7471">
                  <c:v>12342785.113538001</c:v>
                </c:pt>
                <c:pt idx="7472">
                  <c:v>16168141.887940001</c:v>
                </c:pt>
                <c:pt idx="7473">
                  <c:v>12358886.644747</c:v>
                </c:pt>
                <c:pt idx="7474">
                  <c:v>16087042.461344</c:v>
                </c:pt>
                <c:pt idx="7475">
                  <c:v>12389606.13569</c:v>
                </c:pt>
                <c:pt idx="7476">
                  <c:v>16068050.120866001</c:v>
                </c:pt>
                <c:pt idx="7477">
                  <c:v>12391728.201793</c:v>
                </c:pt>
                <c:pt idx="7478">
                  <c:v>16104747.455244999</c:v>
                </c:pt>
                <c:pt idx="7479">
                  <c:v>12330656.376278</c:v>
                </c:pt>
                <c:pt idx="7480">
                  <c:v>16144155.094962999</c:v>
                </c:pt>
                <c:pt idx="7481">
                  <c:v>12373227.645916</c:v>
                </c:pt>
                <c:pt idx="7482">
                  <c:v>16141739.704936</c:v>
                </c:pt>
                <c:pt idx="7483">
                  <c:v>12393182.419745</c:v>
                </c:pt>
                <c:pt idx="7484">
                  <c:v>16079245.112230999</c:v>
                </c:pt>
                <c:pt idx="7485">
                  <c:v>12362667.474735999</c:v>
                </c:pt>
                <c:pt idx="7486">
                  <c:v>16169695.277788</c:v>
                </c:pt>
                <c:pt idx="7487">
                  <c:v>12351379.423004</c:v>
                </c:pt>
                <c:pt idx="7488">
                  <c:v>16074679.426215</c:v>
                </c:pt>
                <c:pt idx="7489">
                  <c:v>12398623.648363</c:v>
                </c:pt>
                <c:pt idx="7490">
                  <c:v>16143309.853749</c:v>
                </c:pt>
                <c:pt idx="7491">
                  <c:v>12360169.803063</c:v>
                </c:pt>
                <c:pt idx="7492">
                  <c:v>16105257.62658</c:v>
                </c:pt>
                <c:pt idx="7493">
                  <c:v>12371738.687529</c:v>
                </c:pt>
                <c:pt idx="7494">
                  <c:v>16129769.019125</c:v>
                </c:pt>
                <c:pt idx="7495">
                  <c:v>12355926.717699001</c:v>
                </c:pt>
                <c:pt idx="7496">
                  <c:v>16092127.912242001</c:v>
                </c:pt>
                <c:pt idx="7497">
                  <c:v>12364564.771298001</c:v>
                </c:pt>
                <c:pt idx="7498">
                  <c:v>16132996.501641</c:v>
                </c:pt>
                <c:pt idx="7499">
                  <c:v>12346152.227704</c:v>
                </c:pt>
                <c:pt idx="7500">
                  <c:v>16061926.231055999</c:v>
                </c:pt>
                <c:pt idx="7501">
                  <c:v>12361302.684229</c:v>
                </c:pt>
                <c:pt idx="7502">
                  <c:v>16102316.862705</c:v>
                </c:pt>
                <c:pt idx="7503">
                  <c:v>12361030.557957999</c:v>
                </c:pt>
                <c:pt idx="7504">
                  <c:v>16134671.624147</c:v>
                </c:pt>
                <c:pt idx="7505">
                  <c:v>12358338.158670001</c:v>
                </c:pt>
                <c:pt idx="7506">
                  <c:v>16199581.332998</c:v>
                </c:pt>
                <c:pt idx="7507">
                  <c:v>12376020.028168</c:v>
                </c:pt>
                <c:pt idx="7508">
                  <c:v>16128014.552715</c:v>
                </c:pt>
                <c:pt idx="7509">
                  <c:v>12353868.270710999</c:v>
                </c:pt>
                <c:pt idx="7510">
                  <c:v>16006133.922724999</c:v>
                </c:pt>
                <c:pt idx="7511">
                  <c:v>12350064.134218</c:v>
                </c:pt>
                <c:pt idx="7512">
                  <c:v>16104076.042701</c:v>
                </c:pt>
                <c:pt idx="7513">
                  <c:v>12338747.380305</c:v>
                </c:pt>
                <c:pt idx="7514">
                  <c:v>16117414.593072001</c:v>
                </c:pt>
                <c:pt idx="7515">
                  <c:v>12353446.474123999</c:v>
                </c:pt>
                <c:pt idx="7516">
                  <c:v>16037228.359564001</c:v>
                </c:pt>
                <c:pt idx="7517">
                  <c:v>12362015.689603001</c:v>
                </c:pt>
                <c:pt idx="7518">
                  <c:v>16073521.444754999</c:v>
                </c:pt>
                <c:pt idx="7519">
                  <c:v>12375665.530498</c:v>
                </c:pt>
                <c:pt idx="7520">
                  <c:v>16093903.85005</c:v>
                </c:pt>
                <c:pt idx="7521">
                  <c:v>12385956.936829001</c:v>
                </c:pt>
                <c:pt idx="7522">
                  <c:v>16142779.028331</c:v>
                </c:pt>
                <c:pt idx="7523">
                  <c:v>12377721.608862</c:v>
                </c:pt>
                <c:pt idx="7524">
                  <c:v>16081454.161932001</c:v>
                </c:pt>
                <c:pt idx="7525">
                  <c:v>12373556.55398</c:v>
                </c:pt>
                <c:pt idx="7526">
                  <c:v>16109718.827362999</c:v>
                </c:pt>
                <c:pt idx="7527">
                  <c:v>12366381.368642</c:v>
                </c:pt>
                <c:pt idx="7528">
                  <c:v>16197166.583037</c:v>
                </c:pt>
                <c:pt idx="7529">
                  <c:v>12370693.491807001</c:v>
                </c:pt>
                <c:pt idx="7530">
                  <c:v>16113531.736168001</c:v>
                </c:pt>
                <c:pt idx="7531">
                  <c:v>12394275.511234</c:v>
                </c:pt>
                <c:pt idx="7532">
                  <c:v>16139965.467491999</c:v>
                </c:pt>
                <c:pt idx="7533">
                  <c:v>12350705.573059</c:v>
                </c:pt>
                <c:pt idx="7534">
                  <c:v>16089556.83931</c:v>
                </c:pt>
                <c:pt idx="7535">
                  <c:v>12375192.171695</c:v>
                </c:pt>
                <c:pt idx="7536">
                  <c:v>16180973.198844001</c:v>
                </c:pt>
                <c:pt idx="7537">
                  <c:v>12371754.719355</c:v>
                </c:pt>
                <c:pt idx="7538">
                  <c:v>16165196.809263</c:v>
                </c:pt>
                <c:pt idx="7539">
                  <c:v>12393555.043854</c:v>
                </c:pt>
                <c:pt idx="7540">
                  <c:v>16157987.612707</c:v>
                </c:pt>
                <c:pt idx="7541">
                  <c:v>12360039.899352999</c:v>
                </c:pt>
                <c:pt idx="7542">
                  <c:v>16100548.740367999</c:v>
                </c:pt>
                <c:pt idx="7543">
                  <c:v>12366453.493806001</c:v>
                </c:pt>
                <c:pt idx="7544">
                  <c:v>16126702.885651</c:v>
                </c:pt>
                <c:pt idx="7545">
                  <c:v>12331592.954536</c:v>
                </c:pt>
                <c:pt idx="7546">
                  <c:v>16169102.103437001</c:v>
                </c:pt>
                <c:pt idx="7547">
                  <c:v>12364034.444675</c:v>
                </c:pt>
                <c:pt idx="7548">
                  <c:v>16155998.888961</c:v>
                </c:pt>
                <c:pt idx="7549">
                  <c:v>12364240.318934999</c:v>
                </c:pt>
                <c:pt idx="7550">
                  <c:v>16164112.99825</c:v>
                </c:pt>
                <c:pt idx="7551">
                  <c:v>12370527.363417</c:v>
                </c:pt>
                <c:pt idx="7552">
                  <c:v>16182951.421213999</c:v>
                </c:pt>
                <c:pt idx="7553">
                  <c:v>12365202.602638001</c:v>
                </c:pt>
                <c:pt idx="7554">
                  <c:v>16028447.459052</c:v>
                </c:pt>
                <c:pt idx="7555">
                  <c:v>12379410.309766</c:v>
                </c:pt>
                <c:pt idx="7556">
                  <c:v>16065391.149032</c:v>
                </c:pt>
                <c:pt idx="7557">
                  <c:v>12380923.916216001</c:v>
                </c:pt>
                <c:pt idx="7558">
                  <c:v>16116153.342839001</c:v>
                </c:pt>
                <c:pt idx="7559">
                  <c:v>12356261.118711</c:v>
                </c:pt>
                <c:pt idx="7560">
                  <c:v>16142754.193721</c:v>
                </c:pt>
                <c:pt idx="7561">
                  <c:v>12357246.987489</c:v>
                </c:pt>
                <c:pt idx="7562">
                  <c:v>16075444.191761</c:v>
                </c:pt>
                <c:pt idx="7563">
                  <c:v>12394350.589207999</c:v>
                </c:pt>
                <c:pt idx="7564">
                  <c:v>16112608.221169</c:v>
                </c:pt>
                <c:pt idx="7565">
                  <c:v>12369566.335305</c:v>
                </c:pt>
                <c:pt idx="7566">
                  <c:v>16084933.805779001</c:v>
                </c:pt>
                <c:pt idx="7567">
                  <c:v>12353816.210064</c:v>
                </c:pt>
                <c:pt idx="7568">
                  <c:v>16110400.605012</c:v>
                </c:pt>
                <c:pt idx="7569">
                  <c:v>12360932.133513</c:v>
                </c:pt>
                <c:pt idx="7570">
                  <c:v>16163353.932158999</c:v>
                </c:pt>
                <c:pt idx="7571">
                  <c:v>12392753.444386</c:v>
                </c:pt>
                <c:pt idx="7572">
                  <c:v>16082877.289716</c:v>
                </c:pt>
                <c:pt idx="7573">
                  <c:v>12358331.233611999</c:v>
                </c:pt>
                <c:pt idx="7574">
                  <c:v>16141023.099807</c:v>
                </c:pt>
                <c:pt idx="7575">
                  <c:v>12374239.129223</c:v>
                </c:pt>
                <c:pt idx="7576">
                  <c:v>16100176.132448999</c:v>
                </c:pt>
                <c:pt idx="7577">
                  <c:v>12353163.544379</c:v>
                </c:pt>
                <c:pt idx="7578">
                  <c:v>16074562.06859</c:v>
                </c:pt>
                <c:pt idx="7579">
                  <c:v>12347422.409932001</c:v>
                </c:pt>
                <c:pt idx="7580">
                  <c:v>16047633.345404999</c:v>
                </c:pt>
                <c:pt idx="7581">
                  <c:v>12357740.151699999</c:v>
                </c:pt>
                <c:pt idx="7582">
                  <c:v>16102560.087664001</c:v>
                </c:pt>
                <c:pt idx="7583">
                  <c:v>12388543.633378001</c:v>
                </c:pt>
                <c:pt idx="7584">
                  <c:v>16081790.084660999</c:v>
                </c:pt>
                <c:pt idx="7585">
                  <c:v>12372708.617730999</c:v>
                </c:pt>
                <c:pt idx="7586">
                  <c:v>16128109.347442999</c:v>
                </c:pt>
                <c:pt idx="7587">
                  <c:v>12376103.146702999</c:v>
                </c:pt>
                <c:pt idx="7588">
                  <c:v>16152350.299714001</c:v>
                </c:pt>
                <c:pt idx="7589">
                  <c:v>12363329.345948</c:v>
                </c:pt>
                <c:pt idx="7590">
                  <c:v>16098838.502605001</c:v>
                </c:pt>
                <c:pt idx="7591">
                  <c:v>12377576.748322999</c:v>
                </c:pt>
                <c:pt idx="7592">
                  <c:v>16096656.612593999</c:v>
                </c:pt>
                <c:pt idx="7593">
                  <c:v>12372032.965674</c:v>
                </c:pt>
                <c:pt idx="7594">
                  <c:v>16083184.974901</c:v>
                </c:pt>
                <c:pt idx="7595">
                  <c:v>12355349.838386999</c:v>
                </c:pt>
                <c:pt idx="7596">
                  <c:v>16130088.366281001</c:v>
                </c:pt>
                <c:pt idx="7597">
                  <c:v>12385110.200316001</c:v>
                </c:pt>
                <c:pt idx="7598">
                  <c:v>16097878.640264999</c:v>
                </c:pt>
                <c:pt idx="7599">
                  <c:v>12419286.446614999</c:v>
                </c:pt>
                <c:pt idx="7600">
                  <c:v>16152684.937599</c:v>
                </c:pt>
                <c:pt idx="7601">
                  <c:v>12357488.853533</c:v>
                </c:pt>
                <c:pt idx="7602">
                  <c:v>16185448.906663001</c:v>
                </c:pt>
                <c:pt idx="7603">
                  <c:v>12384217.647132</c:v>
                </c:pt>
                <c:pt idx="7604">
                  <c:v>16112879.664566999</c:v>
                </c:pt>
                <c:pt idx="7605">
                  <c:v>12402668.773715001</c:v>
                </c:pt>
                <c:pt idx="7606">
                  <c:v>16102043.717987999</c:v>
                </c:pt>
                <c:pt idx="7607">
                  <c:v>12369337.43846</c:v>
                </c:pt>
                <c:pt idx="7608">
                  <c:v>16038919.787277</c:v>
                </c:pt>
                <c:pt idx="7609">
                  <c:v>12412719.312129</c:v>
                </c:pt>
                <c:pt idx="7610">
                  <c:v>16061506.551510001</c:v>
                </c:pt>
                <c:pt idx="7611">
                  <c:v>12364245.957149999</c:v>
                </c:pt>
                <c:pt idx="7612">
                  <c:v>16027361.792828999</c:v>
                </c:pt>
                <c:pt idx="7613">
                  <c:v>12367307.301688001</c:v>
                </c:pt>
                <c:pt idx="7614">
                  <c:v>16197838.274611</c:v>
                </c:pt>
                <c:pt idx="7615">
                  <c:v>12356325.686164999</c:v>
                </c:pt>
                <c:pt idx="7616">
                  <c:v>16143255.596333001</c:v>
                </c:pt>
                <c:pt idx="7617">
                  <c:v>12376343.239584999</c:v>
                </c:pt>
                <c:pt idx="7618">
                  <c:v>16132350.591352999</c:v>
                </c:pt>
                <c:pt idx="7619">
                  <c:v>12389612.586366</c:v>
                </c:pt>
                <c:pt idx="7620">
                  <c:v>16073331.998949001</c:v>
                </c:pt>
                <c:pt idx="7621">
                  <c:v>12381056.426627001</c:v>
                </c:pt>
                <c:pt idx="7622">
                  <c:v>16143271.065167001</c:v>
                </c:pt>
                <c:pt idx="7623">
                  <c:v>12373841.406124</c:v>
                </c:pt>
                <c:pt idx="7624">
                  <c:v>16064009.318809999</c:v>
                </c:pt>
                <c:pt idx="7625">
                  <c:v>12369498.732759999</c:v>
                </c:pt>
                <c:pt idx="7626">
                  <c:v>16080186.929614</c:v>
                </c:pt>
                <c:pt idx="7627">
                  <c:v>12385385.636661001</c:v>
                </c:pt>
                <c:pt idx="7628">
                  <c:v>16134969.893998999</c:v>
                </c:pt>
                <c:pt idx="7629">
                  <c:v>12392731.836932</c:v>
                </c:pt>
                <c:pt idx="7630">
                  <c:v>16068790.178748</c:v>
                </c:pt>
                <c:pt idx="7631">
                  <c:v>12388768.703878</c:v>
                </c:pt>
                <c:pt idx="7632">
                  <c:v>16084671.542766999</c:v>
                </c:pt>
                <c:pt idx="7633">
                  <c:v>12356601.120843999</c:v>
                </c:pt>
                <c:pt idx="7634">
                  <c:v>16057958.704732999</c:v>
                </c:pt>
                <c:pt idx="7635">
                  <c:v>12368561.438444</c:v>
                </c:pt>
                <c:pt idx="7636">
                  <c:v>16094247.572903</c:v>
                </c:pt>
                <c:pt idx="7637">
                  <c:v>12374708.556806</c:v>
                </c:pt>
                <c:pt idx="7638">
                  <c:v>16115003.401337</c:v>
                </c:pt>
                <c:pt idx="7639">
                  <c:v>12428956.703121001</c:v>
                </c:pt>
                <c:pt idx="7640">
                  <c:v>16146684.321206</c:v>
                </c:pt>
                <c:pt idx="7641">
                  <c:v>12404995.087850999</c:v>
                </c:pt>
                <c:pt idx="7642">
                  <c:v>16016858.120369</c:v>
                </c:pt>
                <c:pt idx="7643">
                  <c:v>12365650.140021</c:v>
                </c:pt>
                <c:pt idx="7644">
                  <c:v>16117031.323941</c:v>
                </c:pt>
                <c:pt idx="7645">
                  <c:v>12393524.346689001</c:v>
                </c:pt>
                <c:pt idx="7646">
                  <c:v>16097626.962879</c:v>
                </c:pt>
                <c:pt idx="7647">
                  <c:v>12367051.430503</c:v>
                </c:pt>
                <c:pt idx="7648">
                  <c:v>16108103.020181</c:v>
                </c:pt>
                <c:pt idx="7649">
                  <c:v>12390369.446092</c:v>
                </c:pt>
                <c:pt idx="7650">
                  <c:v>16176987.169116</c:v>
                </c:pt>
                <c:pt idx="7651">
                  <c:v>12394992.51809</c:v>
                </c:pt>
                <c:pt idx="7652">
                  <c:v>16186971.270099999</c:v>
                </c:pt>
                <c:pt idx="7653">
                  <c:v>12377606.107890001</c:v>
                </c:pt>
                <c:pt idx="7654">
                  <c:v>15952491.209186999</c:v>
                </c:pt>
                <c:pt idx="7655">
                  <c:v>12162496.389719</c:v>
                </c:pt>
                <c:pt idx="7656">
                  <c:v>15731203.083366999</c:v>
                </c:pt>
                <c:pt idx="7657">
                  <c:v>12073764.336719001</c:v>
                </c:pt>
                <c:pt idx="7658">
                  <c:v>15577528.472043</c:v>
                </c:pt>
                <c:pt idx="7659">
                  <c:v>12236809.870747</c:v>
                </c:pt>
                <c:pt idx="7660">
                  <c:v>15457471.945389999</c:v>
                </c:pt>
                <c:pt idx="7661">
                  <c:v>11896641.679819001</c:v>
                </c:pt>
                <c:pt idx="7662">
                  <c:v>15299871.219603</c:v>
                </c:pt>
                <c:pt idx="7663">
                  <c:v>11892272.210987</c:v>
                </c:pt>
                <c:pt idx="7664">
                  <c:v>15321651.750886001</c:v>
                </c:pt>
                <c:pt idx="7665">
                  <c:v>11844597.159606</c:v>
                </c:pt>
                <c:pt idx="7666">
                  <c:v>15189324.472237</c:v>
                </c:pt>
                <c:pt idx="7667">
                  <c:v>11819473.24505</c:v>
                </c:pt>
                <c:pt idx="7668">
                  <c:v>15252113.656318</c:v>
                </c:pt>
                <c:pt idx="7669">
                  <c:v>11765149.353337999</c:v>
                </c:pt>
                <c:pt idx="7670">
                  <c:v>15136701.708508</c:v>
                </c:pt>
                <c:pt idx="7671">
                  <c:v>11775290.591357</c:v>
                </c:pt>
                <c:pt idx="7672">
                  <c:v>15201723.691697</c:v>
                </c:pt>
                <c:pt idx="7673">
                  <c:v>11742081.733438</c:v>
                </c:pt>
                <c:pt idx="7674">
                  <c:v>15094948.924167</c:v>
                </c:pt>
                <c:pt idx="7675">
                  <c:v>11750207.614538999</c:v>
                </c:pt>
                <c:pt idx="7676">
                  <c:v>15026058.205208</c:v>
                </c:pt>
                <c:pt idx="7677">
                  <c:v>11719772.29077</c:v>
                </c:pt>
                <c:pt idx="7678">
                  <c:v>15064473.866578</c:v>
                </c:pt>
                <c:pt idx="7679">
                  <c:v>11724851.393747</c:v>
                </c:pt>
                <c:pt idx="7680">
                  <c:v>14996258.342301</c:v>
                </c:pt>
                <c:pt idx="7681">
                  <c:v>11705332.898714</c:v>
                </c:pt>
                <c:pt idx="7682">
                  <c:v>15039429.097091001</c:v>
                </c:pt>
                <c:pt idx="7683">
                  <c:v>11681704.843088999</c:v>
                </c:pt>
                <c:pt idx="7684">
                  <c:v>15048233.383897001</c:v>
                </c:pt>
                <c:pt idx="7685">
                  <c:v>11684664.026478</c:v>
                </c:pt>
                <c:pt idx="7686">
                  <c:v>15068202.96696</c:v>
                </c:pt>
                <c:pt idx="7687">
                  <c:v>11682370.795132</c:v>
                </c:pt>
                <c:pt idx="7688">
                  <c:v>15034679.904445</c:v>
                </c:pt>
                <c:pt idx="7689">
                  <c:v>11670008.181712</c:v>
                </c:pt>
                <c:pt idx="7690">
                  <c:v>15029815.833507</c:v>
                </c:pt>
                <c:pt idx="7691">
                  <c:v>11686309.440431001</c:v>
                </c:pt>
                <c:pt idx="7692">
                  <c:v>14913097.756463001</c:v>
                </c:pt>
                <c:pt idx="7693">
                  <c:v>11652728.725575</c:v>
                </c:pt>
                <c:pt idx="7694">
                  <c:v>14966605.177634001</c:v>
                </c:pt>
                <c:pt idx="7695">
                  <c:v>11661454.797460999</c:v>
                </c:pt>
                <c:pt idx="7696">
                  <c:v>14949022.942856999</c:v>
                </c:pt>
                <c:pt idx="7697">
                  <c:v>11668701.975023</c:v>
                </c:pt>
                <c:pt idx="7698">
                  <c:v>14958863.677655</c:v>
                </c:pt>
                <c:pt idx="7699">
                  <c:v>11653420.455870001</c:v>
                </c:pt>
                <c:pt idx="7700">
                  <c:v>14890355.149287</c:v>
                </c:pt>
                <c:pt idx="7701">
                  <c:v>11621901.76386</c:v>
                </c:pt>
                <c:pt idx="7702">
                  <c:v>14924837.601692</c:v>
                </c:pt>
                <c:pt idx="7703">
                  <c:v>11650105.920622</c:v>
                </c:pt>
                <c:pt idx="7704">
                  <c:v>14921284.194561001</c:v>
                </c:pt>
                <c:pt idx="7705">
                  <c:v>11622223.961293001</c:v>
                </c:pt>
                <c:pt idx="7706">
                  <c:v>14897188.934051</c:v>
                </c:pt>
                <c:pt idx="7707">
                  <c:v>11620493.856654</c:v>
                </c:pt>
                <c:pt idx="7708">
                  <c:v>14997613.883944999</c:v>
                </c:pt>
                <c:pt idx="7709">
                  <c:v>11595288.128046</c:v>
                </c:pt>
                <c:pt idx="7710">
                  <c:v>14879650.045290999</c:v>
                </c:pt>
                <c:pt idx="7711">
                  <c:v>11610574.389348</c:v>
                </c:pt>
                <c:pt idx="7712">
                  <c:v>14909078.273770999</c:v>
                </c:pt>
                <c:pt idx="7713">
                  <c:v>11643538.921289001</c:v>
                </c:pt>
                <c:pt idx="7714">
                  <c:v>14942506.458977999</c:v>
                </c:pt>
                <c:pt idx="7715">
                  <c:v>11613672.516140001</c:v>
                </c:pt>
                <c:pt idx="7716">
                  <c:v>14904585.543060999</c:v>
                </c:pt>
                <c:pt idx="7717">
                  <c:v>11578174.450441999</c:v>
                </c:pt>
                <c:pt idx="7718">
                  <c:v>14891740.479560999</c:v>
                </c:pt>
                <c:pt idx="7719">
                  <c:v>11574297.387429001</c:v>
                </c:pt>
                <c:pt idx="7720">
                  <c:v>14844752.662242001</c:v>
                </c:pt>
                <c:pt idx="7721">
                  <c:v>11582282.977166999</c:v>
                </c:pt>
                <c:pt idx="7722">
                  <c:v>14866712.234053001</c:v>
                </c:pt>
                <c:pt idx="7723">
                  <c:v>11605176.385698</c:v>
                </c:pt>
                <c:pt idx="7724">
                  <c:v>14817537.286679</c:v>
                </c:pt>
                <c:pt idx="7725">
                  <c:v>11569310.200827001</c:v>
                </c:pt>
                <c:pt idx="7726">
                  <c:v>14800528.402365999</c:v>
                </c:pt>
                <c:pt idx="7727">
                  <c:v>11539193.721813001</c:v>
                </c:pt>
                <c:pt idx="7728">
                  <c:v>14915754.131564001</c:v>
                </c:pt>
                <c:pt idx="7729">
                  <c:v>11579255.755904</c:v>
                </c:pt>
                <c:pt idx="7730">
                  <c:v>14782953.634042</c:v>
                </c:pt>
                <c:pt idx="7731">
                  <c:v>11541798.480883</c:v>
                </c:pt>
                <c:pt idx="7732">
                  <c:v>14832843.581962001</c:v>
                </c:pt>
                <c:pt idx="7733">
                  <c:v>11548313.382363001</c:v>
                </c:pt>
                <c:pt idx="7734">
                  <c:v>14822627.98061</c:v>
                </c:pt>
                <c:pt idx="7735">
                  <c:v>11545473.751173001</c:v>
                </c:pt>
                <c:pt idx="7736">
                  <c:v>14806778.734948</c:v>
                </c:pt>
                <c:pt idx="7737">
                  <c:v>11553447.884554001</c:v>
                </c:pt>
                <c:pt idx="7738">
                  <c:v>14781145.933339</c:v>
                </c:pt>
                <c:pt idx="7739">
                  <c:v>11555039.699608</c:v>
                </c:pt>
                <c:pt idx="7740">
                  <c:v>14852745.998963</c:v>
                </c:pt>
                <c:pt idx="7741">
                  <c:v>11549745.324932</c:v>
                </c:pt>
                <c:pt idx="7742">
                  <c:v>14787681.765352</c:v>
                </c:pt>
                <c:pt idx="7743">
                  <c:v>11530351.726260001</c:v>
                </c:pt>
                <c:pt idx="7744">
                  <c:v>14675431.675122</c:v>
                </c:pt>
                <c:pt idx="7745">
                  <c:v>11521817.574929001</c:v>
                </c:pt>
                <c:pt idx="7746">
                  <c:v>14733859.723718001</c:v>
                </c:pt>
                <c:pt idx="7747">
                  <c:v>11519670.853282001</c:v>
                </c:pt>
                <c:pt idx="7748">
                  <c:v>14792176.473345</c:v>
                </c:pt>
                <c:pt idx="7749">
                  <c:v>11542643.059093</c:v>
                </c:pt>
                <c:pt idx="7750">
                  <c:v>14787875.162017001</c:v>
                </c:pt>
                <c:pt idx="7751">
                  <c:v>11558313.262970001</c:v>
                </c:pt>
                <c:pt idx="7752">
                  <c:v>14783989.805565</c:v>
                </c:pt>
                <c:pt idx="7753">
                  <c:v>11523250.972595001</c:v>
                </c:pt>
                <c:pt idx="7754">
                  <c:v>14678604.307259001</c:v>
                </c:pt>
                <c:pt idx="7755">
                  <c:v>11497203.133211</c:v>
                </c:pt>
                <c:pt idx="7756">
                  <c:v>14734693.476805</c:v>
                </c:pt>
                <c:pt idx="7757">
                  <c:v>11501383.652384</c:v>
                </c:pt>
                <c:pt idx="7758">
                  <c:v>14762459.459817</c:v>
                </c:pt>
                <c:pt idx="7759">
                  <c:v>11507802.876646001</c:v>
                </c:pt>
                <c:pt idx="7760">
                  <c:v>14769661.536986999</c:v>
                </c:pt>
                <c:pt idx="7761">
                  <c:v>11499286.194467001</c:v>
                </c:pt>
                <c:pt idx="7762">
                  <c:v>14708755.107628001</c:v>
                </c:pt>
                <c:pt idx="7763">
                  <c:v>11519029.091008</c:v>
                </c:pt>
                <c:pt idx="7764">
                  <c:v>14696305.045918001</c:v>
                </c:pt>
                <c:pt idx="7765">
                  <c:v>11495281.205662001</c:v>
                </c:pt>
                <c:pt idx="7766">
                  <c:v>14703802.741896</c:v>
                </c:pt>
                <c:pt idx="7767">
                  <c:v>11477906.751998</c:v>
                </c:pt>
                <c:pt idx="7768">
                  <c:v>14669727.563637</c:v>
                </c:pt>
                <c:pt idx="7769">
                  <c:v>11488110.44045</c:v>
                </c:pt>
                <c:pt idx="7770">
                  <c:v>14664142.328275001</c:v>
                </c:pt>
                <c:pt idx="7771">
                  <c:v>11442558.201176999</c:v>
                </c:pt>
                <c:pt idx="7772">
                  <c:v>14793095.215470999</c:v>
                </c:pt>
                <c:pt idx="7773">
                  <c:v>11536315.616826</c:v>
                </c:pt>
                <c:pt idx="7774">
                  <c:v>14856124.894298</c:v>
                </c:pt>
                <c:pt idx="7775">
                  <c:v>11649090.460263999</c:v>
                </c:pt>
                <c:pt idx="7776">
                  <c:v>14974454.975017</c:v>
                </c:pt>
                <c:pt idx="7777">
                  <c:v>11671874.801543999</c:v>
                </c:pt>
                <c:pt idx="7778">
                  <c:v>15113422.187901</c:v>
                </c:pt>
                <c:pt idx="7779">
                  <c:v>11693022.076275</c:v>
                </c:pt>
                <c:pt idx="7780">
                  <c:v>15120495.816507</c:v>
                </c:pt>
                <c:pt idx="7781">
                  <c:v>11757537.620620999</c:v>
                </c:pt>
                <c:pt idx="7782">
                  <c:v>15211653.287696</c:v>
                </c:pt>
                <c:pt idx="7783">
                  <c:v>11749286.402675999</c:v>
                </c:pt>
                <c:pt idx="7784">
                  <c:v>15126244.570514999</c:v>
                </c:pt>
                <c:pt idx="7785">
                  <c:v>11805030.253706001</c:v>
                </c:pt>
                <c:pt idx="7786">
                  <c:v>15189894.111002</c:v>
                </c:pt>
                <c:pt idx="7787">
                  <c:v>11803929.219420001</c:v>
                </c:pt>
                <c:pt idx="7788">
                  <c:v>15264462.547597</c:v>
                </c:pt>
                <c:pt idx="7789">
                  <c:v>11799596.280408001</c:v>
                </c:pt>
                <c:pt idx="7790">
                  <c:v>15240339.588664999</c:v>
                </c:pt>
                <c:pt idx="7791">
                  <c:v>11823526.121415</c:v>
                </c:pt>
                <c:pt idx="7792">
                  <c:v>15335016.609514</c:v>
                </c:pt>
                <c:pt idx="7793">
                  <c:v>11806920.796438999</c:v>
                </c:pt>
                <c:pt idx="7794">
                  <c:v>15269499.235179</c:v>
                </c:pt>
                <c:pt idx="7795">
                  <c:v>11828354.424237</c:v>
                </c:pt>
                <c:pt idx="7796">
                  <c:v>15277167.304687001</c:v>
                </c:pt>
                <c:pt idx="7797">
                  <c:v>11885028.004065</c:v>
                </c:pt>
                <c:pt idx="7798">
                  <c:v>15362016.005421</c:v>
                </c:pt>
                <c:pt idx="7799">
                  <c:v>11874458.414113</c:v>
                </c:pt>
                <c:pt idx="7800">
                  <c:v>15325171.095776999</c:v>
                </c:pt>
                <c:pt idx="7801">
                  <c:v>11842080.303176999</c:v>
                </c:pt>
                <c:pt idx="7802">
                  <c:v>15372106.859663</c:v>
                </c:pt>
                <c:pt idx="7803">
                  <c:v>11869735.376146</c:v>
                </c:pt>
                <c:pt idx="7804">
                  <c:v>15378440.811760999</c:v>
                </c:pt>
                <c:pt idx="7805">
                  <c:v>11880375.687011</c:v>
                </c:pt>
                <c:pt idx="7806">
                  <c:v>15309773.133432999</c:v>
                </c:pt>
                <c:pt idx="7807">
                  <c:v>11881621.914426999</c:v>
                </c:pt>
                <c:pt idx="7808">
                  <c:v>15408708.154642001</c:v>
                </c:pt>
                <c:pt idx="7809">
                  <c:v>11907342.494775999</c:v>
                </c:pt>
                <c:pt idx="7810">
                  <c:v>15351544.374325</c:v>
                </c:pt>
                <c:pt idx="7811">
                  <c:v>11914349.879055001</c:v>
                </c:pt>
                <c:pt idx="7812">
                  <c:v>15422308.909506001</c:v>
                </c:pt>
                <c:pt idx="7813">
                  <c:v>11890712.605172999</c:v>
                </c:pt>
                <c:pt idx="7814">
                  <c:v>15433041.780168001</c:v>
                </c:pt>
                <c:pt idx="7815">
                  <c:v>11888056.786534</c:v>
                </c:pt>
                <c:pt idx="7816">
                  <c:v>15344948.916831</c:v>
                </c:pt>
                <c:pt idx="7817">
                  <c:v>11924268.659539999</c:v>
                </c:pt>
                <c:pt idx="7818">
                  <c:v>15449173.116358001</c:v>
                </c:pt>
                <c:pt idx="7819">
                  <c:v>11939038.661816999</c:v>
                </c:pt>
                <c:pt idx="7820">
                  <c:v>15402569.301308</c:v>
                </c:pt>
                <c:pt idx="7821">
                  <c:v>11946760.451784</c:v>
                </c:pt>
                <c:pt idx="7822">
                  <c:v>15420225.780715</c:v>
                </c:pt>
                <c:pt idx="7823">
                  <c:v>11947960.706937</c:v>
                </c:pt>
                <c:pt idx="7824">
                  <c:v>15400899.346303999</c:v>
                </c:pt>
                <c:pt idx="7825">
                  <c:v>11944285.065151</c:v>
                </c:pt>
                <c:pt idx="7826">
                  <c:v>15505859.600266</c:v>
                </c:pt>
                <c:pt idx="7827">
                  <c:v>11930779.919059001</c:v>
                </c:pt>
                <c:pt idx="7828">
                  <c:v>15435774.056562001</c:v>
                </c:pt>
                <c:pt idx="7829">
                  <c:v>11962747.519136</c:v>
                </c:pt>
                <c:pt idx="7830">
                  <c:v>15407365.255977999</c:v>
                </c:pt>
                <c:pt idx="7831">
                  <c:v>11952815.044983</c:v>
                </c:pt>
                <c:pt idx="7832">
                  <c:v>15461547.105590999</c:v>
                </c:pt>
                <c:pt idx="7833">
                  <c:v>11935951.043571001</c:v>
                </c:pt>
                <c:pt idx="7834">
                  <c:v>15555444.364035999</c:v>
                </c:pt>
                <c:pt idx="7835">
                  <c:v>11959003.564624</c:v>
                </c:pt>
                <c:pt idx="7836">
                  <c:v>15487708.274032</c:v>
                </c:pt>
                <c:pt idx="7837">
                  <c:v>12005645.430296</c:v>
                </c:pt>
                <c:pt idx="7838">
                  <c:v>15439002.666476</c:v>
                </c:pt>
                <c:pt idx="7839">
                  <c:v>11941619.160044</c:v>
                </c:pt>
                <c:pt idx="7840">
                  <c:v>15550354.460058</c:v>
                </c:pt>
                <c:pt idx="7841">
                  <c:v>11952597.862260999</c:v>
                </c:pt>
                <c:pt idx="7842">
                  <c:v>15485601.822326001</c:v>
                </c:pt>
                <c:pt idx="7843">
                  <c:v>11961188.768676</c:v>
                </c:pt>
                <c:pt idx="7844">
                  <c:v>15528795.338374</c:v>
                </c:pt>
                <c:pt idx="7845">
                  <c:v>11942993.236633001</c:v>
                </c:pt>
                <c:pt idx="7846">
                  <c:v>15481646.661289999</c:v>
                </c:pt>
                <c:pt idx="7847">
                  <c:v>11966610.740057001</c:v>
                </c:pt>
                <c:pt idx="7848">
                  <c:v>15445472.256901</c:v>
                </c:pt>
                <c:pt idx="7849">
                  <c:v>11994435.339127</c:v>
                </c:pt>
                <c:pt idx="7850">
                  <c:v>15559226.898765</c:v>
                </c:pt>
                <c:pt idx="7851">
                  <c:v>11948636.658162</c:v>
                </c:pt>
                <c:pt idx="7852">
                  <c:v>15502046.260346999</c:v>
                </c:pt>
                <c:pt idx="7853">
                  <c:v>12005712.81064</c:v>
                </c:pt>
                <c:pt idx="7854">
                  <c:v>15566797.076523</c:v>
                </c:pt>
                <c:pt idx="7855">
                  <c:v>11941936.84024</c:v>
                </c:pt>
                <c:pt idx="7856">
                  <c:v>15513095.671259999</c:v>
                </c:pt>
                <c:pt idx="7857">
                  <c:v>11981213.490938</c:v>
                </c:pt>
                <c:pt idx="7858">
                  <c:v>15472142.062418999</c:v>
                </c:pt>
                <c:pt idx="7859">
                  <c:v>11977621.605</c:v>
                </c:pt>
                <c:pt idx="7860">
                  <c:v>15559007.006877</c:v>
                </c:pt>
                <c:pt idx="7861">
                  <c:v>11966335.911591001</c:v>
                </c:pt>
                <c:pt idx="7862">
                  <c:v>15499864.444457</c:v>
                </c:pt>
                <c:pt idx="7863">
                  <c:v>11977219.358875999</c:v>
                </c:pt>
                <c:pt idx="7864">
                  <c:v>15546733.143452</c:v>
                </c:pt>
                <c:pt idx="7865">
                  <c:v>12007669.962189</c:v>
                </c:pt>
                <c:pt idx="7866">
                  <c:v>15511196.507707</c:v>
                </c:pt>
                <c:pt idx="7867">
                  <c:v>12006067.822968001</c:v>
                </c:pt>
                <c:pt idx="7868">
                  <c:v>15576752.467428001</c:v>
                </c:pt>
                <c:pt idx="7869">
                  <c:v>12030723.085193999</c:v>
                </c:pt>
                <c:pt idx="7870">
                  <c:v>15534905.638145</c:v>
                </c:pt>
                <c:pt idx="7871">
                  <c:v>11994939.278461</c:v>
                </c:pt>
                <c:pt idx="7872">
                  <c:v>15692349.369346</c:v>
                </c:pt>
                <c:pt idx="7873">
                  <c:v>12024844.556923</c:v>
                </c:pt>
                <c:pt idx="7874">
                  <c:v>15464990.422045</c:v>
                </c:pt>
                <c:pt idx="7875">
                  <c:v>11979261.398418</c:v>
                </c:pt>
                <c:pt idx="7876">
                  <c:v>15525887.395736</c:v>
                </c:pt>
                <c:pt idx="7877">
                  <c:v>11980126.804189</c:v>
                </c:pt>
                <c:pt idx="7878">
                  <c:v>15680807.194234001</c:v>
                </c:pt>
                <c:pt idx="7879">
                  <c:v>12007029.566264</c:v>
                </c:pt>
                <c:pt idx="7880">
                  <c:v>15587361.734226</c:v>
                </c:pt>
                <c:pt idx="7881">
                  <c:v>12021021.299703</c:v>
                </c:pt>
                <c:pt idx="7882">
                  <c:v>15581356.871703001</c:v>
                </c:pt>
                <c:pt idx="7883">
                  <c:v>12026195.227337001</c:v>
                </c:pt>
                <c:pt idx="7884">
                  <c:v>15646936.290604001</c:v>
                </c:pt>
                <c:pt idx="7885">
                  <c:v>11994623.479654999</c:v>
                </c:pt>
                <c:pt idx="7886">
                  <c:v>15631781.853321999</c:v>
                </c:pt>
                <c:pt idx="7887">
                  <c:v>12032713.536796</c:v>
                </c:pt>
                <c:pt idx="7888">
                  <c:v>15586852.72319</c:v>
                </c:pt>
                <c:pt idx="7889">
                  <c:v>11977842.369126</c:v>
                </c:pt>
                <c:pt idx="7890">
                  <c:v>15668475.200644</c:v>
                </c:pt>
                <c:pt idx="7891">
                  <c:v>12016738.552292001</c:v>
                </c:pt>
                <c:pt idx="7892">
                  <c:v>15534339.46077</c:v>
                </c:pt>
                <c:pt idx="7893">
                  <c:v>11993241.755269</c:v>
                </c:pt>
                <c:pt idx="7894">
                  <c:v>15629417.985051</c:v>
                </c:pt>
                <c:pt idx="7895">
                  <c:v>11998674.051295999</c:v>
                </c:pt>
                <c:pt idx="7896">
                  <c:v>15520996.198752999</c:v>
                </c:pt>
                <c:pt idx="7897">
                  <c:v>12022786.718358999</c:v>
                </c:pt>
                <c:pt idx="7898">
                  <c:v>15542499.654960999</c:v>
                </c:pt>
                <c:pt idx="7899">
                  <c:v>12011024.801264999</c:v>
                </c:pt>
                <c:pt idx="7900">
                  <c:v>15576977.768996</c:v>
                </c:pt>
                <c:pt idx="7901">
                  <c:v>12024950.111238001</c:v>
                </c:pt>
                <c:pt idx="7902">
                  <c:v>15693728.024017001</c:v>
                </c:pt>
                <c:pt idx="7903">
                  <c:v>12041464.059793999</c:v>
                </c:pt>
                <c:pt idx="7904">
                  <c:v>15644364.866867</c:v>
                </c:pt>
                <c:pt idx="7905">
                  <c:v>12026794.084841</c:v>
                </c:pt>
                <c:pt idx="7906">
                  <c:v>15662474.721966</c:v>
                </c:pt>
                <c:pt idx="7907">
                  <c:v>12030494.277512999</c:v>
                </c:pt>
                <c:pt idx="7908">
                  <c:v>15518446.433953</c:v>
                </c:pt>
                <c:pt idx="7909">
                  <c:v>12068964.166305</c:v>
                </c:pt>
                <c:pt idx="7910">
                  <c:v>15560830.985853</c:v>
                </c:pt>
                <c:pt idx="7911">
                  <c:v>12019363.002604</c:v>
                </c:pt>
                <c:pt idx="7912">
                  <c:v>15533293.015001999</c:v>
                </c:pt>
                <c:pt idx="7913">
                  <c:v>12035784.953901</c:v>
                </c:pt>
                <c:pt idx="7914">
                  <c:v>15614939.825874001</c:v>
                </c:pt>
                <c:pt idx="7915">
                  <c:v>12051688.670287</c:v>
                </c:pt>
                <c:pt idx="7916">
                  <c:v>15696922.864104999</c:v>
                </c:pt>
                <c:pt idx="7917">
                  <c:v>12019313.185124001</c:v>
                </c:pt>
                <c:pt idx="7918">
                  <c:v>15612551.406087</c:v>
                </c:pt>
                <c:pt idx="7919">
                  <c:v>12015028.171716001</c:v>
                </c:pt>
                <c:pt idx="7920">
                  <c:v>15543846.721646</c:v>
                </c:pt>
                <c:pt idx="7921">
                  <c:v>12038782.042826001</c:v>
                </c:pt>
                <c:pt idx="7922">
                  <c:v>15549089.749459</c:v>
                </c:pt>
                <c:pt idx="7923">
                  <c:v>12049608.433793001</c:v>
                </c:pt>
                <c:pt idx="7924">
                  <c:v>15599254.23024</c:v>
                </c:pt>
                <c:pt idx="7925">
                  <c:v>12031909.206696</c:v>
                </c:pt>
                <c:pt idx="7926">
                  <c:v>15611189.261688</c:v>
                </c:pt>
                <c:pt idx="7927">
                  <c:v>12030794.725796999</c:v>
                </c:pt>
                <c:pt idx="7928">
                  <c:v>15618491.004768001</c:v>
                </c:pt>
                <c:pt idx="7929">
                  <c:v>12030223.807235001</c:v>
                </c:pt>
                <c:pt idx="7930">
                  <c:v>15561709.990963999</c:v>
                </c:pt>
                <c:pt idx="7931">
                  <c:v>12030685.908431999</c:v>
                </c:pt>
                <c:pt idx="7932">
                  <c:v>15667930.734143</c:v>
                </c:pt>
                <c:pt idx="7933">
                  <c:v>12061094.96401</c:v>
                </c:pt>
                <c:pt idx="7934">
                  <c:v>15680408.045389</c:v>
                </c:pt>
                <c:pt idx="7935">
                  <c:v>12026894.649976</c:v>
                </c:pt>
                <c:pt idx="7936">
                  <c:v>15709572.464885</c:v>
                </c:pt>
                <c:pt idx="7937">
                  <c:v>12068398.166789999</c:v>
                </c:pt>
                <c:pt idx="7938">
                  <c:v>15727045.808847999</c:v>
                </c:pt>
                <c:pt idx="7939">
                  <c:v>12028994.116148001</c:v>
                </c:pt>
                <c:pt idx="7940">
                  <c:v>15737497.766938001</c:v>
                </c:pt>
                <c:pt idx="7941">
                  <c:v>12049067.6645</c:v>
                </c:pt>
                <c:pt idx="7942">
                  <c:v>15664863.716161</c:v>
                </c:pt>
                <c:pt idx="7943">
                  <c:v>12042234.476102</c:v>
                </c:pt>
                <c:pt idx="7944">
                  <c:v>15688468.627937</c:v>
                </c:pt>
                <c:pt idx="7945">
                  <c:v>12042286.327152999</c:v>
                </c:pt>
                <c:pt idx="7946">
                  <c:v>15625018.421196001</c:v>
                </c:pt>
                <c:pt idx="7947">
                  <c:v>12050691.930106999</c:v>
                </c:pt>
                <c:pt idx="7948">
                  <c:v>15698705.273372</c:v>
                </c:pt>
                <c:pt idx="7949">
                  <c:v>12061787.484095</c:v>
                </c:pt>
                <c:pt idx="7950">
                  <c:v>15743325.287968</c:v>
                </c:pt>
                <c:pt idx="7951">
                  <c:v>12051270.195111001</c:v>
                </c:pt>
                <c:pt idx="7952">
                  <c:v>15646700.904479001</c:v>
                </c:pt>
                <c:pt idx="7953">
                  <c:v>12057633.229378</c:v>
                </c:pt>
                <c:pt idx="7954">
                  <c:v>15635506.080334</c:v>
                </c:pt>
                <c:pt idx="7955">
                  <c:v>12076961.77141</c:v>
                </c:pt>
                <c:pt idx="7956">
                  <c:v>15684956.947860001</c:v>
                </c:pt>
                <c:pt idx="7957">
                  <c:v>12038725.657554001</c:v>
                </c:pt>
                <c:pt idx="7958">
                  <c:v>15672439.879958</c:v>
                </c:pt>
                <c:pt idx="7959">
                  <c:v>12047629.801498</c:v>
                </c:pt>
                <c:pt idx="7960">
                  <c:v>15671502.524835</c:v>
                </c:pt>
                <c:pt idx="7961">
                  <c:v>12076532.313134</c:v>
                </c:pt>
                <c:pt idx="7962">
                  <c:v>15632539.348076001</c:v>
                </c:pt>
                <c:pt idx="7963">
                  <c:v>12038970.205174999</c:v>
                </c:pt>
                <c:pt idx="7964">
                  <c:v>15684039.361145001</c:v>
                </c:pt>
                <c:pt idx="7965">
                  <c:v>12027602.444248</c:v>
                </c:pt>
                <c:pt idx="7966">
                  <c:v>15636357.009638</c:v>
                </c:pt>
                <c:pt idx="7967">
                  <c:v>12048927.610796001</c:v>
                </c:pt>
                <c:pt idx="7968">
                  <c:v>15711592.889690001</c:v>
                </c:pt>
                <c:pt idx="7969">
                  <c:v>12067342.12479</c:v>
                </c:pt>
                <c:pt idx="7970">
                  <c:v>15603732.277917</c:v>
                </c:pt>
                <c:pt idx="7971">
                  <c:v>12037881.261314999</c:v>
                </c:pt>
                <c:pt idx="7972">
                  <c:v>15700590.889459999</c:v>
                </c:pt>
                <c:pt idx="7973">
                  <c:v>12048115.053717</c:v>
                </c:pt>
                <c:pt idx="7974">
                  <c:v>15745065.079797</c:v>
                </c:pt>
                <c:pt idx="7975">
                  <c:v>12070674.83306</c:v>
                </c:pt>
                <c:pt idx="7976">
                  <c:v>15641392.718133001</c:v>
                </c:pt>
                <c:pt idx="7977">
                  <c:v>12070821.751024</c:v>
                </c:pt>
                <c:pt idx="7978">
                  <c:v>15792881.971431</c:v>
                </c:pt>
                <c:pt idx="7979">
                  <c:v>12090036.194653001</c:v>
                </c:pt>
                <c:pt idx="7980">
                  <c:v>15549007.938765001</c:v>
                </c:pt>
                <c:pt idx="7981">
                  <c:v>12074585.835996</c:v>
                </c:pt>
                <c:pt idx="7982">
                  <c:v>15626241.448782001</c:v>
                </c:pt>
                <c:pt idx="7983">
                  <c:v>12012681.244403999</c:v>
                </c:pt>
                <c:pt idx="7984">
                  <c:v>15722932.547795</c:v>
                </c:pt>
                <c:pt idx="7985">
                  <c:v>12017149.370248999</c:v>
                </c:pt>
                <c:pt idx="7986">
                  <c:v>15623029.875577001</c:v>
                </c:pt>
                <c:pt idx="7987">
                  <c:v>12074943.755671</c:v>
                </c:pt>
                <c:pt idx="7988">
                  <c:v>15632849.636607001</c:v>
                </c:pt>
                <c:pt idx="7989">
                  <c:v>12057281.588740001</c:v>
                </c:pt>
                <c:pt idx="7990">
                  <c:v>15725179.251773</c:v>
                </c:pt>
                <c:pt idx="7991">
                  <c:v>12037056.220216</c:v>
                </c:pt>
                <c:pt idx="7992">
                  <c:v>15721543.60517</c:v>
                </c:pt>
                <c:pt idx="7993">
                  <c:v>12048500.151254</c:v>
                </c:pt>
                <c:pt idx="7994">
                  <c:v>15677557.212738</c:v>
                </c:pt>
                <c:pt idx="7995">
                  <c:v>12056110.905964</c:v>
                </c:pt>
                <c:pt idx="7996">
                  <c:v>15585733.572287999</c:v>
                </c:pt>
                <c:pt idx="7997">
                  <c:v>12068686.471987</c:v>
                </c:pt>
                <c:pt idx="7998">
                  <c:v>15649674.872133</c:v>
                </c:pt>
                <c:pt idx="7999">
                  <c:v>12076350.878076</c:v>
                </c:pt>
                <c:pt idx="8000">
                  <c:v>15603774.510054</c:v>
                </c:pt>
                <c:pt idx="8001">
                  <c:v>12078244.15849</c:v>
                </c:pt>
                <c:pt idx="8002">
                  <c:v>15670131.469634</c:v>
                </c:pt>
                <c:pt idx="8003">
                  <c:v>12065163.619337</c:v>
                </c:pt>
                <c:pt idx="8004">
                  <c:v>15719952.048678</c:v>
                </c:pt>
                <c:pt idx="8005">
                  <c:v>12105770.988821</c:v>
                </c:pt>
                <c:pt idx="8006">
                  <c:v>15721515.215315999</c:v>
                </c:pt>
                <c:pt idx="8007">
                  <c:v>12066771.384288</c:v>
                </c:pt>
                <c:pt idx="8008">
                  <c:v>15709437.373219</c:v>
                </c:pt>
                <c:pt idx="8009">
                  <c:v>12056268.585262001</c:v>
                </c:pt>
                <c:pt idx="8010">
                  <c:v>15640252.65113</c:v>
                </c:pt>
                <c:pt idx="8011">
                  <c:v>12080959.509633999</c:v>
                </c:pt>
                <c:pt idx="8012">
                  <c:v>15634892.717428001</c:v>
                </c:pt>
                <c:pt idx="8013">
                  <c:v>12051113.163671</c:v>
                </c:pt>
                <c:pt idx="8014">
                  <c:v>15665677.975515001</c:v>
                </c:pt>
                <c:pt idx="8015">
                  <c:v>12070946.697911</c:v>
                </c:pt>
                <c:pt idx="8016">
                  <c:v>15655350.906956</c:v>
                </c:pt>
                <c:pt idx="8017">
                  <c:v>12072512.830023</c:v>
                </c:pt>
                <c:pt idx="8018">
                  <c:v>15733358.252224</c:v>
                </c:pt>
                <c:pt idx="8019">
                  <c:v>12054042.316101</c:v>
                </c:pt>
                <c:pt idx="8020">
                  <c:v>15743718.918516999</c:v>
                </c:pt>
                <c:pt idx="8021">
                  <c:v>12075656.200507</c:v>
                </c:pt>
                <c:pt idx="8022">
                  <c:v>15683505.851134</c:v>
                </c:pt>
                <c:pt idx="8023">
                  <c:v>12075237.003893999</c:v>
                </c:pt>
                <c:pt idx="8024">
                  <c:v>15703074.78455</c:v>
                </c:pt>
                <c:pt idx="8025">
                  <c:v>12043893.013158999</c:v>
                </c:pt>
                <c:pt idx="8026">
                  <c:v>15693425.006679</c:v>
                </c:pt>
                <c:pt idx="8027">
                  <c:v>12027861.423645001</c:v>
                </c:pt>
                <c:pt idx="8028">
                  <c:v>15779413.766935</c:v>
                </c:pt>
                <c:pt idx="8029">
                  <c:v>12078320.433821</c:v>
                </c:pt>
                <c:pt idx="8030">
                  <c:v>15766783.290516</c:v>
                </c:pt>
                <c:pt idx="8031">
                  <c:v>12035075.453137999</c:v>
                </c:pt>
                <c:pt idx="8032">
                  <c:v>15752766.758012</c:v>
                </c:pt>
                <c:pt idx="8033">
                  <c:v>12052167.507898999</c:v>
                </c:pt>
                <c:pt idx="8034">
                  <c:v>15800375.579202</c:v>
                </c:pt>
                <c:pt idx="8035">
                  <c:v>12088390.559891</c:v>
                </c:pt>
                <c:pt idx="8036">
                  <c:v>15756678.818982</c:v>
                </c:pt>
                <c:pt idx="8037">
                  <c:v>12088990.143897001</c:v>
                </c:pt>
                <c:pt idx="8038">
                  <c:v>15709559.219233001</c:v>
                </c:pt>
                <c:pt idx="8039">
                  <c:v>12034374.486876</c:v>
                </c:pt>
                <c:pt idx="8040">
                  <c:v>15639931.901631</c:v>
                </c:pt>
                <c:pt idx="8041">
                  <c:v>12072200.029244</c:v>
                </c:pt>
                <c:pt idx="8042">
                  <c:v>15729478.092654999</c:v>
                </c:pt>
                <c:pt idx="8043">
                  <c:v>12057952.748187</c:v>
                </c:pt>
                <c:pt idx="8044">
                  <c:v>15634567.729219999</c:v>
                </c:pt>
                <c:pt idx="8045">
                  <c:v>12070994.355782</c:v>
                </c:pt>
                <c:pt idx="8046">
                  <c:v>15620252.810451999</c:v>
                </c:pt>
                <c:pt idx="8047">
                  <c:v>12042355.184459999</c:v>
                </c:pt>
                <c:pt idx="8048">
                  <c:v>15635379.196069</c:v>
                </c:pt>
                <c:pt idx="8049">
                  <c:v>12090259.569863999</c:v>
                </c:pt>
                <c:pt idx="8050">
                  <c:v>15619483.036259999</c:v>
                </c:pt>
                <c:pt idx="8051">
                  <c:v>12059645.713795001</c:v>
                </c:pt>
                <c:pt idx="8052">
                  <c:v>15740644.544086</c:v>
                </c:pt>
                <c:pt idx="8053">
                  <c:v>12039109.942821</c:v>
                </c:pt>
                <c:pt idx="8054">
                  <c:v>15760667.190641999</c:v>
                </c:pt>
                <c:pt idx="8055">
                  <c:v>12074394.509199001</c:v>
                </c:pt>
                <c:pt idx="8056">
                  <c:v>15578601.902110999</c:v>
                </c:pt>
                <c:pt idx="8057">
                  <c:v>12037907.583352</c:v>
                </c:pt>
                <c:pt idx="8058">
                  <c:v>15753249.013238</c:v>
                </c:pt>
                <c:pt idx="8059">
                  <c:v>12062874.466810999</c:v>
                </c:pt>
                <c:pt idx="8060">
                  <c:v>15760131.560283</c:v>
                </c:pt>
                <c:pt idx="8061">
                  <c:v>12082244.880378</c:v>
                </c:pt>
                <c:pt idx="8062">
                  <c:v>15737808.373323999</c:v>
                </c:pt>
                <c:pt idx="8063">
                  <c:v>12076996.247299001</c:v>
                </c:pt>
                <c:pt idx="8064">
                  <c:v>15621078.789262</c:v>
                </c:pt>
                <c:pt idx="8065">
                  <c:v>12091856.666892</c:v>
                </c:pt>
                <c:pt idx="8066">
                  <c:v>15757092.502079999</c:v>
                </c:pt>
                <c:pt idx="8067">
                  <c:v>12066484.712981001</c:v>
                </c:pt>
                <c:pt idx="8068">
                  <c:v>15688732.893440001</c:v>
                </c:pt>
                <c:pt idx="8069">
                  <c:v>12112555.220526</c:v>
                </c:pt>
                <c:pt idx="8070">
                  <c:v>15773081.930122999</c:v>
                </c:pt>
                <c:pt idx="8071">
                  <c:v>12057099.931855001</c:v>
                </c:pt>
                <c:pt idx="8072">
                  <c:v>15804633.716071</c:v>
                </c:pt>
                <c:pt idx="8073">
                  <c:v>12087388.371892</c:v>
                </c:pt>
                <c:pt idx="8074">
                  <c:v>15700670.009579999</c:v>
                </c:pt>
                <c:pt idx="8075">
                  <c:v>12117527.354782</c:v>
                </c:pt>
                <c:pt idx="8076">
                  <c:v>15569455.238375001</c:v>
                </c:pt>
                <c:pt idx="8077">
                  <c:v>12096294.799763</c:v>
                </c:pt>
                <c:pt idx="8078">
                  <c:v>15740495.436023001</c:v>
                </c:pt>
                <c:pt idx="8079">
                  <c:v>12080973.195648</c:v>
                </c:pt>
                <c:pt idx="8080">
                  <c:v>15769824.753945</c:v>
                </c:pt>
                <c:pt idx="8081">
                  <c:v>12067546.627248</c:v>
                </c:pt>
                <c:pt idx="8082">
                  <c:v>15776334.053464999</c:v>
                </c:pt>
                <c:pt idx="8083">
                  <c:v>12084563.30965</c:v>
                </c:pt>
                <c:pt idx="8084">
                  <c:v>15708748.288384</c:v>
                </c:pt>
                <c:pt idx="8085">
                  <c:v>12083901.190366</c:v>
                </c:pt>
                <c:pt idx="8086">
                  <c:v>15645440.927043</c:v>
                </c:pt>
                <c:pt idx="8087">
                  <c:v>12059169.459093001</c:v>
                </c:pt>
                <c:pt idx="8088">
                  <c:v>15749097.096548</c:v>
                </c:pt>
                <c:pt idx="8089">
                  <c:v>12090213.571269</c:v>
                </c:pt>
                <c:pt idx="8090">
                  <c:v>15768822.571684999</c:v>
                </c:pt>
                <c:pt idx="8091">
                  <c:v>12078055.102848001</c:v>
                </c:pt>
                <c:pt idx="8092">
                  <c:v>15783446.295918001</c:v>
                </c:pt>
                <c:pt idx="8093">
                  <c:v>12062719.796541</c:v>
                </c:pt>
                <c:pt idx="8094">
                  <c:v>15680375.748966999</c:v>
                </c:pt>
                <c:pt idx="8095">
                  <c:v>12082622.06587</c:v>
                </c:pt>
                <c:pt idx="8096">
                  <c:v>15708076.336346</c:v>
                </c:pt>
                <c:pt idx="8097">
                  <c:v>12098691.402357999</c:v>
                </c:pt>
                <c:pt idx="8098">
                  <c:v>15648265.452333</c:v>
                </c:pt>
                <c:pt idx="8099">
                  <c:v>12110639.077934001</c:v>
                </c:pt>
                <c:pt idx="8100">
                  <c:v>15752197.116556</c:v>
                </c:pt>
                <c:pt idx="8101">
                  <c:v>12075248.385534</c:v>
                </c:pt>
                <c:pt idx="8102">
                  <c:v>15691608.376724999</c:v>
                </c:pt>
                <c:pt idx="8103">
                  <c:v>12086558.848339999</c:v>
                </c:pt>
                <c:pt idx="8104">
                  <c:v>15722586.262416</c:v>
                </c:pt>
                <c:pt idx="8105">
                  <c:v>12085987.646524999</c:v>
                </c:pt>
                <c:pt idx="8106">
                  <c:v>15691653.822005</c:v>
                </c:pt>
                <c:pt idx="8107">
                  <c:v>12088352.052053001</c:v>
                </c:pt>
                <c:pt idx="8108">
                  <c:v>15675269.285064001</c:v>
                </c:pt>
                <c:pt idx="8109">
                  <c:v>12073107.848859999</c:v>
                </c:pt>
                <c:pt idx="8110">
                  <c:v>15810800.060249001</c:v>
                </c:pt>
                <c:pt idx="8111">
                  <c:v>12072383.602256</c:v>
                </c:pt>
                <c:pt idx="8112">
                  <c:v>15667659.104700999</c:v>
                </c:pt>
                <c:pt idx="8113">
                  <c:v>12059375.978727</c:v>
                </c:pt>
                <c:pt idx="8114">
                  <c:v>15578554.136541</c:v>
                </c:pt>
                <c:pt idx="8115">
                  <c:v>12070907.241263</c:v>
                </c:pt>
                <c:pt idx="8116">
                  <c:v>15579990.228243001</c:v>
                </c:pt>
                <c:pt idx="8117">
                  <c:v>12093503.572869999</c:v>
                </c:pt>
                <c:pt idx="8118">
                  <c:v>15735432.960522</c:v>
                </c:pt>
                <c:pt idx="8119">
                  <c:v>12060307.433437999</c:v>
                </c:pt>
                <c:pt idx="8120">
                  <c:v>15693176.823690001</c:v>
                </c:pt>
                <c:pt idx="8121">
                  <c:v>12055030.076928999</c:v>
                </c:pt>
                <c:pt idx="8122">
                  <c:v>15694429.843752</c:v>
                </c:pt>
                <c:pt idx="8123">
                  <c:v>12099526.229448</c:v>
                </c:pt>
                <c:pt idx="8124">
                  <c:v>15707210.092672</c:v>
                </c:pt>
                <c:pt idx="8125">
                  <c:v>12081167.624978</c:v>
                </c:pt>
                <c:pt idx="8126">
                  <c:v>15726389.990134999</c:v>
                </c:pt>
                <c:pt idx="8127">
                  <c:v>12083122.909724001</c:v>
                </c:pt>
                <c:pt idx="8128">
                  <c:v>15712635.348269001</c:v>
                </c:pt>
                <c:pt idx="8129">
                  <c:v>12074823.122523</c:v>
                </c:pt>
                <c:pt idx="8130">
                  <c:v>15734808.271051001</c:v>
                </c:pt>
                <c:pt idx="8131">
                  <c:v>12080856.593441</c:v>
                </c:pt>
                <c:pt idx="8132">
                  <c:v>15763340.917974001</c:v>
                </c:pt>
                <c:pt idx="8133">
                  <c:v>12082459.178592</c:v>
                </c:pt>
                <c:pt idx="8134">
                  <c:v>15696736.179601001</c:v>
                </c:pt>
                <c:pt idx="8135">
                  <c:v>12093864.232368</c:v>
                </c:pt>
                <c:pt idx="8136">
                  <c:v>15681906.654243</c:v>
                </c:pt>
                <c:pt idx="8137">
                  <c:v>12072047.86682</c:v>
                </c:pt>
                <c:pt idx="8138">
                  <c:v>15798434.209512999</c:v>
                </c:pt>
                <c:pt idx="8139">
                  <c:v>12091959.379053</c:v>
                </c:pt>
                <c:pt idx="8140">
                  <c:v>15780484.128365001</c:v>
                </c:pt>
                <c:pt idx="8141">
                  <c:v>12124453.854248</c:v>
                </c:pt>
                <c:pt idx="8142">
                  <c:v>15684293.55596</c:v>
                </c:pt>
                <c:pt idx="8143">
                  <c:v>12098204.530009</c:v>
                </c:pt>
                <c:pt idx="8144">
                  <c:v>15821988.854839999</c:v>
                </c:pt>
                <c:pt idx="8145">
                  <c:v>12112763.044594999</c:v>
                </c:pt>
                <c:pt idx="8146">
                  <c:v>15701444.784302</c:v>
                </c:pt>
                <c:pt idx="8147">
                  <c:v>12090034.082773</c:v>
                </c:pt>
                <c:pt idx="8148">
                  <c:v>15771544.123536</c:v>
                </c:pt>
                <c:pt idx="8149">
                  <c:v>12055006.311919</c:v>
                </c:pt>
                <c:pt idx="8150">
                  <c:v>15655726.410855999</c:v>
                </c:pt>
                <c:pt idx="8151">
                  <c:v>12075266.144723</c:v>
                </c:pt>
                <c:pt idx="8152">
                  <c:v>15696558.35115</c:v>
                </c:pt>
                <c:pt idx="8153">
                  <c:v>12074697.867696</c:v>
                </c:pt>
                <c:pt idx="8154">
                  <c:v>15753037.799672</c:v>
                </c:pt>
                <c:pt idx="8155">
                  <c:v>12110019.929115999</c:v>
                </c:pt>
                <c:pt idx="8156">
                  <c:v>15759066.338112</c:v>
                </c:pt>
                <c:pt idx="8157">
                  <c:v>12083904.630954999</c:v>
                </c:pt>
                <c:pt idx="8158">
                  <c:v>15697927.40533</c:v>
                </c:pt>
                <c:pt idx="8159">
                  <c:v>12117066.624219</c:v>
                </c:pt>
                <c:pt idx="8160">
                  <c:v>15739268.654610001</c:v>
                </c:pt>
                <c:pt idx="8161">
                  <c:v>12087139.742597001</c:v>
                </c:pt>
                <c:pt idx="8162">
                  <c:v>15694500.340817999</c:v>
                </c:pt>
                <c:pt idx="8163">
                  <c:v>12101836.713724</c:v>
                </c:pt>
                <c:pt idx="8164">
                  <c:v>15749688.328826999</c:v>
                </c:pt>
                <c:pt idx="8165">
                  <c:v>12046376.082522999</c:v>
                </c:pt>
                <c:pt idx="8166">
                  <c:v>15658053.84943</c:v>
                </c:pt>
                <c:pt idx="8167">
                  <c:v>12086666.092569999</c:v>
                </c:pt>
                <c:pt idx="8168">
                  <c:v>15806738.368747</c:v>
                </c:pt>
                <c:pt idx="8169">
                  <c:v>12078367.74931</c:v>
                </c:pt>
                <c:pt idx="8170">
                  <c:v>15739074.146197001</c:v>
                </c:pt>
                <c:pt idx="8171">
                  <c:v>12080963.220489001</c:v>
                </c:pt>
                <c:pt idx="8172">
                  <c:v>15667266.829084</c:v>
                </c:pt>
                <c:pt idx="8173">
                  <c:v>12094496.910889</c:v>
                </c:pt>
                <c:pt idx="8174">
                  <c:v>15760459.699326999</c:v>
                </c:pt>
                <c:pt idx="8175">
                  <c:v>12056636.380526001</c:v>
                </c:pt>
                <c:pt idx="8176">
                  <c:v>15738760.314317999</c:v>
                </c:pt>
                <c:pt idx="8177">
                  <c:v>12117828.477956999</c:v>
                </c:pt>
                <c:pt idx="8178">
                  <c:v>15777737.357914999</c:v>
                </c:pt>
                <c:pt idx="8179">
                  <c:v>12126393.395953</c:v>
                </c:pt>
                <c:pt idx="8180">
                  <c:v>15678043.571819</c:v>
                </c:pt>
                <c:pt idx="8181">
                  <c:v>12076184.558821</c:v>
                </c:pt>
                <c:pt idx="8182">
                  <c:v>15781269.760725999</c:v>
                </c:pt>
                <c:pt idx="8183">
                  <c:v>12092816.94657</c:v>
                </c:pt>
                <c:pt idx="8184">
                  <c:v>15759322.730521999</c:v>
                </c:pt>
                <c:pt idx="8185">
                  <c:v>12114310.20771</c:v>
                </c:pt>
                <c:pt idx="8186">
                  <c:v>15803343.762433</c:v>
                </c:pt>
                <c:pt idx="8187">
                  <c:v>12087141.081328001</c:v>
                </c:pt>
                <c:pt idx="8188">
                  <c:v>15707306.06586</c:v>
                </c:pt>
                <c:pt idx="8189">
                  <c:v>12111912.374467</c:v>
                </c:pt>
                <c:pt idx="8190">
                  <c:v>15648626.502253</c:v>
                </c:pt>
                <c:pt idx="8191">
                  <c:v>12078855.297924001</c:v>
                </c:pt>
                <c:pt idx="8192">
                  <c:v>15760322.473942</c:v>
                </c:pt>
                <c:pt idx="8193">
                  <c:v>12093089.431453001</c:v>
                </c:pt>
                <c:pt idx="8194">
                  <c:v>15667580.070416</c:v>
                </c:pt>
                <c:pt idx="8195">
                  <c:v>12091629.929698</c:v>
                </c:pt>
                <c:pt idx="8196">
                  <c:v>15696528.079398001</c:v>
                </c:pt>
                <c:pt idx="8197">
                  <c:v>12078194.839591</c:v>
                </c:pt>
                <c:pt idx="8198">
                  <c:v>15748939.832312999</c:v>
                </c:pt>
                <c:pt idx="8199">
                  <c:v>12076068.875089001</c:v>
                </c:pt>
                <c:pt idx="8200">
                  <c:v>15688520.721386001</c:v>
                </c:pt>
                <c:pt idx="8201">
                  <c:v>12089447.613944</c:v>
                </c:pt>
                <c:pt idx="8202">
                  <c:v>15743981.351283001</c:v>
                </c:pt>
                <c:pt idx="8203">
                  <c:v>12116429.754482999</c:v>
                </c:pt>
                <c:pt idx="8204">
                  <c:v>15675947.742137</c:v>
                </c:pt>
                <c:pt idx="8205">
                  <c:v>12089512.709237</c:v>
                </c:pt>
                <c:pt idx="8206">
                  <c:v>15689367.838277999</c:v>
                </c:pt>
                <c:pt idx="8207">
                  <c:v>12106577.163170001</c:v>
                </c:pt>
                <c:pt idx="8208">
                  <c:v>15747710.491908001</c:v>
                </c:pt>
                <c:pt idx="8209">
                  <c:v>12052273.735433999</c:v>
                </c:pt>
                <c:pt idx="8210">
                  <c:v>15779879.450696999</c:v>
                </c:pt>
                <c:pt idx="8211">
                  <c:v>12093583.923152</c:v>
                </c:pt>
                <c:pt idx="8212">
                  <c:v>15698772.093302</c:v>
                </c:pt>
                <c:pt idx="8213">
                  <c:v>12102517.588737</c:v>
                </c:pt>
                <c:pt idx="8214">
                  <c:v>15738621.905011</c:v>
                </c:pt>
                <c:pt idx="8215">
                  <c:v>12071677.642326999</c:v>
                </c:pt>
                <c:pt idx="8216">
                  <c:v>15631099.524309</c:v>
                </c:pt>
                <c:pt idx="8217">
                  <c:v>12094181.212453</c:v>
                </c:pt>
                <c:pt idx="8218">
                  <c:v>15706716.595207</c:v>
                </c:pt>
                <c:pt idx="8219">
                  <c:v>12095499.841915</c:v>
                </c:pt>
                <c:pt idx="8220">
                  <c:v>15661940.18761</c:v>
                </c:pt>
                <c:pt idx="8221">
                  <c:v>12098967.320056001</c:v>
                </c:pt>
                <c:pt idx="8222">
                  <c:v>15756439.279633</c:v>
                </c:pt>
                <c:pt idx="8223">
                  <c:v>12093078.310202001</c:v>
                </c:pt>
                <c:pt idx="8224">
                  <c:v>15637744.93077</c:v>
                </c:pt>
                <c:pt idx="8225">
                  <c:v>12093539.872559</c:v>
                </c:pt>
                <c:pt idx="8226">
                  <c:v>15712939.963176999</c:v>
                </c:pt>
                <c:pt idx="8227">
                  <c:v>12140202.162836</c:v>
                </c:pt>
                <c:pt idx="8228">
                  <c:v>15738727.632633001</c:v>
                </c:pt>
                <c:pt idx="8229">
                  <c:v>12108978.463866999</c:v>
                </c:pt>
                <c:pt idx="8230">
                  <c:v>15807184.776271001</c:v>
                </c:pt>
                <c:pt idx="8231">
                  <c:v>12069381.011203</c:v>
                </c:pt>
                <c:pt idx="8232">
                  <c:v>15728386.735257</c:v>
                </c:pt>
                <c:pt idx="8233">
                  <c:v>12076595.019676</c:v>
                </c:pt>
                <c:pt idx="8234">
                  <c:v>15701347.332524</c:v>
                </c:pt>
                <c:pt idx="8235">
                  <c:v>12085541.491269</c:v>
                </c:pt>
                <c:pt idx="8236">
                  <c:v>15775475.877529001</c:v>
                </c:pt>
                <c:pt idx="8237">
                  <c:v>12078639.882833</c:v>
                </c:pt>
                <c:pt idx="8238">
                  <c:v>15784219.272624001</c:v>
                </c:pt>
                <c:pt idx="8239">
                  <c:v>12127250.472344</c:v>
                </c:pt>
                <c:pt idx="8240">
                  <c:v>15732044.106194001</c:v>
                </c:pt>
                <c:pt idx="8241">
                  <c:v>12084762.398882</c:v>
                </c:pt>
                <c:pt idx="8242">
                  <c:v>15813681.43</c:v>
                </c:pt>
                <c:pt idx="8243">
                  <c:v>12083465.802204</c:v>
                </c:pt>
                <c:pt idx="8244">
                  <c:v>15738954.921630001</c:v>
                </c:pt>
                <c:pt idx="8245">
                  <c:v>12088337.604457</c:v>
                </c:pt>
                <c:pt idx="8246">
                  <c:v>15714690.518297</c:v>
                </c:pt>
                <c:pt idx="8247">
                  <c:v>12102613.152798001</c:v>
                </c:pt>
                <c:pt idx="8248">
                  <c:v>15737043.1687</c:v>
                </c:pt>
                <c:pt idx="8249">
                  <c:v>12094888.103561001</c:v>
                </c:pt>
                <c:pt idx="8250">
                  <c:v>15683479.62355</c:v>
                </c:pt>
                <c:pt idx="8251">
                  <c:v>12085278.503032999</c:v>
                </c:pt>
                <c:pt idx="8252">
                  <c:v>15645953.240264</c:v>
                </c:pt>
                <c:pt idx="8253">
                  <c:v>12095222.699984999</c:v>
                </c:pt>
                <c:pt idx="8254">
                  <c:v>15808013.835467</c:v>
                </c:pt>
                <c:pt idx="8255">
                  <c:v>12080398.403177001</c:v>
                </c:pt>
                <c:pt idx="8256">
                  <c:v>15714755.613235001</c:v>
                </c:pt>
                <c:pt idx="8257">
                  <c:v>12086328.524560999</c:v>
                </c:pt>
                <c:pt idx="8258">
                  <c:v>15671561.832555</c:v>
                </c:pt>
                <c:pt idx="8259">
                  <c:v>12095857.255863</c:v>
                </c:pt>
                <c:pt idx="8260">
                  <c:v>15739955.781622</c:v>
                </c:pt>
                <c:pt idx="8261">
                  <c:v>12090490.346923999</c:v>
                </c:pt>
                <c:pt idx="8262">
                  <c:v>15718538.596136</c:v>
                </c:pt>
                <c:pt idx="8263">
                  <c:v>12113146.181545001</c:v>
                </c:pt>
                <c:pt idx="8264">
                  <c:v>15739828.467617</c:v>
                </c:pt>
                <c:pt idx="8265">
                  <c:v>12109279.142594</c:v>
                </c:pt>
                <c:pt idx="8266">
                  <c:v>15720104.739479</c:v>
                </c:pt>
                <c:pt idx="8267">
                  <c:v>12077595.809285</c:v>
                </c:pt>
                <c:pt idx="8268">
                  <c:v>15708876.03702</c:v>
                </c:pt>
                <c:pt idx="8269">
                  <c:v>12134776.092179</c:v>
                </c:pt>
                <c:pt idx="8270">
                  <c:v>15701027.409817999</c:v>
                </c:pt>
                <c:pt idx="8271">
                  <c:v>12104882.362475</c:v>
                </c:pt>
                <c:pt idx="8272">
                  <c:v>15723815.130198</c:v>
                </c:pt>
                <c:pt idx="8273">
                  <c:v>12079809.339671999</c:v>
                </c:pt>
                <c:pt idx="8274">
                  <c:v>15715872.520513</c:v>
                </c:pt>
                <c:pt idx="8275">
                  <c:v>12142147.875556</c:v>
                </c:pt>
                <c:pt idx="8276">
                  <c:v>15668870.722123001</c:v>
                </c:pt>
                <c:pt idx="8277">
                  <c:v>12056442.041278999</c:v>
                </c:pt>
                <c:pt idx="8278">
                  <c:v>15787994.986599</c:v>
                </c:pt>
                <c:pt idx="8279">
                  <c:v>12097226.846398</c:v>
                </c:pt>
                <c:pt idx="8280">
                  <c:v>15812667.83161</c:v>
                </c:pt>
                <c:pt idx="8281">
                  <c:v>12072763.538442001</c:v>
                </c:pt>
                <c:pt idx="8282">
                  <c:v>15761476.269164</c:v>
                </c:pt>
                <c:pt idx="8283">
                  <c:v>12111300.873307999</c:v>
                </c:pt>
                <c:pt idx="8284">
                  <c:v>15707716.777208</c:v>
                </c:pt>
                <c:pt idx="8285">
                  <c:v>12101608.51011</c:v>
                </c:pt>
                <c:pt idx="8286">
                  <c:v>15731826.407637</c:v>
                </c:pt>
                <c:pt idx="8287">
                  <c:v>12088180.943626</c:v>
                </c:pt>
                <c:pt idx="8288">
                  <c:v>15748125.211637</c:v>
                </c:pt>
                <c:pt idx="8289">
                  <c:v>12105625.708536999</c:v>
                </c:pt>
                <c:pt idx="8290">
                  <c:v>15758911.186161</c:v>
                </c:pt>
                <c:pt idx="8291">
                  <c:v>12110472.399467001</c:v>
                </c:pt>
                <c:pt idx="8292">
                  <c:v>15793602.925061001</c:v>
                </c:pt>
                <c:pt idx="8293">
                  <c:v>12098058.880287001</c:v>
                </c:pt>
                <c:pt idx="8294">
                  <c:v>15775102.275765</c:v>
                </c:pt>
                <c:pt idx="8295">
                  <c:v>12115280.993392</c:v>
                </c:pt>
                <c:pt idx="8296">
                  <c:v>15727014.251637001</c:v>
                </c:pt>
                <c:pt idx="8297">
                  <c:v>12098142.502812</c:v>
                </c:pt>
                <c:pt idx="8298">
                  <c:v>15839699.109975001</c:v>
                </c:pt>
                <c:pt idx="8299">
                  <c:v>12096362.950755</c:v>
                </c:pt>
                <c:pt idx="8300">
                  <c:v>15712704.780374</c:v>
                </c:pt>
                <c:pt idx="8301">
                  <c:v>12078967.609881001</c:v>
                </c:pt>
                <c:pt idx="8302">
                  <c:v>15684139.282997999</c:v>
                </c:pt>
                <c:pt idx="8303">
                  <c:v>12101697.957779</c:v>
                </c:pt>
                <c:pt idx="8304">
                  <c:v>15733438.082742</c:v>
                </c:pt>
                <c:pt idx="8305">
                  <c:v>12139062.766034</c:v>
                </c:pt>
                <c:pt idx="8306">
                  <c:v>15745870.269036001</c:v>
                </c:pt>
                <c:pt idx="8307">
                  <c:v>12079898.073744999</c:v>
                </c:pt>
                <c:pt idx="8308">
                  <c:v>15724624.715036999</c:v>
                </c:pt>
                <c:pt idx="8309">
                  <c:v>12117587.272226</c:v>
                </c:pt>
                <c:pt idx="8310">
                  <c:v>15803661.686759001</c:v>
                </c:pt>
                <c:pt idx="8311">
                  <c:v>12131442.901684999</c:v>
                </c:pt>
                <c:pt idx="8312">
                  <c:v>15782172.343366001</c:v>
                </c:pt>
                <c:pt idx="8313">
                  <c:v>12108044.272028999</c:v>
                </c:pt>
                <c:pt idx="8314">
                  <c:v>15787998.200718001</c:v>
                </c:pt>
                <c:pt idx="8315">
                  <c:v>12118417.927270001</c:v>
                </c:pt>
                <c:pt idx="8316">
                  <c:v>15733730.637755999</c:v>
                </c:pt>
                <c:pt idx="8317">
                  <c:v>12122442.082087001</c:v>
                </c:pt>
                <c:pt idx="8318">
                  <c:v>15734542.230194001</c:v>
                </c:pt>
                <c:pt idx="8319">
                  <c:v>11857529.345894</c:v>
                </c:pt>
                <c:pt idx="8320">
                  <c:v>15317313.829891</c:v>
                </c:pt>
                <c:pt idx="8321">
                  <c:v>11877509.827138999</c:v>
                </c:pt>
                <c:pt idx="8322">
                  <c:v>15292629.679078</c:v>
                </c:pt>
                <c:pt idx="8323">
                  <c:v>11756406.639322</c:v>
                </c:pt>
                <c:pt idx="8324">
                  <c:v>15234498.929065</c:v>
                </c:pt>
                <c:pt idx="8325">
                  <c:v>11684770.563837999</c:v>
                </c:pt>
                <c:pt idx="8326">
                  <c:v>15028541.972208001</c:v>
                </c:pt>
                <c:pt idx="8327">
                  <c:v>11606132.539786</c:v>
                </c:pt>
                <c:pt idx="8328">
                  <c:v>14945323.849042</c:v>
                </c:pt>
                <c:pt idx="8329">
                  <c:v>11552029.352992</c:v>
                </c:pt>
                <c:pt idx="8330">
                  <c:v>14889704.979646999</c:v>
                </c:pt>
                <c:pt idx="8331">
                  <c:v>11537031.418699</c:v>
                </c:pt>
                <c:pt idx="8332">
                  <c:v>14779811.753942</c:v>
                </c:pt>
                <c:pt idx="8333">
                  <c:v>11499439.191482</c:v>
                </c:pt>
                <c:pt idx="8334">
                  <c:v>14679413.672460999</c:v>
                </c:pt>
                <c:pt idx="8335">
                  <c:v>11501421.053082</c:v>
                </c:pt>
                <c:pt idx="8336">
                  <c:v>14729456.799352</c:v>
                </c:pt>
                <c:pt idx="8337">
                  <c:v>11497743.973768</c:v>
                </c:pt>
                <c:pt idx="8338">
                  <c:v>14782380.167101</c:v>
                </c:pt>
                <c:pt idx="8339">
                  <c:v>11492703.765675999</c:v>
                </c:pt>
                <c:pt idx="8340">
                  <c:v>14691121.215947</c:v>
                </c:pt>
                <c:pt idx="8341">
                  <c:v>11450709.058538999</c:v>
                </c:pt>
                <c:pt idx="8342">
                  <c:v>14619737.980233001</c:v>
                </c:pt>
                <c:pt idx="8343">
                  <c:v>11451396.145586001</c:v>
                </c:pt>
                <c:pt idx="8344">
                  <c:v>14690066.159887001</c:v>
                </c:pt>
                <c:pt idx="8345">
                  <c:v>11460762.271391001</c:v>
                </c:pt>
                <c:pt idx="8346">
                  <c:v>14662657.677009</c:v>
                </c:pt>
                <c:pt idx="8347">
                  <c:v>11414646.915417001</c:v>
                </c:pt>
                <c:pt idx="8348">
                  <c:v>14578004.903929999</c:v>
                </c:pt>
                <c:pt idx="8349">
                  <c:v>11405150.809389001</c:v>
                </c:pt>
                <c:pt idx="8350">
                  <c:v>14766974.244855</c:v>
                </c:pt>
                <c:pt idx="8351">
                  <c:v>11393965.745541999</c:v>
                </c:pt>
                <c:pt idx="8352">
                  <c:v>14609604.734415</c:v>
                </c:pt>
                <c:pt idx="8353">
                  <c:v>11393973.366204999</c:v>
                </c:pt>
                <c:pt idx="8354">
                  <c:v>14633754.203081001</c:v>
                </c:pt>
                <c:pt idx="8355">
                  <c:v>11417887.168067001</c:v>
                </c:pt>
                <c:pt idx="8356">
                  <c:v>14609786.016061001</c:v>
                </c:pt>
                <c:pt idx="8357">
                  <c:v>11367784.208280001</c:v>
                </c:pt>
                <c:pt idx="8358">
                  <c:v>14651225.262852</c:v>
                </c:pt>
                <c:pt idx="8359">
                  <c:v>11407799.280981001</c:v>
                </c:pt>
                <c:pt idx="8360">
                  <c:v>14600164.987764999</c:v>
                </c:pt>
                <c:pt idx="8361">
                  <c:v>11378917.574380999</c:v>
                </c:pt>
                <c:pt idx="8362">
                  <c:v>14555779.497513</c:v>
                </c:pt>
                <c:pt idx="8363">
                  <c:v>11366335.242926</c:v>
                </c:pt>
                <c:pt idx="8364">
                  <c:v>14555559.942121999</c:v>
                </c:pt>
                <c:pt idx="8365">
                  <c:v>11383225.283774</c:v>
                </c:pt>
                <c:pt idx="8366">
                  <c:v>14523039.953694999</c:v>
                </c:pt>
                <c:pt idx="8367">
                  <c:v>11367859.839628</c:v>
                </c:pt>
                <c:pt idx="8368">
                  <c:v>14536329.011235001</c:v>
                </c:pt>
                <c:pt idx="8369">
                  <c:v>11333445.886631001</c:v>
                </c:pt>
                <c:pt idx="8370">
                  <c:v>14546082.287618</c:v>
                </c:pt>
                <c:pt idx="8371">
                  <c:v>11338661.129407</c:v>
                </c:pt>
                <c:pt idx="8372">
                  <c:v>14574775.729852</c:v>
                </c:pt>
                <c:pt idx="8373">
                  <c:v>11360582.62286</c:v>
                </c:pt>
                <c:pt idx="8374">
                  <c:v>14585480.002583001</c:v>
                </c:pt>
                <c:pt idx="8375">
                  <c:v>11367766.207201</c:v>
                </c:pt>
                <c:pt idx="8376">
                  <c:v>14520570.434539</c:v>
                </c:pt>
                <c:pt idx="8377">
                  <c:v>11333893.704898</c:v>
                </c:pt>
                <c:pt idx="8378">
                  <c:v>14557009.857251</c:v>
                </c:pt>
                <c:pt idx="8379">
                  <c:v>11346747.324380999</c:v>
                </c:pt>
                <c:pt idx="8380">
                  <c:v>14544654.548302</c:v>
                </c:pt>
                <c:pt idx="8381">
                  <c:v>11291898.697209001</c:v>
                </c:pt>
                <c:pt idx="8382">
                  <c:v>14503128.830411</c:v>
                </c:pt>
                <c:pt idx="8383">
                  <c:v>11466639.596806001</c:v>
                </c:pt>
                <c:pt idx="8384">
                  <c:v>14502697.874365</c:v>
                </c:pt>
                <c:pt idx="8385">
                  <c:v>11337345.489088999</c:v>
                </c:pt>
                <c:pt idx="8386">
                  <c:v>14503700.848971</c:v>
                </c:pt>
                <c:pt idx="8387">
                  <c:v>11361487.939842001</c:v>
                </c:pt>
                <c:pt idx="8388">
                  <c:v>14481328.690710999</c:v>
                </c:pt>
                <c:pt idx="8389">
                  <c:v>11327072.682008</c:v>
                </c:pt>
                <c:pt idx="8390">
                  <c:v>14437249.422565</c:v>
                </c:pt>
                <c:pt idx="8391">
                  <c:v>11304634.212596999</c:v>
                </c:pt>
                <c:pt idx="8392">
                  <c:v>14531847.819646999</c:v>
                </c:pt>
                <c:pt idx="8393">
                  <c:v>11331050.779151</c:v>
                </c:pt>
                <c:pt idx="8394">
                  <c:v>14454351.333766</c:v>
                </c:pt>
                <c:pt idx="8395">
                  <c:v>11335943.57612</c:v>
                </c:pt>
                <c:pt idx="8396">
                  <c:v>14446896.156212</c:v>
                </c:pt>
                <c:pt idx="8397">
                  <c:v>11312728.33673</c:v>
                </c:pt>
                <c:pt idx="8398">
                  <c:v>14479538.683853</c:v>
                </c:pt>
                <c:pt idx="8399">
                  <c:v>11290395.129214</c:v>
                </c:pt>
                <c:pt idx="8400">
                  <c:v>14560360.222433001</c:v>
                </c:pt>
                <c:pt idx="8401">
                  <c:v>11290455.044648999</c:v>
                </c:pt>
                <c:pt idx="8402">
                  <c:v>14446393.512745</c:v>
                </c:pt>
                <c:pt idx="8403">
                  <c:v>11262101.305810999</c:v>
                </c:pt>
                <c:pt idx="8404">
                  <c:v>14455902.400896</c:v>
                </c:pt>
                <c:pt idx="8405">
                  <c:v>11268048.594296999</c:v>
                </c:pt>
                <c:pt idx="8406">
                  <c:v>14402363.270429</c:v>
                </c:pt>
                <c:pt idx="8407">
                  <c:v>11277475.36224</c:v>
                </c:pt>
                <c:pt idx="8408">
                  <c:v>14350242.690546</c:v>
                </c:pt>
                <c:pt idx="8409">
                  <c:v>11282561.892232999</c:v>
                </c:pt>
                <c:pt idx="8410">
                  <c:v>14390828.981309</c:v>
                </c:pt>
                <c:pt idx="8411">
                  <c:v>11266832.691807</c:v>
                </c:pt>
                <c:pt idx="8412">
                  <c:v>14504047.649217</c:v>
                </c:pt>
                <c:pt idx="8413">
                  <c:v>11245599.008641001</c:v>
                </c:pt>
                <c:pt idx="8414">
                  <c:v>14259885.602494</c:v>
                </c:pt>
                <c:pt idx="8415">
                  <c:v>11225489.408594999</c:v>
                </c:pt>
                <c:pt idx="8416">
                  <c:v>14357580.767635001</c:v>
                </c:pt>
                <c:pt idx="8417">
                  <c:v>11235709.872943999</c:v>
                </c:pt>
                <c:pt idx="8418">
                  <c:v>14382028.645036001</c:v>
                </c:pt>
                <c:pt idx="8419">
                  <c:v>11246141.966523999</c:v>
                </c:pt>
                <c:pt idx="8420">
                  <c:v>14303373.313650001</c:v>
                </c:pt>
                <c:pt idx="8421">
                  <c:v>11272203.048948999</c:v>
                </c:pt>
                <c:pt idx="8422">
                  <c:v>14290269.602592001</c:v>
                </c:pt>
                <c:pt idx="8423">
                  <c:v>11252853.456496</c:v>
                </c:pt>
                <c:pt idx="8424">
                  <c:v>14337878.554540999</c:v>
                </c:pt>
                <c:pt idx="8425">
                  <c:v>11248919.203236001</c:v>
                </c:pt>
                <c:pt idx="8426">
                  <c:v>14337454.666200999</c:v>
                </c:pt>
                <c:pt idx="8427">
                  <c:v>11221904.858387001</c:v>
                </c:pt>
                <c:pt idx="8428">
                  <c:v>14328430.083891001</c:v>
                </c:pt>
                <c:pt idx="8429">
                  <c:v>11215873.583280999</c:v>
                </c:pt>
                <c:pt idx="8430">
                  <c:v>14235581.833372001</c:v>
                </c:pt>
                <c:pt idx="8431">
                  <c:v>11212262.854516</c:v>
                </c:pt>
                <c:pt idx="8432">
                  <c:v>14370028.611181</c:v>
                </c:pt>
                <c:pt idx="8433">
                  <c:v>11226447.509453001</c:v>
                </c:pt>
                <c:pt idx="8434">
                  <c:v>14246300.582063001</c:v>
                </c:pt>
                <c:pt idx="8435">
                  <c:v>11216954.936941</c:v>
                </c:pt>
                <c:pt idx="8436">
                  <c:v>14333672.580893001</c:v>
                </c:pt>
                <c:pt idx="8437">
                  <c:v>11182241.152517</c:v>
                </c:pt>
                <c:pt idx="8438">
                  <c:v>14289887.965298001</c:v>
                </c:pt>
                <c:pt idx="8439">
                  <c:v>11237026.194056001</c:v>
                </c:pt>
                <c:pt idx="8440">
                  <c:v>14227915.479055</c:v>
                </c:pt>
                <c:pt idx="8441">
                  <c:v>11199051.991955001</c:v>
                </c:pt>
                <c:pt idx="8442">
                  <c:v>14352515.33633</c:v>
                </c:pt>
                <c:pt idx="8443">
                  <c:v>11188042.204941999</c:v>
                </c:pt>
                <c:pt idx="8444">
                  <c:v>14236186.962340999</c:v>
                </c:pt>
                <c:pt idx="8445">
                  <c:v>11205781.80383</c:v>
                </c:pt>
                <c:pt idx="8446">
                  <c:v>14334574.534454999</c:v>
                </c:pt>
                <c:pt idx="8447">
                  <c:v>11171601.000513</c:v>
                </c:pt>
                <c:pt idx="8448">
                  <c:v>14301776.777749</c:v>
                </c:pt>
                <c:pt idx="8449">
                  <c:v>11185465.042594001</c:v>
                </c:pt>
                <c:pt idx="8450">
                  <c:v>14340634.715243001</c:v>
                </c:pt>
                <c:pt idx="8451">
                  <c:v>11157024.030204</c:v>
                </c:pt>
                <c:pt idx="8452">
                  <c:v>14358704.690799</c:v>
                </c:pt>
                <c:pt idx="8453">
                  <c:v>11152797.243672</c:v>
                </c:pt>
                <c:pt idx="8454">
                  <c:v>14350977.724494999</c:v>
                </c:pt>
                <c:pt idx="8455">
                  <c:v>11176491.053764001</c:v>
                </c:pt>
                <c:pt idx="8456">
                  <c:v>14198765.558063</c:v>
                </c:pt>
                <c:pt idx="8457">
                  <c:v>11153748.106803</c:v>
                </c:pt>
                <c:pt idx="8458">
                  <c:v>14302259.807922</c:v>
                </c:pt>
                <c:pt idx="8459">
                  <c:v>11153526.30748</c:v>
                </c:pt>
                <c:pt idx="8460">
                  <c:v>14227106.131437</c:v>
                </c:pt>
                <c:pt idx="8461">
                  <c:v>11174018.994749</c:v>
                </c:pt>
                <c:pt idx="8462">
                  <c:v>14244692.706854001</c:v>
                </c:pt>
                <c:pt idx="8463">
                  <c:v>11158568.682567</c:v>
                </c:pt>
                <c:pt idx="8464">
                  <c:v>14290976.845222</c:v>
                </c:pt>
                <c:pt idx="8465">
                  <c:v>11179151.979458001</c:v>
                </c:pt>
                <c:pt idx="8466">
                  <c:v>14258529.251302</c:v>
                </c:pt>
                <c:pt idx="8467">
                  <c:v>11156022.876381001</c:v>
                </c:pt>
                <c:pt idx="8468">
                  <c:v>14264014.724339001</c:v>
                </c:pt>
                <c:pt idx="8469">
                  <c:v>11174570.261198999</c:v>
                </c:pt>
                <c:pt idx="8470">
                  <c:v>14283259.896235</c:v>
                </c:pt>
                <c:pt idx="8471">
                  <c:v>11136247.093012</c:v>
                </c:pt>
                <c:pt idx="8472">
                  <c:v>14143794.613484999</c:v>
                </c:pt>
                <c:pt idx="8473">
                  <c:v>11164231.619069001</c:v>
                </c:pt>
                <c:pt idx="8474">
                  <c:v>14226130.540366</c:v>
                </c:pt>
                <c:pt idx="8475">
                  <c:v>11154012.227076</c:v>
                </c:pt>
                <c:pt idx="8476">
                  <c:v>14275026.234439</c:v>
                </c:pt>
                <c:pt idx="8477">
                  <c:v>11148118.933793999</c:v>
                </c:pt>
                <c:pt idx="8478">
                  <c:v>14238518.123195</c:v>
                </c:pt>
                <c:pt idx="8479">
                  <c:v>11122925.682379</c:v>
                </c:pt>
                <c:pt idx="8480">
                  <c:v>14180684.126127999</c:v>
                </c:pt>
                <c:pt idx="8481">
                  <c:v>11116338.703492001</c:v>
                </c:pt>
                <c:pt idx="8482">
                  <c:v>14212673.50058</c:v>
                </c:pt>
                <c:pt idx="8483">
                  <c:v>11156245.728866</c:v>
                </c:pt>
                <c:pt idx="8484">
                  <c:v>14135152.001812</c:v>
                </c:pt>
                <c:pt idx="8485">
                  <c:v>11070685.794931</c:v>
                </c:pt>
                <c:pt idx="8486">
                  <c:v>14270805.221911</c:v>
                </c:pt>
                <c:pt idx="8487">
                  <c:v>11077986.215453001</c:v>
                </c:pt>
                <c:pt idx="8488">
                  <c:v>14241638.026366999</c:v>
                </c:pt>
                <c:pt idx="8489">
                  <c:v>11115524.955145</c:v>
                </c:pt>
                <c:pt idx="8490">
                  <c:v>14176053.455614001</c:v>
                </c:pt>
                <c:pt idx="8491">
                  <c:v>11082793.279931</c:v>
                </c:pt>
                <c:pt idx="8492">
                  <c:v>14189320.523665</c:v>
                </c:pt>
                <c:pt idx="8493">
                  <c:v>11115457.345705001</c:v>
                </c:pt>
                <c:pt idx="8494">
                  <c:v>14150388.750305001</c:v>
                </c:pt>
                <c:pt idx="8495">
                  <c:v>11077768.625767</c:v>
                </c:pt>
                <c:pt idx="8496">
                  <c:v>14150878.231489999</c:v>
                </c:pt>
                <c:pt idx="8497">
                  <c:v>11100194.422757</c:v>
                </c:pt>
                <c:pt idx="8498">
                  <c:v>14162100.183357</c:v>
                </c:pt>
                <c:pt idx="8499">
                  <c:v>11083766.987329001</c:v>
                </c:pt>
                <c:pt idx="8500">
                  <c:v>14233148.620771</c:v>
                </c:pt>
                <c:pt idx="8501">
                  <c:v>11110837.509765999</c:v>
                </c:pt>
                <c:pt idx="8502">
                  <c:v>14197096.536196999</c:v>
                </c:pt>
                <c:pt idx="8503">
                  <c:v>11078275.821609</c:v>
                </c:pt>
                <c:pt idx="8504">
                  <c:v>14178345.705336999</c:v>
                </c:pt>
                <c:pt idx="8505">
                  <c:v>11084804.100857999</c:v>
                </c:pt>
                <c:pt idx="8506">
                  <c:v>14100459.527522</c:v>
                </c:pt>
                <c:pt idx="8507">
                  <c:v>11080122.888804</c:v>
                </c:pt>
                <c:pt idx="8508">
                  <c:v>14107074.309656</c:v>
                </c:pt>
                <c:pt idx="8509">
                  <c:v>11107942.732244</c:v>
                </c:pt>
                <c:pt idx="8510">
                  <c:v>14255099.127131</c:v>
                </c:pt>
                <c:pt idx="8511">
                  <c:v>11086666.0714</c:v>
                </c:pt>
                <c:pt idx="8512">
                  <c:v>14194244.762421001</c:v>
                </c:pt>
                <c:pt idx="8513">
                  <c:v>11046334.339849999</c:v>
                </c:pt>
                <c:pt idx="8514">
                  <c:v>14208424.982193001</c:v>
                </c:pt>
                <c:pt idx="8515">
                  <c:v>11050401.374437001</c:v>
                </c:pt>
                <c:pt idx="8516">
                  <c:v>14047011.412475999</c:v>
                </c:pt>
                <c:pt idx="8517">
                  <c:v>11056968.581367999</c:v>
                </c:pt>
                <c:pt idx="8518">
                  <c:v>14103165.599709</c:v>
                </c:pt>
                <c:pt idx="8519">
                  <c:v>11051190.776334001</c:v>
                </c:pt>
                <c:pt idx="8520">
                  <c:v>14130874.972154999</c:v>
                </c:pt>
                <c:pt idx="8521">
                  <c:v>11058321.782931</c:v>
                </c:pt>
                <c:pt idx="8522">
                  <c:v>14059709.688069001</c:v>
                </c:pt>
                <c:pt idx="8523">
                  <c:v>11067806.922598001</c:v>
                </c:pt>
                <c:pt idx="8524">
                  <c:v>14054851.863438999</c:v>
                </c:pt>
                <c:pt idx="8525">
                  <c:v>11037721.210323</c:v>
                </c:pt>
                <c:pt idx="8526">
                  <c:v>14077081.657697</c:v>
                </c:pt>
                <c:pt idx="8527">
                  <c:v>11004220.901219999</c:v>
                </c:pt>
                <c:pt idx="8528">
                  <c:v>14055252.326055</c:v>
                </c:pt>
                <c:pt idx="8529">
                  <c:v>11027374.656020001</c:v>
                </c:pt>
                <c:pt idx="8530">
                  <c:v>14112169.285056001</c:v>
                </c:pt>
                <c:pt idx="8531">
                  <c:v>11024979.709445</c:v>
                </c:pt>
                <c:pt idx="8532">
                  <c:v>14078412.275428001</c:v>
                </c:pt>
                <c:pt idx="8533">
                  <c:v>11024589.357779</c:v>
                </c:pt>
                <c:pt idx="8534">
                  <c:v>14271959.250378</c:v>
                </c:pt>
                <c:pt idx="8535">
                  <c:v>10995051.783918999</c:v>
                </c:pt>
                <c:pt idx="8536">
                  <c:v>14077054.325067</c:v>
                </c:pt>
                <c:pt idx="8537">
                  <c:v>11014707.442500001</c:v>
                </c:pt>
                <c:pt idx="8538">
                  <c:v>14114032.009687999</c:v>
                </c:pt>
                <c:pt idx="8539">
                  <c:v>11042812.379615</c:v>
                </c:pt>
                <c:pt idx="8540">
                  <c:v>13974711.783737</c:v>
                </c:pt>
                <c:pt idx="8541">
                  <c:v>10989413.416556999</c:v>
                </c:pt>
                <c:pt idx="8542">
                  <c:v>14062471.212595999</c:v>
                </c:pt>
                <c:pt idx="8543">
                  <c:v>11041150.425976999</c:v>
                </c:pt>
                <c:pt idx="8544">
                  <c:v>14068938.104971001</c:v>
                </c:pt>
                <c:pt idx="8545">
                  <c:v>11030573.848230001</c:v>
                </c:pt>
                <c:pt idx="8546">
                  <c:v>14005523.266225001</c:v>
                </c:pt>
                <c:pt idx="8547">
                  <c:v>10965213.440893</c:v>
                </c:pt>
                <c:pt idx="8548">
                  <c:v>13993319.672613</c:v>
                </c:pt>
                <c:pt idx="8549">
                  <c:v>10986117.987926999</c:v>
                </c:pt>
                <c:pt idx="8550">
                  <c:v>14079889.966386</c:v>
                </c:pt>
                <c:pt idx="8551">
                  <c:v>11001848.231929</c:v>
                </c:pt>
                <c:pt idx="8552">
                  <c:v>14049443.786934</c:v>
                </c:pt>
                <c:pt idx="8553">
                  <c:v>10972500.22621</c:v>
                </c:pt>
                <c:pt idx="8554">
                  <c:v>14267282.170078</c:v>
                </c:pt>
                <c:pt idx="8555">
                  <c:v>10983660.033351</c:v>
                </c:pt>
                <c:pt idx="8556">
                  <c:v>14037789.971709</c:v>
                </c:pt>
                <c:pt idx="8557">
                  <c:v>10973934.724849001</c:v>
                </c:pt>
                <c:pt idx="8558">
                  <c:v>13991671.51028</c:v>
                </c:pt>
                <c:pt idx="8559">
                  <c:v>11008150.234648</c:v>
                </c:pt>
                <c:pt idx="8560">
                  <c:v>14004496.337358</c:v>
                </c:pt>
                <c:pt idx="8561">
                  <c:v>10996381.982814999</c:v>
                </c:pt>
                <c:pt idx="8562">
                  <c:v>13916705.166632</c:v>
                </c:pt>
                <c:pt idx="8563">
                  <c:v>10944623.688680001</c:v>
                </c:pt>
                <c:pt idx="8564">
                  <c:v>14000376.447968001</c:v>
                </c:pt>
                <c:pt idx="8565">
                  <c:v>10979380.202266</c:v>
                </c:pt>
                <c:pt idx="8566">
                  <c:v>13995635.393045001</c:v>
                </c:pt>
                <c:pt idx="8567">
                  <c:v>10970402.663677</c:v>
                </c:pt>
                <c:pt idx="8568">
                  <c:v>14047916.916693</c:v>
                </c:pt>
                <c:pt idx="8569">
                  <c:v>10940001.41402</c:v>
                </c:pt>
                <c:pt idx="8570">
                  <c:v>14042922.17214</c:v>
                </c:pt>
                <c:pt idx="8571">
                  <c:v>10930947.137379</c:v>
                </c:pt>
                <c:pt idx="8572">
                  <c:v>14012047.443670001</c:v>
                </c:pt>
                <c:pt idx="8573">
                  <c:v>10942168.060164999</c:v>
                </c:pt>
                <c:pt idx="8574">
                  <c:v>13965459.912794</c:v>
                </c:pt>
                <c:pt idx="8575">
                  <c:v>10935474.368774001</c:v>
                </c:pt>
                <c:pt idx="8576">
                  <c:v>13887730.885949999</c:v>
                </c:pt>
                <c:pt idx="8577">
                  <c:v>10933259.646863</c:v>
                </c:pt>
                <c:pt idx="8578">
                  <c:v>13988385.297568001</c:v>
                </c:pt>
                <c:pt idx="8579">
                  <c:v>10949489.449873</c:v>
                </c:pt>
                <c:pt idx="8580">
                  <c:v>13943956.642843001</c:v>
                </c:pt>
                <c:pt idx="8581">
                  <c:v>10938020.327338001</c:v>
                </c:pt>
                <c:pt idx="8582">
                  <c:v>13963384.670678999</c:v>
                </c:pt>
                <c:pt idx="8583">
                  <c:v>10924917.986207999</c:v>
                </c:pt>
                <c:pt idx="8584">
                  <c:v>13961571.723053999</c:v>
                </c:pt>
                <c:pt idx="8585">
                  <c:v>10921978.459923999</c:v>
                </c:pt>
                <c:pt idx="8586">
                  <c:v>13828053.774795</c:v>
                </c:pt>
                <c:pt idx="8587">
                  <c:v>10944784.007394999</c:v>
                </c:pt>
                <c:pt idx="8588">
                  <c:v>13937149.854045</c:v>
                </c:pt>
                <c:pt idx="8589">
                  <c:v>10938105.578583</c:v>
                </c:pt>
                <c:pt idx="8590">
                  <c:v>13973977.380942</c:v>
                </c:pt>
                <c:pt idx="8591">
                  <c:v>10926137.861803999</c:v>
                </c:pt>
                <c:pt idx="8592">
                  <c:v>13991060.063727999</c:v>
                </c:pt>
                <c:pt idx="8593">
                  <c:v>10892561.408493999</c:v>
                </c:pt>
                <c:pt idx="8594">
                  <c:v>13870315.594698999</c:v>
                </c:pt>
                <c:pt idx="8595">
                  <c:v>10910941.507709</c:v>
                </c:pt>
                <c:pt idx="8596">
                  <c:v>13927953.560035</c:v>
                </c:pt>
                <c:pt idx="8597">
                  <c:v>10914259.503395</c:v>
                </c:pt>
                <c:pt idx="8598">
                  <c:v>13825725.023624999</c:v>
                </c:pt>
                <c:pt idx="8599">
                  <c:v>10893442.290394001</c:v>
                </c:pt>
                <c:pt idx="8600">
                  <c:v>13960072.443197999</c:v>
                </c:pt>
                <c:pt idx="8601">
                  <c:v>10884023.022906</c:v>
                </c:pt>
                <c:pt idx="8602">
                  <c:v>13973926.513754999</c:v>
                </c:pt>
                <c:pt idx="8603">
                  <c:v>10913758.129268</c:v>
                </c:pt>
                <c:pt idx="8604">
                  <c:v>13879650.424206</c:v>
                </c:pt>
                <c:pt idx="8605">
                  <c:v>10881569.07921</c:v>
                </c:pt>
                <c:pt idx="8606">
                  <c:v>13856497.026442001</c:v>
                </c:pt>
                <c:pt idx="8607">
                  <c:v>10904889.388098</c:v>
                </c:pt>
                <c:pt idx="8608">
                  <c:v>13964341.86032</c:v>
                </c:pt>
                <c:pt idx="8609">
                  <c:v>10899081.695629001</c:v>
                </c:pt>
                <c:pt idx="8610">
                  <c:v>13808214.724626999</c:v>
                </c:pt>
                <c:pt idx="8611">
                  <c:v>10885009.863681</c:v>
                </c:pt>
                <c:pt idx="8612">
                  <c:v>13891473.178849</c:v>
                </c:pt>
                <c:pt idx="8613">
                  <c:v>10845700.925257999</c:v>
                </c:pt>
                <c:pt idx="8614">
                  <c:v>13849414.456078</c:v>
                </c:pt>
                <c:pt idx="8615">
                  <c:v>10856644.857647</c:v>
                </c:pt>
                <c:pt idx="8616">
                  <c:v>13777258.204654999</c:v>
                </c:pt>
                <c:pt idx="8617">
                  <c:v>10867203.816594999</c:v>
                </c:pt>
                <c:pt idx="8618">
                  <c:v>13821185.437659999</c:v>
                </c:pt>
                <c:pt idx="8619">
                  <c:v>10873396.408946</c:v>
                </c:pt>
                <c:pt idx="8620">
                  <c:v>13807146.807074999</c:v>
                </c:pt>
                <c:pt idx="8621">
                  <c:v>10885141.329857999</c:v>
                </c:pt>
                <c:pt idx="8622">
                  <c:v>13833880.905726001</c:v>
                </c:pt>
                <c:pt idx="8623">
                  <c:v>10831492.525434</c:v>
                </c:pt>
                <c:pt idx="8624">
                  <c:v>13839685.751168</c:v>
                </c:pt>
                <c:pt idx="8625">
                  <c:v>10882083.077431999</c:v>
                </c:pt>
                <c:pt idx="8626">
                  <c:v>13826472.097601</c:v>
                </c:pt>
                <c:pt idx="8627">
                  <c:v>10870956.194556</c:v>
                </c:pt>
                <c:pt idx="8628">
                  <c:v>13841244.176990001</c:v>
                </c:pt>
                <c:pt idx="8629">
                  <c:v>10888794.551674001</c:v>
                </c:pt>
                <c:pt idx="8630">
                  <c:v>13866920.961743999</c:v>
                </c:pt>
                <c:pt idx="8631">
                  <c:v>10840194.495319</c:v>
                </c:pt>
                <c:pt idx="8632">
                  <c:v>13784211.708691999</c:v>
                </c:pt>
                <c:pt idx="8633">
                  <c:v>10870885.74897</c:v>
                </c:pt>
                <c:pt idx="8634">
                  <c:v>13985993.187343</c:v>
                </c:pt>
                <c:pt idx="8635">
                  <c:v>10884491.761611</c:v>
                </c:pt>
                <c:pt idx="8636">
                  <c:v>13791369.326939</c:v>
                </c:pt>
                <c:pt idx="8637">
                  <c:v>10875697.786944</c:v>
                </c:pt>
                <c:pt idx="8638">
                  <c:v>13855079.329487</c:v>
                </c:pt>
                <c:pt idx="8639">
                  <c:v>10831042.412898</c:v>
                </c:pt>
                <c:pt idx="8640">
                  <c:v>13858507.224063</c:v>
                </c:pt>
                <c:pt idx="8641">
                  <c:v>10785776.437111</c:v>
                </c:pt>
                <c:pt idx="8642">
                  <c:v>13758232.350768</c:v>
                </c:pt>
                <c:pt idx="8643">
                  <c:v>10839532.461402999</c:v>
                </c:pt>
                <c:pt idx="8644">
                  <c:v>13903129.724099001</c:v>
                </c:pt>
                <c:pt idx="8645">
                  <c:v>10797960.967250001</c:v>
                </c:pt>
                <c:pt idx="8646">
                  <c:v>13874084.597077001</c:v>
                </c:pt>
                <c:pt idx="8647">
                  <c:v>10840776.271249</c:v>
                </c:pt>
                <c:pt idx="8648">
                  <c:v>13748079.062669</c:v>
                </c:pt>
                <c:pt idx="8649">
                  <c:v>10818749.795573</c:v>
                </c:pt>
                <c:pt idx="8650">
                  <c:v>13739967.63806</c:v>
                </c:pt>
                <c:pt idx="8651">
                  <c:v>10837796.396234</c:v>
                </c:pt>
                <c:pt idx="8652">
                  <c:v>13792216.829742</c:v>
                </c:pt>
                <c:pt idx="8653">
                  <c:v>10813445.993038001</c:v>
                </c:pt>
                <c:pt idx="8654">
                  <c:v>13804707.381054001</c:v>
                </c:pt>
                <c:pt idx="8655">
                  <c:v>10830365.390145</c:v>
                </c:pt>
                <c:pt idx="8656">
                  <c:v>13846229.68478</c:v>
                </c:pt>
                <c:pt idx="8657">
                  <c:v>10816268.124989999</c:v>
                </c:pt>
                <c:pt idx="8658">
                  <c:v>13805414.804945</c:v>
                </c:pt>
                <c:pt idx="8659">
                  <c:v>10778751.628268</c:v>
                </c:pt>
                <c:pt idx="8660">
                  <c:v>13847088.841019001</c:v>
                </c:pt>
                <c:pt idx="8661">
                  <c:v>10793405.482115</c:v>
                </c:pt>
                <c:pt idx="8662">
                  <c:v>13737628.213710999</c:v>
                </c:pt>
                <c:pt idx="8663">
                  <c:v>10768944.091007</c:v>
                </c:pt>
                <c:pt idx="8664">
                  <c:v>13761925.191839</c:v>
                </c:pt>
                <c:pt idx="8665">
                  <c:v>10776185.307357</c:v>
                </c:pt>
                <c:pt idx="8666">
                  <c:v>13756258.599382</c:v>
                </c:pt>
                <c:pt idx="8667">
                  <c:v>10792417.831839001</c:v>
                </c:pt>
                <c:pt idx="8668">
                  <c:v>13756867.632158</c:v>
                </c:pt>
                <c:pt idx="8669">
                  <c:v>10807907.475782</c:v>
                </c:pt>
                <c:pt idx="8670">
                  <c:v>13695160.775544999</c:v>
                </c:pt>
                <c:pt idx="8671">
                  <c:v>10771853.403267</c:v>
                </c:pt>
                <c:pt idx="8672">
                  <c:v>13803888.06721</c:v>
                </c:pt>
                <c:pt idx="8673">
                  <c:v>10851040.555423001</c:v>
                </c:pt>
                <c:pt idx="8674">
                  <c:v>13872801.261135999</c:v>
                </c:pt>
                <c:pt idx="8675">
                  <c:v>10919886.022182001</c:v>
                </c:pt>
                <c:pt idx="8676">
                  <c:v>13952730.07254</c:v>
                </c:pt>
                <c:pt idx="8677">
                  <c:v>10997421.570259999</c:v>
                </c:pt>
                <c:pt idx="8678">
                  <c:v>14087925.308599999</c:v>
                </c:pt>
                <c:pt idx="8679">
                  <c:v>11021285.616865</c:v>
                </c:pt>
                <c:pt idx="8680">
                  <c:v>14203119.940951001</c:v>
                </c:pt>
                <c:pt idx="8681">
                  <c:v>11045033.26443</c:v>
                </c:pt>
                <c:pt idx="8682">
                  <c:v>14181119.694673</c:v>
                </c:pt>
                <c:pt idx="8683">
                  <c:v>11040151.259500001</c:v>
                </c:pt>
                <c:pt idx="8684">
                  <c:v>14230689.262506001</c:v>
                </c:pt>
                <c:pt idx="8685">
                  <c:v>11082898.89487</c:v>
                </c:pt>
                <c:pt idx="8686">
                  <c:v>14274837.199254001</c:v>
                </c:pt>
                <c:pt idx="8687">
                  <c:v>11117521.867264001</c:v>
                </c:pt>
                <c:pt idx="8688">
                  <c:v>14290546.538375</c:v>
                </c:pt>
                <c:pt idx="8689">
                  <c:v>11123768.555367</c:v>
                </c:pt>
                <c:pt idx="8690">
                  <c:v>14202915.607597999</c:v>
                </c:pt>
                <c:pt idx="8691">
                  <c:v>11118204.874360001</c:v>
                </c:pt>
                <c:pt idx="8692">
                  <c:v>14422879.339815</c:v>
                </c:pt>
                <c:pt idx="8693">
                  <c:v>11164674.259235</c:v>
                </c:pt>
                <c:pt idx="8694">
                  <c:v>14371082.896472</c:v>
                </c:pt>
                <c:pt idx="8695">
                  <c:v>11143673.974556001</c:v>
                </c:pt>
                <c:pt idx="8696">
                  <c:v>14462657.47191</c:v>
                </c:pt>
                <c:pt idx="8697">
                  <c:v>11162010.160126001</c:v>
                </c:pt>
                <c:pt idx="8698">
                  <c:v>14460882.401322</c:v>
                </c:pt>
                <c:pt idx="8699">
                  <c:v>11206083.335609</c:v>
                </c:pt>
                <c:pt idx="8700">
                  <c:v>14429561.023603</c:v>
                </c:pt>
                <c:pt idx="8701">
                  <c:v>11166713.330336001</c:v>
                </c:pt>
                <c:pt idx="8702">
                  <c:v>14448156.654168</c:v>
                </c:pt>
                <c:pt idx="8703">
                  <c:v>11222170.671133</c:v>
                </c:pt>
                <c:pt idx="8704">
                  <c:v>14389931.103642</c:v>
                </c:pt>
                <c:pt idx="8705">
                  <c:v>11226662.010103</c:v>
                </c:pt>
                <c:pt idx="8706">
                  <c:v>14424657.878544001</c:v>
                </c:pt>
                <c:pt idx="8707">
                  <c:v>11189093.242892001</c:v>
                </c:pt>
                <c:pt idx="8708">
                  <c:v>14473430.88435</c:v>
                </c:pt>
                <c:pt idx="8709">
                  <c:v>11200604.901729999</c:v>
                </c:pt>
                <c:pt idx="8710">
                  <c:v>14486027.128690001</c:v>
                </c:pt>
                <c:pt idx="8711">
                  <c:v>11176132.850686001</c:v>
                </c:pt>
                <c:pt idx="8712">
                  <c:v>14389799.808886999</c:v>
                </c:pt>
                <c:pt idx="8713">
                  <c:v>11250874.219033999</c:v>
                </c:pt>
                <c:pt idx="8714">
                  <c:v>14474269.796323</c:v>
                </c:pt>
                <c:pt idx="8715">
                  <c:v>11207623.305505</c:v>
                </c:pt>
                <c:pt idx="8716">
                  <c:v>14504299.801345</c:v>
                </c:pt>
                <c:pt idx="8717">
                  <c:v>11222841.693327</c:v>
                </c:pt>
                <c:pt idx="8718">
                  <c:v>14460691.172961</c:v>
                </c:pt>
                <c:pt idx="8719">
                  <c:v>11232507.397776</c:v>
                </c:pt>
                <c:pt idx="8720">
                  <c:v>14529534.274327001</c:v>
                </c:pt>
                <c:pt idx="8721">
                  <c:v>11271885.637971001</c:v>
                </c:pt>
                <c:pt idx="8722">
                  <c:v>14505288.980373001</c:v>
                </c:pt>
                <c:pt idx="8723">
                  <c:v>11215565.757355001</c:v>
                </c:pt>
                <c:pt idx="8724">
                  <c:v>14571873.412477</c:v>
                </c:pt>
                <c:pt idx="8725">
                  <c:v>11253397.116966</c:v>
                </c:pt>
                <c:pt idx="8726">
                  <c:v>14521771.465479</c:v>
                </c:pt>
                <c:pt idx="8727">
                  <c:v>11237859.326091999</c:v>
                </c:pt>
                <c:pt idx="8728">
                  <c:v>14516425.056072</c:v>
                </c:pt>
                <c:pt idx="8729">
                  <c:v>11258638.594350001</c:v>
                </c:pt>
                <c:pt idx="8730">
                  <c:v>14579745.73618</c:v>
                </c:pt>
                <c:pt idx="8731">
                  <c:v>11226997.397156</c:v>
                </c:pt>
                <c:pt idx="8732">
                  <c:v>14548517.651946001</c:v>
                </c:pt>
                <c:pt idx="8733">
                  <c:v>11285969.817663001</c:v>
                </c:pt>
                <c:pt idx="8734">
                  <c:v>14606891.982411001</c:v>
                </c:pt>
                <c:pt idx="8735">
                  <c:v>11267114.705286</c:v>
                </c:pt>
                <c:pt idx="8736">
                  <c:v>14631694.521206001</c:v>
                </c:pt>
                <c:pt idx="8737">
                  <c:v>11284966.157531001</c:v>
                </c:pt>
                <c:pt idx="8738">
                  <c:v>14613784.121389</c:v>
                </c:pt>
                <c:pt idx="8739">
                  <c:v>11272757.378533</c:v>
                </c:pt>
                <c:pt idx="8740">
                  <c:v>14517515.43622</c:v>
                </c:pt>
                <c:pt idx="8741">
                  <c:v>11317776.072175</c:v>
                </c:pt>
                <c:pt idx="8742">
                  <c:v>14601622.527480001</c:v>
                </c:pt>
                <c:pt idx="8743">
                  <c:v>11318453.776659001</c:v>
                </c:pt>
                <c:pt idx="8744">
                  <c:v>14588965.3958</c:v>
                </c:pt>
                <c:pt idx="8745">
                  <c:v>11306488.116516</c:v>
                </c:pt>
                <c:pt idx="8746">
                  <c:v>14558870.951504</c:v>
                </c:pt>
                <c:pt idx="8747">
                  <c:v>11266436.18757</c:v>
                </c:pt>
                <c:pt idx="8748">
                  <c:v>14532237.494241999</c:v>
                </c:pt>
                <c:pt idx="8749">
                  <c:v>11278763.763423</c:v>
                </c:pt>
                <c:pt idx="8750">
                  <c:v>14638870.530947</c:v>
                </c:pt>
                <c:pt idx="8751">
                  <c:v>11282600.287784001</c:v>
                </c:pt>
                <c:pt idx="8752">
                  <c:v>14611101.786590001</c:v>
                </c:pt>
                <c:pt idx="8753">
                  <c:v>11353854.875355</c:v>
                </c:pt>
                <c:pt idx="8754">
                  <c:v>14601151.76128</c:v>
                </c:pt>
                <c:pt idx="8755">
                  <c:v>11297233.845930001</c:v>
                </c:pt>
                <c:pt idx="8756">
                  <c:v>14577408.388807001</c:v>
                </c:pt>
                <c:pt idx="8757">
                  <c:v>11305550.46142</c:v>
                </c:pt>
                <c:pt idx="8758">
                  <c:v>14703580.220085001</c:v>
                </c:pt>
                <c:pt idx="8759">
                  <c:v>11343949.55343</c:v>
                </c:pt>
                <c:pt idx="8760">
                  <c:v>14704156.033570001</c:v>
                </c:pt>
                <c:pt idx="8761">
                  <c:v>11316684.305406</c:v>
                </c:pt>
                <c:pt idx="8762">
                  <c:v>14714408.31429</c:v>
                </c:pt>
                <c:pt idx="8763">
                  <c:v>11325446.026666</c:v>
                </c:pt>
                <c:pt idx="8764">
                  <c:v>14616313.047002999</c:v>
                </c:pt>
                <c:pt idx="8765">
                  <c:v>11312807.919273</c:v>
                </c:pt>
                <c:pt idx="8766">
                  <c:v>14686962.394994</c:v>
                </c:pt>
                <c:pt idx="8767">
                  <c:v>11310081.519559</c:v>
                </c:pt>
                <c:pt idx="8768">
                  <c:v>14693027.522833001</c:v>
                </c:pt>
                <c:pt idx="8769">
                  <c:v>11331880.393027</c:v>
                </c:pt>
                <c:pt idx="8770">
                  <c:v>14673832.947883001</c:v>
                </c:pt>
                <c:pt idx="8771">
                  <c:v>11355398.575685</c:v>
                </c:pt>
                <c:pt idx="8772">
                  <c:v>14551775.966996999</c:v>
                </c:pt>
                <c:pt idx="8773">
                  <c:v>11306902.261461999</c:v>
                </c:pt>
                <c:pt idx="8774">
                  <c:v>14676460.231822001</c:v>
                </c:pt>
                <c:pt idx="8775">
                  <c:v>11327604.046256</c:v>
                </c:pt>
                <c:pt idx="8776">
                  <c:v>14735104.661156001</c:v>
                </c:pt>
                <c:pt idx="8777">
                  <c:v>11322893.355579</c:v>
                </c:pt>
                <c:pt idx="8778">
                  <c:v>14558231.519874999</c:v>
                </c:pt>
                <c:pt idx="8779">
                  <c:v>11343158.043400999</c:v>
                </c:pt>
                <c:pt idx="8780">
                  <c:v>14664532.757296</c:v>
                </c:pt>
                <c:pt idx="8781">
                  <c:v>11286125.830619</c:v>
                </c:pt>
                <c:pt idx="8782">
                  <c:v>14629065.727759</c:v>
                </c:pt>
                <c:pt idx="8783">
                  <c:v>11346252.936492</c:v>
                </c:pt>
                <c:pt idx="8784">
                  <c:v>14737162.775021</c:v>
                </c:pt>
                <c:pt idx="8785">
                  <c:v>11351018.143345</c:v>
                </c:pt>
                <c:pt idx="8786">
                  <c:v>14647102.371160001</c:v>
                </c:pt>
                <c:pt idx="8787">
                  <c:v>11380270.557271</c:v>
                </c:pt>
                <c:pt idx="8788">
                  <c:v>14627834.696164999</c:v>
                </c:pt>
                <c:pt idx="8789">
                  <c:v>11341296.794001</c:v>
                </c:pt>
                <c:pt idx="8790">
                  <c:v>14734214.889792001</c:v>
                </c:pt>
                <c:pt idx="8791">
                  <c:v>11366727.644826001</c:v>
                </c:pt>
                <c:pt idx="8792">
                  <c:v>14672160.046800001</c:v>
                </c:pt>
                <c:pt idx="8793">
                  <c:v>11339437.124419</c:v>
                </c:pt>
                <c:pt idx="8794">
                  <c:v>14774025.859877</c:v>
                </c:pt>
                <c:pt idx="8795">
                  <c:v>11349550.795309</c:v>
                </c:pt>
                <c:pt idx="8796">
                  <c:v>14725166.302521</c:v>
                </c:pt>
                <c:pt idx="8797">
                  <c:v>11376531.859469</c:v>
                </c:pt>
                <c:pt idx="8798">
                  <c:v>14701781.783102</c:v>
                </c:pt>
                <c:pt idx="8799">
                  <c:v>11328089.751297001</c:v>
                </c:pt>
                <c:pt idx="8800">
                  <c:v>14682739.255867001</c:v>
                </c:pt>
                <c:pt idx="8801">
                  <c:v>11354706.17038</c:v>
                </c:pt>
                <c:pt idx="8802">
                  <c:v>14582577.239669999</c:v>
                </c:pt>
                <c:pt idx="8803">
                  <c:v>11343465.339615</c:v>
                </c:pt>
                <c:pt idx="8804">
                  <c:v>14770829.282786001</c:v>
                </c:pt>
                <c:pt idx="8805">
                  <c:v>11360252.96006</c:v>
                </c:pt>
                <c:pt idx="8806">
                  <c:v>14700956.9387</c:v>
                </c:pt>
                <c:pt idx="8807">
                  <c:v>11342809.288900999</c:v>
                </c:pt>
                <c:pt idx="8808">
                  <c:v>14667883.499718999</c:v>
                </c:pt>
                <c:pt idx="8809">
                  <c:v>11356897.550629999</c:v>
                </c:pt>
                <c:pt idx="8810">
                  <c:v>14644755.550310001</c:v>
                </c:pt>
                <c:pt idx="8811">
                  <c:v>11359933.819213999</c:v>
                </c:pt>
                <c:pt idx="8812">
                  <c:v>14635193.267008999</c:v>
                </c:pt>
                <c:pt idx="8813">
                  <c:v>11368666.192628</c:v>
                </c:pt>
                <c:pt idx="8814">
                  <c:v>14660779.690913999</c:v>
                </c:pt>
                <c:pt idx="8815">
                  <c:v>11394604.383655</c:v>
                </c:pt>
                <c:pt idx="8816">
                  <c:v>14739007.894615</c:v>
                </c:pt>
                <c:pt idx="8817">
                  <c:v>11386046.660568999</c:v>
                </c:pt>
                <c:pt idx="8818">
                  <c:v>14735552.392941</c:v>
                </c:pt>
                <c:pt idx="8819">
                  <c:v>11366515.979781</c:v>
                </c:pt>
                <c:pt idx="8820">
                  <c:v>14788632.786745001</c:v>
                </c:pt>
                <c:pt idx="8821">
                  <c:v>11356421.251595</c:v>
                </c:pt>
                <c:pt idx="8822">
                  <c:v>14660665.012354</c:v>
                </c:pt>
                <c:pt idx="8823">
                  <c:v>11359742.681304</c:v>
                </c:pt>
                <c:pt idx="8824">
                  <c:v>14687772.908106999</c:v>
                </c:pt>
                <c:pt idx="8825">
                  <c:v>11378771.262664</c:v>
                </c:pt>
                <c:pt idx="8826">
                  <c:v>14691051.787025001</c:v>
                </c:pt>
                <c:pt idx="8827">
                  <c:v>11352430.177595999</c:v>
                </c:pt>
                <c:pt idx="8828">
                  <c:v>14761393.869035</c:v>
                </c:pt>
                <c:pt idx="8829">
                  <c:v>11361057.086960999</c:v>
                </c:pt>
                <c:pt idx="8830">
                  <c:v>14635883.084695</c:v>
                </c:pt>
                <c:pt idx="8831">
                  <c:v>11364781.91164</c:v>
                </c:pt>
                <c:pt idx="8832">
                  <c:v>14751768.850054</c:v>
                </c:pt>
                <c:pt idx="8833">
                  <c:v>11376034.740532</c:v>
                </c:pt>
                <c:pt idx="8834">
                  <c:v>14607718.205419</c:v>
                </c:pt>
                <c:pt idx="8835">
                  <c:v>11375072.315436</c:v>
                </c:pt>
                <c:pt idx="8836">
                  <c:v>14650248.862582</c:v>
                </c:pt>
                <c:pt idx="8837">
                  <c:v>11366957.797607999</c:v>
                </c:pt>
                <c:pt idx="8838">
                  <c:v>14709375.211386999</c:v>
                </c:pt>
                <c:pt idx="8839">
                  <c:v>11372104.853021</c:v>
                </c:pt>
                <c:pt idx="8840">
                  <c:v>14641614.471872</c:v>
                </c:pt>
                <c:pt idx="8841">
                  <c:v>11386400.624346999</c:v>
                </c:pt>
                <c:pt idx="8842">
                  <c:v>14773989.626285</c:v>
                </c:pt>
                <c:pt idx="8843">
                  <c:v>11403866.133064</c:v>
                </c:pt>
                <c:pt idx="8844">
                  <c:v>14733407.110547001</c:v>
                </c:pt>
                <c:pt idx="8845">
                  <c:v>11370292.447555</c:v>
                </c:pt>
                <c:pt idx="8846">
                  <c:v>14743252.015791001</c:v>
                </c:pt>
                <c:pt idx="8847">
                  <c:v>11364027.248491</c:v>
                </c:pt>
                <c:pt idx="8848">
                  <c:v>14753012.466778001</c:v>
                </c:pt>
                <c:pt idx="8849">
                  <c:v>11377130.007787</c:v>
                </c:pt>
                <c:pt idx="8850">
                  <c:v>14668505.271939</c:v>
                </c:pt>
                <c:pt idx="8851">
                  <c:v>11387561.565525001</c:v>
                </c:pt>
                <c:pt idx="8852">
                  <c:v>14676875.388434</c:v>
                </c:pt>
                <c:pt idx="8853">
                  <c:v>11410965.829506001</c:v>
                </c:pt>
                <c:pt idx="8854">
                  <c:v>14749176.173959</c:v>
                </c:pt>
                <c:pt idx="8855">
                  <c:v>11388692.056807</c:v>
                </c:pt>
                <c:pt idx="8856">
                  <c:v>14755090.168709001</c:v>
                </c:pt>
                <c:pt idx="8857">
                  <c:v>11415625.108283</c:v>
                </c:pt>
                <c:pt idx="8858">
                  <c:v>14730879.464648001</c:v>
                </c:pt>
                <c:pt idx="8859">
                  <c:v>11406488.258825</c:v>
                </c:pt>
                <c:pt idx="8860">
                  <c:v>14683880.188948</c:v>
                </c:pt>
                <c:pt idx="8861">
                  <c:v>11365833.948431</c:v>
                </c:pt>
                <c:pt idx="8862">
                  <c:v>14769702.862980001</c:v>
                </c:pt>
                <c:pt idx="8863">
                  <c:v>11381770.63955</c:v>
                </c:pt>
                <c:pt idx="8864">
                  <c:v>14796204.201785</c:v>
                </c:pt>
                <c:pt idx="8865">
                  <c:v>11403720.642837999</c:v>
                </c:pt>
                <c:pt idx="8866">
                  <c:v>14771039.393134</c:v>
                </c:pt>
                <c:pt idx="8867">
                  <c:v>11413387.456274999</c:v>
                </c:pt>
                <c:pt idx="8868">
                  <c:v>14701155.189215001</c:v>
                </c:pt>
                <c:pt idx="8869">
                  <c:v>11400874.218782</c:v>
                </c:pt>
                <c:pt idx="8870">
                  <c:v>14726779.343336999</c:v>
                </c:pt>
                <c:pt idx="8871">
                  <c:v>11383044.453745</c:v>
                </c:pt>
                <c:pt idx="8872">
                  <c:v>14770048.871653</c:v>
                </c:pt>
                <c:pt idx="8873">
                  <c:v>11415432.762515999</c:v>
                </c:pt>
                <c:pt idx="8874">
                  <c:v>14713617.871593</c:v>
                </c:pt>
                <c:pt idx="8875">
                  <c:v>11406887.778349999</c:v>
                </c:pt>
                <c:pt idx="8876">
                  <c:v>14780856.156904001</c:v>
                </c:pt>
                <c:pt idx="8877">
                  <c:v>11375616.349231999</c:v>
                </c:pt>
                <c:pt idx="8878">
                  <c:v>14715190.084946999</c:v>
                </c:pt>
                <c:pt idx="8879">
                  <c:v>11388163.249853</c:v>
                </c:pt>
                <c:pt idx="8880">
                  <c:v>14770312.135763001</c:v>
                </c:pt>
                <c:pt idx="8881">
                  <c:v>11344295.477706</c:v>
                </c:pt>
                <c:pt idx="8882">
                  <c:v>14781536.455239</c:v>
                </c:pt>
                <c:pt idx="8883">
                  <c:v>11370788.108139999</c:v>
                </c:pt>
                <c:pt idx="8884">
                  <c:v>14671529.979468999</c:v>
                </c:pt>
                <c:pt idx="8885">
                  <c:v>11377531.095066</c:v>
                </c:pt>
                <c:pt idx="8886">
                  <c:v>14764474.108534001</c:v>
                </c:pt>
                <c:pt idx="8887">
                  <c:v>11397647.633437</c:v>
                </c:pt>
                <c:pt idx="8888">
                  <c:v>14695983.376428001</c:v>
                </c:pt>
                <c:pt idx="8889">
                  <c:v>11402021.074485</c:v>
                </c:pt>
                <c:pt idx="8890">
                  <c:v>14726938.934936</c:v>
                </c:pt>
                <c:pt idx="8891">
                  <c:v>11361774.296274999</c:v>
                </c:pt>
                <c:pt idx="8892">
                  <c:v>14831952.850707</c:v>
                </c:pt>
                <c:pt idx="8893">
                  <c:v>11384474.013656</c:v>
                </c:pt>
                <c:pt idx="8894">
                  <c:v>14701271.217202</c:v>
                </c:pt>
                <c:pt idx="8895">
                  <c:v>11353349.550713999</c:v>
                </c:pt>
                <c:pt idx="8896">
                  <c:v>14697473.630294001</c:v>
                </c:pt>
                <c:pt idx="8897">
                  <c:v>11417281.938062999</c:v>
                </c:pt>
                <c:pt idx="8898">
                  <c:v>14798379.948178001</c:v>
                </c:pt>
                <c:pt idx="8899">
                  <c:v>11420932.620713999</c:v>
                </c:pt>
                <c:pt idx="8900">
                  <c:v>14808612.307294</c:v>
                </c:pt>
                <c:pt idx="8901">
                  <c:v>11403305.543778</c:v>
                </c:pt>
                <c:pt idx="8902">
                  <c:v>14744333.347276</c:v>
                </c:pt>
                <c:pt idx="8903">
                  <c:v>11387733.344872</c:v>
                </c:pt>
                <c:pt idx="8904">
                  <c:v>14849731.216064001</c:v>
                </c:pt>
                <c:pt idx="8905">
                  <c:v>11395566.505256999</c:v>
                </c:pt>
                <c:pt idx="8906">
                  <c:v>14755822.742690001</c:v>
                </c:pt>
                <c:pt idx="8907">
                  <c:v>11390240.727177</c:v>
                </c:pt>
                <c:pt idx="8908">
                  <c:v>14779627.841401</c:v>
                </c:pt>
                <c:pt idx="8909">
                  <c:v>11354482.586269001</c:v>
                </c:pt>
                <c:pt idx="8910">
                  <c:v>14752408.688200001</c:v>
                </c:pt>
                <c:pt idx="8911">
                  <c:v>11384103.947636999</c:v>
                </c:pt>
                <c:pt idx="8912">
                  <c:v>14743839.461649001</c:v>
                </c:pt>
                <c:pt idx="8913">
                  <c:v>11407614.773432</c:v>
                </c:pt>
                <c:pt idx="8914">
                  <c:v>14798390.017751001</c:v>
                </c:pt>
                <c:pt idx="8915">
                  <c:v>11407790.120498</c:v>
                </c:pt>
                <c:pt idx="8916">
                  <c:v>14740870.352351001</c:v>
                </c:pt>
                <c:pt idx="8917">
                  <c:v>11406233.977503</c:v>
                </c:pt>
                <c:pt idx="8918">
                  <c:v>14689699.980451001</c:v>
                </c:pt>
                <c:pt idx="8919">
                  <c:v>11429196.988727</c:v>
                </c:pt>
                <c:pt idx="8920">
                  <c:v>14768410.817043999</c:v>
                </c:pt>
                <c:pt idx="8921">
                  <c:v>11387979.973104</c:v>
                </c:pt>
                <c:pt idx="8922">
                  <c:v>14759373.045445001</c:v>
                </c:pt>
                <c:pt idx="8923">
                  <c:v>11432950.615297001</c:v>
                </c:pt>
                <c:pt idx="8924">
                  <c:v>14720828.746533001</c:v>
                </c:pt>
                <c:pt idx="8925">
                  <c:v>11422662.275928</c:v>
                </c:pt>
                <c:pt idx="8926">
                  <c:v>14803577.533051001</c:v>
                </c:pt>
                <c:pt idx="8927">
                  <c:v>11434585.621869</c:v>
                </c:pt>
                <c:pt idx="8928">
                  <c:v>14784940.596795</c:v>
                </c:pt>
                <c:pt idx="8929">
                  <c:v>11408535.559668001</c:v>
                </c:pt>
                <c:pt idx="8930">
                  <c:v>14775248.183952</c:v>
                </c:pt>
                <c:pt idx="8931">
                  <c:v>11407156.457811</c:v>
                </c:pt>
                <c:pt idx="8932">
                  <c:v>14718652.481116001</c:v>
                </c:pt>
                <c:pt idx="8933">
                  <c:v>11399494.873101</c:v>
                </c:pt>
                <c:pt idx="8934">
                  <c:v>14737690.751264</c:v>
                </c:pt>
                <c:pt idx="8935">
                  <c:v>11424287.578769</c:v>
                </c:pt>
                <c:pt idx="8936">
                  <c:v>14784608.790782001</c:v>
                </c:pt>
                <c:pt idx="8937">
                  <c:v>11417383.112906</c:v>
                </c:pt>
                <c:pt idx="8938">
                  <c:v>14819825.523869</c:v>
                </c:pt>
                <c:pt idx="8939">
                  <c:v>11366620.62022</c:v>
                </c:pt>
                <c:pt idx="8940">
                  <c:v>14692770.456813</c:v>
                </c:pt>
                <c:pt idx="8941">
                  <c:v>11433418.858005</c:v>
                </c:pt>
                <c:pt idx="8942">
                  <c:v>14792850.838956</c:v>
                </c:pt>
                <c:pt idx="8943">
                  <c:v>11415406.590211</c:v>
                </c:pt>
                <c:pt idx="8944">
                  <c:v>14867042.920107</c:v>
                </c:pt>
                <c:pt idx="8945">
                  <c:v>11407923.714997999</c:v>
                </c:pt>
                <c:pt idx="8946">
                  <c:v>14836384.504217001</c:v>
                </c:pt>
                <c:pt idx="8947">
                  <c:v>11410612.933646999</c:v>
                </c:pt>
                <c:pt idx="8948">
                  <c:v>14781492.539270001</c:v>
                </c:pt>
                <c:pt idx="8949">
                  <c:v>11444441.580869</c:v>
                </c:pt>
                <c:pt idx="8950">
                  <c:v>14870831.552649001</c:v>
                </c:pt>
                <c:pt idx="8951">
                  <c:v>11404689.447155001</c:v>
                </c:pt>
                <c:pt idx="8952">
                  <c:v>14849408.487103</c:v>
                </c:pt>
                <c:pt idx="8953">
                  <c:v>11446463.123212</c:v>
                </c:pt>
                <c:pt idx="8954">
                  <c:v>14856527.33915</c:v>
                </c:pt>
                <c:pt idx="8955">
                  <c:v>11430605.197783999</c:v>
                </c:pt>
                <c:pt idx="8956">
                  <c:v>14763516.926879</c:v>
                </c:pt>
                <c:pt idx="8957">
                  <c:v>11410372.936822001</c:v>
                </c:pt>
                <c:pt idx="8958">
                  <c:v>14766219.271484001</c:v>
                </c:pt>
                <c:pt idx="8959">
                  <c:v>11426286.439206</c:v>
                </c:pt>
                <c:pt idx="8960">
                  <c:v>14693767.879275</c:v>
                </c:pt>
                <c:pt idx="8961">
                  <c:v>11395586.372997001</c:v>
                </c:pt>
                <c:pt idx="8962">
                  <c:v>14797326.759757999</c:v>
                </c:pt>
                <c:pt idx="8963">
                  <c:v>11414702.052793</c:v>
                </c:pt>
                <c:pt idx="8964">
                  <c:v>14738828.211124999</c:v>
                </c:pt>
                <c:pt idx="8965">
                  <c:v>11407653.099211</c:v>
                </c:pt>
                <c:pt idx="8966">
                  <c:v>14732212.094152</c:v>
                </c:pt>
                <c:pt idx="8967">
                  <c:v>11432471.631325001</c:v>
                </c:pt>
                <c:pt idx="8968">
                  <c:v>14748334.090593999</c:v>
                </c:pt>
                <c:pt idx="8969">
                  <c:v>11401476.60785</c:v>
                </c:pt>
                <c:pt idx="8970">
                  <c:v>14791105.057309</c:v>
                </c:pt>
                <c:pt idx="8971">
                  <c:v>11404874.750727</c:v>
                </c:pt>
                <c:pt idx="8972">
                  <c:v>14807799.724003</c:v>
                </c:pt>
                <c:pt idx="8973">
                  <c:v>11414429.714415999</c:v>
                </c:pt>
                <c:pt idx="8974">
                  <c:v>14753677.532525999</c:v>
                </c:pt>
                <c:pt idx="8975">
                  <c:v>11408990.374132</c:v>
                </c:pt>
                <c:pt idx="8976">
                  <c:v>14919546.374985</c:v>
                </c:pt>
                <c:pt idx="8977">
                  <c:v>11420456.284976</c:v>
                </c:pt>
                <c:pt idx="8978">
                  <c:v>14894163.581766</c:v>
                </c:pt>
                <c:pt idx="8979">
                  <c:v>11421046.161486</c:v>
                </c:pt>
                <c:pt idx="8980">
                  <c:v>14790924.695039</c:v>
                </c:pt>
                <c:pt idx="8981">
                  <c:v>11428452.480821</c:v>
                </c:pt>
                <c:pt idx="8982">
                  <c:v>14750712.960762</c:v>
                </c:pt>
                <c:pt idx="8983">
                  <c:v>11393348.311937001</c:v>
                </c:pt>
                <c:pt idx="8984">
                  <c:v>14804987.860957</c:v>
                </c:pt>
                <c:pt idx="8985">
                  <c:v>11404570.347041</c:v>
                </c:pt>
                <c:pt idx="8986">
                  <c:v>14810461.634721</c:v>
                </c:pt>
                <c:pt idx="8987">
                  <c:v>11444433.016878</c:v>
                </c:pt>
                <c:pt idx="8988">
                  <c:v>14703703.461215001</c:v>
                </c:pt>
                <c:pt idx="8989">
                  <c:v>11451608.955862001</c:v>
                </c:pt>
                <c:pt idx="8990">
                  <c:v>14672383.210587</c:v>
                </c:pt>
                <c:pt idx="8991">
                  <c:v>11393653.503450001</c:v>
                </c:pt>
                <c:pt idx="8992">
                  <c:v>14753657.246486999</c:v>
                </c:pt>
                <c:pt idx="8993">
                  <c:v>11449294.644254001</c:v>
                </c:pt>
                <c:pt idx="8994">
                  <c:v>14767439.809525</c:v>
                </c:pt>
                <c:pt idx="8995">
                  <c:v>11396030.432414999</c:v>
                </c:pt>
                <c:pt idx="8996">
                  <c:v>14855989.943840001</c:v>
                </c:pt>
                <c:pt idx="8997">
                  <c:v>11406283.689028</c:v>
                </c:pt>
                <c:pt idx="8998">
                  <c:v>14789813.373188</c:v>
                </c:pt>
                <c:pt idx="8999">
                  <c:v>11364293.033908</c:v>
                </c:pt>
                <c:pt idx="9000">
                  <c:v>14774491.560969001</c:v>
                </c:pt>
                <c:pt idx="9001">
                  <c:v>11417693.425078001</c:v>
                </c:pt>
                <c:pt idx="9002">
                  <c:v>14788686.555511</c:v>
                </c:pt>
                <c:pt idx="9003">
                  <c:v>11437922.37683</c:v>
                </c:pt>
                <c:pt idx="9004">
                  <c:v>14862605.718320001</c:v>
                </c:pt>
                <c:pt idx="9005">
                  <c:v>11407914.563448001</c:v>
                </c:pt>
                <c:pt idx="9006">
                  <c:v>14897492.182503</c:v>
                </c:pt>
                <c:pt idx="9007">
                  <c:v>11415457.715460001</c:v>
                </c:pt>
                <c:pt idx="9008">
                  <c:v>14812193.692594999</c:v>
                </c:pt>
                <c:pt idx="9009">
                  <c:v>11456386.778248999</c:v>
                </c:pt>
                <c:pt idx="9010">
                  <c:v>14796129.378505001</c:v>
                </c:pt>
                <c:pt idx="9011">
                  <c:v>11456036.824349999</c:v>
                </c:pt>
                <c:pt idx="9012">
                  <c:v>14882524.455545999</c:v>
                </c:pt>
                <c:pt idx="9013">
                  <c:v>11389281.141381999</c:v>
                </c:pt>
                <c:pt idx="9014">
                  <c:v>14724446.287652001</c:v>
                </c:pt>
                <c:pt idx="9015">
                  <c:v>11418606.441764999</c:v>
                </c:pt>
                <c:pt idx="9016">
                  <c:v>14749051.146946</c:v>
                </c:pt>
                <c:pt idx="9017">
                  <c:v>11388025.435506999</c:v>
                </c:pt>
                <c:pt idx="9018">
                  <c:v>14831465.974556999</c:v>
                </c:pt>
                <c:pt idx="9019">
                  <c:v>11407743.044193</c:v>
                </c:pt>
                <c:pt idx="9020">
                  <c:v>14765938.043135</c:v>
                </c:pt>
                <c:pt idx="9021">
                  <c:v>11396635.976412</c:v>
                </c:pt>
                <c:pt idx="9022">
                  <c:v>14797153.105675001</c:v>
                </c:pt>
                <c:pt idx="9023">
                  <c:v>11424089.549183</c:v>
                </c:pt>
                <c:pt idx="9024">
                  <c:v>14889738.201061999</c:v>
                </c:pt>
                <c:pt idx="9025">
                  <c:v>11408952.981826</c:v>
                </c:pt>
                <c:pt idx="9026">
                  <c:v>14815838.973551</c:v>
                </c:pt>
                <c:pt idx="9027">
                  <c:v>11471774.15735</c:v>
                </c:pt>
                <c:pt idx="9028">
                  <c:v>14814392.49594</c:v>
                </c:pt>
                <c:pt idx="9029">
                  <c:v>11407403.617914001</c:v>
                </c:pt>
                <c:pt idx="9030">
                  <c:v>14784284.636417</c:v>
                </c:pt>
                <c:pt idx="9031">
                  <c:v>11405876.997962</c:v>
                </c:pt>
                <c:pt idx="9032">
                  <c:v>14753929.119984999</c:v>
                </c:pt>
                <c:pt idx="9033">
                  <c:v>11428390.136561001</c:v>
                </c:pt>
                <c:pt idx="9034">
                  <c:v>14805892.828748999</c:v>
                </c:pt>
                <c:pt idx="9035">
                  <c:v>11399890.799575999</c:v>
                </c:pt>
                <c:pt idx="9036">
                  <c:v>14759963.614056</c:v>
                </c:pt>
                <c:pt idx="9037">
                  <c:v>11397689.624272</c:v>
                </c:pt>
                <c:pt idx="9038">
                  <c:v>14807649.705669999</c:v>
                </c:pt>
                <c:pt idx="9039">
                  <c:v>11433306.701244</c:v>
                </c:pt>
                <c:pt idx="9040">
                  <c:v>14532246.605052</c:v>
                </c:pt>
                <c:pt idx="9041">
                  <c:v>11154952.722538</c:v>
                </c:pt>
                <c:pt idx="9042">
                  <c:v>14420726.549516</c:v>
                </c:pt>
                <c:pt idx="9043">
                  <c:v>11151924.608279999</c:v>
                </c:pt>
                <c:pt idx="9044">
                  <c:v>14310884.047382999</c:v>
                </c:pt>
                <c:pt idx="9045">
                  <c:v>11058172.417738</c:v>
                </c:pt>
                <c:pt idx="9046">
                  <c:v>14135440.400915001</c:v>
                </c:pt>
                <c:pt idx="9047">
                  <c:v>11027429.329330999</c:v>
                </c:pt>
                <c:pt idx="9048">
                  <c:v>14064605.347665001</c:v>
                </c:pt>
                <c:pt idx="9049">
                  <c:v>10936494.500291999</c:v>
                </c:pt>
                <c:pt idx="9050">
                  <c:v>13959186.387123</c:v>
                </c:pt>
                <c:pt idx="9051">
                  <c:v>10864864.879603</c:v>
                </c:pt>
                <c:pt idx="9052">
                  <c:v>13927929.71662</c:v>
                </c:pt>
                <c:pt idx="9053">
                  <c:v>10880827.901498999</c:v>
                </c:pt>
                <c:pt idx="9054">
                  <c:v>13948019.482438</c:v>
                </c:pt>
                <c:pt idx="9055">
                  <c:v>10825347.293850999</c:v>
                </c:pt>
                <c:pt idx="9056">
                  <c:v>13850799.836615</c:v>
                </c:pt>
                <c:pt idx="9057">
                  <c:v>10834346.619429</c:v>
                </c:pt>
                <c:pt idx="9058">
                  <c:v>13861781.666518001</c:v>
                </c:pt>
                <c:pt idx="9059">
                  <c:v>10772674.41712</c:v>
                </c:pt>
                <c:pt idx="9060">
                  <c:v>13787675.306469001</c:v>
                </c:pt>
                <c:pt idx="9061">
                  <c:v>10835776.427391</c:v>
                </c:pt>
                <c:pt idx="9062">
                  <c:v>13699207.487617999</c:v>
                </c:pt>
                <c:pt idx="9063">
                  <c:v>10831020.336947</c:v>
                </c:pt>
                <c:pt idx="9064">
                  <c:v>13675495.802858001</c:v>
                </c:pt>
                <c:pt idx="9065">
                  <c:v>10777117.149077</c:v>
                </c:pt>
                <c:pt idx="9066">
                  <c:v>13696270.636135001</c:v>
                </c:pt>
                <c:pt idx="9067">
                  <c:v>10756079.293716</c:v>
                </c:pt>
                <c:pt idx="9068">
                  <c:v>13736323.600321</c:v>
                </c:pt>
                <c:pt idx="9069">
                  <c:v>10746042.487976</c:v>
                </c:pt>
                <c:pt idx="9070">
                  <c:v>13684030.074479001</c:v>
                </c:pt>
                <c:pt idx="9071">
                  <c:v>10749307.347138001</c:v>
                </c:pt>
                <c:pt idx="9072">
                  <c:v>13762709.348379999</c:v>
                </c:pt>
                <c:pt idx="9073">
                  <c:v>10749032.423105</c:v>
                </c:pt>
                <c:pt idx="9074">
                  <c:v>13772545.716933001</c:v>
                </c:pt>
                <c:pt idx="9075">
                  <c:v>10739673.446054</c:v>
                </c:pt>
                <c:pt idx="9076">
                  <c:v>13688511.489127001</c:v>
                </c:pt>
                <c:pt idx="9077">
                  <c:v>10738695.877116</c:v>
                </c:pt>
                <c:pt idx="9078">
                  <c:v>13668902.345027</c:v>
                </c:pt>
                <c:pt idx="9079">
                  <c:v>10729389.710765</c:v>
                </c:pt>
                <c:pt idx="9080">
                  <c:v>13737644.755666999</c:v>
                </c:pt>
                <c:pt idx="9081">
                  <c:v>10717779.226079</c:v>
                </c:pt>
                <c:pt idx="9082">
                  <c:v>13663632.542765999</c:v>
                </c:pt>
                <c:pt idx="9083">
                  <c:v>10687453.726931</c:v>
                </c:pt>
                <c:pt idx="9084">
                  <c:v>13633857.819305999</c:v>
                </c:pt>
                <c:pt idx="9085">
                  <c:v>10700932.751925001</c:v>
                </c:pt>
                <c:pt idx="9086">
                  <c:v>13719352.053959999</c:v>
                </c:pt>
                <c:pt idx="9087">
                  <c:v>10698830.799944</c:v>
                </c:pt>
                <c:pt idx="9088">
                  <c:v>13667133.004858</c:v>
                </c:pt>
                <c:pt idx="9089">
                  <c:v>10709589.13311</c:v>
                </c:pt>
                <c:pt idx="9090">
                  <c:v>13669434.382044001</c:v>
                </c:pt>
                <c:pt idx="9091">
                  <c:v>10708189.666170999</c:v>
                </c:pt>
                <c:pt idx="9092">
                  <c:v>13646350.007650999</c:v>
                </c:pt>
                <c:pt idx="9093">
                  <c:v>10709728.662915001</c:v>
                </c:pt>
                <c:pt idx="9094">
                  <c:v>13643641.087351</c:v>
                </c:pt>
                <c:pt idx="9095">
                  <c:v>10700322.823571</c:v>
                </c:pt>
                <c:pt idx="9096">
                  <c:v>13550580.89215</c:v>
                </c:pt>
                <c:pt idx="9097">
                  <c:v>10673988.652109001</c:v>
                </c:pt>
                <c:pt idx="9098">
                  <c:v>13647647.34278</c:v>
                </c:pt>
                <c:pt idx="9099">
                  <c:v>10676584.131247001</c:v>
                </c:pt>
                <c:pt idx="9100">
                  <c:v>13645924.560247</c:v>
                </c:pt>
                <c:pt idx="9101">
                  <c:v>10656501.722465999</c:v>
                </c:pt>
                <c:pt idx="9102">
                  <c:v>13708502.992331</c:v>
                </c:pt>
                <c:pt idx="9103">
                  <c:v>10638083.053934</c:v>
                </c:pt>
                <c:pt idx="9104">
                  <c:v>13614357.100638</c:v>
                </c:pt>
                <c:pt idx="9105">
                  <c:v>10680530.161131</c:v>
                </c:pt>
                <c:pt idx="9106">
                  <c:v>13606045.071141001</c:v>
                </c:pt>
                <c:pt idx="9107">
                  <c:v>10687473.849196</c:v>
                </c:pt>
                <c:pt idx="9108">
                  <c:v>13563269.486078</c:v>
                </c:pt>
                <c:pt idx="9109">
                  <c:v>10636273.651625</c:v>
                </c:pt>
                <c:pt idx="9110">
                  <c:v>13580630.775660999</c:v>
                </c:pt>
                <c:pt idx="9111">
                  <c:v>10651573.101203</c:v>
                </c:pt>
                <c:pt idx="9112">
                  <c:v>13620110.331594</c:v>
                </c:pt>
                <c:pt idx="9113">
                  <c:v>10660942.432055</c:v>
                </c:pt>
                <c:pt idx="9114">
                  <c:v>13625413.258746</c:v>
                </c:pt>
                <c:pt idx="9115">
                  <c:v>10619951.379222</c:v>
                </c:pt>
                <c:pt idx="9116">
                  <c:v>13629170.180314999</c:v>
                </c:pt>
                <c:pt idx="9117">
                  <c:v>10653851.160196001</c:v>
                </c:pt>
                <c:pt idx="9118">
                  <c:v>13541399.845307</c:v>
                </c:pt>
                <c:pt idx="9119">
                  <c:v>10611456.56622</c:v>
                </c:pt>
                <c:pt idx="9120">
                  <c:v>13625263.403077001</c:v>
                </c:pt>
                <c:pt idx="9121">
                  <c:v>10651819.04731</c:v>
                </c:pt>
                <c:pt idx="9122">
                  <c:v>13647515.904508</c:v>
                </c:pt>
                <c:pt idx="9123">
                  <c:v>10610329.938917</c:v>
                </c:pt>
                <c:pt idx="9124">
                  <c:v>13565031.005657</c:v>
                </c:pt>
                <c:pt idx="9125">
                  <c:v>10627311.039332001</c:v>
                </c:pt>
                <c:pt idx="9126">
                  <c:v>13615956.784039</c:v>
                </c:pt>
                <c:pt idx="9127">
                  <c:v>10658236.964124</c:v>
                </c:pt>
                <c:pt idx="9128">
                  <c:v>13609565.977111001</c:v>
                </c:pt>
                <c:pt idx="9129">
                  <c:v>10634908.325237</c:v>
                </c:pt>
                <c:pt idx="9130">
                  <c:v>13536289.890005</c:v>
                </c:pt>
                <c:pt idx="9131">
                  <c:v>10617549.749025</c:v>
                </c:pt>
                <c:pt idx="9132">
                  <c:v>13543012.924955999</c:v>
                </c:pt>
                <c:pt idx="9133">
                  <c:v>10610185.524126999</c:v>
                </c:pt>
                <c:pt idx="9134">
                  <c:v>13468187.034087</c:v>
                </c:pt>
                <c:pt idx="9135">
                  <c:v>10608086.086332001</c:v>
                </c:pt>
                <c:pt idx="9136">
                  <c:v>13530910.548867</c:v>
                </c:pt>
                <c:pt idx="9137">
                  <c:v>10578066.263133001</c:v>
                </c:pt>
                <c:pt idx="9138">
                  <c:v>13566367.373577001</c:v>
                </c:pt>
                <c:pt idx="9139">
                  <c:v>10620120.249328</c:v>
                </c:pt>
                <c:pt idx="9140">
                  <c:v>13484313.849099999</c:v>
                </c:pt>
                <c:pt idx="9141">
                  <c:v>10601291.644631</c:v>
                </c:pt>
                <c:pt idx="9142">
                  <c:v>13524768.749286</c:v>
                </c:pt>
                <c:pt idx="9143">
                  <c:v>10569171.470279999</c:v>
                </c:pt>
                <c:pt idx="9144">
                  <c:v>13534953.323966</c:v>
                </c:pt>
                <c:pt idx="9145">
                  <c:v>10580230.41512</c:v>
                </c:pt>
                <c:pt idx="9146">
                  <c:v>13485313.109975001</c:v>
                </c:pt>
                <c:pt idx="9147">
                  <c:v>10601164.937348001</c:v>
                </c:pt>
                <c:pt idx="9148">
                  <c:v>13558447.257244</c:v>
                </c:pt>
                <c:pt idx="9149">
                  <c:v>10605178.190558</c:v>
                </c:pt>
                <c:pt idx="9150">
                  <c:v>13539742.163101001</c:v>
                </c:pt>
                <c:pt idx="9151">
                  <c:v>10588597.547403</c:v>
                </c:pt>
                <c:pt idx="9152">
                  <c:v>13524086.993879</c:v>
                </c:pt>
                <c:pt idx="9153">
                  <c:v>10569741.478711</c:v>
                </c:pt>
                <c:pt idx="9154">
                  <c:v>13425125.656261001</c:v>
                </c:pt>
                <c:pt idx="9155">
                  <c:v>10587833.452119</c:v>
                </c:pt>
                <c:pt idx="9156">
                  <c:v>13465519.672571</c:v>
                </c:pt>
                <c:pt idx="9157">
                  <c:v>10607467.849001</c:v>
                </c:pt>
                <c:pt idx="9158">
                  <c:v>13584010.221183</c:v>
                </c:pt>
                <c:pt idx="9159">
                  <c:v>10566801.853145</c:v>
                </c:pt>
                <c:pt idx="9160">
                  <c:v>13430384.218126001</c:v>
                </c:pt>
                <c:pt idx="9161">
                  <c:v>10526967.936522</c:v>
                </c:pt>
                <c:pt idx="9162">
                  <c:v>13509244.789641</c:v>
                </c:pt>
                <c:pt idx="9163">
                  <c:v>10555145.560737999</c:v>
                </c:pt>
                <c:pt idx="9164">
                  <c:v>13423242.192555999</c:v>
                </c:pt>
                <c:pt idx="9165">
                  <c:v>10560142.321481001</c:v>
                </c:pt>
                <c:pt idx="9166">
                  <c:v>13460431.385859</c:v>
                </c:pt>
                <c:pt idx="9167">
                  <c:v>10540583.161075</c:v>
                </c:pt>
                <c:pt idx="9168">
                  <c:v>13456708.137530999</c:v>
                </c:pt>
                <c:pt idx="9169">
                  <c:v>10539446.546341</c:v>
                </c:pt>
                <c:pt idx="9170">
                  <c:v>13417878.958884001</c:v>
                </c:pt>
                <c:pt idx="9171">
                  <c:v>10544668.839607</c:v>
                </c:pt>
                <c:pt idx="9172">
                  <c:v>13458437.723418999</c:v>
                </c:pt>
                <c:pt idx="9173">
                  <c:v>10555761.080793999</c:v>
                </c:pt>
                <c:pt idx="9174">
                  <c:v>13409923.659623999</c:v>
                </c:pt>
                <c:pt idx="9175">
                  <c:v>10613338.459623</c:v>
                </c:pt>
                <c:pt idx="9176">
                  <c:v>13431263.281781999</c:v>
                </c:pt>
                <c:pt idx="9177">
                  <c:v>10523341.525250999</c:v>
                </c:pt>
                <c:pt idx="9178">
                  <c:v>13396575.181805</c:v>
                </c:pt>
                <c:pt idx="9179">
                  <c:v>10524239.547793999</c:v>
                </c:pt>
                <c:pt idx="9180">
                  <c:v>13429607.944379</c:v>
                </c:pt>
                <c:pt idx="9181">
                  <c:v>10562057.662604</c:v>
                </c:pt>
                <c:pt idx="9182">
                  <c:v>13466684.882596999</c:v>
                </c:pt>
                <c:pt idx="9183">
                  <c:v>10564381.293298</c:v>
                </c:pt>
                <c:pt idx="9184">
                  <c:v>13375336.621409001</c:v>
                </c:pt>
                <c:pt idx="9185">
                  <c:v>10517060.010944</c:v>
                </c:pt>
                <c:pt idx="9186">
                  <c:v>13444067.854351001</c:v>
                </c:pt>
                <c:pt idx="9187">
                  <c:v>10519586.834124999</c:v>
                </c:pt>
                <c:pt idx="9188">
                  <c:v>13428430.627180001</c:v>
                </c:pt>
                <c:pt idx="9189">
                  <c:v>10528861.684831999</c:v>
                </c:pt>
                <c:pt idx="9190">
                  <c:v>13402600.573732</c:v>
                </c:pt>
                <c:pt idx="9191">
                  <c:v>10512063.308065999</c:v>
                </c:pt>
                <c:pt idx="9192">
                  <c:v>13390374.928501001</c:v>
                </c:pt>
                <c:pt idx="9193">
                  <c:v>10515892.332009001</c:v>
                </c:pt>
                <c:pt idx="9194">
                  <c:v>13389178.805666</c:v>
                </c:pt>
                <c:pt idx="9195">
                  <c:v>10519667.081569999</c:v>
                </c:pt>
                <c:pt idx="9196">
                  <c:v>13360781.785057999</c:v>
                </c:pt>
                <c:pt idx="9197">
                  <c:v>10490418.410169</c:v>
                </c:pt>
                <c:pt idx="9198">
                  <c:v>13358594.509528</c:v>
                </c:pt>
                <c:pt idx="9199">
                  <c:v>10503654.42499</c:v>
                </c:pt>
                <c:pt idx="9200">
                  <c:v>13522113.178934</c:v>
                </c:pt>
                <c:pt idx="9201">
                  <c:v>10484923.615091</c:v>
                </c:pt>
                <c:pt idx="9202">
                  <c:v>13446439.085817</c:v>
                </c:pt>
                <c:pt idx="9203">
                  <c:v>10487682.333377</c:v>
                </c:pt>
                <c:pt idx="9204">
                  <c:v>13380082.246146999</c:v>
                </c:pt>
                <c:pt idx="9205">
                  <c:v>10494008.818731001</c:v>
                </c:pt>
                <c:pt idx="9206">
                  <c:v>13289231.462029001</c:v>
                </c:pt>
                <c:pt idx="9207">
                  <c:v>10502127.128124001</c:v>
                </c:pt>
                <c:pt idx="9208">
                  <c:v>13393089.009866999</c:v>
                </c:pt>
                <c:pt idx="9209">
                  <c:v>10491826.358037001</c:v>
                </c:pt>
                <c:pt idx="9210">
                  <c:v>13441046.616862001</c:v>
                </c:pt>
                <c:pt idx="9211">
                  <c:v>10489752.393967001</c:v>
                </c:pt>
                <c:pt idx="9212">
                  <c:v>13329602.537407</c:v>
                </c:pt>
                <c:pt idx="9213">
                  <c:v>10477293.131642999</c:v>
                </c:pt>
                <c:pt idx="9214">
                  <c:v>13323425.910266999</c:v>
                </c:pt>
                <c:pt idx="9215">
                  <c:v>10469749.760894001</c:v>
                </c:pt>
                <c:pt idx="9216">
                  <c:v>13284719.415794</c:v>
                </c:pt>
                <c:pt idx="9217">
                  <c:v>10459186.582405999</c:v>
                </c:pt>
                <c:pt idx="9218">
                  <c:v>13411215.521638</c:v>
                </c:pt>
                <c:pt idx="9219">
                  <c:v>10467331.481291</c:v>
                </c:pt>
                <c:pt idx="9220">
                  <c:v>13423865.141065</c:v>
                </c:pt>
                <c:pt idx="9221">
                  <c:v>10450856.829918999</c:v>
                </c:pt>
                <c:pt idx="9222">
                  <c:v>13391130.439985</c:v>
                </c:pt>
                <c:pt idx="9223">
                  <c:v>10472657.021198999</c:v>
                </c:pt>
                <c:pt idx="9224">
                  <c:v>13378348.588904999</c:v>
                </c:pt>
                <c:pt idx="9225">
                  <c:v>10453856.612883</c:v>
                </c:pt>
                <c:pt idx="9226">
                  <c:v>13398109.276508</c:v>
                </c:pt>
                <c:pt idx="9227">
                  <c:v>10441238.342047</c:v>
                </c:pt>
                <c:pt idx="9228">
                  <c:v>13294139.406709</c:v>
                </c:pt>
                <c:pt idx="9229">
                  <c:v>10466321.166284001</c:v>
                </c:pt>
                <c:pt idx="9230">
                  <c:v>13433156.765110999</c:v>
                </c:pt>
                <c:pt idx="9231">
                  <c:v>10475836.571939001</c:v>
                </c:pt>
                <c:pt idx="9232">
                  <c:v>13321246.646726999</c:v>
                </c:pt>
                <c:pt idx="9233">
                  <c:v>10462183.359153001</c:v>
                </c:pt>
                <c:pt idx="9234">
                  <c:v>13328160.126375001</c:v>
                </c:pt>
                <c:pt idx="9235">
                  <c:v>10466493.861002</c:v>
                </c:pt>
                <c:pt idx="9236">
                  <c:v>13357416.443050999</c:v>
                </c:pt>
                <c:pt idx="9237">
                  <c:v>10485619.479036</c:v>
                </c:pt>
                <c:pt idx="9238">
                  <c:v>13470000.664310999</c:v>
                </c:pt>
                <c:pt idx="9239">
                  <c:v>10439455.740884</c:v>
                </c:pt>
                <c:pt idx="9240">
                  <c:v>13303331.681657</c:v>
                </c:pt>
                <c:pt idx="9241">
                  <c:v>10435911.801455</c:v>
                </c:pt>
                <c:pt idx="9242">
                  <c:v>13282157.803729</c:v>
                </c:pt>
                <c:pt idx="9243">
                  <c:v>10409432.657389</c:v>
                </c:pt>
                <c:pt idx="9244">
                  <c:v>13333584.958938001</c:v>
                </c:pt>
                <c:pt idx="9245">
                  <c:v>10414818.422652001</c:v>
                </c:pt>
                <c:pt idx="9246">
                  <c:v>13264946.209936</c:v>
                </c:pt>
                <c:pt idx="9247">
                  <c:v>10430029.550574001</c:v>
                </c:pt>
                <c:pt idx="9248">
                  <c:v>13293299.493431</c:v>
                </c:pt>
                <c:pt idx="9249">
                  <c:v>10461883.138142999</c:v>
                </c:pt>
                <c:pt idx="9250">
                  <c:v>13228520.153345</c:v>
                </c:pt>
                <c:pt idx="9251">
                  <c:v>10430426.584716</c:v>
                </c:pt>
                <c:pt idx="9252">
                  <c:v>13347660.634606</c:v>
                </c:pt>
                <c:pt idx="9253">
                  <c:v>10379353.137464</c:v>
                </c:pt>
                <c:pt idx="9254">
                  <c:v>13354575.188536</c:v>
                </c:pt>
                <c:pt idx="9255">
                  <c:v>10399500.160180001</c:v>
                </c:pt>
                <c:pt idx="9256">
                  <c:v>13285596.75722</c:v>
                </c:pt>
                <c:pt idx="9257">
                  <c:v>10386865.619769</c:v>
                </c:pt>
                <c:pt idx="9258">
                  <c:v>13307249.182626</c:v>
                </c:pt>
                <c:pt idx="9259">
                  <c:v>10408790.136288</c:v>
                </c:pt>
                <c:pt idx="9260">
                  <c:v>13266981.182986001</c:v>
                </c:pt>
                <c:pt idx="9261">
                  <c:v>10437657.183422999</c:v>
                </c:pt>
                <c:pt idx="9262">
                  <c:v>13320014.652329</c:v>
                </c:pt>
                <c:pt idx="9263">
                  <c:v>10401024.443558</c:v>
                </c:pt>
                <c:pt idx="9264">
                  <c:v>13371579.541820001</c:v>
                </c:pt>
                <c:pt idx="9265">
                  <c:v>10417614.739335001</c:v>
                </c:pt>
                <c:pt idx="9266">
                  <c:v>13213822.035401</c:v>
                </c:pt>
                <c:pt idx="9267">
                  <c:v>10407794.492709</c:v>
                </c:pt>
                <c:pt idx="9268">
                  <c:v>13240098.423371</c:v>
                </c:pt>
                <c:pt idx="9269">
                  <c:v>10394466.933793999</c:v>
                </c:pt>
                <c:pt idx="9270">
                  <c:v>13268969.510697</c:v>
                </c:pt>
                <c:pt idx="9271">
                  <c:v>10398307.006981</c:v>
                </c:pt>
                <c:pt idx="9272">
                  <c:v>13241975.786714001</c:v>
                </c:pt>
                <c:pt idx="9273">
                  <c:v>10418146.294793</c:v>
                </c:pt>
                <c:pt idx="9274">
                  <c:v>13294199.866556</c:v>
                </c:pt>
                <c:pt idx="9275">
                  <c:v>10361969.571110001</c:v>
                </c:pt>
                <c:pt idx="9276">
                  <c:v>13311459.714071</c:v>
                </c:pt>
                <c:pt idx="9277">
                  <c:v>10381533.892266</c:v>
                </c:pt>
                <c:pt idx="9278">
                  <c:v>13360032.853375001</c:v>
                </c:pt>
                <c:pt idx="9279">
                  <c:v>10384720.964774</c:v>
                </c:pt>
                <c:pt idx="9280">
                  <c:v>13178242.752217</c:v>
                </c:pt>
                <c:pt idx="9281">
                  <c:v>10369255.346070001</c:v>
                </c:pt>
                <c:pt idx="9282">
                  <c:v>13294396.463874999</c:v>
                </c:pt>
                <c:pt idx="9283">
                  <c:v>10356663.360975999</c:v>
                </c:pt>
                <c:pt idx="9284">
                  <c:v>13293523.576640001</c:v>
                </c:pt>
                <c:pt idx="9285">
                  <c:v>10328850.951513</c:v>
                </c:pt>
                <c:pt idx="9286">
                  <c:v>13201275.984990001</c:v>
                </c:pt>
                <c:pt idx="9287">
                  <c:v>10344964.820014</c:v>
                </c:pt>
                <c:pt idx="9288">
                  <c:v>13170355.279363999</c:v>
                </c:pt>
                <c:pt idx="9289">
                  <c:v>10393469.417254001</c:v>
                </c:pt>
                <c:pt idx="9290">
                  <c:v>13179911.797357</c:v>
                </c:pt>
                <c:pt idx="9291">
                  <c:v>10383515.27025</c:v>
                </c:pt>
                <c:pt idx="9292">
                  <c:v>13253780.329241</c:v>
                </c:pt>
                <c:pt idx="9293">
                  <c:v>10336567.186503001</c:v>
                </c:pt>
                <c:pt idx="9294">
                  <c:v>13182016.577187</c:v>
                </c:pt>
                <c:pt idx="9295">
                  <c:v>10378004.902088</c:v>
                </c:pt>
                <c:pt idx="9296">
                  <c:v>13160717.142191</c:v>
                </c:pt>
                <c:pt idx="9297">
                  <c:v>10328455.344504001</c:v>
                </c:pt>
                <c:pt idx="9298">
                  <c:v>13269485.348339001</c:v>
                </c:pt>
                <c:pt idx="9299">
                  <c:v>10383467.514102001</c:v>
                </c:pt>
                <c:pt idx="9300">
                  <c:v>13227380.590535</c:v>
                </c:pt>
                <c:pt idx="9301">
                  <c:v>10359854.068316</c:v>
                </c:pt>
                <c:pt idx="9302">
                  <c:v>13216182.290442999</c:v>
                </c:pt>
                <c:pt idx="9303">
                  <c:v>10348086.794282001</c:v>
                </c:pt>
                <c:pt idx="9304">
                  <c:v>13177479.089679001</c:v>
                </c:pt>
                <c:pt idx="9305">
                  <c:v>10361255.508597</c:v>
                </c:pt>
                <c:pt idx="9306">
                  <c:v>13203945.654007999</c:v>
                </c:pt>
                <c:pt idx="9307">
                  <c:v>10325158.396218</c:v>
                </c:pt>
                <c:pt idx="9308">
                  <c:v>13219021.685136</c:v>
                </c:pt>
                <c:pt idx="9309">
                  <c:v>10345678.047916001</c:v>
                </c:pt>
                <c:pt idx="9310">
                  <c:v>13271821.768549001</c:v>
                </c:pt>
                <c:pt idx="9311">
                  <c:v>10365398.231001999</c:v>
                </c:pt>
                <c:pt idx="9312">
                  <c:v>13225780.237094</c:v>
                </c:pt>
                <c:pt idx="9313">
                  <c:v>10321346.713825</c:v>
                </c:pt>
                <c:pt idx="9314">
                  <c:v>13186215.682669999</c:v>
                </c:pt>
                <c:pt idx="9315">
                  <c:v>10350146.147704</c:v>
                </c:pt>
                <c:pt idx="9316">
                  <c:v>13146999.972958</c:v>
                </c:pt>
                <c:pt idx="9317">
                  <c:v>10328907.575898999</c:v>
                </c:pt>
                <c:pt idx="9318">
                  <c:v>13169845.071244</c:v>
                </c:pt>
                <c:pt idx="9319">
                  <c:v>10300442.925122</c:v>
                </c:pt>
                <c:pt idx="9320">
                  <c:v>13156798.86002</c:v>
                </c:pt>
                <c:pt idx="9321">
                  <c:v>10330998.420585999</c:v>
                </c:pt>
                <c:pt idx="9322">
                  <c:v>13126723.502703</c:v>
                </c:pt>
                <c:pt idx="9323">
                  <c:v>10324064.748807</c:v>
                </c:pt>
                <c:pt idx="9324">
                  <c:v>13156721.311619001</c:v>
                </c:pt>
                <c:pt idx="9325">
                  <c:v>10313088.113151001</c:v>
                </c:pt>
                <c:pt idx="9326">
                  <c:v>13203186.549838999</c:v>
                </c:pt>
                <c:pt idx="9327">
                  <c:v>10288565.140323</c:v>
                </c:pt>
                <c:pt idx="9328">
                  <c:v>13183366.79943</c:v>
                </c:pt>
                <c:pt idx="9329">
                  <c:v>10330985.242982</c:v>
                </c:pt>
                <c:pt idx="9330">
                  <c:v>13097454.876154</c:v>
                </c:pt>
                <c:pt idx="9331">
                  <c:v>10265660.234998999</c:v>
                </c:pt>
                <c:pt idx="9332">
                  <c:v>13159602.977149</c:v>
                </c:pt>
                <c:pt idx="9333">
                  <c:v>10295213.706612</c:v>
                </c:pt>
                <c:pt idx="9334">
                  <c:v>13142229.881829999</c:v>
                </c:pt>
                <c:pt idx="9335">
                  <c:v>10242863.177305</c:v>
                </c:pt>
                <c:pt idx="9336">
                  <c:v>13020921.989785001</c:v>
                </c:pt>
                <c:pt idx="9337">
                  <c:v>10289562.781934001</c:v>
                </c:pt>
                <c:pt idx="9338">
                  <c:v>13098594.422563</c:v>
                </c:pt>
                <c:pt idx="9339">
                  <c:v>10271912.366159</c:v>
                </c:pt>
                <c:pt idx="9340">
                  <c:v>13226498.177006001</c:v>
                </c:pt>
                <c:pt idx="9341">
                  <c:v>10283808.286874</c:v>
                </c:pt>
                <c:pt idx="9342">
                  <c:v>13131604.512372</c:v>
                </c:pt>
                <c:pt idx="9343">
                  <c:v>10267832.927323001</c:v>
                </c:pt>
                <c:pt idx="9344">
                  <c:v>13184162.644905999</c:v>
                </c:pt>
                <c:pt idx="9345">
                  <c:v>10268490.055876</c:v>
                </c:pt>
                <c:pt idx="9346">
                  <c:v>13136348.460550999</c:v>
                </c:pt>
                <c:pt idx="9347">
                  <c:v>10264517.097100999</c:v>
                </c:pt>
                <c:pt idx="9348">
                  <c:v>13065082.426585</c:v>
                </c:pt>
                <c:pt idx="9349">
                  <c:v>10250976.948886</c:v>
                </c:pt>
                <c:pt idx="9350">
                  <c:v>13146420.611746</c:v>
                </c:pt>
                <c:pt idx="9351">
                  <c:v>10235483.689888</c:v>
                </c:pt>
                <c:pt idx="9352">
                  <c:v>13057083.758136</c:v>
                </c:pt>
                <c:pt idx="9353">
                  <c:v>10277470.667065</c:v>
                </c:pt>
                <c:pt idx="9354">
                  <c:v>13088088.696315</c:v>
                </c:pt>
                <c:pt idx="9355">
                  <c:v>10274060.267236</c:v>
                </c:pt>
                <c:pt idx="9356">
                  <c:v>13090597.820714001</c:v>
                </c:pt>
                <c:pt idx="9357">
                  <c:v>10269607.417529</c:v>
                </c:pt>
                <c:pt idx="9358">
                  <c:v>13089736.978653001</c:v>
                </c:pt>
                <c:pt idx="9359">
                  <c:v>10271503.472041</c:v>
                </c:pt>
                <c:pt idx="9360">
                  <c:v>13137571.682712</c:v>
                </c:pt>
                <c:pt idx="9361">
                  <c:v>10220427.756177001</c:v>
                </c:pt>
                <c:pt idx="9362">
                  <c:v>13098966.684126999</c:v>
                </c:pt>
                <c:pt idx="9363">
                  <c:v>10239847.941191999</c:v>
                </c:pt>
                <c:pt idx="9364">
                  <c:v>13125602.67551</c:v>
                </c:pt>
                <c:pt idx="9365">
                  <c:v>10248632.834999001</c:v>
                </c:pt>
                <c:pt idx="9366">
                  <c:v>13158416.602388</c:v>
                </c:pt>
                <c:pt idx="9367">
                  <c:v>10254051.286553999</c:v>
                </c:pt>
                <c:pt idx="9368">
                  <c:v>13029030.334766001</c:v>
                </c:pt>
                <c:pt idx="9369">
                  <c:v>10215792.641971</c:v>
                </c:pt>
                <c:pt idx="9370">
                  <c:v>13080986.196873</c:v>
                </c:pt>
                <c:pt idx="9371">
                  <c:v>10205826.943878001</c:v>
                </c:pt>
                <c:pt idx="9372">
                  <c:v>13029957.750326</c:v>
                </c:pt>
                <c:pt idx="9373">
                  <c:v>10252325.574308001</c:v>
                </c:pt>
                <c:pt idx="9374">
                  <c:v>13135206.199507</c:v>
                </c:pt>
                <c:pt idx="9375">
                  <c:v>10194761.959026</c:v>
                </c:pt>
                <c:pt idx="9376">
                  <c:v>13077985.839429</c:v>
                </c:pt>
                <c:pt idx="9377">
                  <c:v>10220172.769628</c:v>
                </c:pt>
                <c:pt idx="9378">
                  <c:v>13052096.516472001</c:v>
                </c:pt>
                <c:pt idx="9379">
                  <c:v>10223268.071845001</c:v>
                </c:pt>
                <c:pt idx="9380">
                  <c:v>13018869.618558999</c:v>
                </c:pt>
                <c:pt idx="9381">
                  <c:v>10227524.321037</c:v>
                </c:pt>
                <c:pt idx="9382">
                  <c:v>13048752.117129</c:v>
                </c:pt>
                <c:pt idx="9383">
                  <c:v>10209807.214369001</c:v>
                </c:pt>
                <c:pt idx="9384">
                  <c:v>13016268.038489001</c:v>
                </c:pt>
                <c:pt idx="9385">
                  <c:v>10256713.445685999</c:v>
                </c:pt>
                <c:pt idx="9386">
                  <c:v>13025545.743899999</c:v>
                </c:pt>
                <c:pt idx="9387">
                  <c:v>10227112.734916</c:v>
                </c:pt>
                <c:pt idx="9388">
                  <c:v>13060763.352027001</c:v>
                </c:pt>
                <c:pt idx="9389">
                  <c:v>10198883.048187001</c:v>
                </c:pt>
                <c:pt idx="9390">
                  <c:v>13051444.304225</c:v>
                </c:pt>
                <c:pt idx="9391">
                  <c:v>10198454.839469001</c:v>
                </c:pt>
                <c:pt idx="9392">
                  <c:v>13056350.838414</c:v>
                </c:pt>
                <c:pt idx="9393">
                  <c:v>10191837.846626</c:v>
                </c:pt>
                <c:pt idx="9394">
                  <c:v>13135702.539315</c:v>
                </c:pt>
                <c:pt idx="9395">
                  <c:v>10349186.01608</c:v>
                </c:pt>
                <c:pt idx="9396">
                  <c:v>13306454.328778001</c:v>
                </c:pt>
                <c:pt idx="9397">
                  <c:v>10415051.665518999</c:v>
                </c:pt>
                <c:pt idx="9398">
                  <c:v>13308309.701238001</c:v>
                </c:pt>
                <c:pt idx="9399">
                  <c:v>10423168.125799</c:v>
                </c:pt>
                <c:pt idx="9400">
                  <c:v>13375572.982303999</c:v>
                </c:pt>
                <c:pt idx="9401">
                  <c:v>10477354.824041</c:v>
                </c:pt>
                <c:pt idx="9402">
                  <c:v>13442861.910056001</c:v>
                </c:pt>
                <c:pt idx="9403">
                  <c:v>10468963.56463</c:v>
                </c:pt>
                <c:pt idx="9404">
                  <c:v>13502296.726361999</c:v>
                </c:pt>
                <c:pt idx="9405">
                  <c:v>10526936.536704</c:v>
                </c:pt>
                <c:pt idx="9406">
                  <c:v>13560718.176773001</c:v>
                </c:pt>
                <c:pt idx="9407">
                  <c:v>10482175.693074999</c:v>
                </c:pt>
                <c:pt idx="9408">
                  <c:v>13498065.162219999</c:v>
                </c:pt>
                <c:pt idx="9409">
                  <c:v>10536347.178472999</c:v>
                </c:pt>
                <c:pt idx="9410">
                  <c:v>13578632.798454</c:v>
                </c:pt>
                <c:pt idx="9411">
                  <c:v>10577118.970922999</c:v>
                </c:pt>
                <c:pt idx="9412">
                  <c:v>13560188.328336</c:v>
                </c:pt>
                <c:pt idx="9413">
                  <c:v>10574756.521112001</c:v>
                </c:pt>
                <c:pt idx="9414">
                  <c:v>13640150.293669</c:v>
                </c:pt>
                <c:pt idx="9415">
                  <c:v>10652381.262026001</c:v>
                </c:pt>
                <c:pt idx="9416">
                  <c:v>13628216.449713999</c:v>
                </c:pt>
                <c:pt idx="9417">
                  <c:v>10618250.544245999</c:v>
                </c:pt>
                <c:pt idx="9418">
                  <c:v>13677898.851461999</c:v>
                </c:pt>
                <c:pt idx="9419">
                  <c:v>10627909.932203</c:v>
                </c:pt>
                <c:pt idx="9420">
                  <c:v>13676743.689130999</c:v>
                </c:pt>
                <c:pt idx="9421">
                  <c:v>10575862.17127</c:v>
                </c:pt>
                <c:pt idx="9422">
                  <c:v>13684148.559607999</c:v>
                </c:pt>
                <c:pt idx="9423">
                  <c:v>10590994.89033</c:v>
                </c:pt>
                <c:pt idx="9424">
                  <c:v>13770488.935639</c:v>
                </c:pt>
                <c:pt idx="9425">
                  <c:v>10597635.316311</c:v>
                </c:pt>
                <c:pt idx="9426">
                  <c:v>13610493.557455</c:v>
                </c:pt>
                <c:pt idx="9427">
                  <c:v>10642573.162585</c:v>
                </c:pt>
                <c:pt idx="9428">
                  <c:v>13673709.215903999</c:v>
                </c:pt>
                <c:pt idx="9429">
                  <c:v>10628294.461616</c:v>
                </c:pt>
                <c:pt idx="9430">
                  <c:v>13811664.780791</c:v>
                </c:pt>
                <c:pt idx="9431">
                  <c:v>10680010.577060999</c:v>
                </c:pt>
                <c:pt idx="9432">
                  <c:v>13867043.627395</c:v>
                </c:pt>
                <c:pt idx="9433">
                  <c:v>10629814.370781001</c:v>
                </c:pt>
                <c:pt idx="9434">
                  <c:v>13825828.638797</c:v>
                </c:pt>
                <c:pt idx="9435">
                  <c:v>10659907.084241999</c:v>
                </c:pt>
                <c:pt idx="9436">
                  <c:v>13714301.866323</c:v>
                </c:pt>
                <c:pt idx="9437">
                  <c:v>10682756.278114</c:v>
                </c:pt>
                <c:pt idx="9438">
                  <c:v>13787932.547382001</c:v>
                </c:pt>
                <c:pt idx="9439">
                  <c:v>10654022.310315</c:v>
                </c:pt>
                <c:pt idx="9440">
                  <c:v>13823504.728905</c:v>
                </c:pt>
                <c:pt idx="9441">
                  <c:v>10691834.878885999</c:v>
                </c:pt>
                <c:pt idx="9442">
                  <c:v>13861742.401233001</c:v>
                </c:pt>
                <c:pt idx="9443">
                  <c:v>10695005.428599</c:v>
                </c:pt>
                <c:pt idx="9444">
                  <c:v>13824123.618358999</c:v>
                </c:pt>
                <c:pt idx="9445">
                  <c:v>10728290.925122</c:v>
                </c:pt>
                <c:pt idx="9446">
                  <c:v>13884945.028352</c:v>
                </c:pt>
                <c:pt idx="9447">
                  <c:v>10740378.636978</c:v>
                </c:pt>
                <c:pt idx="9448">
                  <c:v>13754663.431841001</c:v>
                </c:pt>
                <c:pt idx="9449">
                  <c:v>10730416.996694</c:v>
                </c:pt>
                <c:pt idx="9450">
                  <c:v>13829485.729589</c:v>
                </c:pt>
                <c:pt idx="9451">
                  <c:v>10717696.503803</c:v>
                </c:pt>
                <c:pt idx="9452">
                  <c:v>13719525.611837</c:v>
                </c:pt>
                <c:pt idx="9453">
                  <c:v>10711570.904162999</c:v>
                </c:pt>
                <c:pt idx="9454">
                  <c:v>13744925.155936001</c:v>
                </c:pt>
                <c:pt idx="9455">
                  <c:v>10702449.106325001</c:v>
                </c:pt>
                <c:pt idx="9456">
                  <c:v>13757581.456614001</c:v>
                </c:pt>
                <c:pt idx="9457">
                  <c:v>10668205.230226999</c:v>
                </c:pt>
                <c:pt idx="9458">
                  <c:v>13907524.378616</c:v>
                </c:pt>
                <c:pt idx="9459">
                  <c:v>10743246.646971</c:v>
                </c:pt>
                <c:pt idx="9460">
                  <c:v>13824105.162180999</c:v>
                </c:pt>
                <c:pt idx="9461">
                  <c:v>10693520.517557001</c:v>
                </c:pt>
                <c:pt idx="9462">
                  <c:v>13936995.848142</c:v>
                </c:pt>
                <c:pt idx="9463">
                  <c:v>10715438.003316</c:v>
                </c:pt>
                <c:pt idx="9464">
                  <c:v>13825723.094583999</c:v>
                </c:pt>
                <c:pt idx="9465">
                  <c:v>10691672.493194001</c:v>
                </c:pt>
                <c:pt idx="9466">
                  <c:v>13857737.123078</c:v>
                </c:pt>
                <c:pt idx="9467">
                  <c:v>10737800.351381</c:v>
                </c:pt>
                <c:pt idx="9468">
                  <c:v>13884149.206776001</c:v>
                </c:pt>
                <c:pt idx="9469">
                  <c:v>10768166.068475001</c:v>
                </c:pt>
                <c:pt idx="9470">
                  <c:v>13826605.790202999</c:v>
                </c:pt>
                <c:pt idx="9471">
                  <c:v>10750474.322516</c:v>
                </c:pt>
                <c:pt idx="9472">
                  <c:v>13830827.620268</c:v>
                </c:pt>
                <c:pt idx="9473">
                  <c:v>10753126.932675</c:v>
                </c:pt>
                <c:pt idx="9474">
                  <c:v>13930754.713756001</c:v>
                </c:pt>
                <c:pt idx="9475">
                  <c:v>10760341.125363</c:v>
                </c:pt>
                <c:pt idx="9476">
                  <c:v>13877059.653122</c:v>
                </c:pt>
                <c:pt idx="9477">
                  <c:v>10745778.165376</c:v>
                </c:pt>
                <c:pt idx="9478">
                  <c:v>13822340.795288</c:v>
                </c:pt>
                <c:pt idx="9479">
                  <c:v>10775259.508468</c:v>
                </c:pt>
                <c:pt idx="9480">
                  <c:v>13866947.033484001</c:v>
                </c:pt>
                <c:pt idx="9481">
                  <c:v>10727704.363607001</c:v>
                </c:pt>
                <c:pt idx="9482">
                  <c:v>13830961.816491</c:v>
                </c:pt>
                <c:pt idx="9483">
                  <c:v>10815895.460162001</c:v>
                </c:pt>
                <c:pt idx="9484">
                  <c:v>13959502.557992</c:v>
                </c:pt>
                <c:pt idx="9485">
                  <c:v>10767249.82559</c:v>
                </c:pt>
                <c:pt idx="9486">
                  <c:v>13854232.891748</c:v>
                </c:pt>
                <c:pt idx="9487">
                  <c:v>10756675.487278</c:v>
                </c:pt>
                <c:pt idx="9488">
                  <c:v>13848066.096391</c:v>
                </c:pt>
                <c:pt idx="9489">
                  <c:v>10794167.855234999</c:v>
                </c:pt>
                <c:pt idx="9490">
                  <c:v>13944736.682557</c:v>
                </c:pt>
                <c:pt idx="9491">
                  <c:v>10737463.373128001</c:v>
                </c:pt>
                <c:pt idx="9492">
                  <c:v>13994805.184016</c:v>
                </c:pt>
                <c:pt idx="9493">
                  <c:v>10759313.384323999</c:v>
                </c:pt>
                <c:pt idx="9494">
                  <c:v>14002136.046813</c:v>
                </c:pt>
                <c:pt idx="9495">
                  <c:v>10704585.434975</c:v>
                </c:pt>
                <c:pt idx="9496">
                  <c:v>13964691.882851001</c:v>
                </c:pt>
                <c:pt idx="9497">
                  <c:v>10757132.350971</c:v>
                </c:pt>
                <c:pt idx="9498">
                  <c:v>13875451.871686</c:v>
                </c:pt>
                <c:pt idx="9499">
                  <c:v>10761656.239864999</c:v>
                </c:pt>
                <c:pt idx="9500">
                  <c:v>13984898.063052</c:v>
                </c:pt>
                <c:pt idx="9501">
                  <c:v>10790136.039279001</c:v>
                </c:pt>
                <c:pt idx="9502">
                  <c:v>13968212.770639</c:v>
                </c:pt>
                <c:pt idx="9503">
                  <c:v>10830197.828216</c:v>
                </c:pt>
                <c:pt idx="9504">
                  <c:v>13999060.010640001</c:v>
                </c:pt>
                <c:pt idx="9505">
                  <c:v>10797726.716922</c:v>
                </c:pt>
                <c:pt idx="9506">
                  <c:v>13997112.525614999</c:v>
                </c:pt>
                <c:pt idx="9507">
                  <c:v>10778447.425567999</c:v>
                </c:pt>
                <c:pt idx="9508">
                  <c:v>13929032.273166001</c:v>
                </c:pt>
                <c:pt idx="9509">
                  <c:v>10755487.356714999</c:v>
                </c:pt>
                <c:pt idx="9510">
                  <c:v>14011063.192204</c:v>
                </c:pt>
                <c:pt idx="9511">
                  <c:v>10776762.352878001</c:v>
                </c:pt>
                <c:pt idx="9512">
                  <c:v>14069367.056637</c:v>
                </c:pt>
                <c:pt idx="9513">
                  <c:v>10806695.958769999</c:v>
                </c:pt>
                <c:pt idx="9514">
                  <c:v>14036666.107349001</c:v>
                </c:pt>
                <c:pt idx="9515">
                  <c:v>10793391.444341</c:v>
                </c:pt>
                <c:pt idx="9516">
                  <c:v>14029043.207647</c:v>
                </c:pt>
                <c:pt idx="9517">
                  <c:v>10825409.079390001</c:v>
                </c:pt>
                <c:pt idx="9518">
                  <c:v>14029845.618632</c:v>
                </c:pt>
                <c:pt idx="9519">
                  <c:v>10793140.513784001</c:v>
                </c:pt>
                <c:pt idx="9520">
                  <c:v>13939404.569014</c:v>
                </c:pt>
                <c:pt idx="9521">
                  <c:v>10799485.66711</c:v>
                </c:pt>
                <c:pt idx="9522">
                  <c:v>13982234.897755999</c:v>
                </c:pt>
                <c:pt idx="9523">
                  <c:v>10795038.127797</c:v>
                </c:pt>
                <c:pt idx="9524">
                  <c:v>13998973.896911999</c:v>
                </c:pt>
                <c:pt idx="9525">
                  <c:v>10801614.445494</c:v>
                </c:pt>
                <c:pt idx="9526">
                  <c:v>13994022.522485999</c:v>
                </c:pt>
                <c:pt idx="9527">
                  <c:v>10761319.756568</c:v>
                </c:pt>
                <c:pt idx="9528">
                  <c:v>13946175.501021</c:v>
                </c:pt>
                <c:pt idx="9529">
                  <c:v>10792633.586423</c:v>
                </c:pt>
                <c:pt idx="9530">
                  <c:v>13984814.004784999</c:v>
                </c:pt>
                <c:pt idx="9531">
                  <c:v>10790469.957226999</c:v>
                </c:pt>
                <c:pt idx="9532">
                  <c:v>13976331.695383999</c:v>
                </c:pt>
                <c:pt idx="9533">
                  <c:v>10782384.884639001</c:v>
                </c:pt>
                <c:pt idx="9534">
                  <c:v>13984795.303533999</c:v>
                </c:pt>
                <c:pt idx="9535">
                  <c:v>10794795.567698</c:v>
                </c:pt>
                <c:pt idx="9536">
                  <c:v>13997594.026041999</c:v>
                </c:pt>
                <c:pt idx="9537">
                  <c:v>10825693.10696</c:v>
                </c:pt>
                <c:pt idx="9538">
                  <c:v>13995050.886485999</c:v>
                </c:pt>
                <c:pt idx="9539">
                  <c:v>10809749.570459999</c:v>
                </c:pt>
                <c:pt idx="9540">
                  <c:v>14083501.846372001</c:v>
                </c:pt>
                <c:pt idx="9541">
                  <c:v>10808637.939919</c:v>
                </c:pt>
                <c:pt idx="9542">
                  <c:v>14021901.438748</c:v>
                </c:pt>
                <c:pt idx="9543">
                  <c:v>10818586.283467</c:v>
                </c:pt>
                <c:pt idx="9544">
                  <c:v>13888804.700647</c:v>
                </c:pt>
                <c:pt idx="9545">
                  <c:v>10832549.263118001</c:v>
                </c:pt>
                <c:pt idx="9546">
                  <c:v>14078935.562633</c:v>
                </c:pt>
                <c:pt idx="9547">
                  <c:v>10776136.290981</c:v>
                </c:pt>
                <c:pt idx="9548">
                  <c:v>14052236.937125999</c:v>
                </c:pt>
                <c:pt idx="9549">
                  <c:v>10774297.344546</c:v>
                </c:pt>
                <c:pt idx="9550">
                  <c:v>14018561.738552</c:v>
                </c:pt>
                <c:pt idx="9551">
                  <c:v>10800453.220388001</c:v>
                </c:pt>
                <c:pt idx="9552">
                  <c:v>13979841.749999</c:v>
                </c:pt>
                <c:pt idx="9553">
                  <c:v>10738603.880224001</c:v>
                </c:pt>
                <c:pt idx="9554">
                  <c:v>14014553.692128999</c:v>
                </c:pt>
                <c:pt idx="9555">
                  <c:v>10832190.140333001</c:v>
                </c:pt>
                <c:pt idx="9556">
                  <c:v>13997800.122372</c:v>
                </c:pt>
                <c:pt idx="9557">
                  <c:v>10820540.299714001</c:v>
                </c:pt>
                <c:pt idx="9558">
                  <c:v>13939199.423929</c:v>
                </c:pt>
                <c:pt idx="9559">
                  <c:v>10839044.719355</c:v>
                </c:pt>
                <c:pt idx="9560">
                  <c:v>13922449.261535</c:v>
                </c:pt>
                <c:pt idx="9561">
                  <c:v>10862072.750815</c:v>
                </c:pt>
                <c:pt idx="9562">
                  <c:v>14114141.273541</c:v>
                </c:pt>
                <c:pt idx="9563">
                  <c:v>10787627.82894</c:v>
                </c:pt>
                <c:pt idx="9564">
                  <c:v>13981049.519975999</c:v>
                </c:pt>
                <c:pt idx="9565">
                  <c:v>10760835.065651</c:v>
                </c:pt>
                <c:pt idx="9566">
                  <c:v>14067565.539181</c:v>
                </c:pt>
                <c:pt idx="9567">
                  <c:v>10850152.403527999</c:v>
                </c:pt>
                <c:pt idx="9568">
                  <c:v>14075274.612453001</c:v>
                </c:pt>
                <c:pt idx="9569">
                  <c:v>10852864.264141001</c:v>
                </c:pt>
                <c:pt idx="9570">
                  <c:v>14056952.810113</c:v>
                </c:pt>
                <c:pt idx="9571">
                  <c:v>10795628.205914</c:v>
                </c:pt>
                <c:pt idx="9572">
                  <c:v>14008898.780763</c:v>
                </c:pt>
                <c:pt idx="9573">
                  <c:v>10865933.581323</c:v>
                </c:pt>
                <c:pt idx="9574">
                  <c:v>14137547.679106001</c:v>
                </c:pt>
                <c:pt idx="9575">
                  <c:v>10789640.162021</c:v>
                </c:pt>
                <c:pt idx="9576">
                  <c:v>14133794.775443001</c:v>
                </c:pt>
                <c:pt idx="9577">
                  <c:v>10804726.4321</c:v>
                </c:pt>
                <c:pt idx="9578">
                  <c:v>14028532.93726</c:v>
                </c:pt>
                <c:pt idx="9579">
                  <c:v>10870432.776934</c:v>
                </c:pt>
                <c:pt idx="9580">
                  <c:v>14073095.660222</c:v>
                </c:pt>
                <c:pt idx="9581">
                  <c:v>10809280.683882</c:v>
                </c:pt>
                <c:pt idx="9582">
                  <c:v>14081833.509189</c:v>
                </c:pt>
                <c:pt idx="9583">
                  <c:v>10859187.205033001</c:v>
                </c:pt>
                <c:pt idx="9584">
                  <c:v>14031421.423211001</c:v>
                </c:pt>
                <c:pt idx="9585">
                  <c:v>10829537.417749001</c:v>
                </c:pt>
                <c:pt idx="9586">
                  <c:v>14004188.994387001</c:v>
                </c:pt>
                <c:pt idx="9587">
                  <c:v>10825194.997863</c:v>
                </c:pt>
                <c:pt idx="9588">
                  <c:v>14137353.136508999</c:v>
                </c:pt>
                <c:pt idx="9589">
                  <c:v>10856366.237103</c:v>
                </c:pt>
                <c:pt idx="9590">
                  <c:v>13988388.507815</c:v>
                </c:pt>
                <c:pt idx="9591">
                  <c:v>10844174.810755</c:v>
                </c:pt>
                <c:pt idx="9592">
                  <c:v>13993121.659034999</c:v>
                </c:pt>
                <c:pt idx="9593">
                  <c:v>10805111.778991001</c:v>
                </c:pt>
                <c:pt idx="9594">
                  <c:v>14031101.512659</c:v>
                </c:pt>
                <c:pt idx="9595">
                  <c:v>10879399.601204</c:v>
                </c:pt>
                <c:pt idx="9596">
                  <c:v>14106844.738663999</c:v>
                </c:pt>
                <c:pt idx="9597">
                  <c:v>10820756.482419999</c:v>
                </c:pt>
                <c:pt idx="9598">
                  <c:v>13957345.423466999</c:v>
                </c:pt>
                <c:pt idx="9599">
                  <c:v>10848918.15449</c:v>
                </c:pt>
                <c:pt idx="9600">
                  <c:v>14017047.835029</c:v>
                </c:pt>
                <c:pt idx="9601">
                  <c:v>10841280.991145</c:v>
                </c:pt>
                <c:pt idx="9602">
                  <c:v>14095632.080630001</c:v>
                </c:pt>
                <c:pt idx="9603">
                  <c:v>10844273.242040999</c:v>
                </c:pt>
                <c:pt idx="9604">
                  <c:v>14148662.065358</c:v>
                </c:pt>
                <c:pt idx="9605">
                  <c:v>10772159.336781999</c:v>
                </c:pt>
                <c:pt idx="9606">
                  <c:v>14211395.686144</c:v>
                </c:pt>
                <c:pt idx="9607">
                  <c:v>10840120.825402999</c:v>
                </c:pt>
                <c:pt idx="9608">
                  <c:v>14039066.826725001</c:v>
                </c:pt>
                <c:pt idx="9609">
                  <c:v>10816370.641354</c:v>
                </c:pt>
                <c:pt idx="9610">
                  <c:v>14000032.340965999</c:v>
                </c:pt>
                <c:pt idx="9611">
                  <c:v>10803301.818197001</c:v>
                </c:pt>
                <c:pt idx="9612">
                  <c:v>14067079.700872</c:v>
                </c:pt>
                <c:pt idx="9613">
                  <c:v>10871620.809349</c:v>
                </c:pt>
                <c:pt idx="9614">
                  <c:v>14021813.091407999</c:v>
                </c:pt>
                <c:pt idx="9615">
                  <c:v>10835487.802352</c:v>
                </c:pt>
                <c:pt idx="9616">
                  <c:v>14093262.885276999</c:v>
                </c:pt>
                <c:pt idx="9617">
                  <c:v>10849818.816558</c:v>
                </c:pt>
                <c:pt idx="9618">
                  <c:v>13928490.661178</c:v>
                </c:pt>
                <c:pt idx="9619">
                  <c:v>10817097.811606999</c:v>
                </c:pt>
                <c:pt idx="9620">
                  <c:v>14066055.092685999</c:v>
                </c:pt>
                <c:pt idx="9621">
                  <c:v>10854709.922559001</c:v>
                </c:pt>
                <c:pt idx="9622">
                  <c:v>14024663.497281</c:v>
                </c:pt>
                <c:pt idx="9623">
                  <c:v>10832726.765223</c:v>
                </c:pt>
                <c:pt idx="9624">
                  <c:v>13992336.345882</c:v>
                </c:pt>
                <c:pt idx="9625">
                  <c:v>10840010.387127001</c:v>
                </c:pt>
                <c:pt idx="9626">
                  <c:v>13947998.277596001</c:v>
                </c:pt>
                <c:pt idx="9627">
                  <c:v>10863006.692674</c:v>
                </c:pt>
                <c:pt idx="9628">
                  <c:v>14031810.751584999</c:v>
                </c:pt>
                <c:pt idx="9629">
                  <c:v>10809857.420409</c:v>
                </c:pt>
                <c:pt idx="9630">
                  <c:v>14014598.621367</c:v>
                </c:pt>
                <c:pt idx="9631">
                  <c:v>10804189.522758</c:v>
                </c:pt>
                <c:pt idx="9632">
                  <c:v>14164601.541292001</c:v>
                </c:pt>
                <c:pt idx="9633">
                  <c:v>10827537.122349</c:v>
                </c:pt>
                <c:pt idx="9634">
                  <c:v>14059063.935458001</c:v>
                </c:pt>
                <c:pt idx="9635">
                  <c:v>10807300.597867001</c:v>
                </c:pt>
                <c:pt idx="9636">
                  <c:v>14061545.395096</c:v>
                </c:pt>
                <c:pt idx="9637">
                  <c:v>10790284.413077001</c:v>
                </c:pt>
                <c:pt idx="9638">
                  <c:v>14052718.161626</c:v>
                </c:pt>
                <c:pt idx="9639">
                  <c:v>10841706.641845999</c:v>
                </c:pt>
                <c:pt idx="9640">
                  <c:v>14041707.166989001</c:v>
                </c:pt>
                <c:pt idx="9641">
                  <c:v>10832890.850996001</c:v>
                </c:pt>
                <c:pt idx="9642">
                  <c:v>14037076.970192</c:v>
                </c:pt>
                <c:pt idx="9643">
                  <c:v>10833298.737957999</c:v>
                </c:pt>
                <c:pt idx="9644">
                  <c:v>14041163.958301</c:v>
                </c:pt>
                <c:pt idx="9645">
                  <c:v>10827238.641569</c:v>
                </c:pt>
                <c:pt idx="9646">
                  <c:v>14061609.483874001</c:v>
                </c:pt>
                <c:pt idx="9647">
                  <c:v>10877307.25884</c:v>
                </c:pt>
                <c:pt idx="9648">
                  <c:v>14144042.179893</c:v>
                </c:pt>
                <c:pt idx="9649">
                  <c:v>10827695.892387999</c:v>
                </c:pt>
                <c:pt idx="9650">
                  <c:v>14134549.354177</c:v>
                </c:pt>
                <c:pt idx="9651">
                  <c:v>10825342.440734999</c:v>
                </c:pt>
                <c:pt idx="9652">
                  <c:v>14042289.519779</c:v>
                </c:pt>
                <c:pt idx="9653">
                  <c:v>10843659.295568001</c:v>
                </c:pt>
                <c:pt idx="9654">
                  <c:v>14115597.982143</c:v>
                </c:pt>
                <c:pt idx="9655">
                  <c:v>10822309.252075</c:v>
                </c:pt>
                <c:pt idx="9656">
                  <c:v>14074863.146748999</c:v>
                </c:pt>
                <c:pt idx="9657">
                  <c:v>10861963.450351</c:v>
                </c:pt>
                <c:pt idx="9658">
                  <c:v>14085627.635281</c:v>
                </c:pt>
                <c:pt idx="9659">
                  <c:v>10878528.823495001</c:v>
                </c:pt>
                <c:pt idx="9660">
                  <c:v>13999891.135383001</c:v>
                </c:pt>
                <c:pt idx="9661">
                  <c:v>10838057.329351</c:v>
                </c:pt>
                <c:pt idx="9662">
                  <c:v>14119611.270527</c:v>
                </c:pt>
                <c:pt idx="9663">
                  <c:v>10786442.514129</c:v>
                </c:pt>
                <c:pt idx="9664">
                  <c:v>14040618.077308999</c:v>
                </c:pt>
                <c:pt idx="9665">
                  <c:v>10862993.193127999</c:v>
                </c:pt>
                <c:pt idx="9666">
                  <c:v>14092785.047669999</c:v>
                </c:pt>
                <c:pt idx="9667">
                  <c:v>10894762.380245</c:v>
                </c:pt>
                <c:pt idx="9668">
                  <c:v>14078308.192925001</c:v>
                </c:pt>
                <c:pt idx="9669">
                  <c:v>10854901.174721999</c:v>
                </c:pt>
                <c:pt idx="9670">
                  <c:v>14126441.208652999</c:v>
                </c:pt>
                <c:pt idx="9671">
                  <c:v>10860760.547514999</c:v>
                </c:pt>
                <c:pt idx="9672">
                  <c:v>14059121.648933001</c:v>
                </c:pt>
                <c:pt idx="9673">
                  <c:v>10824349.635946</c:v>
                </c:pt>
                <c:pt idx="9674">
                  <c:v>14120211.628021</c:v>
                </c:pt>
                <c:pt idx="9675">
                  <c:v>10857244.160697</c:v>
                </c:pt>
                <c:pt idx="9676">
                  <c:v>14159496.2073</c:v>
                </c:pt>
                <c:pt idx="9677">
                  <c:v>10856960.180049</c:v>
                </c:pt>
                <c:pt idx="9678">
                  <c:v>14115073.232860999</c:v>
                </c:pt>
                <c:pt idx="9679">
                  <c:v>10838791.913742</c:v>
                </c:pt>
                <c:pt idx="9680">
                  <c:v>14102735.201238999</c:v>
                </c:pt>
                <c:pt idx="9681">
                  <c:v>10842899.500173001</c:v>
                </c:pt>
                <c:pt idx="9682">
                  <c:v>14060099.047730001</c:v>
                </c:pt>
                <c:pt idx="9683">
                  <c:v>10865300.829832001</c:v>
                </c:pt>
                <c:pt idx="9684">
                  <c:v>14110952.204888999</c:v>
                </c:pt>
                <c:pt idx="9685">
                  <c:v>10856793.176991999</c:v>
                </c:pt>
                <c:pt idx="9686">
                  <c:v>14060958.596647</c:v>
                </c:pt>
                <c:pt idx="9687">
                  <c:v>10850519.846069001</c:v>
                </c:pt>
                <c:pt idx="9688">
                  <c:v>14137880.835526001</c:v>
                </c:pt>
                <c:pt idx="9689">
                  <c:v>10850569.882933</c:v>
                </c:pt>
                <c:pt idx="9690">
                  <c:v>14071305.601061</c:v>
                </c:pt>
                <c:pt idx="9691">
                  <c:v>10876185.368992001</c:v>
                </c:pt>
                <c:pt idx="9692">
                  <c:v>14067335.815359</c:v>
                </c:pt>
                <c:pt idx="9693">
                  <c:v>10865554.780572001</c:v>
                </c:pt>
                <c:pt idx="9694">
                  <c:v>14168191.061863</c:v>
                </c:pt>
                <c:pt idx="9695">
                  <c:v>10821715.103729</c:v>
                </c:pt>
                <c:pt idx="9696">
                  <c:v>14087933.916897999</c:v>
                </c:pt>
                <c:pt idx="9697">
                  <c:v>10848028.436086999</c:v>
                </c:pt>
                <c:pt idx="9698">
                  <c:v>14045666.114724999</c:v>
                </c:pt>
                <c:pt idx="9699">
                  <c:v>10846163.795411</c:v>
                </c:pt>
                <c:pt idx="9700">
                  <c:v>14170428.032776</c:v>
                </c:pt>
                <c:pt idx="9701">
                  <c:v>10861841.231043</c:v>
                </c:pt>
                <c:pt idx="9702">
                  <c:v>14052116.363155</c:v>
                </c:pt>
                <c:pt idx="9703">
                  <c:v>10856594.522837</c:v>
                </c:pt>
                <c:pt idx="9704">
                  <c:v>14161279.44146</c:v>
                </c:pt>
                <c:pt idx="9705">
                  <c:v>10868774.945239</c:v>
                </c:pt>
                <c:pt idx="9706">
                  <c:v>14106606.195226001</c:v>
                </c:pt>
                <c:pt idx="9707">
                  <c:v>10863465.987396</c:v>
                </c:pt>
                <c:pt idx="9708">
                  <c:v>14204476.178161001</c:v>
                </c:pt>
                <c:pt idx="9709">
                  <c:v>10897266.214806</c:v>
                </c:pt>
                <c:pt idx="9710">
                  <c:v>14079883.883842999</c:v>
                </c:pt>
                <c:pt idx="9711">
                  <c:v>10820006.800659999</c:v>
                </c:pt>
                <c:pt idx="9712">
                  <c:v>14099149.306159999</c:v>
                </c:pt>
                <c:pt idx="9713">
                  <c:v>10884283.467317</c:v>
                </c:pt>
                <c:pt idx="9714">
                  <c:v>13985150.236159001</c:v>
                </c:pt>
                <c:pt idx="9715">
                  <c:v>10816610.883168001</c:v>
                </c:pt>
                <c:pt idx="9716">
                  <c:v>14090484.641824</c:v>
                </c:pt>
                <c:pt idx="9717">
                  <c:v>10917017.406861</c:v>
                </c:pt>
                <c:pt idx="9718">
                  <c:v>14006204.734340001</c:v>
                </c:pt>
                <c:pt idx="9719">
                  <c:v>10895092.215213999</c:v>
                </c:pt>
                <c:pt idx="9720">
                  <c:v>14026533.100933</c:v>
                </c:pt>
                <c:pt idx="9721">
                  <c:v>10840188.139490999</c:v>
                </c:pt>
                <c:pt idx="9722">
                  <c:v>14129195.417254001</c:v>
                </c:pt>
                <c:pt idx="9723">
                  <c:v>10865155.814921999</c:v>
                </c:pt>
                <c:pt idx="9724">
                  <c:v>14061750.063532</c:v>
                </c:pt>
                <c:pt idx="9725">
                  <c:v>10848184.483973</c:v>
                </c:pt>
                <c:pt idx="9726">
                  <c:v>14101426.577083999</c:v>
                </c:pt>
                <c:pt idx="9727">
                  <c:v>10831449.343215</c:v>
                </c:pt>
                <c:pt idx="9728">
                  <c:v>14155806.628922001</c:v>
                </c:pt>
                <c:pt idx="9729">
                  <c:v>10891297.856685</c:v>
                </c:pt>
                <c:pt idx="9730">
                  <c:v>14123000.965931</c:v>
                </c:pt>
                <c:pt idx="9731">
                  <c:v>10848333.877826</c:v>
                </c:pt>
                <c:pt idx="9732">
                  <c:v>14005743.508019</c:v>
                </c:pt>
                <c:pt idx="9733">
                  <c:v>10830056.836603001</c:v>
                </c:pt>
                <c:pt idx="9734">
                  <c:v>14074773.10922</c:v>
                </c:pt>
                <c:pt idx="9735">
                  <c:v>10847056.055474</c:v>
                </c:pt>
                <c:pt idx="9736">
                  <c:v>14071368.759467</c:v>
                </c:pt>
                <c:pt idx="9737">
                  <c:v>10851167.677193001</c:v>
                </c:pt>
                <c:pt idx="9738">
                  <c:v>14108896.725883</c:v>
                </c:pt>
                <c:pt idx="9739">
                  <c:v>10856815.986919999</c:v>
                </c:pt>
                <c:pt idx="9740">
                  <c:v>14217992.341948999</c:v>
                </c:pt>
                <c:pt idx="9741">
                  <c:v>10870310.561999001</c:v>
                </c:pt>
                <c:pt idx="9742">
                  <c:v>14113676.636188</c:v>
                </c:pt>
                <c:pt idx="9743">
                  <c:v>10911217.798432</c:v>
                </c:pt>
                <c:pt idx="9744">
                  <c:v>14078934.204512</c:v>
                </c:pt>
                <c:pt idx="9745">
                  <c:v>10872276.061063999</c:v>
                </c:pt>
                <c:pt idx="9746">
                  <c:v>14081080.475202</c:v>
                </c:pt>
                <c:pt idx="9747">
                  <c:v>10856102.851113001</c:v>
                </c:pt>
                <c:pt idx="9748">
                  <c:v>14073268.70177</c:v>
                </c:pt>
                <c:pt idx="9749">
                  <c:v>10868747.110162999</c:v>
                </c:pt>
                <c:pt idx="9750">
                  <c:v>14215488.253223</c:v>
                </c:pt>
                <c:pt idx="9751">
                  <c:v>10842253.760780999</c:v>
                </c:pt>
                <c:pt idx="9752">
                  <c:v>14039866.885422001</c:v>
                </c:pt>
                <c:pt idx="9753">
                  <c:v>10854731.964271</c:v>
                </c:pt>
                <c:pt idx="9754">
                  <c:v>14186047.050515</c:v>
                </c:pt>
                <c:pt idx="9755">
                  <c:v>10885491.824335</c:v>
                </c:pt>
                <c:pt idx="9756">
                  <c:v>14078686.974890999</c:v>
                </c:pt>
                <c:pt idx="9757">
                  <c:v>10864330.729309</c:v>
                </c:pt>
                <c:pt idx="9758">
                  <c:v>14140527.347746</c:v>
                </c:pt>
                <c:pt idx="9759">
                  <c:v>10891372.678305</c:v>
                </c:pt>
                <c:pt idx="9760">
                  <c:v>14076446.304207001</c:v>
                </c:pt>
                <c:pt idx="9761">
                  <c:v>10810325.576649001</c:v>
                </c:pt>
                <c:pt idx="9762">
                  <c:v>14156723.487018</c:v>
                </c:pt>
                <c:pt idx="9763">
                  <c:v>10834939.682957999</c:v>
                </c:pt>
                <c:pt idx="9764">
                  <c:v>14171301.027667999</c:v>
                </c:pt>
                <c:pt idx="9765">
                  <c:v>10819420.686586</c:v>
                </c:pt>
                <c:pt idx="9766">
                  <c:v>14087189.109044001</c:v>
                </c:pt>
                <c:pt idx="9767">
                  <c:v>10883156.904696999</c:v>
                </c:pt>
                <c:pt idx="9768">
                  <c:v>14077702.796514001</c:v>
                </c:pt>
                <c:pt idx="9769">
                  <c:v>10864807.240826</c:v>
                </c:pt>
                <c:pt idx="9770">
                  <c:v>14180289.157494999</c:v>
                </c:pt>
                <c:pt idx="9771">
                  <c:v>10867938.839869</c:v>
                </c:pt>
                <c:pt idx="9772">
                  <c:v>14110145.493469</c:v>
                </c:pt>
                <c:pt idx="9773">
                  <c:v>10854357.613459</c:v>
                </c:pt>
                <c:pt idx="9774">
                  <c:v>14143595.053183001</c:v>
                </c:pt>
                <c:pt idx="9775">
                  <c:v>10859109.129892999</c:v>
                </c:pt>
                <c:pt idx="9776">
                  <c:v>14012367.679186</c:v>
                </c:pt>
                <c:pt idx="9777">
                  <c:v>10832888.971847</c:v>
                </c:pt>
                <c:pt idx="9778">
                  <c:v>14066254.299617</c:v>
                </c:pt>
                <c:pt idx="9779">
                  <c:v>10871738.662258999</c:v>
                </c:pt>
                <c:pt idx="9780">
                  <c:v>14085079.382463999</c:v>
                </c:pt>
                <c:pt idx="9781">
                  <c:v>10919338.524878001</c:v>
                </c:pt>
                <c:pt idx="9782">
                  <c:v>14119445.670556</c:v>
                </c:pt>
                <c:pt idx="9783">
                  <c:v>10860896.262022</c:v>
                </c:pt>
                <c:pt idx="9784">
                  <c:v>14206837.331487</c:v>
                </c:pt>
                <c:pt idx="9785">
                  <c:v>10875953.470921</c:v>
                </c:pt>
                <c:pt idx="9786">
                  <c:v>14099576.982047999</c:v>
                </c:pt>
                <c:pt idx="9787">
                  <c:v>10881890.437860999</c:v>
                </c:pt>
                <c:pt idx="9788">
                  <c:v>14133433.731241001</c:v>
                </c:pt>
                <c:pt idx="9789">
                  <c:v>10887268.644525001</c:v>
                </c:pt>
                <c:pt idx="9790">
                  <c:v>14115188.179919999</c:v>
                </c:pt>
                <c:pt idx="9791">
                  <c:v>10858793.546655999</c:v>
                </c:pt>
                <c:pt idx="9792">
                  <c:v>14156747.811339</c:v>
                </c:pt>
                <c:pt idx="9793">
                  <c:v>10852503.74106</c:v>
                </c:pt>
                <c:pt idx="9794">
                  <c:v>14178344.878074</c:v>
                </c:pt>
                <c:pt idx="9795">
                  <c:v>10854533.104215</c:v>
                </c:pt>
                <c:pt idx="9796">
                  <c:v>14139683.765923001</c:v>
                </c:pt>
                <c:pt idx="9797">
                  <c:v>10906584.51214</c:v>
                </c:pt>
                <c:pt idx="9798">
                  <c:v>14047902.824658999</c:v>
                </c:pt>
                <c:pt idx="9799">
                  <c:v>10831679.524029</c:v>
                </c:pt>
                <c:pt idx="9800">
                  <c:v>14018309.397848001</c:v>
                </c:pt>
                <c:pt idx="9801">
                  <c:v>10861918.41134</c:v>
                </c:pt>
                <c:pt idx="9802">
                  <c:v>14101825.852154</c:v>
                </c:pt>
                <c:pt idx="9803">
                  <c:v>10821775.459447</c:v>
                </c:pt>
                <c:pt idx="9804">
                  <c:v>14161054.818713</c:v>
                </c:pt>
                <c:pt idx="9805">
                  <c:v>10850477.022493999</c:v>
                </c:pt>
                <c:pt idx="9806">
                  <c:v>14153087.937352</c:v>
                </c:pt>
                <c:pt idx="9807">
                  <c:v>10895740.753154</c:v>
                </c:pt>
                <c:pt idx="9808">
                  <c:v>14092923.339654</c:v>
                </c:pt>
                <c:pt idx="9809">
                  <c:v>10887325.238712</c:v>
                </c:pt>
                <c:pt idx="9810">
                  <c:v>14069423.248077</c:v>
                </c:pt>
                <c:pt idx="9811">
                  <c:v>10883571.243202999</c:v>
                </c:pt>
                <c:pt idx="9812">
                  <c:v>14214563.296936</c:v>
                </c:pt>
                <c:pt idx="9813">
                  <c:v>10898011.76599</c:v>
                </c:pt>
                <c:pt idx="9814">
                  <c:v>14148201.730397999</c:v>
                </c:pt>
                <c:pt idx="9815">
                  <c:v>10885782.763915</c:v>
                </c:pt>
                <c:pt idx="9816">
                  <c:v>14079112.076997001</c:v>
                </c:pt>
                <c:pt idx="9817">
                  <c:v>10910196.308838001</c:v>
                </c:pt>
                <c:pt idx="9818">
                  <c:v>14043385.732747</c:v>
                </c:pt>
                <c:pt idx="9819">
                  <c:v>10848937.5704</c:v>
                </c:pt>
                <c:pt idx="9820">
                  <c:v>14179629.792478999</c:v>
                </c:pt>
                <c:pt idx="9821">
                  <c:v>10855409.284195</c:v>
                </c:pt>
                <c:pt idx="9822">
                  <c:v>14140658.699174</c:v>
                </c:pt>
                <c:pt idx="9823">
                  <c:v>10881152.668455999</c:v>
                </c:pt>
                <c:pt idx="9824">
                  <c:v>14128135.408612</c:v>
                </c:pt>
                <c:pt idx="9825">
                  <c:v>10859879.937658999</c:v>
                </c:pt>
                <c:pt idx="9826">
                  <c:v>14151972.637025001</c:v>
                </c:pt>
                <c:pt idx="9827">
                  <c:v>10912993.605536001</c:v>
                </c:pt>
                <c:pt idx="9828">
                  <c:v>14107727.007571001</c:v>
                </c:pt>
                <c:pt idx="9829">
                  <c:v>10845923.364615999</c:v>
                </c:pt>
                <c:pt idx="9830">
                  <c:v>14131479.225925</c:v>
                </c:pt>
                <c:pt idx="9831">
                  <c:v>10900245.403483</c:v>
                </c:pt>
                <c:pt idx="9832">
                  <c:v>14093117.013532</c:v>
                </c:pt>
                <c:pt idx="9833">
                  <c:v>10875533.849151</c:v>
                </c:pt>
                <c:pt idx="9834">
                  <c:v>14157628.003218999</c:v>
                </c:pt>
                <c:pt idx="9835">
                  <c:v>10862192.996235</c:v>
                </c:pt>
                <c:pt idx="9836">
                  <c:v>14170468.802874001</c:v>
                </c:pt>
                <c:pt idx="9837">
                  <c:v>10851961.245655</c:v>
                </c:pt>
                <c:pt idx="9838">
                  <c:v>14066497.781268001</c:v>
                </c:pt>
                <c:pt idx="9839">
                  <c:v>10903079.988005999</c:v>
                </c:pt>
                <c:pt idx="9840">
                  <c:v>14040758.244818</c:v>
                </c:pt>
                <c:pt idx="9841">
                  <c:v>10882426.161016</c:v>
                </c:pt>
                <c:pt idx="9842">
                  <c:v>14052801.677545</c:v>
                </c:pt>
                <c:pt idx="9843">
                  <c:v>10838438.339703999</c:v>
                </c:pt>
                <c:pt idx="9844">
                  <c:v>14072459.778934</c:v>
                </c:pt>
                <c:pt idx="9845">
                  <c:v>10881858.579844</c:v>
                </c:pt>
                <c:pt idx="9846">
                  <c:v>14091508.938627001</c:v>
                </c:pt>
                <c:pt idx="9847">
                  <c:v>10894083.480869999</c:v>
                </c:pt>
                <c:pt idx="9848">
                  <c:v>14088893.825671</c:v>
                </c:pt>
                <c:pt idx="9849">
                  <c:v>10877272.133176999</c:v>
                </c:pt>
                <c:pt idx="9850">
                  <c:v>14113534.134405</c:v>
                </c:pt>
                <c:pt idx="9851">
                  <c:v>10924308.330248</c:v>
                </c:pt>
                <c:pt idx="9852">
                  <c:v>14240510.73745</c:v>
                </c:pt>
                <c:pt idx="9853">
                  <c:v>10879709.522529</c:v>
                </c:pt>
                <c:pt idx="9854">
                  <c:v>14156836.542776</c:v>
                </c:pt>
                <c:pt idx="9855">
                  <c:v>10864779.771325</c:v>
                </c:pt>
                <c:pt idx="9856">
                  <c:v>13989666.409675</c:v>
                </c:pt>
                <c:pt idx="9857">
                  <c:v>10870627.137375001</c:v>
                </c:pt>
                <c:pt idx="9858">
                  <c:v>14111558.029539</c:v>
                </c:pt>
                <c:pt idx="9859">
                  <c:v>10862216.93829</c:v>
                </c:pt>
                <c:pt idx="9860">
                  <c:v>14116321.462123999</c:v>
                </c:pt>
                <c:pt idx="9861">
                  <c:v>10886200.906997001</c:v>
                </c:pt>
                <c:pt idx="9862">
                  <c:v>14198154.569103001</c:v>
                </c:pt>
                <c:pt idx="9863">
                  <c:v>10894888.227503</c:v>
                </c:pt>
                <c:pt idx="9864">
                  <c:v>14088051.292843999</c:v>
                </c:pt>
                <c:pt idx="9865">
                  <c:v>10900047.592406999</c:v>
                </c:pt>
                <c:pt idx="9866">
                  <c:v>14126585.675958</c:v>
                </c:pt>
                <c:pt idx="9867">
                  <c:v>10897656.907325</c:v>
                </c:pt>
                <c:pt idx="9868">
                  <c:v>14166581.259133</c:v>
                </c:pt>
                <c:pt idx="9869">
                  <c:v>10882202.017596001</c:v>
                </c:pt>
                <c:pt idx="9870">
                  <c:v>14161619.256933</c:v>
                </c:pt>
                <c:pt idx="9871">
                  <c:v>10842922.670053</c:v>
                </c:pt>
                <c:pt idx="9872">
                  <c:v>14105170.837060999</c:v>
                </c:pt>
                <c:pt idx="9873">
                  <c:v>10838571.526086001</c:v>
                </c:pt>
                <c:pt idx="9874">
                  <c:v>14088266.965047</c:v>
                </c:pt>
                <c:pt idx="9875">
                  <c:v>10868743.82377</c:v>
                </c:pt>
                <c:pt idx="9876">
                  <c:v>14136214.612906</c:v>
                </c:pt>
                <c:pt idx="9877">
                  <c:v>10878683.474926</c:v>
                </c:pt>
                <c:pt idx="9878">
                  <c:v>14203050.042817</c:v>
                </c:pt>
                <c:pt idx="9879">
                  <c:v>10866957.840445001</c:v>
                </c:pt>
                <c:pt idx="9880">
                  <c:v>14164475.054633999</c:v>
                </c:pt>
                <c:pt idx="9881">
                  <c:v>10894396.574703</c:v>
                </c:pt>
                <c:pt idx="9882">
                  <c:v>14151591.085033</c:v>
                </c:pt>
                <c:pt idx="9883">
                  <c:v>10865139.515451999</c:v>
                </c:pt>
                <c:pt idx="9884">
                  <c:v>14118517.858794</c:v>
                </c:pt>
                <c:pt idx="9885">
                  <c:v>10876871.275578</c:v>
                </c:pt>
                <c:pt idx="9886">
                  <c:v>14198968.900673</c:v>
                </c:pt>
                <c:pt idx="9887">
                  <c:v>10884060.748149</c:v>
                </c:pt>
                <c:pt idx="9888">
                  <c:v>14118982.684556</c:v>
                </c:pt>
                <c:pt idx="9889">
                  <c:v>10850221.667513</c:v>
                </c:pt>
                <c:pt idx="9890">
                  <c:v>14104571.305405</c:v>
                </c:pt>
                <c:pt idx="9891">
                  <c:v>10872185.018645</c:v>
                </c:pt>
                <c:pt idx="9892">
                  <c:v>14236814.82461</c:v>
                </c:pt>
                <c:pt idx="9893">
                  <c:v>10883191.374058001</c:v>
                </c:pt>
                <c:pt idx="9894">
                  <c:v>14173511.979625</c:v>
                </c:pt>
                <c:pt idx="9895">
                  <c:v>10891189.233059</c:v>
                </c:pt>
                <c:pt idx="9896">
                  <c:v>14038729.316609001</c:v>
                </c:pt>
                <c:pt idx="9897">
                  <c:v>10891727.846337</c:v>
                </c:pt>
                <c:pt idx="9898">
                  <c:v>14109163.122758999</c:v>
                </c:pt>
                <c:pt idx="9899">
                  <c:v>10901097.799536999</c:v>
                </c:pt>
                <c:pt idx="9900">
                  <c:v>14148476.175365999</c:v>
                </c:pt>
                <c:pt idx="9901">
                  <c:v>10525574.169963</c:v>
                </c:pt>
                <c:pt idx="9902">
                  <c:v>13795438.60753</c:v>
                </c:pt>
                <c:pt idx="9903">
                  <c:v>10580549.727522001</c:v>
                </c:pt>
                <c:pt idx="9904">
                  <c:v>13791392.535397001</c:v>
                </c:pt>
                <c:pt idx="9905">
                  <c:v>10657573.82605</c:v>
                </c:pt>
                <c:pt idx="9906">
                  <c:v>13777792.463512</c:v>
                </c:pt>
                <c:pt idx="9907">
                  <c:v>10546743.445486</c:v>
                </c:pt>
                <c:pt idx="9908">
                  <c:v>13681584.516501</c:v>
                </c:pt>
                <c:pt idx="9909">
                  <c:v>10538815.527837001</c:v>
                </c:pt>
                <c:pt idx="9910">
                  <c:v>13525015.020091999</c:v>
                </c:pt>
                <c:pt idx="9911">
                  <c:v>10466035.155447001</c:v>
                </c:pt>
                <c:pt idx="9912">
                  <c:v>13281374.418804999</c:v>
                </c:pt>
                <c:pt idx="9913">
                  <c:v>10384914.560254</c:v>
                </c:pt>
                <c:pt idx="9914">
                  <c:v>13203281.352093</c:v>
                </c:pt>
                <c:pt idx="9915">
                  <c:v>10330200.76787</c:v>
                </c:pt>
                <c:pt idx="9916">
                  <c:v>13208131.730319999</c:v>
                </c:pt>
                <c:pt idx="9917">
                  <c:v>10250589.135887001</c:v>
                </c:pt>
                <c:pt idx="9918">
                  <c:v>13226953.662023</c:v>
                </c:pt>
                <c:pt idx="9919">
                  <c:v>10301443.809573</c:v>
                </c:pt>
                <c:pt idx="9920">
                  <c:v>13139616.811674001</c:v>
                </c:pt>
                <c:pt idx="9921">
                  <c:v>10246989.434039</c:v>
                </c:pt>
                <c:pt idx="9922">
                  <c:v>13207076.984611999</c:v>
                </c:pt>
                <c:pt idx="9923">
                  <c:v>10288014.427015999</c:v>
                </c:pt>
                <c:pt idx="9924">
                  <c:v>13122853.323628999</c:v>
                </c:pt>
                <c:pt idx="9925">
                  <c:v>10264295.744392</c:v>
                </c:pt>
                <c:pt idx="9926">
                  <c:v>13073095.801681001</c:v>
                </c:pt>
                <c:pt idx="9927">
                  <c:v>10252314.561407</c:v>
                </c:pt>
                <c:pt idx="9928">
                  <c:v>13087825.804021001</c:v>
                </c:pt>
                <c:pt idx="9929">
                  <c:v>10217312.965139</c:v>
                </c:pt>
                <c:pt idx="9930">
                  <c:v>13060456.782</c:v>
                </c:pt>
                <c:pt idx="9931">
                  <c:v>10182613.554141</c:v>
                </c:pt>
                <c:pt idx="9932">
                  <c:v>13061128.386939</c:v>
                </c:pt>
                <c:pt idx="9933">
                  <c:v>10175900.400518</c:v>
                </c:pt>
                <c:pt idx="9934">
                  <c:v>13099323.333308</c:v>
                </c:pt>
                <c:pt idx="9935">
                  <c:v>10200034.780545</c:v>
                </c:pt>
                <c:pt idx="9936">
                  <c:v>13059248.691243</c:v>
                </c:pt>
                <c:pt idx="9937">
                  <c:v>10202031.303034</c:v>
                </c:pt>
                <c:pt idx="9938">
                  <c:v>13035813.716142001</c:v>
                </c:pt>
                <c:pt idx="9939">
                  <c:v>10149098.068887999</c:v>
                </c:pt>
                <c:pt idx="9940">
                  <c:v>13018913.252683001</c:v>
                </c:pt>
                <c:pt idx="9941">
                  <c:v>10189926.691948</c:v>
                </c:pt>
                <c:pt idx="9942">
                  <c:v>12961259.318355</c:v>
                </c:pt>
                <c:pt idx="9943">
                  <c:v>10199584.228970001</c:v>
                </c:pt>
                <c:pt idx="9944">
                  <c:v>13064962.941043001</c:v>
                </c:pt>
                <c:pt idx="9945">
                  <c:v>10177746.257595001</c:v>
                </c:pt>
                <c:pt idx="9946">
                  <c:v>12979664.077911001</c:v>
                </c:pt>
                <c:pt idx="9947">
                  <c:v>10131923.490618</c:v>
                </c:pt>
                <c:pt idx="9948">
                  <c:v>13016352.481815999</c:v>
                </c:pt>
                <c:pt idx="9949">
                  <c:v>10179584.398374001</c:v>
                </c:pt>
                <c:pt idx="9950">
                  <c:v>12906451.671318</c:v>
                </c:pt>
                <c:pt idx="9951">
                  <c:v>10131832.537288001</c:v>
                </c:pt>
                <c:pt idx="9952">
                  <c:v>12959239.47153</c:v>
                </c:pt>
                <c:pt idx="9953">
                  <c:v>10137615.981086999</c:v>
                </c:pt>
                <c:pt idx="9954">
                  <c:v>12897471.363197001</c:v>
                </c:pt>
                <c:pt idx="9955">
                  <c:v>10253366.638196001</c:v>
                </c:pt>
                <c:pt idx="9956">
                  <c:v>12961749.120248999</c:v>
                </c:pt>
                <c:pt idx="9957">
                  <c:v>10188372.378115</c:v>
                </c:pt>
                <c:pt idx="9958">
                  <c:v>12965541.848463001</c:v>
                </c:pt>
                <c:pt idx="9959">
                  <c:v>10127798.470321</c:v>
                </c:pt>
                <c:pt idx="9960">
                  <c:v>12956840.352770001</c:v>
                </c:pt>
                <c:pt idx="9961">
                  <c:v>10158415.102581</c:v>
                </c:pt>
                <c:pt idx="9962">
                  <c:v>12898560.016186999</c:v>
                </c:pt>
                <c:pt idx="9963">
                  <c:v>10135091.425205</c:v>
                </c:pt>
                <c:pt idx="9964">
                  <c:v>12928899.440903001</c:v>
                </c:pt>
                <c:pt idx="9965">
                  <c:v>10129005.319800001</c:v>
                </c:pt>
                <c:pt idx="9966">
                  <c:v>13005519.734401001</c:v>
                </c:pt>
                <c:pt idx="9967">
                  <c:v>10144724.63142</c:v>
                </c:pt>
                <c:pt idx="9968">
                  <c:v>12889063.427211</c:v>
                </c:pt>
                <c:pt idx="9969">
                  <c:v>10143805.063000999</c:v>
                </c:pt>
                <c:pt idx="9970">
                  <c:v>12879950.561543001</c:v>
                </c:pt>
                <c:pt idx="9971">
                  <c:v>10087400.489728</c:v>
                </c:pt>
                <c:pt idx="9972">
                  <c:v>12902624.881618001</c:v>
                </c:pt>
                <c:pt idx="9973">
                  <c:v>10108640.703956001</c:v>
                </c:pt>
                <c:pt idx="9974">
                  <c:v>12950947.398078</c:v>
                </c:pt>
                <c:pt idx="9975">
                  <c:v>10106174.035359999</c:v>
                </c:pt>
                <c:pt idx="9976">
                  <c:v>12939204.492389999</c:v>
                </c:pt>
                <c:pt idx="9977">
                  <c:v>10105948.986404</c:v>
                </c:pt>
                <c:pt idx="9978">
                  <c:v>12960394.610641999</c:v>
                </c:pt>
                <c:pt idx="9979">
                  <c:v>10070862.952863</c:v>
                </c:pt>
                <c:pt idx="9980">
                  <c:v>12926832.580988999</c:v>
                </c:pt>
                <c:pt idx="9981">
                  <c:v>10107436.215913</c:v>
                </c:pt>
                <c:pt idx="9982">
                  <c:v>12884412.95672</c:v>
                </c:pt>
                <c:pt idx="9983">
                  <c:v>10113139.213793</c:v>
                </c:pt>
                <c:pt idx="9984">
                  <c:v>12990823.616096999</c:v>
                </c:pt>
                <c:pt idx="9985">
                  <c:v>10054446.98583</c:v>
                </c:pt>
                <c:pt idx="9986">
                  <c:v>12886779.800532</c:v>
                </c:pt>
                <c:pt idx="9987">
                  <c:v>10074077.777566001</c:v>
                </c:pt>
                <c:pt idx="9988">
                  <c:v>12884667.973955</c:v>
                </c:pt>
                <c:pt idx="9989">
                  <c:v>10110681.835106</c:v>
                </c:pt>
                <c:pt idx="9990">
                  <c:v>12938521.174566001</c:v>
                </c:pt>
                <c:pt idx="9991">
                  <c:v>10107430.174423</c:v>
                </c:pt>
                <c:pt idx="9992">
                  <c:v>12835604.665077999</c:v>
                </c:pt>
                <c:pt idx="9993">
                  <c:v>10093371.857793</c:v>
                </c:pt>
                <c:pt idx="9994">
                  <c:v>12918951.304156</c:v>
                </c:pt>
                <c:pt idx="9995">
                  <c:v>10054054.60502</c:v>
                </c:pt>
                <c:pt idx="9996">
                  <c:v>12916622.161814</c:v>
                </c:pt>
                <c:pt idx="9997">
                  <c:v>10053135.295697</c:v>
                </c:pt>
                <c:pt idx="9998">
                  <c:v>12993602.043298</c:v>
                </c:pt>
                <c:pt idx="9999">
                  <c:v>10086019.108648</c:v>
                </c:pt>
                <c:pt idx="10000">
                  <c:v>12880865.167330001</c:v>
                </c:pt>
                <c:pt idx="10001">
                  <c:v>10095095.976692</c:v>
                </c:pt>
                <c:pt idx="10002">
                  <c:v>12907757.355929</c:v>
                </c:pt>
                <c:pt idx="10003">
                  <c:v>10041363.018245</c:v>
                </c:pt>
                <c:pt idx="10004">
                  <c:v>12755144.328044999</c:v>
                </c:pt>
                <c:pt idx="10005">
                  <c:v>10044927.266091</c:v>
                </c:pt>
                <c:pt idx="10006">
                  <c:v>12814897.842754999</c:v>
                </c:pt>
                <c:pt idx="10007">
                  <c:v>10043191.405471999</c:v>
                </c:pt>
                <c:pt idx="10008">
                  <c:v>12904557.669624999</c:v>
                </c:pt>
                <c:pt idx="10009">
                  <c:v>10034073.474143</c:v>
                </c:pt>
                <c:pt idx="10010">
                  <c:v>12911358.510112001</c:v>
                </c:pt>
                <c:pt idx="10011">
                  <c:v>10052083.699701</c:v>
                </c:pt>
                <c:pt idx="10012">
                  <c:v>12832327.813372999</c:v>
                </c:pt>
                <c:pt idx="10013">
                  <c:v>10036241.453792</c:v>
                </c:pt>
                <c:pt idx="10014">
                  <c:v>12750343.28451</c:v>
                </c:pt>
                <c:pt idx="10015">
                  <c:v>10028698.674586</c:v>
                </c:pt>
                <c:pt idx="10016">
                  <c:v>12740825.911018999</c:v>
                </c:pt>
                <c:pt idx="10017">
                  <c:v>10016562.443700001</c:v>
                </c:pt>
                <c:pt idx="10018">
                  <c:v>12860576.903748</c:v>
                </c:pt>
                <c:pt idx="10019">
                  <c:v>10028177.112147</c:v>
                </c:pt>
                <c:pt idx="10020">
                  <c:v>12797664.445730001</c:v>
                </c:pt>
                <c:pt idx="10021">
                  <c:v>10042100.365606001</c:v>
                </c:pt>
                <c:pt idx="10022">
                  <c:v>12702337.387770999</c:v>
                </c:pt>
                <c:pt idx="10023">
                  <c:v>10022139.311512001</c:v>
                </c:pt>
                <c:pt idx="10024">
                  <c:v>12874140.736908</c:v>
                </c:pt>
                <c:pt idx="10025">
                  <c:v>10033188.764998</c:v>
                </c:pt>
                <c:pt idx="10026">
                  <c:v>12845180.506313</c:v>
                </c:pt>
                <c:pt idx="10027">
                  <c:v>10029829.958566001</c:v>
                </c:pt>
                <c:pt idx="10028">
                  <c:v>12806830.671954</c:v>
                </c:pt>
                <c:pt idx="10029">
                  <c:v>10028734.3047</c:v>
                </c:pt>
                <c:pt idx="10030">
                  <c:v>12730750.600493999</c:v>
                </c:pt>
                <c:pt idx="10031">
                  <c:v>9980911.0308740009</c:v>
                </c:pt>
                <c:pt idx="10032">
                  <c:v>12844335.464346001</c:v>
                </c:pt>
                <c:pt idx="10033">
                  <c:v>10009903.006046001</c:v>
                </c:pt>
                <c:pt idx="10034">
                  <c:v>12803015.859422</c:v>
                </c:pt>
                <c:pt idx="10035">
                  <c:v>10083877.089792</c:v>
                </c:pt>
                <c:pt idx="10036">
                  <c:v>12816293.260438999</c:v>
                </c:pt>
                <c:pt idx="10037">
                  <c:v>10006868.881294999</c:v>
                </c:pt>
                <c:pt idx="10038">
                  <c:v>12780176.898522001</c:v>
                </c:pt>
                <c:pt idx="10039">
                  <c:v>10022573.723065</c:v>
                </c:pt>
                <c:pt idx="10040">
                  <c:v>12829835.986014999</c:v>
                </c:pt>
                <c:pt idx="10041">
                  <c:v>10007142.454120999</c:v>
                </c:pt>
                <c:pt idx="10042">
                  <c:v>12864202.326437</c:v>
                </c:pt>
                <c:pt idx="10043">
                  <c:v>10009321.494709</c:v>
                </c:pt>
                <c:pt idx="10044">
                  <c:v>12768824.860709</c:v>
                </c:pt>
                <c:pt idx="10045">
                  <c:v>9987447.2206190005</c:v>
                </c:pt>
                <c:pt idx="10046">
                  <c:v>12736967.242136</c:v>
                </c:pt>
                <c:pt idx="10047">
                  <c:v>9988468.3295719996</c:v>
                </c:pt>
                <c:pt idx="10048">
                  <c:v>12727808.84392</c:v>
                </c:pt>
                <c:pt idx="10049">
                  <c:v>10008388.065011</c:v>
                </c:pt>
                <c:pt idx="10050">
                  <c:v>12705336.7347</c:v>
                </c:pt>
                <c:pt idx="10051">
                  <c:v>9990268.4012770001</c:v>
                </c:pt>
                <c:pt idx="10052">
                  <c:v>12722404.693489</c:v>
                </c:pt>
                <c:pt idx="10053">
                  <c:v>9983642.8516269997</c:v>
                </c:pt>
                <c:pt idx="10054">
                  <c:v>12728233.539140999</c:v>
                </c:pt>
                <c:pt idx="10055">
                  <c:v>10011807.707396001</c:v>
                </c:pt>
                <c:pt idx="10056">
                  <c:v>12747349.087865001</c:v>
                </c:pt>
                <c:pt idx="10057">
                  <c:v>9971706.058278</c:v>
                </c:pt>
                <c:pt idx="10058">
                  <c:v>12734015.693666</c:v>
                </c:pt>
                <c:pt idx="10059">
                  <c:v>9964459.3921450004</c:v>
                </c:pt>
                <c:pt idx="10060">
                  <c:v>12766867.990366001</c:v>
                </c:pt>
                <c:pt idx="10061">
                  <c:v>9978773.251534</c:v>
                </c:pt>
                <c:pt idx="10062">
                  <c:v>12748407.874374</c:v>
                </c:pt>
                <c:pt idx="10063">
                  <c:v>9949319.7824729998</c:v>
                </c:pt>
                <c:pt idx="10064">
                  <c:v>12733901.539007001</c:v>
                </c:pt>
                <c:pt idx="10065">
                  <c:v>9952567.8764169998</c:v>
                </c:pt>
                <c:pt idx="10066">
                  <c:v>12884895.995296</c:v>
                </c:pt>
                <c:pt idx="10067">
                  <c:v>9933972.1001079995</c:v>
                </c:pt>
                <c:pt idx="10068">
                  <c:v>12713286.462717</c:v>
                </c:pt>
                <c:pt idx="10069">
                  <c:v>9990167.9998860005</c:v>
                </c:pt>
                <c:pt idx="10070">
                  <c:v>12758682.647535</c:v>
                </c:pt>
                <c:pt idx="10071">
                  <c:v>9954923.8127040006</c:v>
                </c:pt>
                <c:pt idx="10072">
                  <c:v>12772385.868356001</c:v>
                </c:pt>
                <c:pt idx="10073">
                  <c:v>9938809.7043350004</c:v>
                </c:pt>
                <c:pt idx="10074">
                  <c:v>12765548.070998</c:v>
                </c:pt>
                <c:pt idx="10075">
                  <c:v>9949599.6467959993</c:v>
                </c:pt>
                <c:pt idx="10076">
                  <c:v>12711238.578684</c:v>
                </c:pt>
                <c:pt idx="10077">
                  <c:v>9943173.5615449995</c:v>
                </c:pt>
                <c:pt idx="10078">
                  <c:v>12737731.002742</c:v>
                </c:pt>
                <c:pt idx="10079">
                  <c:v>9949062.0565779991</c:v>
                </c:pt>
                <c:pt idx="10080">
                  <c:v>12766091.73989</c:v>
                </c:pt>
                <c:pt idx="10081">
                  <c:v>9904103.0626820009</c:v>
                </c:pt>
                <c:pt idx="10082">
                  <c:v>12712315.251822</c:v>
                </c:pt>
                <c:pt idx="10083">
                  <c:v>9950340.902423</c:v>
                </c:pt>
                <c:pt idx="10084">
                  <c:v>12772451.760844</c:v>
                </c:pt>
                <c:pt idx="10085">
                  <c:v>9901374.1481359992</c:v>
                </c:pt>
                <c:pt idx="10086">
                  <c:v>12761807.037204999</c:v>
                </c:pt>
                <c:pt idx="10087">
                  <c:v>9906466.6312370002</c:v>
                </c:pt>
                <c:pt idx="10088">
                  <c:v>12737854.972665999</c:v>
                </c:pt>
                <c:pt idx="10089">
                  <c:v>9903762.9207559992</c:v>
                </c:pt>
                <c:pt idx="10090">
                  <c:v>12766035.258419</c:v>
                </c:pt>
                <c:pt idx="10091">
                  <c:v>9946006.1869580001</c:v>
                </c:pt>
                <c:pt idx="10092">
                  <c:v>12651879.926295999</c:v>
                </c:pt>
                <c:pt idx="10093">
                  <c:v>9965000.4061040003</c:v>
                </c:pt>
                <c:pt idx="10094">
                  <c:v>12774185.62865</c:v>
                </c:pt>
                <c:pt idx="10095">
                  <c:v>9933673.4754070006</c:v>
                </c:pt>
                <c:pt idx="10096">
                  <c:v>12789577.893540001</c:v>
                </c:pt>
                <c:pt idx="10097">
                  <c:v>10014578.385305</c:v>
                </c:pt>
                <c:pt idx="10098">
                  <c:v>12653387.32628</c:v>
                </c:pt>
                <c:pt idx="10099">
                  <c:v>9949124.5653099995</c:v>
                </c:pt>
                <c:pt idx="10100">
                  <c:v>12763777.39928</c:v>
                </c:pt>
                <c:pt idx="10101">
                  <c:v>9883680.7491890006</c:v>
                </c:pt>
                <c:pt idx="10102">
                  <c:v>12679203.107798999</c:v>
                </c:pt>
                <c:pt idx="10103">
                  <c:v>9931522.2937460002</c:v>
                </c:pt>
                <c:pt idx="10104">
                  <c:v>12743642.048421999</c:v>
                </c:pt>
                <c:pt idx="10105">
                  <c:v>9899960.3897890002</c:v>
                </c:pt>
                <c:pt idx="10106">
                  <c:v>12703837.898955001</c:v>
                </c:pt>
                <c:pt idx="10107">
                  <c:v>9908412.9600699991</c:v>
                </c:pt>
                <c:pt idx="10108">
                  <c:v>12679535.467858</c:v>
                </c:pt>
                <c:pt idx="10109">
                  <c:v>9907811.7462699991</c:v>
                </c:pt>
                <c:pt idx="10110">
                  <c:v>12628260.489146</c:v>
                </c:pt>
                <c:pt idx="10111">
                  <c:v>9909251.4816309996</c:v>
                </c:pt>
                <c:pt idx="10112">
                  <c:v>12712746.979606999</c:v>
                </c:pt>
                <c:pt idx="10113">
                  <c:v>9922230.3663439993</c:v>
                </c:pt>
                <c:pt idx="10114">
                  <c:v>12655483.312088</c:v>
                </c:pt>
                <c:pt idx="10115">
                  <c:v>9911101.1643940005</c:v>
                </c:pt>
                <c:pt idx="10116">
                  <c:v>12713662.220783999</c:v>
                </c:pt>
                <c:pt idx="10117">
                  <c:v>9892428.9138239995</c:v>
                </c:pt>
                <c:pt idx="10118">
                  <c:v>12636905.439274</c:v>
                </c:pt>
                <c:pt idx="10119">
                  <c:v>9892598.8384019993</c:v>
                </c:pt>
                <c:pt idx="10120">
                  <c:v>12517746.288806001</c:v>
                </c:pt>
                <c:pt idx="10121">
                  <c:v>9910466.1333319992</c:v>
                </c:pt>
                <c:pt idx="10122">
                  <c:v>12654835.8994</c:v>
                </c:pt>
                <c:pt idx="10123">
                  <c:v>9906183.3552790005</c:v>
                </c:pt>
                <c:pt idx="10124">
                  <c:v>12587144.876077</c:v>
                </c:pt>
                <c:pt idx="10125">
                  <c:v>9875022.2452930007</c:v>
                </c:pt>
                <c:pt idx="10126">
                  <c:v>12549439.663422</c:v>
                </c:pt>
                <c:pt idx="10127">
                  <c:v>9879926.8897699993</c:v>
                </c:pt>
                <c:pt idx="10128">
                  <c:v>12617574.963090001</c:v>
                </c:pt>
                <c:pt idx="10129">
                  <c:v>9901033.0319919996</c:v>
                </c:pt>
                <c:pt idx="10130">
                  <c:v>12658714.970255001</c:v>
                </c:pt>
                <c:pt idx="10131">
                  <c:v>9816989.0127210002</c:v>
                </c:pt>
                <c:pt idx="10132">
                  <c:v>12557234.806521</c:v>
                </c:pt>
                <c:pt idx="10133">
                  <c:v>9920654.7328299992</c:v>
                </c:pt>
                <c:pt idx="10134">
                  <c:v>12651602.178618999</c:v>
                </c:pt>
                <c:pt idx="10135">
                  <c:v>9871965.7390919998</c:v>
                </c:pt>
                <c:pt idx="10136">
                  <c:v>12682020.569953</c:v>
                </c:pt>
                <c:pt idx="10137">
                  <c:v>9830641.5399740003</c:v>
                </c:pt>
                <c:pt idx="10138">
                  <c:v>12698194.438990001</c:v>
                </c:pt>
                <c:pt idx="10139">
                  <c:v>9853132.0196959991</c:v>
                </c:pt>
                <c:pt idx="10140">
                  <c:v>12595060.657102</c:v>
                </c:pt>
                <c:pt idx="10141">
                  <c:v>9933812.6143629998</c:v>
                </c:pt>
                <c:pt idx="10142">
                  <c:v>12628786.328984</c:v>
                </c:pt>
                <c:pt idx="10143">
                  <c:v>9896358.6805750001</c:v>
                </c:pt>
                <c:pt idx="10144">
                  <c:v>12623222.628428999</c:v>
                </c:pt>
                <c:pt idx="10145">
                  <c:v>9868874.4136180002</c:v>
                </c:pt>
                <c:pt idx="10146">
                  <c:v>12606832.053618001</c:v>
                </c:pt>
                <c:pt idx="10147">
                  <c:v>9829722.5863230005</c:v>
                </c:pt>
                <c:pt idx="10148">
                  <c:v>12583337.593722999</c:v>
                </c:pt>
                <c:pt idx="10149">
                  <c:v>9851689.5800720006</c:v>
                </c:pt>
                <c:pt idx="10150">
                  <c:v>12595195.311293</c:v>
                </c:pt>
                <c:pt idx="10151">
                  <c:v>9847246.5950850006</c:v>
                </c:pt>
                <c:pt idx="10152">
                  <c:v>12526666.155207001</c:v>
                </c:pt>
                <c:pt idx="10153">
                  <c:v>9831489.4071609993</c:v>
                </c:pt>
                <c:pt idx="10154">
                  <c:v>12663792.110619999</c:v>
                </c:pt>
                <c:pt idx="10155">
                  <c:v>9882088.2087430004</c:v>
                </c:pt>
                <c:pt idx="10156">
                  <c:v>12678152.56079</c:v>
                </c:pt>
                <c:pt idx="10157">
                  <c:v>9855423.1225760002</c:v>
                </c:pt>
                <c:pt idx="10158">
                  <c:v>12536056.862255</c:v>
                </c:pt>
                <c:pt idx="10159">
                  <c:v>9838354.9683820009</c:v>
                </c:pt>
                <c:pt idx="10160">
                  <c:v>12648999.799355</c:v>
                </c:pt>
                <c:pt idx="10161">
                  <c:v>9834857.9411420003</c:v>
                </c:pt>
                <c:pt idx="10162">
                  <c:v>12605883.038063001</c:v>
                </c:pt>
                <c:pt idx="10163">
                  <c:v>9821227.3466100004</c:v>
                </c:pt>
                <c:pt idx="10164">
                  <c:v>12538395.193360999</c:v>
                </c:pt>
                <c:pt idx="10165">
                  <c:v>9826938.3056639992</c:v>
                </c:pt>
                <c:pt idx="10166">
                  <c:v>12527097.004774</c:v>
                </c:pt>
                <c:pt idx="10167">
                  <c:v>9823429.8802829999</c:v>
                </c:pt>
                <c:pt idx="10168">
                  <c:v>12547438.615225</c:v>
                </c:pt>
                <c:pt idx="10169">
                  <c:v>9867221.1536100004</c:v>
                </c:pt>
                <c:pt idx="10170">
                  <c:v>12554900.786591001</c:v>
                </c:pt>
                <c:pt idx="10171">
                  <c:v>9779644.2181059998</c:v>
                </c:pt>
                <c:pt idx="10172">
                  <c:v>12595512.112124</c:v>
                </c:pt>
                <c:pt idx="10173">
                  <c:v>9818343.7905640006</c:v>
                </c:pt>
                <c:pt idx="10174">
                  <c:v>12498372.210301001</c:v>
                </c:pt>
                <c:pt idx="10175">
                  <c:v>9860895.3023899999</c:v>
                </c:pt>
                <c:pt idx="10176">
                  <c:v>12607282.378915999</c:v>
                </c:pt>
                <c:pt idx="10177">
                  <c:v>9822247.3147749994</c:v>
                </c:pt>
                <c:pt idx="10178">
                  <c:v>12527576.445953</c:v>
                </c:pt>
                <c:pt idx="10179">
                  <c:v>9806769.4946790002</c:v>
                </c:pt>
                <c:pt idx="10180">
                  <c:v>12670707.072520001</c:v>
                </c:pt>
                <c:pt idx="10181">
                  <c:v>9819270.9037730005</c:v>
                </c:pt>
                <c:pt idx="10182">
                  <c:v>12645669.202389</c:v>
                </c:pt>
                <c:pt idx="10183">
                  <c:v>9810632.0043480005</c:v>
                </c:pt>
                <c:pt idx="10184">
                  <c:v>12540328.704096001</c:v>
                </c:pt>
                <c:pt idx="10185">
                  <c:v>9800225.0825609993</c:v>
                </c:pt>
                <c:pt idx="10186">
                  <c:v>12575799.010915</c:v>
                </c:pt>
                <c:pt idx="10187">
                  <c:v>9788009.0761459991</c:v>
                </c:pt>
                <c:pt idx="10188">
                  <c:v>12539782.493357001</c:v>
                </c:pt>
                <c:pt idx="10189">
                  <c:v>9791062.8520960007</c:v>
                </c:pt>
                <c:pt idx="10190">
                  <c:v>12532599.380848</c:v>
                </c:pt>
                <c:pt idx="10191">
                  <c:v>9849669.1862480007</c:v>
                </c:pt>
                <c:pt idx="10192">
                  <c:v>12601149.360928001</c:v>
                </c:pt>
                <c:pt idx="10193">
                  <c:v>9823650.5158159994</c:v>
                </c:pt>
                <c:pt idx="10194">
                  <c:v>12625800.42416</c:v>
                </c:pt>
                <c:pt idx="10195">
                  <c:v>9805550.9895079993</c:v>
                </c:pt>
                <c:pt idx="10196">
                  <c:v>12543363.162125999</c:v>
                </c:pt>
                <c:pt idx="10197">
                  <c:v>9765949.6156459991</c:v>
                </c:pt>
                <c:pt idx="10198">
                  <c:v>12443785.604099</c:v>
                </c:pt>
                <c:pt idx="10199">
                  <c:v>9712983.6320440006</c:v>
                </c:pt>
                <c:pt idx="10200">
                  <c:v>12522048.437826</c:v>
                </c:pt>
                <c:pt idx="10201">
                  <c:v>9769289.7845329996</c:v>
                </c:pt>
                <c:pt idx="10202">
                  <c:v>12551093.319951</c:v>
                </c:pt>
                <c:pt idx="10203">
                  <c:v>9773572.3876719996</c:v>
                </c:pt>
                <c:pt idx="10204">
                  <c:v>12526630.055774</c:v>
                </c:pt>
                <c:pt idx="10205">
                  <c:v>9818349.217402</c:v>
                </c:pt>
                <c:pt idx="10206">
                  <c:v>12666272.582634</c:v>
                </c:pt>
                <c:pt idx="10207">
                  <c:v>9749347.3218239993</c:v>
                </c:pt>
                <c:pt idx="10208">
                  <c:v>12338954.79848</c:v>
                </c:pt>
                <c:pt idx="10209">
                  <c:v>9760646.6951579992</c:v>
                </c:pt>
                <c:pt idx="10210">
                  <c:v>12597029.166572001</c:v>
                </c:pt>
                <c:pt idx="10211">
                  <c:v>9774881.5970709994</c:v>
                </c:pt>
                <c:pt idx="10212">
                  <c:v>12534929.708145</c:v>
                </c:pt>
                <c:pt idx="10213">
                  <c:v>9748406.6124029998</c:v>
                </c:pt>
                <c:pt idx="10214">
                  <c:v>12521582.421976</c:v>
                </c:pt>
                <c:pt idx="10215">
                  <c:v>9768339.18279</c:v>
                </c:pt>
                <c:pt idx="10216">
                  <c:v>12554332.352918001</c:v>
                </c:pt>
                <c:pt idx="10217">
                  <c:v>9774332.7672259994</c:v>
                </c:pt>
                <c:pt idx="10218">
                  <c:v>12537889.704784</c:v>
                </c:pt>
                <c:pt idx="10219">
                  <c:v>9731235.4512479994</c:v>
                </c:pt>
                <c:pt idx="10220">
                  <c:v>12548159.407579999</c:v>
                </c:pt>
                <c:pt idx="10221">
                  <c:v>9748010.7815129999</c:v>
                </c:pt>
                <c:pt idx="10222">
                  <c:v>12473355.215887999</c:v>
                </c:pt>
                <c:pt idx="10223">
                  <c:v>9742435.3256049994</c:v>
                </c:pt>
                <c:pt idx="10224">
                  <c:v>12519827.600953</c:v>
                </c:pt>
                <c:pt idx="10225">
                  <c:v>9736807.7287809998</c:v>
                </c:pt>
                <c:pt idx="10226">
                  <c:v>12605870.55924</c:v>
                </c:pt>
                <c:pt idx="10227">
                  <c:v>9721145.3598219994</c:v>
                </c:pt>
                <c:pt idx="10228">
                  <c:v>12492519.374219</c:v>
                </c:pt>
                <c:pt idx="10229">
                  <c:v>9732303.1947450005</c:v>
                </c:pt>
                <c:pt idx="10230">
                  <c:v>12464478.543856001</c:v>
                </c:pt>
                <c:pt idx="10231">
                  <c:v>9754901.8252869993</c:v>
                </c:pt>
                <c:pt idx="10232">
                  <c:v>12510688.752859</c:v>
                </c:pt>
                <c:pt idx="10233">
                  <c:v>9776866.0289409999</c:v>
                </c:pt>
                <c:pt idx="10234">
                  <c:v>12591263.621409999</c:v>
                </c:pt>
                <c:pt idx="10235">
                  <c:v>9739883.9740500003</c:v>
                </c:pt>
                <c:pt idx="10236">
                  <c:v>12445219.798985999</c:v>
                </c:pt>
                <c:pt idx="10237">
                  <c:v>9720718.4466910008</c:v>
                </c:pt>
                <c:pt idx="10238">
                  <c:v>12598055.876816001</c:v>
                </c:pt>
                <c:pt idx="10239">
                  <c:v>9715728.5471780002</c:v>
                </c:pt>
                <c:pt idx="10240">
                  <c:v>12458929.62408</c:v>
                </c:pt>
                <c:pt idx="10241">
                  <c:v>9734081.5133640002</c:v>
                </c:pt>
                <c:pt idx="10242">
                  <c:v>12461118.17606</c:v>
                </c:pt>
                <c:pt idx="10243">
                  <c:v>9685923.0868560001</c:v>
                </c:pt>
                <c:pt idx="10244">
                  <c:v>12531728.127302</c:v>
                </c:pt>
                <c:pt idx="10245">
                  <c:v>9741165.1452990007</c:v>
                </c:pt>
                <c:pt idx="10246">
                  <c:v>12576550.037045</c:v>
                </c:pt>
                <c:pt idx="10247">
                  <c:v>9752418.1808780003</c:v>
                </c:pt>
                <c:pt idx="10248">
                  <c:v>12386841.715231</c:v>
                </c:pt>
                <c:pt idx="10249">
                  <c:v>9758009.4663880002</c:v>
                </c:pt>
                <c:pt idx="10250">
                  <c:v>12527841.895717001</c:v>
                </c:pt>
                <c:pt idx="10251">
                  <c:v>9762881.9302060008</c:v>
                </c:pt>
                <c:pt idx="10252">
                  <c:v>12430350.859131999</c:v>
                </c:pt>
                <c:pt idx="10253">
                  <c:v>9705163.237582</c:v>
                </c:pt>
                <c:pt idx="10254">
                  <c:v>12449440.106178001</c:v>
                </c:pt>
                <c:pt idx="10255">
                  <c:v>9749034.1794489995</c:v>
                </c:pt>
                <c:pt idx="10256">
                  <c:v>12502537.957218001</c:v>
                </c:pt>
                <c:pt idx="10257">
                  <c:v>9754130.3005660009</c:v>
                </c:pt>
                <c:pt idx="10258">
                  <c:v>12418895.429168999</c:v>
                </c:pt>
                <c:pt idx="10259">
                  <c:v>9689858.6039969996</c:v>
                </c:pt>
                <c:pt idx="10260">
                  <c:v>12357521.140308</c:v>
                </c:pt>
                <c:pt idx="10261">
                  <c:v>9747970.2042270005</c:v>
                </c:pt>
                <c:pt idx="10262">
                  <c:v>12518872.605815999</c:v>
                </c:pt>
                <c:pt idx="10263">
                  <c:v>9684854.8349520005</c:v>
                </c:pt>
                <c:pt idx="10264">
                  <c:v>12351962.152269</c:v>
                </c:pt>
                <c:pt idx="10265">
                  <c:v>9677579.6023239996</c:v>
                </c:pt>
                <c:pt idx="10266">
                  <c:v>12345762.478577999</c:v>
                </c:pt>
                <c:pt idx="10267">
                  <c:v>9685014.8236090001</c:v>
                </c:pt>
                <c:pt idx="10268">
                  <c:v>12441996.925326001</c:v>
                </c:pt>
                <c:pt idx="10269">
                  <c:v>9721192.5529050007</c:v>
                </c:pt>
                <c:pt idx="10270">
                  <c:v>12523632.819576001</c:v>
                </c:pt>
                <c:pt idx="10271">
                  <c:v>9691393.1134029999</c:v>
                </c:pt>
                <c:pt idx="10272">
                  <c:v>12510509.384938</c:v>
                </c:pt>
                <c:pt idx="10273">
                  <c:v>9700166.7615140006</c:v>
                </c:pt>
                <c:pt idx="10274">
                  <c:v>12426446.831499999</c:v>
                </c:pt>
                <c:pt idx="10275">
                  <c:v>9654935.4658499993</c:v>
                </c:pt>
                <c:pt idx="10276">
                  <c:v>12429743.620564001</c:v>
                </c:pt>
                <c:pt idx="10277">
                  <c:v>9689505.4769289996</c:v>
                </c:pt>
                <c:pt idx="10278">
                  <c:v>12420635.770652</c:v>
                </c:pt>
                <c:pt idx="10279">
                  <c:v>9689100.9863770008</c:v>
                </c:pt>
                <c:pt idx="10280">
                  <c:v>12278095.553816</c:v>
                </c:pt>
                <c:pt idx="10281">
                  <c:v>9653992.8545040004</c:v>
                </c:pt>
                <c:pt idx="10282">
                  <c:v>12404868.178355999</c:v>
                </c:pt>
                <c:pt idx="10283">
                  <c:v>9686972.04311</c:v>
                </c:pt>
                <c:pt idx="10284">
                  <c:v>12400282.138219999</c:v>
                </c:pt>
                <c:pt idx="10285">
                  <c:v>9668961.1052369997</c:v>
                </c:pt>
                <c:pt idx="10286">
                  <c:v>12393233.173035</c:v>
                </c:pt>
                <c:pt idx="10287">
                  <c:v>9681680.6869179998</c:v>
                </c:pt>
                <c:pt idx="10288">
                  <c:v>12345442.507484</c:v>
                </c:pt>
                <c:pt idx="10289">
                  <c:v>9677759.7236030009</c:v>
                </c:pt>
                <c:pt idx="10290">
                  <c:v>12300572.307926999</c:v>
                </c:pt>
                <c:pt idx="10291">
                  <c:v>9626982.5167919993</c:v>
                </c:pt>
                <c:pt idx="10292">
                  <c:v>12339728.402783999</c:v>
                </c:pt>
                <c:pt idx="10293">
                  <c:v>9687735.2186229993</c:v>
                </c:pt>
                <c:pt idx="10294">
                  <c:v>12353250.528210999</c:v>
                </c:pt>
                <c:pt idx="10295">
                  <c:v>9687096.7652269993</c:v>
                </c:pt>
                <c:pt idx="10296">
                  <c:v>12452701.786214</c:v>
                </c:pt>
                <c:pt idx="10297">
                  <c:v>9630100.2009490002</c:v>
                </c:pt>
                <c:pt idx="10298">
                  <c:v>12397827.460501</c:v>
                </c:pt>
                <c:pt idx="10299">
                  <c:v>9652098.1798969992</c:v>
                </c:pt>
                <c:pt idx="10300">
                  <c:v>12349943.973161999</c:v>
                </c:pt>
                <c:pt idx="10301">
                  <c:v>9679623.4411479998</c:v>
                </c:pt>
                <c:pt idx="10302">
                  <c:v>12376518.457805</c:v>
                </c:pt>
                <c:pt idx="10303">
                  <c:v>9625968.2416639999</c:v>
                </c:pt>
                <c:pt idx="10304">
                  <c:v>12303772.407939</c:v>
                </c:pt>
                <c:pt idx="10305">
                  <c:v>9658534.2791540008</c:v>
                </c:pt>
                <c:pt idx="10306">
                  <c:v>12258264.580649</c:v>
                </c:pt>
                <c:pt idx="10307">
                  <c:v>9681316.2182609998</c:v>
                </c:pt>
                <c:pt idx="10308">
                  <c:v>12428259.408129999</c:v>
                </c:pt>
                <c:pt idx="10309">
                  <c:v>9648670.1143980008</c:v>
                </c:pt>
                <c:pt idx="10310">
                  <c:v>12374932.473265</c:v>
                </c:pt>
                <c:pt idx="10311">
                  <c:v>9650913.9991270006</c:v>
                </c:pt>
                <c:pt idx="10312">
                  <c:v>12349627.026187999</c:v>
                </c:pt>
                <c:pt idx="10313">
                  <c:v>9620025.8169839997</c:v>
                </c:pt>
                <c:pt idx="10314">
                  <c:v>12357221.960758001</c:v>
                </c:pt>
                <c:pt idx="10315">
                  <c:v>9657636.7997689992</c:v>
                </c:pt>
                <c:pt idx="10316">
                  <c:v>12335889.093437999</c:v>
                </c:pt>
                <c:pt idx="10317">
                  <c:v>9608069.7113949992</c:v>
                </c:pt>
                <c:pt idx="10318">
                  <c:v>12357954.511621</c:v>
                </c:pt>
                <c:pt idx="10319">
                  <c:v>9624735.5510729998</c:v>
                </c:pt>
                <c:pt idx="10320">
                  <c:v>12381337.631076001</c:v>
                </c:pt>
                <c:pt idx="10321">
                  <c:v>9592673.4369239993</c:v>
                </c:pt>
                <c:pt idx="10322">
                  <c:v>12248696.045674</c:v>
                </c:pt>
                <c:pt idx="10323">
                  <c:v>9609886.0956139993</c:v>
                </c:pt>
                <c:pt idx="10324">
                  <c:v>12298789.845446</c:v>
                </c:pt>
                <c:pt idx="10325">
                  <c:v>9592374.4775750004</c:v>
                </c:pt>
                <c:pt idx="10326">
                  <c:v>12310098.071573</c:v>
                </c:pt>
                <c:pt idx="10327">
                  <c:v>9611425.7926640008</c:v>
                </c:pt>
                <c:pt idx="10328">
                  <c:v>12346329.597666999</c:v>
                </c:pt>
                <c:pt idx="10329">
                  <c:v>9609601.1293599997</c:v>
                </c:pt>
                <c:pt idx="10330">
                  <c:v>12285815.544593999</c:v>
                </c:pt>
                <c:pt idx="10331">
                  <c:v>9670710.6053439993</c:v>
                </c:pt>
                <c:pt idx="10332">
                  <c:v>12362752.859849</c:v>
                </c:pt>
                <c:pt idx="10333">
                  <c:v>9602264.8037960008</c:v>
                </c:pt>
                <c:pt idx="10334">
                  <c:v>12371123.459984001</c:v>
                </c:pt>
                <c:pt idx="10335">
                  <c:v>9617995.3194370009</c:v>
                </c:pt>
                <c:pt idx="10336">
                  <c:v>12275460.301209999</c:v>
                </c:pt>
                <c:pt idx="10337">
                  <c:v>9609712.7566250004</c:v>
                </c:pt>
                <c:pt idx="10338">
                  <c:v>12304506.485824</c:v>
                </c:pt>
                <c:pt idx="10339">
                  <c:v>9650573.682705</c:v>
                </c:pt>
                <c:pt idx="10340">
                  <c:v>12363356.123731</c:v>
                </c:pt>
                <c:pt idx="10341">
                  <c:v>9596195.6263989992</c:v>
                </c:pt>
                <c:pt idx="10342">
                  <c:v>12282600.367835</c:v>
                </c:pt>
                <c:pt idx="10343">
                  <c:v>9620640.7110949997</c:v>
                </c:pt>
                <c:pt idx="10344">
                  <c:v>12336416.977219</c:v>
                </c:pt>
                <c:pt idx="10345">
                  <c:v>9613676.8547239993</c:v>
                </c:pt>
                <c:pt idx="10346">
                  <c:v>12230804.452523001</c:v>
                </c:pt>
                <c:pt idx="10347">
                  <c:v>9566249.9059120007</c:v>
                </c:pt>
                <c:pt idx="10348">
                  <c:v>12288046.172641</c:v>
                </c:pt>
                <c:pt idx="10349">
                  <c:v>9607548.9666620009</c:v>
                </c:pt>
                <c:pt idx="10350">
                  <c:v>12388792.653632</c:v>
                </c:pt>
                <c:pt idx="10351">
                  <c:v>9607695.0697520003</c:v>
                </c:pt>
                <c:pt idx="10352">
                  <c:v>12226384.63579</c:v>
                </c:pt>
                <c:pt idx="10353">
                  <c:v>9567078.4350259993</c:v>
                </c:pt>
                <c:pt idx="10354">
                  <c:v>12337495.489605</c:v>
                </c:pt>
                <c:pt idx="10355">
                  <c:v>9578492.2618840002</c:v>
                </c:pt>
                <c:pt idx="10356">
                  <c:v>12391996.994021</c:v>
                </c:pt>
                <c:pt idx="10357">
                  <c:v>9613452.5998459999</c:v>
                </c:pt>
                <c:pt idx="10358">
                  <c:v>12253641.979754001</c:v>
                </c:pt>
                <c:pt idx="10359">
                  <c:v>9588522.7373370007</c:v>
                </c:pt>
                <c:pt idx="10360">
                  <c:v>12223522.870785</c:v>
                </c:pt>
                <c:pt idx="10361">
                  <c:v>9546983.5629779994</c:v>
                </c:pt>
                <c:pt idx="10362">
                  <c:v>12307618.405801</c:v>
                </c:pt>
                <c:pt idx="10363">
                  <c:v>9563912.0589610003</c:v>
                </c:pt>
                <c:pt idx="10364">
                  <c:v>12230164.126086</c:v>
                </c:pt>
                <c:pt idx="10365">
                  <c:v>9543649.225815</c:v>
                </c:pt>
                <c:pt idx="10366">
                  <c:v>12278898.509482</c:v>
                </c:pt>
                <c:pt idx="10367">
                  <c:v>9511843.6998260003</c:v>
                </c:pt>
                <c:pt idx="10368">
                  <c:v>12261464.868128</c:v>
                </c:pt>
                <c:pt idx="10369">
                  <c:v>9612366.4564149994</c:v>
                </c:pt>
                <c:pt idx="10370">
                  <c:v>12244916.581349</c:v>
                </c:pt>
                <c:pt idx="10371">
                  <c:v>9541717.4192670006</c:v>
                </c:pt>
                <c:pt idx="10372">
                  <c:v>12320931.136987999</c:v>
                </c:pt>
                <c:pt idx="10373">
                  <c:v>9605833.2571750004</c:v>
                </c:pt>
                <c:pt idx="10374">
                  <c:v>12283890.782731</c:v>
                </c:pt>
                <c:pt idx="10375">
                  <c:v>9536736.0292629991</c:v>
                </c:pt>
                <c:pt idx="10376">
                  <c:v>12191580.524328001</c:v>
                </c:pt>
                <c:pt idx="10377">
                  <c:v>9561996.6409159992</c:v>
                </c:pt>
                <c:pt idx="10378">
                  <c:v>12278757.700009</c:v>
                </c:pt>
                <c:pt idx="10379">
                  <c:v>9554336.9409100004</c:v>
                </c:pt>
                <c:pt idx="10380">
                  <c:v>12294980.251265001</c:v>
                </c:pt>
                <c:pt idx="10381">
                  <c:v>9567019.4220279995</c:v>
                </c:pt>
                <c:pt idx="10382">
                  <c:v>12283856.482379001</c:v>
                </c:pt>
                <c:pt idx="10383">
                  <c:v>9530461.9166400004</c:v>
                </c:pt>
                <c:pt idx="10384">
                  <c:v>12197771.260999</c:v>
                </c:pt>
                <c:pt idx="10385">
                  <c:v>9470490.3881860003</c:v>
                </c:pt>
                <c:pt idx="10386">
                  <c:v>12257876.095716</c:v>
                </c:pt>
                <c:pt idx="10387">
                  <c:v>9531235.3552129995</c:v>
                </c:pt>
                <c:pt idx="10388">
                  <c:v>12289818.843210001</c:v>
                </c:pt>
                <c:pt idx="10389">
                  <c:v>9565721.4473480005</c:v>
                </c:pt>
                <c:pt idx="10390">
                  <c:v>12330347.722494001</c:v>
                </c:pt>
                <c:pt idx="10391">
                  <c:v>9564845.4334340002</c:v>
                </c:pt>
                <c:pt idx="10392">
                  <c:v>12253430.442288</c:v>
                </c:pt>
                <c:pt idx="10393">
                  <c:v>9581030.2862950005</c:v>
                </c:pt>
                <c:pt idx="10394">
                  <c:v>12232810.870803</c:v>
                </c:pt>
                <c:pt idx="10395">
                  <c:v>9570386.3429189995</c:v>
                </c:pt>
                <c:pt idx="10396">
                  <c:v>12257835.866103999</c:v>
                </c:pt>
                <c:pt idx="10397">
                  <c:v>9507909.9618790001</c:v>
                </c:pt>
                <c:pt idx="10398">
                  <c:v>12272672.954384999</c:v>
                </c:pt>
                <c:pt idx="10399">
                  <c:v>9486098.6795790009</c:v>
                </c:pt>
                <c:pt idx="10400">
                  <c:v>12246048.137832001</c:v>
                </c:pt>
                <c:pt idx="10401">
                  <c:v>9587638.8831110001</c:v>
                </c:pt>
                <c:pt idx="10402">
                  <c:v>12107331.683458</c:v>
                </c:pt>
                <c:pt idx="10403">
                  <c:v>9496328.1678539999</c:v>
                </c:pt>
                <c:pt idx="10404">
                  <c:v>12202967.593675001</c:v>
                </c:pt>
                <c:pt idx="10405">
                  <c:v>9518797.284852</c:v>
                </c:pt>
                <c:pt idx="10406">
                  <c:v>12237189.859449999</c:v>
                </c:pt>
                <c:pt idx="10407">
                  <c:v>9548548.5666179992</c:v>
                </c:pt>
                <c:pt idx="10408">
                  <c:v>12334838.803509001</c:v>
                </c:pt>
                <c:pt idx="10409">
                  <c:v>9576151.6577369999</c:v>
                </c:pt>
                <c:pt idx="10410">
                  <c:v>12247321.09017</c:v>
                </c:pt>
                <c:pt idx="10411">
                  <c:v>9519465.1678209994</c:v>
                </c:pt>
                <c:pt idx="10412">
                  <c:v>12266424.531792</c:v>
                </c:pt>
                <c:pt idx="10413">
                  <c:v>9515547.6965440009</c:v>
                </c:pt>
                <c:pt idx="10414">
                  <c:v>12294488.313821999</c:v>
                </c:pt>
                <c:pt idx="10415">
                  <c:v>9488907.4053729996</c:v>
                </c:pt>
                <c:pt idx="10416">
                  <c:v>12243874.268007999</c:v>
                </c:pt>
                <c:pt idx="10417">
                  <c:v>9479956.4286669996</c:v>
                </c:pt>
                <c:pt idx="10418">
                  <c:v>12231602.23033</c:v>
                </c:pt>
                <c:pt idx="10419">
                  <c:v>9505913.2035990003</c:v>
                </c:pt>
                <c:pt idx="10420">
                  <c:v>12191258.858039999</c:v>
                </c:pt>
                <c:pt idx="10421">
                  <c:v>9529547.8403939996</c:v>
                </c:pt>
                <c:pt idx="10422">
                  <c:v>12210079.708186001</c:v>
                </c:pt>
                <c:pt idx="10423">
                  <c:v>9504374.7285069991</c:v>
                </c:pt>
                <c:pt idx="10424">
                  <c:v>12197081.903692</c:v>
                </c:pt>
                <c:pt idx="10425">
                  <c:v>9460517.6027659997</c:v>
                </c:pt>
                <c:pt idx="10426">
                  <c:v>12164733.238119001</c:v>
                </c:pt>
                <c:pt idx="10427">
                  <c:v>9550759.9630440008</c:v>
                </c:pt>
                <c:pt idx="10428">
                  <c:v>12243580.177699</c:v>
                </c:pt>
                <c:pt idx="10429">
                  <c:v>9487217.3028779998</c:v>
                </c:pt>
                <c:pt idx="10430">
                  <c:v>12133680.346842</c:v>
                </c:pt>
                <c:pt idx="10431">
                  <c:v>9512049.7022769991</c:v>
                </c:pt>
                <c:pt idx="10432">
                  <c:v>12160957.063790999</c:v>
                </c:pt>
                <c:pt idx="10433">
                  <c:v>9550125.4870720003</c:v>
                </c:pt>
                <c:pt idx="10434">
                  <c:v>12199100.384269999</c:v>
                </c:pt>
                <c:pt idx="10435">
                  <c:v>9504626.5119230002</c:v>
                </c:pt>
                <c:pt idx="10436">
                  <c:v>12074619.513084</c:v>
                </c:pt>
                <c:pt idx="10437">
                  <c:v>9508046.0130180009</c:v>
                </c:pt>
                <c:pt idx="10438">
                  <c:v>12149943.998120001</c:v>
                </c:pt>
                <c:pt idx="10439">
                  <c:v>9481213.4654220007</c:v>
                </c:pt>
                <c:pt idx="10440">
                  <c:v>12098203.384160999</c:v>
                </c:pt>
                <c:pt idx="10441">
                  <c:v>9514358.8738109991</c:v>
                </c:pt>
                <c:pt idx="10442">
                  <c:v>12198936.091771999</c:v>
                </c:pt>
                <c:pt idx="10443">
                  <c:v>9450375.5845199991</c:v>
                </c:pt>
                <c:pt idx="10444">
                  <c:v>12206849.442290001</c:v>
                </c:pt>
                <c:pt idx="10445">
                  <c:v>9509773.5068609994</c:v>
                </c:pt>
                <c:pt idx="10446">
                  <c:v>12259290.097632</c:v>
                </c:pt>
                <c:pt idx="10447">
                  <c:v>9483731.3945119996</c:v>
                </c:pt>
                <c:pt idx="10448">
                  <c:v>12197115.454368999</c:v>
                </c:pt>
                <c:pt idx="10449">
                  <c:v>9457921.9884869996</c:v>
                </c:pt>
                <c:pt idx="10450">
                  <c:v>12082465.553165</c:v>
                </c:pt>
                <c:pt idx="10451">
                  <c:v>9503779.8494210001</c:v>
                </c:pt>
                <c:pt idx="10452">
                  <c:v>12175667.056662999</c:v>
                </c:pt>
                <c:pt idx="10453">
                  <c:v>9511777.5268929992</c:v>
                </c:pt>
                <c:pt idx="10454">
                  <c:v>12121024.421348</c:v>
                </c:pt>
                <c:pt idx="10455">
                  <c:v>9474019.5936549995</c:v>
                </c:pt>
                <c:pt idx="10456">
                  <c:v>12153172.537552999</c:v>
                </c:pt>
                <c:pt idx="10457">
                  <c:v>9504829.8977690004</c:v>
                </c:pt>
                <c:pt idx="10458">
                  <c:v>12178891.225892</c:v>
                </c:pt>
                <c:pt idx="10459">
                  <c:v>9455461.0703190006</c:v>
                </c:pt>
                <c:pt idx="10460">
                  <c:v>12206085.209907999</c:v>
                </c:pt>
                <c:pt idx="10461">
                  <c:v>9463911.1861630008</c:v>
                </c:pt>
                <c:pt idx="10462">
                  <c:v>12095446.191794001</c:v>
                </c:pt>
                <c:pt idx="10463">
                  <c:v>9448760.3612450007</c:v>
                </c:pt>
                <c:pt idx="10464">
                  <c:v>12118356.96713</c:v>
                </c:pt>
                <c:pt idx="10465">
                  <c:v>9465502.3715540003</c:v>
                </c:pt>
                <c:pt idx="10466">
                  <c:v>12071478.204789</c:v>
                </c:pt>
                <c:pt idx="10467">
                  <c:v>9472804.029267</c:v>
                </c:pt>
                <c:pt idx="10468">
                  <c:v>12131456.716848999</c:v>
                </c:pt>
                <c:pt idx="10469">
                  <c:v>9467993.2375269998</c:v>
                </c:pt>
                <c:pt idx="10470">
                  <c:v>12063328.102443</c:v>
                </c:pt>
                <c:pt idx="10471">
                  <c:v>9450880.7587080002</c:v>
                </c:pt>
                <c:pt idx="10472">
                  <c:v>12121638.543710001</c:v>
                </c:pt>
                <c:pt idx="10473">
                  <c:v>9416507.5802989993</c:v>
                </c:pt>
                <c:pt idx="10474">
                  <c:v>12112515.926472999</c:v>
                </c:pt>
                <c:pt idx="10475">
                  <c:v>9454378.2231510002</c:v>
                </c:pt>
                <c:pt idx="10476">
                  <c:v>12059227.725708</c:v>
                </c:pt>
                <c:pt idx="10477">
                  <c:v>9409870.2162859999</c:v>
                </c:pt>
                <c:pt idx="10478">
                  <c:v>12066060.002874</c:v>
                </c:pt>
                <c:pt idx="10479">
                  <c:v>9444541.1566770002</c:v>
                </c:pt>
                <c:pt idx="10480">
                  <c:v>12056998.8225</c:v>
                </c:pt>
                <c:pt idx="10481">
                  <c:v>9434978.8496550005</c:v>
                </c:pt>
                <c:pt idx="10482">
                  <c:v>12039244.314517001</c:v>
                </c:pt>
                <c:pt idx="10483">
                  <c:v>9424915.6314630006</c:v>
                </c:pt>
                <c:pt idx="10484">
                  <c:v>12101381.146996001</c:v>
                </c:pt>
                <c:pt idx="10485">
                  <c:v>9393602.6233580001</c:v>
                </c:pt>
                <c:pt idx="10486">
                  <c:v>12131212.893475</c:v>
                </c:pt>
                <c:pt idx="10487">
                  <c:v>9401138.6445099991</c:v>
                </c:pt>
                <c:pt idx="10488">
                  <c:v>12116564.573097</c:v>
                </c:pt>
                <c:pt idx="10489">
                  <c:v>9429651.2421380002</c:v>
                </c:pt>
                <c:pt idx="10490">
                  <c:v>12145562.268038001</c:v>
                </c:pt>
                <c:pt idx="10491">
                  <c:v>9421443.6175560001</c:v>
                </c:pt>
                <c:pt idx="10492">
                  <c:v>12029130.646529</c:v>
                </c:pt>
                <c:pt idx="10493">
                  <c:v>9442892.4582139999</c:v>
                </c:pt>
                <c:pt idx="10494">
                  <c:v>12120007.656497</c:v>
                </c:pt>
                <c:pt idx="10495">
                  <c:v>9423123.8433149997</c:v>
                </c:pt>
                <c:pt idx="10496">
                  <c:v>12039536.509242</c:v>
                </c:pt>
                <c:pt idx="10497">
                  <c:v>9420190.349924</c:v>
                </c:pt>
                <c:pt idx="10498">
                  <c:v>12200200.300566001</c:v>
                </c:pt>
                <c:pt idx="10499">
                  <c:v>9383132.5995979998</c:v>
                </c:pt>
                <c:pt idx="10500">
                  <c:v>11906091.030129001</c:v>
                </c:pt>
                <c:pt idx="10501">
                  <c:v>9421433.0602240004</c:v>
                </c:pt>
                <c:pt idx="10502">
                  <c:v>12058467.065076999</c:v>
                </c:pt>
                <c:pt idx="10503">
                  <c:v>9407771.2516469993</c:v>
                </c:pt>
                <c:pt idx="10504">
                  <c:v>12106177.337487999</c:v>
                </c:pt>
                <c:pt idx="10505">
                  <c:v>9401717.4464699998</c:v>
                </c:pt>
                <c:pt idx="10506">
                  <c:v>12095479.313638</c:v>
                </c:pt>
                <c:pt idx="10507">
                  <c:v>9418108.1552779991</c:v>
                </c:pt>
                <c:pt idx="10508">
                  <c:v>12104331.408337001</c:v>
                </c:pt>
                <c:pt idx="10509">
                  <c:v>9400911.310207</c:v>
                </c:pt>
                <c:pt idx="10510">
                  <c:v>12122846.358726</c:v>
                </c:pt>
                <c:pt idx="10511">
                  <c:v>9428547.3765430003</c:v>
                </c:pt>
                <c:pt idx="10512">
                  <c:v>12091871.676836999</c:v>
                </c:pt>
                <c:pt idx="10513">
                  <c:v>9399294.6412959993</c:v>
                </c:pt>
                <c:pt idx="10514">
                  <c:v>12081859.080282999</c:v>
                </c:pt>
                <c:pt idx="10515">
                  <c:v>9400810.0486699995</c:v>
                </c:pt>
                <c:pt idx="10516">
                  <c:v>12042157.244654</c:v>
                </c:pt>
                <c:pt idx="10517">
                  <c:v>9363383.1660750005</c:v>
                </c:pt>
                <c:pt idx="10518">
                  <c:v>12078778.373073</c:v>
                </c:pt>
                <c:pt idx="10519">
                  <c:v>9420082.4850880001</c:v>
                </c:pt>
                <c:pt idx="10520">
                  <c:v>12017173.650954001</c:v>
                </c:pt>
                <c:pt idx="10521">
                  <c:v>9441665.0512710009</c:v>
                </c:pt>
                <c:pt idx="10522">
                  <c:v>12113991.702009</c:v>
                </c:pt>
                <c:pt idx="10523">
                  <c:v>9360605.2123179995</c:v>
                </c:pt>
                <c:pt idx="10524">
                  <c:v>11998104.270039</c:v>
                </c:pt>
                <c:pt idx="10525">
                  <c:v>9344207.2162379995</c:v>
                </c:pt>
                <c:pt idx="10526">
                  <c:v>12110544.814494999</c:v>
                </c:pt>
                <c:pt idx="10527">
                  <c:v>9361555.1963180006</c:v>
                </c:pt>
                <c:pt idx="10528">
                  <c:v>12009714.636845</c:v>
                </c:pt>
                <c:pt idx="10529">
                  <c:v>9402929.8945959993</c:v>
                </c:pt>
                <c:pt idx="10530">
                  <c:v>11995799.920434</c:v>
                </c:pt>
                <c:pt idx="10531">
                  <c:v>9394891.1483670007</c:v>
                </c:pt>
                <c:pt idx="10532">
                  <c:v>12096835.051845999</c:v>
                </c:pt>
                <c:pt idx="10533">
                  <c:v>9400601.9879790004</c:v>
                </c:pt>
                <c:pt idx="10534">
                  <c:v>12072922.260856001</c:v>
                </c:pt>
                <c:pt idx="10535">
                  <c:v>9395813.6463580001</c:v>
                </c:pt>
                <c:pt idx="10536">
                  <c:v>11987370.475639001</c:v>
                </c:pt>
                <c:pt idx="10537">
                  <c:v>9355696.7834890001</c:v>
                </c:pt>
                <c:pt idx="10538">
                  <c:v>11996515.239486</c:v>
                </c:pt>
                <c:pt idx="10539">
                  <c:v>9411920.2945000008</c:v>
                </c:pt>
                <c:pt idx="10540">
                  <c:v>12001657.174353</c:v>
                </c:pt>
                <c:pt idx="10541">
                  <c:v>9378583.137263</c:v>
                </c:pt>
                <c:pt idx="10542">
                  <c:v>12193394.017359</c:v>
                </c:pt>
                <c:pt idx="10543">
                  <c:v>9384549.5187860001</c:v>
                </c:pt>
                <c:pt idx="10544">
                  <c:v>12097174.213816</c:v>
                </c:pt>
                <c:pt idx="10545">
                  <c:v>9315551.8933899999</c:v>
                </c:pt>
                <c:pt idx="10546">
                  <c:v>12009213.745274</c:v>
                </c:pt>
                <c:pt idx="10547">
                  <c:v>9368461.4805050008</c:v>
                </c:pt>
                <c:pt idx="10548">
                  <c:v>12069087.403153</c:v>
                </c:pt>
                <c:pt idx="10549">
                  <c:v>9342366.4182379991</c:v>
                </c:pt>
                <c:pt idx="10550">
                  <c:v>11947860.942733999</c:v>
                </c:pt>
                <c:pt idx="10551">
                  <c:v>9325949.0741029996</c:v>
                </c:pt>
                <c:pt idx="10552">
                  <c:v>11977137.119387001</c:v>
                </c:pt>
                <c:pt idx="10553">
                  <c:v>9378971.8764980007</c:v>
                </c:pt>
                <c:pt idx="10554">
                  <c:v>12037553.22198</c:v>
                </c:pt>
                <c:pt idx="10555">
                  <c:v>9331404.8679210003</c:v>
                </c:pt>
                <c:pt idx="10556">
                  <c:v>11950822.304099999</c:v>
                </c:pt>
                <c:pt idx="10557">
                  <c:v>9300189.3755670004</c:v>
                </c:pt>
                <c:pt idx="10558">
                  <c:v>11999387.212619999</c:v>
                </c:pt>
                <c:pt idx="10559">
                  <c:v>9305632.6170429997</c:v>
                </c:pt>
                <c:pt idx="10560">
                  <c:v>12019694.470811</c:v>
                </c:pt>
                <c:pt idx="10561">
                  <c:v>9311102.8183089998</c:v>
                </c:pt>
                <c:pt idx="10562">
                  <c:v>12048148.20365</c:v>
                </c:pt>
                <c:pt idx="10563">
                  <c:v>9376710.0144539997</c:v>
                </c:pt>
                <c:pt idx="10564">
                  <c:v>12023997.319463</c:v>
                </c:pt>
                <c:pt idx="10565">
                  <c:v>9306854.5370259993</c:v>
                </c:pt>
                <c:pt idx="10566">
                  <c:v>11983518.526221</c:v>
                </c:pt>
                <c:pt idx="10567">
                  <c:v>9309584.8300199993</c:v>
                </c:pt>
                <c:pt idx="10568">
                  <c:v>12000053.812293001</c:v>
                </c:pt>
                <c:pt idx="10569">
                  <c:v>9322672.2887089998</c:v>
                </c:pt>
                <c:pt idx="10570">
                  <c:v>12042460.391067</c:v>
                </c:pt>
                <c:pt idx="10571">
                  <c:v>9331596.4925629999</c:v>
                </c:pt>
                <c:pt idx="10572">
                  <c:v>11990719.375084</c:v>
                </c:pt>
                <c:pt idx="10573">
                  <c:v>9345446.8776709996</c:v>
                </c:pt>
                <c:pt idx="10574">
                  <c:v>11962126.143851001</c:v>
                </c:pt>
                <c:pt idx="10575">
                  <c:v>9287599.0318650007</c:v>
                </c:pt>
                <c:pt idx="10576">
                  <c:v>11998150.743261</c:v>
                </c:pt>
                <c:pt idx="10577">
                  <c:v>9336257.8617880009</c:v>
                </c:pt>
                <c:pt idx="10578">
                  <c:v>12010263.951112</c:v>
                </c:pt>
                <c:pt idx="10579">
                  <c:v>9275848.9586800002</c:v>
                </c:pt>
                <c:pt idx="10580">
                  <c:v>11987466.900745001</c:v>
                </c:pt>
                <c:pt idx="10581">
                  <c:v>9313154.6947300006</c:v>
                </c:pt>
                <c:pt idx="10582">
                  <c:v>12026915.321927</c:v>
                </c:pt>
                <c:pt idx="10583">
                  <c:v>9296299.8277579993</c:v>
                </c:pt>
                <c:pt idx="10584">
                  <c:v>11939685.466985</c:v>
                </c:pt>
                <c:pt idx="10585">
                  <c:v>9347188.4655159991</c:v>
                </c:pt>
                <c:pt idx="10586">
                  <c:v>12012158.711394001</c:v>
                </c:pt>
                <c:pt idx="10587">
                  <c:v>9253285.2339689992</c:v>
                </c:pt>
                <c:pt idx="10588">
                  <c:v>11977283.660827</c:v>
                </c:pt>
                <c:pt idx="10589">
                  <c:v>9330667.2883499991</c:v>
                </c:pt>
                <c:pt idx="10590">
                  <c:v>12001540.513772</c:v>
                </c:pt>
                <c:pt idx="10591">
                  <c:v>9271786.7876420002</c:v>
                </c:pt>
                <c:pt idx="10592">
                  <c:v>12002827.567089001</c:v>
                </c:pt>
                <c:pt idx="10593">
                  <c:v>9329254.5160809997</c:v>
                </c:pt>
                <c:pt idx="10594">
                  <c:v>12038402.760046</c:v>
                </c:pt>
                <c:pt idx="10595">
                  <c:v>9309747.6470679995</c:v>
                </c:pt>
                <c:pt idx="10596">
                  <c:v>12063178.698968999</c:v>
                </c:pt>
                <c:pt idx="10597">
                  <c:v>9314794.5449069999</c:v>
                </c:pt>
                <c:pt idx="10598">
                  <c:v>12066590.387591001</c:v>
                </c:pt>
                <c:pt idx="10599">
                  <c:v>9306396.6321019996</c:v>
                </c:pt>
                <c:pt idx="10600">
                  <c:v>11876039.292990001</c:v>
                </c:pt>
                <c:pt idx="10601">
                  <c:v>9276338.4302789997</c:v>
                </c:pt>
                <c:pt idx="10602">
                  <c:v>11893246.839988999</c:v>
                </c:pt>
                <c:pt idx="10603">
                  <c:v>9262356.5639779996</c:v>
                </c:pt>
                <c:pt idx="10604">
                  <c:v>11962308.413310001</c:v>
                </c:pt>
                <c:pt idx="10605">
                  <c:v>9314814.3158069998</c:v>
                </c:pt>
                <c:pt idx="10606">
                  <c:v>11952366.150107</c:v>
                </c:pt>
                <c:pt idx="10607">
                  <c:v>9289470.7187539991</c:v>
                </c:pt>
                <c:pt idx="10608">
                  <c:v>11965947.354367999</c:v>
                </c:pt>
                <c:pt idx="10609">
                  <c:v>9226703.83904</c:v>
                </c:pt>
                <c:pt idx="10610">
                  <c:v>11900055.813775999</c:v>
                </c:pt>
                <c:pt idx="10611">
                  <c:v>9322534.8092960007</c:v>
                </c:pt>
                <c:pt idx="10612">
                  <c:v>11945126.020072</c:v>
                </c:pt>
                <c:pt idx="10613">
                  <c:v>9438126.8375950009</c:v>
                </c:pt>
                <c:pt idx="10614">
                  <c:v>12246092.953376999</c:v>
                </c:pt>
                <c:pt idx="10615">
                  <c:v>9481387.6976319999</c:v>
                </c:pt>
                <c:pt idx="10616">
                  <c:v>12233291.636916</c:v>
                </c:pt>
                <c:pt idx="10617">
                  <c:v>9536213.0890870001</c:v>
                </c:pt>
                <c:pt idx="10618">
                  <c:v>12417263.952346001</c:v>
                </c:pt>
                <c:pt idx="10619">
                  <c:v>9532919.8965409994</c:v>
                </c:pt>
                <c:pt idx="10620">
                  <c:v>12301004.847139999</c:v>
                </c:pt>
                <c:pt idx="10621">
                  <c:v>9534925.4265149999</c:v>
                </c:pt>
                <c:pt idx="10622">
                  <c:v>12465515.283061</c:v>
                </c:pt>
                <c:pt idx="10623">
                  <c:v>9588986.7306949999</c:v>
                </c:pt>
                <c:pt idx="10624">
                  <c:v>12317275.485667</c:v>
                </c:pt>
                <c:pt idx="10625">
                  <c:v>9590757.0982399993</c:v>
                </c:pt>
                <c:pt idx="10626">
                  <c:v>12330759.941826001</c:v>
                </c:pt>
                <c:pt idx="10627">
                  <c:v>9591772.6804380007</c:v>
                </c:pt>
                <c:pt idx="10628">
                  <c:v>12488423.355807999</c:v>
                </c:pt>
                <c:pt idx="10629">
                  <c:v>9640393.6209079996</c:v>
                </c:pt>
                <c:pt idx="10630">
                  <c:v>12514083.674164999</c:v>
                </c:pt>
                <c:pt idx="10631">
                  <c:v>9659559.0654869992</c:v>
                </c:pt>
                <c:pt idx="10632">
                  <c:v>12488657.475377001</c:v>
                </c:pt>
                <c:pt idx="10633">
                  <c:v>9654061.5731189996</c:v>
                </c:pt>
                <c:pt idx="10634">
                  <c:v>12470175.059273001</c:v>
                </c:pt>
                <c:pt idx="10635">
                  <c:v>9696186.3509989996</c:v>
                </c:pt>
                <c:pt idx="10636">
                  <c:v>12470126.423878999</c:v>
                </c:pt>
                <c:pt idx="10637">
                  <c:v>9656135.1527929995</c:v>
                </c:pt>
                <c:pt idx="10638">
                  <c:v>12510812.485011</c:v>
                </c:pt>
                <c:pt idx="10639">
                  <c:v>9666566.6377530005</c:v>
                </c:pt>
                <c:pt idx="10640">
                  <c:v>12574978.740528001</c:v>
                </c:pt>
                <c:pt idx="10641">
                  <c:v>9652845.8404300008</c:v>
                </c:pt>
                <c:pt idx="10642">
                  <c:v>12586372.955696</c:v>
                </c:pt>
                <c:pt idx="10643">
                  <c:v>9646519.9166919999</c:v>
                </c:pt>
                <c:pt idx="10644">
                  <c:v>12591203.975670001</c:v>
                </c:pt>
                <c:pt idx="10645">
                  <c:v>9699197.5131100006</c:v>
                </c:pt>
                <c:pt idx="10646">
                  <c:v>12682470.346716</c:v>
                </c:pt>
                <c:pt idx="10647">
                  <c:v>9716492.9297080003</c:v>
                </c:pt>
                <c:pt idx="10648">
                  <c:v>12647906.646674</c:v>
                </c:pt>
                <c:pt idx="10649">
                  <c:v>9754539.8264380004</c:v>
                </c:pt>
                <c:pt idx="10650">
                  <c:v>12552965.408944</c:v>
                </c:pt>
                <c:pt idx="10651">
                  <c:v>9698484.2583179995</c:v>
                </c:pt>
                <c:pt idx="10652">
                  <c:v>12523303.814105</c:v>
                </c:pt>
                <c:pt idx="10653">
                  <c:v>9759607.0321520008</c:v>
                </c:pt>
                <c:pt idx="10654">
                  <c:v>12729107.247587999</c:v>
                </c:pt>
                <c:pt idx="10655">
                  <c:v>9779835.9887910001</c:v>
                </c:pt>
                <c:pt idx="10656">
                  <c:v>12559366.477405</c:v>
                </c:pt>
                <c:pt idx="10657">
                  <c:v>9749071.0052870009</c:v>
                </c:pt>
                <c:pt idx="10658">
                  <c:v>12661909.754954999</c:v>
                </c:pt>
                <c:pt idx="10659">
                  <c:v>9714521.3243310004</c:v>
                </c:pt>
                <c:pt idx="10660">
                  <c:v>12473822.728918999</c:v>
                </c:pt>
                <c:pt idx="10661">
                  <c:v>9759749.9611569997</c:v>
                </c:pt>
                <c:pt idx="10662">
                  <c:v>12660640.829886001</c:v>
                </c:pt>
                <c:pt idx="10663">
                  <c:v>9782118.9881490003</c:v>
                </c:pt>
                <c:pt idx="10664">
                  <c:v>12657472.360743999</c:v>
                </c:pt>
                <c:pt idx="10665">
                  <c:v>9761531.8226779997</c:v>
                </c:pt>
                <c:pt idx="10666">
                  <c:v>12766569.408937</c:v>
                </c:pt>
                <c:pt idx="10667">
                  <c:v>9715047.2042449992</c:v>
                </c:pt>
                <c:pt idx="10668">
                  <c:v>12675456.240946</c:v>
                </c:pt>
                <c:pt idx="10669">
                  <c:v>9743627.6091959998</c:v>
                </c:pt>
                <c:pt idx="10670">
                  <c:v>12732090.237097999</c:v>
                </c:pt>
                <c:pt idx="10671">
                  <c:v>9791757.1168729998</c:v>
                </c:pt>
                <c:pt idx="10672">
                  <c:v>12742860.584494</c:v>
                </c:pt>
                <c:pt idx="10673">
                  <c:v>9740122.2276799995</c:v>
                </c:pt>
                <c:pt idx="10674">
                  <c:v>12711156.523855001</c:v>
                </c:pt>
                <c:pt idx="10675">
                  <c:v>9776084.2266559992</c:v>
                </c:pt>
                <c:pt idx="10676">
                  <c:v>12757280.654855</c:v>
                </c:pt>
                <c:pt idx="10677">
                  <c:v>9737651.5931800008</c:v>
                </c:pt>
                <c:pt idx="10678">
                  <c:v>12728520.750283999</c:v>
                </c:pt>
                <c:pt idx="10679">
                  <c:v>9763927.4679470006</c:v>
                </c:pt>
                <c:pt idx="10680">
                  <c:v>12740049.154421</c:v>
                </c:pt>
                <c:pt idx="10681">
                  <c:v>9774153.4832559992</c:v>
                </c:pt>
                <c:pt idx="10682">
                  <c:v>12680736.466197999</c:v>
                </c:pt>
                <c:pt idx="10683">
                  <c:v>9780101.2012460008</c:v>
                </c:pt>
                <c:pt idx="10684">
                  <c:v>12636036.14875</c:v>
                </c:pt>
                <c:pt idx="10685">
                  <c:v>9762637.5182399992</c:v>
                </c:pt>
                <c:pt idx="10686">
                  <c:v>12736115.279815</c:v>
                </c:pt>
                <c:pt idx="10687">
                  <c:v>9812563.6680319998</c:v>
                </c:pt>
                <c:pt idx="10688">
                  <c:v>12729398.916610001</c:v>
                </c:pt>
                <c:pt idx="10689">
                  <c:v>9765473.8841800001</c:v>
                </c:pt>
                <c:pt idx="10690">
                  <c:v>12751281.347461</c:v>
                </c:pt>
                <c:pt idx="10691">
                  <c:v>9807922.1279940009</c:v>
                </c:pt>
                <c:pt idx="10692">
                  <c:v>12832385.812266</c:v>
                </c:pt>
                <c:pt idx="10693">
                  <c:v>9804676.0752220005</c:v>
                </c:pt>
                <c:pt idx="10694">
                  <c:v>12754171.725708</c:v>
                </c:pt>
                <c:pt idx="10695">
                  <c:v>9779273.5169009995</c:v>
                </c:pt>
                <c:pt idx="10696">
                  <c:v>12772231.677904001</c:v>
                </c:pt>
                <c:pt idx="10697">
                  <c:v>9828847.1452959999</c:v>
                </c:pt>
                <c:pt idx="10698">
                  <c:v>12872362.275426</c:v>
                </c:pt>
                <c:pt idx="10699">
                  <c:v>9807466.7462239992</c:v>
                </c:pt>
                <c:pt idx="10700">
                  <c:v>12814758.233516</c:v>
                </c:pt>
                <c:pt idx="10701">
                  <c:v>9796026.1995930001</c:v>
                </c:pt>
                <c:pt idx="10702">
                  <c:v>12782988.408811999</c:v>
                </c:pt>
                <c:pt idx="10703">
                  <c:v>9798751.7159659993</c:v>
                </c:pt>
                <c:pt idx="10704">
                  <c:v>12802563.031002</c:v>
                </c:pt>
                <c:pt idx="10705">
                  <c:v>9791305.536355</c:v>
                </c:pt>
                <c:pt idx="10706">
                  <c:v>12712963.21387</c:v>
                </c:pt>
                <c:pt idx="10707">
                  <c:v>9881158.9674210008</c:v>
                </c:pt>
                <c:pt idx="10708">
                  <c:v>12788619.953428</c:v>
                </c:pt>
                <c:pt idx="10709">
                  <c:v>9848616.5846900009</c:v>
                </c:pt>
                <c:pt idx="10710">
                  <c:v>12813658.076176999</c:v>
                </c:pt>
                <c:pt idx="10711">
                  <c:v>9804495.8340000007</c:v>
                </c:pt>
                <c:pt idx="10712">
                  <c:v>12771931.318618</c:v>
                </c:pt>
                <c:pt idx="10713">
                  <c:v>9809343.5109780002</c:v>
                </c:pt>
                <c:pt idx="10714">
                  <c:v>12848329.232572</c:v>
                </c:pt>
                <c:pt idx="10715">
                  <c:v>9836508.150161</c:v>
                </c:pt>
                <c:pt idx="10716">
                  <c:v>12763172.536823001</c:v>
                </c:pt>
                <c:pt idx="10717">
                  <c:v>9805401.5104479995</c:v>
                </c:pt>
                <c:pt idx="10718">
                  <c:v>12792891.857039001</c:v>
                </c:pt>
                <c:pt idx="10719">
                  <c:v>9866686.3467619997</c:v>
                </c:pt>
                <c:pt idx="10720">
                  <c:v>12748490.960998001</c:v>
                </c:pt>
                <c:pt idx="10721">
                  <c:v>9818048.6789779998</c:v>
                </c:pt>
                <c:pt idx="10722">
                  <c:v>12811923.905657999</c:v>
                </c:pt>
                <c:pt idx="10723">
                  <c:v>9855721.1359659992</c:v>
                </c:pt>
                <c:pt idx="10724">
                  <c:v>12676584.783686001</c:v>
                </c:pt>
                <c:pt idx="10725">
                  <c:v>9841295.0347339995</c:v>
                </c:pt>
                <c:pt idx="10726">
                  <c:v>12811775.877753999</c:v>
                </c:pt>
                <c:pt idx="10727">
                  <c:v>9816284.6100820005</c:v>
                </c:pt>
                <c:pt idx="10728">
                  <c:v>12860325.210193001</c:v>
                </c:pt>
                <c:pt idx="10729">
                  <c:v>9816596.0189319998</c:v>
                </c:pt>
                <c:pt idx="10730">
                  <c:v>12826189.848936001</c:v>
                </c:pt>
                <c:pt idx="10731">
                  <c:v>9765050.2295420002</c:v>
                </c:pt>
                <c:pt idx="10732">
                  <c:v>12900404.643439</c:v>
                </c:pt>
                <c:pt idx="10733">
                  <c:v>9836283.7162779998</c:v>
                </c:pt>
                <c:pt idx="10734">
                  <c:v>12865440.7632</c:v>
                </c:pt>
                <c:pt idx="10735">
                  <c:v>9815674.8628870007</c:v>
                </c:pt>
                <c:pt idx="10736">
                  <c:v>12736767.750015</c:v>
                </c:pt>
                <c:pt idx="10737">
                  <c:v>9853338.0148499999</c:v>
                </c:pt>
                <c:pt idx="10738">
                  <c:v>12900294.885372</c:v>
                </c:pt>
                <c:pt idx="10739">
                  <c:v>9843258.0959099997</c:v>
                </c:pt>
                <c:pt idx="10740">
                  <c:v>12805485.599502999</c:v>
                </c:pt>
                <c:pt idx="10741">
                  <c:v>9813924.5295570008</c:v>
                </c:pt>
                <c:pt idx="10742">
                  <c:v>12898037.053425999</c:v>
                </c:pt>
                <c:pt idx="10743">
                  <c:v>9797154.4481489994</c:v>
                </c:pt>
                <c:pt idx="10744">
                  <c:v>12840760.343103999</c:v>
                </c:pt>
                <c:pt idx="10745">
                  <c:v>9809891.2763209995</c:v>
                </c:pt>
                <c:pt idx="10746">
                  <c:v>12808074.607185001</c:v>
                </c:pt>
                <c:pt idx="10747">
                  <c:v>9811268.4635690004</c:v>
                </c:pt>
                <c:pt idx="10748">
                  <c:v>12829552.021993</c:v>
                </c:pt>
                <c:pt idx="10749">
                  <c:v>9833471.3516380005</c:v>
                </c:pt>
                <c:pt idx="10750">
                  <c:v>12850812.584070999</c:v>
                </c:pt>
                <c:pt idx="10751">
                  <c:v>9859622.5196020007</c:v>
                </c:pt>
                <c:pt idx="10752">
                  <c:v>12918430.399552001</c:v>
                </c:pt>
                <c:pt idx="10753">
                  <c:v>9854268.5631760005</c:v>
                </c:pt>
                <c:pt idx="10754">
                  <c:v>12880961.864079</c:v>
                </c:pt>
                <c:pt idx="10755">
                  <c:v>9799281.1560270004</c:v>
                </c:pt>
                <c:pt idx="10756">
                  <c:v>12895494.614717999</c:v>
                </c:pt>
                <c:pt idx="10757">
                  <c:v>9895202.9603950009</c:v>
                </c:pt>
                <c:pt idx="10758">
                  <c:v>12949352.490050999</c:v>
                </c:pt>
                <c:pt idx="10759">
                  <c:v>9845294.2288240008</c:v>
                </c:pt>
                <c:pt idx="10760">
                  <c:v>12869114.025985001</c:v>
                </c:pt>
                <c:pt idx="10761">
                  <c:v>9830130.1037579998</c:v>
                </c:pt>
                <c:pt idx="10762">
                  <c:v>12905373.819956001</c:v>
                </c:pt>
                <c:pt idx="10763">
                  <c:v>9808469.4371070005</c:v>
                </c:pt>
                <c:pt idx="10764">
                  <c:v>12818336.390187001</c:v>
                </c:pt>
                <c:pt idx="10765">
                  <c:v>9853506.8989129998</c:v>
                </c:pt>
                <c:pt idx="10766">
                  <c:v>12886812.411359999</c:v>
                </c:pt>
                <c:pt idx="10767">
                  <c:v>9846991.7317050006</c:v>
                </c:pt>
                <c:pt idx="10768">
                  <c:v>12913066.861269999</c:v>
                </c:pt>
                <c:pt idx="10769">
                  <c:v>9850827.3252419997</c:v>
                </c:pt>
                <c:pt idx="10770">
                  <c:v>12872218.057109</c:v>
                </c:pt>
                <c:pt idx="10771">
                  <c:v>9859456.6616169997</c:v>
                </c:pt>
                <c:pt idx="10772">
                  <c:v>12860363.734773999</c:v>
                </c:pt>
                <c:pt idx="10773">
                  <c:v>9881818.1628249995</c:v>
                </c:pt>
                <c:pt idx="10774">
                  <c:v>12905394.315894</c:v>
                </c:pt>
                <c:pt idx="10775">
                  <c:v>9873097.7520879991</c:v>
                </c:pt>
                <c:pt idx="10776">
                  <c:v>12876169.897186</c:v>
                </c:pt>
                <c:pt idx="10777">
                  <c:v>9878340.8624770008</c:v>
                </c:pt>
                <c:pt idx="10778">
                  <c:v>12841559.145772999</c:v>
                </c:pt>
                <c:pt idx="10779">
                  <c:v>9866666.0130560007</c:v>
                </c:pt>
                <c:pt idx="10780">
                  <c:v>12829765.615722001</c:v>
                </c:pt>
                <c:pt idx="10781">
                  <c:v>9899394.5258360002</c:v>
                </c:pt>
                <c:pt idx="10782">
                  <c:v>12889860.084744001</c:v>
                </c:pt>
                <c:pt idx="10783">
                  <c:v>9838356.2679549996</c:v>
                </c:pt>
                <c:pt idx="10784">
                  <c:v>12814741.033513</c:v>
                </c:pt>
                <c:pt idx="10785">
                  <c:v>9887222.0905409995</c:v>
                </c:pt>
                <c:pt idx="10786">
                  <c:v>12988151.676262001</c:v>
                </c:pt>
                <c:pt idx="10787">
                  <c:v>9875014.4516690001</c:v>
                </c:pt>
                <c:pt idx="10788">
                  <c:v>12926981.615770999</c:v>
                </c:pt>
                <c:pt idx="10789">
                  <c:v>9859692.8252840005</c:v>
                </c:pt>
                <c:pt idx="10790">
                  <c:v>12836890.436256001</c:v>
                </c:pt>
                <c:pt idx="10791">
                  <c:v>9886941.4699770007</c:v>
                </c:pt>
                <c:pt idx="10792">
                  <c:v>13047471.410194</c:v>
                </c:pt>
                <c:pt idx="10793">
                  <c:v>9878168.1501860004</c:v>
                </c:pt>
                <c:pt idx="10794">
                  <c:v>12837904.56339</c:v>
                </c:pt>
                <c:pt idx="10795">
                  <c:v>9825269.4018539991</c:v>
                </c:pt>
                <c:pt idx="10796">
                  <c:v>12961166.572558001</c:v>
                </c:pt>
                <c:pt idx="10797">
                  <c:v>9837303.9272189997</c:v>
                </c:pt>
                <c:pt idx="10798">
                  <c:v>12865719.407073</c:v>
                </c:pt>
                <c:pt idx="10799">
                  <c:v>9908354.5509980004</c:v>
                </c:pt>
                <c:pt idx="10800">
                  <c:v>12941881.963997001</c:v>
                </c:pt>
                <c:pt idx="10801">
                  <c:v>9871581.8124400005</c:v>
                </c:pt>
                <c:pt idx="10802">
                  <c:v>12849137.353383999</c:v>
                </c:pt>
                <c:pt idx="10803">
                  <c:v>9894859.5433169995</c:v>
                </c:pt>
                <c:pt idx="10804">
                  <c:v>12849857.949262001</c:v>
                </c:pt>
                <c:pt idx="10805">
                  <c:v>9872305.6071409993</c:v>
                </c:pt>
                <c:pt idx="10806">
                  <c:v>12900727.199455</c:v>
                </c:pt>
                <c:pt idx="10807">
                  <c:v>9849141.6798020005</c:v>
                </c:pt>
                <c:pt idx="10808">
                  <c:v>12857226.927502001</c:v>
                </c:pt>
                <c:pt idx="10809">
                  <c:v>9868689.4186620004</c:v>
                </c:pt>
                <c:pt idx="10810">
                  <c:v>13024074.614497</c:v>
                </c:pt>
                <c:pt idx="10811">
                  <c:v>9908138.5067430008</c:v>
                </c:pt>
                <c:pt idx="10812">
                  <c:v>12918528.691994</c:v>
                </c:pt>
                <c:pt idx="10813">
                  <c:v>9875631.9925190005</c:v>
                </c:pt>
                <c:pt idx="10814">
                  <c:v>12954309.211262001</c:v>
                </c:pt>
                <c:pt idx="10815">
                  <c:v>9860819.1986849997</c:v>
                </c:pt>
                <c:pt idx="10816">
                  <c:v>12879626.466701001</c:v>
                </c:pt>
                <c:pt idx="10817">
                  <c:v>9822130.9920719992</c:v>
                </c:pt>
                <c:pt idx="10818">
                  <c:v>12946010.742908999</c:v>
                </c:pt>
                <c:pt idx="10819">
                  <c:v>9826832.8321449999</c:v>
                </c:pt>
                <c:pt idx="10820">
                  <c:v>13000569.237623001</c:v>
                </c:pt>
                <c:pt idx="10821">
                  <c:v>9917013.6943030003</c:v>
                </c:pt>
                <c:pt idx="10822">
                  <c:v>12935461.634298</c:v>
                </c:pt>
                <c:pt idx="10823">
                  <c:v>9831397.4981270004</c:v>
                </c:pt>
                <c:pt idx="10824">
                  <c:v>12942516.74962</c:v>
                </c:pt>
                <c:pt idx="10825">
                  <c:v>9937812.8436799999</c:v>
                </c:pt>
                <c:pt idx="10826">
                  <c:v>12775875.456674</c:v>
                </c:pt>
                <c:pt idx="10827">
                  <c:v>9846809.4654929992</c:v>
                </c:pt>
                <c:pt idx="10828">
                  <c:v>12873094.641756</c:v>
                </c:pt>
                <c:pt idx="10829">
                  <c:v>9886622.8218479995</c:v>
                </c:pt>
                <c:pt idx="10830">
                  <c:v>12941546.927284</c:v>
                </c:pt>
                <c:pt idx="10831">
                  <c:v>9884359.5455120001</c:v>
                </c:pt>
                <c:pt idx="10832">
                  <c:v>13059224.836377</c:v>
                </c:pt>
                <c:pt idx="10833">
                  <c:v>9859013.6326739993</c:v>
                </c:pt>
                <c:pt idx="10834">
                  <c:v>12851638.796634</c:v>
                </c:pt>
                <c:pt idx="10835">
                  <c:v>9963934.2630509995</c:v>
                </c:pt>
                <c:pt idx="10836">
                  <c:v>12868146.144680999</c:v>
                </c:pt>
                <c:pt idx="10837">
                  <c:v>9908199.9721080009</c:v>
                </c:pt>
                <c:pt idx="10838">
                  <c:v>12917937.168161999</c:v>
                </c:pt>
                <c:pt idx="10839">
                  <c:v>9860261.9950600006</c:v>
                </c:pt>
                <c:pt idx="10840">
                  <c:v>12844705.305983</c:v>
                </c:pt>
                <c:pt idx="10841">
                  <c:v>9874914.0352100004</c:v>
                </c:pt>
                <c:pt idx="10842">
                  <c:v>12891125.980916999</c:v>
                </c:pt>
                <c:pt idx="10843">
                  <c:v>9939564.7560389992</c:v>
                </c:pt>
                <c:pt idx="10844">
                  <c:v>12928500.341923</c:v>
                </c:pt>
                <c:pt idx="10845">
                  <c:v>9869833.2479529995</c:v>
                </c:pt>
                <c:pt idx="10846">
                  <c:v>12960802.082242999</c:v>
                </c:pt>
                <c:pt idx="10847">
                  <c:v>9904350.5816029999</c:v>
                </c:pt>
                <c:pt idx="10848">
                  <c:v>12930161.908775</c:v>
                </c:pt>
                <c:pt idx="10849">
                  <c:v>9908509.0101319999</c:v>
                </c:pt>
                <c:pt idx="10850">
                  <c:v>12965294.373537</c:v>
                </c:pt>
                <c:pt idx="10851">
                  <c:v>9913915.8363620006</c:v>
                </c:pt>
                <c:pt idx="10852">
                  <c:v>12972317.702532001</c:v>
                </c:pt>
                <c:pt idx="10853">
                  <c:v>9981711.7334090006</c:v>
                </c:pt>
                <c:pt idx="10854">
                  <c:v>12956941.594133999</c:v>
                </c:pt>
                <c:pt idx="10855">
                  <c:v>9895752.3693749998</c:v>
                </c:pt>
                <c:pt idx="10856">
                  <c:v>12844743.771881999</c:v>
                </c:pt>
                <c:pt idx="10857">
                  <c:v>9927864.9632690009</c:v>
                </c:pt>
                <c:pt idx="10858">
                  <c:v>12940503.145468</c:v>
                </c:pt>
                <c:pt idx="10859">
                  <c:v>9915454.6282289997</c:v>
                </c:pt>
                <c:pt idx="10860">
                  <c:v>13014034.95152</c:v>
                </c:pt>
                <c:pt idx="10861">
                  <c:v>9908108.8439349998</c:v>
                </c:pt>
                <c:pt idx="10862">
                  <c:v>12840652.093326</c:v>
                </c:pt>
                <c:pt idx="10863">
                  <c:v>9914000.1947039999</c:v>
                </c:pt>
                <c:pt idx="10864">
                  <c:v>12925736.263189999</c:v>
                </c:pt>
                <c:pt idx="10865">
                  <c:v>9898848.4810789991</c:v>
                </c:pt>
                <c:pt idx="10866">
                  <c:v>12859804.221255001</c:v>
                </c:pt>
                <c:pt idx="10867">
                  <c:v>9956682.6283839997</c:v>
                </c:pt>
                <c:pt idx="10868">
                  <c:v>13030270.777224001</c:v>
                </c:pt>
                <c:pt idx="10869">
                  <c:v>9879891.5084329993</c:v>
                </c:pt>
                <c:pt idx="10870">
                  <c:v>12959269.642664</c:v>
                </c:pt>
                <c:pt idx="10871">
                  <c:v>9893462.3889860008</c:v>
                </c:pt>
                <c:pt idx="10872">
                  <c:v>12934933.983542999</c:v>
                </c:pt>
                <c:pt idx="10873">
                  <c:v>9873314.9170009997</c:v>
                </c:pt>
                <c:pt idx="10874">
                  <c:v>12854572.016599</c:v>
                </c:pt>
                <c:pt idx="10875">
                  <c:v>9952704.7594690006</c:v>
                </c:pt>
                <c:pt idx="10876">
                  <c:v>12933424.085508</c:v>
                </c:pt>
                <c:pt idx="10877">
                  <c:v>9942652.9245270006</c:v>
                </c:pt>
                <c:pt idx="10878">
                  <c:v>13061017.042854</c:v>
                </c:pt>
                <c:pt idx="10879">
                  <c:v>9852612.5440730006</c:v>
                </c:pt>
                <c:pt idx="10880">
                  <c:v>13006201.002703</c:v>
                </c:pt>
                <c:pt idx="10881">
                  <c:v>9900695.3267340008</c:v>
                </c:pt>
                <c:pt idx="10882">
                  <c:v>13053978.022514001</c:v>
                </c:pt>
                <c:pt idx="10883">
                  <c:v>9962692.8565599993</c:v>
                </c:pt>
                <c:pt idx="10884">
                  <c:v>12846892.485902</c:v>
                </c:pt>
                <c:pt idx="10885">
                  <c:v>9952729.2979189996</c:v>
                </c:pt>
                <c:pt idx="10886">
                  <c:v>12972422.652194001</c:v>
                </c:pt>
                <c:pt idx="10887">
                  <c:v>9913352.1246639993</c:v>
                </c:pt>
                <c:pt idx="10888">
                  <c:v>13025738.556934999</c:v>
                </c:pt>
                <c:pt idx="10889">
                  <c:v>9892246.2556439992</c:v>
                </c:pt>
                <c:pt idx="10890">
                  <c:v>12917968.868945001</c:v>
                </c:pt>
                <c:pt idx="10891">
                  <c:v>9915038.2411429994</c:v>
                </c:pt>
                <c:pt idx="10892">
                  <c:v>12990483.598469</c:v>
                </c:pt>
                <c:pt idx="10893">
                  <c:v>9911428.0368089993</c:v>
                </c:pt>
                <c:pt idx="10894">
                  <c:v>12921898.775301</c:v>
                </c:pt>
                <c:pt idx="10895">
                  <c:v>9935680.5281969998</c:v>
                </c:pt>
                <c:pt idx="10896">
                  <c:v>12955656.301739</c:v>
                </c:pt>
                <c:pt idx="10897">
                  <c:v>9902026.163191</c:v>
                </c:pt>
                <c:pt idx="10898">
                  <c:v>13050917.172307</c:v>
                </c:pt>
                <c:pt idx="10899">
                  <c:v>9860469.1107560005</c:v>
                </c:pt>
                <c:pt idx="10900">
                  <c:v>12912951.804326</c:v>
                </c:pt>
                <c:pt idx="10901">
                  <c:v>9896469.9389420003</c:v>
                </c:pt>
                <c:pt idx="10902">
                  <c:v>12998211.248345001</c:v>
                </c:pt>
                <c:pt idx="10903">
                  <c:v>9926625.8323810007</c:v>
                </c:pt>
                <c:pt idx="10904">
                  <c:v>12999192.657017</c:v>
                </c:pt>
                <c:pt idx="10905">
                  <c:v>9855774.105037</c:v>
                </c:pt>
                <c:pt idx="10906">
                  <c:v>12970008.189998001</c:v>
                </c:pt>
                <c:pt idx="10907">
                  <c:v>9900627.6077609994</c:v>
                </c:pt>
                <c:pt idx="10908">
                  <c:v>12965983.100396</c:v>
                </c:pt>
                <c:pt idx="10909">
                  <c:v>9909561.0595779996</c:v>
                </c:pt>
                <c:pt idx="10910">
                  <c:v>13014659.171587</c:v>
                </c:pt>
                <c:pt idx="10911">
                  <c:v>9966612.4514579996</c:v>
                </c:pt>
                <c:pt idx="10912">
                  <c:v>12769270.510436</c:v>
                </c:pt>
                <c:pt idx="10913">
                  <c:v>9896718.7274239995</c:v>
                </c:pt>
                <c:pt idx="10914">
                  <c:v>12949958.526806001</c:v>
                </c:pt>
                <c:pt idx="10915">
                  <c:v>9923102.0854199994</c:v>
                </c:pt>
                <c:pt idx="10916">
                  <c:v>12969635.081359001</c:v>
                </c:pt>
                <c:pt idx="10917">
                  <c:v>9942109.1630249992</c:v>
                </c:pt>
                <c:pt idx="10918">
                  <c:v>12870532.192913</c:v>
                </c:pt>
                <c:pt idx="10919">
                  <c:v>9953896.0217189994</c:v>
                </c:pt>
                <c:pt idx="10920">
                  <c:v>13020916.056445999</c:v>
                </c:pt>
                <c:pt idx="10921">
                  <c:v>9901775.5841489993</c:v>
                </c:pt>
                <c:pt idx="10922">
                  <c:v>13051206.434181999</c:v>
                </c:pt>
                <c:pt idx="10923">
                  <c:v>9961518.1705610007</c:v>
                </c:pt>
                <c:pt idx="10924">
                  <c:v>12944919.265605001</c:v>
                </c:pt>
                <c:pt idx="10925">
                  <c:v>9924200.9632040001</c:v>
                </c:pt>
                <c:pt idx="10926">
                  <c:v>12969215.145842999</c:v>
                </c:pt>
                <c:pt idx="10927">
                  <c:v>9925623.6520080008</c:v>
                </c:pt>
                <c:pt idx="10928">
                  <c:v>12968631.449411999</c:v>
                </c:pt>
                <c:pt idx="10929">
                  <c:v>9877317.4690809995</c:v>
                </c:pt>
                <c:pt idx="10930">
                  <c:v>13010793.511229999</c:v>
                </c:pt>
                <c:pt idx="10931">
                  <c:v>9878332.4733440001</c:v>
                </c:pt>
                <c:pt idx="10932">
                  <c:v>12970731.985778</c:v>
                </c:pt>
                <c:pt idx="10933">
                  <c:v>9900810.5395759996</c:v>
                </c:pt>
                <c:pt idx="10934">
                  <c:v>12921312.022290999</c:v>
                </c:pt>
                <c:pt idx="10935">
                  <c:v>9927919.6331750005</c:v>
                </c:pt>
                <c:pt idx="10936">
                  <c:v>12944731.748252001</c:v>
                </c:pt>
                <c:pt idx="10937">
                  <c:v>9909475.9030259997</c:v>
                </c:pt>
                <c:pt idx="10938">
                  <c:v>12951939.484398</c:v>
                </c:pt>
                <c:pt idx="10939">
                  <c:v>9902637.0964499991</c:v>
                </c:pt>
                <c:pt idx="10940">
                  <c:v>12874688.432587</c:v>
                </c:pt>
                <c:pt idx="10941">
                  <c:v>9927126.1389259994</c:v>
                </c:pt>
                <c:pt idx="10942">
                  <c:v>12990184.100941001</c:v>
                </c:pt>
                <c:pt idx="10943">
                  <c:v>9895533.0023379996</c:v>
                </c:pt>
                <c:pt idx="10944">
                  <c:v>12953136.690843999</c:v>
                </c:pt>
                <c:pt idx="10945">
                  <c:v>9912453.7744789999</c:v>
                </c:pt>
                <c:pt idx="10946">
                  <c:v>12901299.260481</c:v>
                </c:pt>
                <c:pt idx="10947">
                  <c:v>9917956.7925959993</c:v>
                </c:pt>
                <c:pt idx="10948">
                  <c:v>13038704.170172</c:v>
                </c:pt>
                <c:pt idx="10949">
                  <c:v>9919053.5161649995</c:v>
                </c:pt>
                <c:pt idx="10950">
                  <c:v>13070559.36215</c:v>
                </c:pt>
                <c:pt idx="10951">
                  <c:v>9936608.4628320001</c:v>
                </c:pt>
                <c:pt idx="10952">
                  <c:v>13022920.336782999</c:v>
                </c:pt>
                <c:pt idx="10953">
                  <c:v>9953379.1127530001</c:v>
                </c:pt>
                <c:pt idx="10954">
                  <c:v>12922061.248178</c:v>
                </c:pt>
                <c:pt idx="10955">
                  <c:v>9976761.7021130007</c:v>
                </c:pt>
                <c:pt idx="10956">
                  <c:v>13073519.973526999</c:v>
                </c:pt>
                <c:pt idx="10957">
                  <c:v>9923688.432612</c:v>
                </c:pt>
                <c:pt idx="10958">
                  <c:v>12957053.450874999</c:v>
                </c:pt>
                <c:pt idx="10959">
                  <c:v>9916739.5044739991</c:v>
                </c:pt>
                <c:pt idx="10960">
                  <c:v>13048469.029485</c:v>
                </c:pt>
                <c:pt idx="10961">
                  <c:v>9836193.8700280003</c:v>
                </c:pt>
                <c:pt idx="10962">
                  <c:v>13076377.299737999</c:v>
                </c:pt>
                <c:pt idx="10963">
                  <c:v>9944762.1741150003</c:v>
                </c:pt>
                <c:pt idx="10964">
                  <c:v>12894527.596109999</c:v>
                </c:pt>
                <c:pt idx="10965">
                  <c:v>9947182.9807149991</c:v>
                </c:pt>
                <c:pt idx="10966">
                  <c:v>12968831.06397</c:v>
                </c:pt>
                <c:pt idx="10967">
                  <c:v>9917843.9530810006</c:v>
                </c:pt>
                <c:pt idx="10968">
                  <c:v>13001488.434353</c:v>
                </c:pt>
                <c:pt idx="10969">
                  <c:v>9906022.3931820001</c:v>
                </c:pt>
                <c:pt idx="10970">
                  <c:v>12971890.813268</c:v>
                </c:pt>
                <c:pt idx="10971">
                  <c:v>9912163.5725229997</c:v>
                </c:pt>
                <c:pt idx="10972">
                  <c:v>13016836.446263</c:v>
                </c:pt>
                <c:pt idx="10973">
                  <c:v>9945934.9831949994</c:v>
                </c:pt>
                <c:pt idx="10974">
                  <c:v>13043931.445535</c:v>
                </c:pt>
                <c:pt idx="10975">
                  <c:v>9840686.605339</c:v>
                </c:pt>
                <c:pt idx="10976">
                  <c:v>13000117.173699999</c:v>
                </c:pt>
                <c:pt idx="10977">
                  <c:v>9945350.0845679995</c:v>
                </c:pt>
                <c:pt idx="10978">
                  <c:v>12954571.589934001</c:v>
                </c:pt>
                <c:pt idx="10979">
                  <c:v>9929821.7832449991</c:v>
                </c:pt>
                <c:pt idx="10980">
                  <c:v>12943475.212989001</c:v>
                </c:pt>
                <c:pt idx="10981">
                  <c:v>9950012.7251019999</c:v>
                </c:pt>
                <c:pt idx="10982">
                  <c:v>12992910.689369</c:v>
                </c:pt>
                <c:pt idx="10983">
                  <c:v>9874481.4350370001</c:v>
                </c:pt>
                <c:pt idx="10984">
                  <c:v>12990472.550971</c:v>
                </c:pt>
                <c:pt idx="10985">
                  <c:v>9935406.2564480007</c:v>
                </c:pt>
                <c:pt idx="10986">
                  <c:v>13042122.293786</c:v>
                </c:pt>
                <c:pt idx="10987">
                  <c:v>9964080.7859450001</c:v>
                </c:pt>
                <c:pt idx="10988">
                  <c:v>12919461.432406001</c:v>
                </c:pt>
                <c:pt idx="10989">
                  <c:v>9896184.6644209996</c:v>
                </c:pt>
                <c:pt idx="10990">
                  <c:v>12955947.784747999</c:v>
                </c:pt>
                <c:pt idx="10991">
                  <c:v>9973539.3752989992</c:v>
                </c:pt>
                <c:pt idx="10992">
                  <c:v>13033764.023037</c:v>
                </c:pt>
                <c:pt idx="10993">
                  <c:v>9941522.4787939992</c:v>
                </c:pt>
                <c:pt idx="10994">
                  <c:v>13084076.227092</c:v>
                </c:pt>
                <c:pt idx="10995">
                  <c:v>9912865.3835569993</c:v>
                </c:pt>
                <c:pt idx="10996">
                  <c:v>13110488.981923001</c:v>
                </c:pt>
                <c:pt idx="10997">
                  <c:v>9919354.7440460008</c:v>
                </c:pt>
                <c:pt idx="10998">
                  <c:v>12893262.992532</c:v>
                </c:pt>
                <c:pt idx="10999">
                  <c:v>9895213.0637049992</c:v>
                </c:pt>
                <c:pt idx="11000">
                  <c:v>12853730.672442</c:v>
                </c:pt>
                <c:pt idx="11001">
                  <c:v>9919273.4783720002</c:v>
                </c:pt>
                <c:pt idx="11002">
                  <c:v>13079333.355264001</c:v>
                </c:pt>
                <c:pt idx="11003">
                  <c:v>9955403.6610109992</c:v>
                </c:pt>
                <c:pt idx="11004">
                  <c:v>12965371.785182999</c:v>
                </c:pt>
                <c:pt idx="11005">
                  <c:v>9938031.5467969999</c:v>
                </c:pt>
                <c:pt idx="11006">
                  <c:v>13000075.338961</c:v>
                </c:pt>
                <c:pt idx="11007">
                  <c:v>9941558.9212849997</c:v>
                </c:pt>
                <c:pt idx="11008">
                  <c:v>12852414.285441</c:v>
                </c:pt>
                <c:pt idx="11009">
                  <c:v>9931580.7054839991</c:v>
                </c:pt>
                <c:pt idx="11010">
                  <c:v>13059264.222465999</c:v>
                </c:pt>
                <c:pt idx="11011">
                  <c:v>9930156.1339120008</c:v>
                </c:pt>
                <c:pt idx="11012">
                  <c:v>12955582.737705</c:v>
                </c:pt>
                <c:pt idx="11013">
                  <c:v>9936659.6831039991</c:v>
                </c:pt>
                <c:pt idx="11014">
                  <c:v>12991139.855045</c:v>
                </c:pt>
                <c:pt idx="11015">
                  <c:v>9959234.3844179995</c:v>
                </c:pt>
                <c:pt idx="11016">
                  <c:v>13010591.765791999</c:v>
                </c:pt>
                <c:pt idx="11017">
                  <c:v>9946704.3357299995</c:v>
                </c:pt>
                <c:pt idx="11018">
                  <c:v>12986566.188265</c:v>
                </c:pt>
                <c:pt idx="11019">
                  <c:v>9945398.9988150001</c:v>
                </c:pt>
                <c:pt idx="11020">
                  <c:v>13059986.044646</c:v>
                </c:pt>
                <c:pt idx="11021">
                  <c:v>9952545.6780869998</c:v>
                </c:pt>
                <c:pt idx="11022">
                  <c:v>12983650.540023999</c:v>
                </c:pt>
                <c:pt idx="11023">
                  <c:v>9891501.8299509995</c:v>
                </c:pt>
                <c:pt idx="11024">
                  <c:v>13023333.561167</c:v>
                </c:pt>
                <c:pt idx="11025">
                  <c:v>9906040.1272420008</c:v>
                </c:pt>
                <c:pt idx="11026">
                  <c:v>13053660.233069001</c:v>
                </c:pt>
                <c:pt idx="11027">
                  <c:v>9950215.5172349997</c:v>
                </c:pt>
                <c:pt idx="11028">
                  <c:v>12886998.95081</c:v>
                </c:pt>
                <c:pt idx="11029">
                  <c:v>9915616.8892299999</c:v>
                </c:pt>
                <c:pt idx="11030">
                  <c:v>13044787.416553</c:v>
                </c:pt>
                <c:pt idx="11031">
                  <c:v>9971945.3692600001</c:v>
                </c:pt>
                <c:pt idx="11032">
                  <c:v>12965065.782163</c:v>
                </c:pt>
                <c:pt idx="11033">
                  <c:v>9957609.3960250001</c:v>
                </c:pt>
                <c:pt idx="11034">
                  <c:v>13108623.828264</c:v>
                </c:pt>
                <c:pt idx="11035">
                  <c:v>9901001.3853479996</c:v>
                </c:pt>
                <c:pt idx="11036">
                  <c:v>12934314.734978</c:v>
                </c:pt>
                <c:pt idx="11037">
                  <c:v>9871936.2500490006</c:v>
                </c:pt>
                <c:pt idx="11038">
                  <c:v>12954682.156381</c:v>
                </c:pt>
                <c:pt idx="11039">
                  <c:v>9901806.2461900003</c:v>
                </c:pt>
                <c:pt idx="11040">
                  <c:v>13030440.794540999</c:v>
                </c:pt>
                <c:pt idx="11041">
                  <c:v>9950399.166429</c:v>
                </c:pt>
                <c:pt idx="11042">
                  <c:v>12833006.256626001</c:v>
                </c:pt>
                <c:pt idx="11043">
                  <c:v>10004342.977351001</c:v>
                </c:pt>
                <c:pt idx="11044">
                  <c:v>12988647.125041001</c:v>
                </c:pt>
                <c:pt idx="11045">
                  <c:v>9952516.7526890002</c:v>
                </c:pt>
                <c:pt idx="11046">
                  <c:v>12990331.010458</c:v>
                </c:pt>
                <c:pt idx="11047">
                  <c:v>9940450.7396189999</c:v>
                </c:pt>
                <c:pt idx="11048">
                  <c:v>13148859.164569</c:v>
                </c:pt>
                <c:pt idx="11049">
                  <c:v>9963479.2350420002</c:v>
                </c:pt>
                <c:pt idx="11050">
                  <c:v>12990046.214139</c:v>
                </c:pt>
                <c:pt idx="11051">
                  <c:v>9976542.3486349992</c:v>
                </c:pt>
                <c:pt idx="11052">
                  <c:v>13098790.305493999</c:v>
                </c:pt>
                <c:pt idx="11053">
                  <c:v>9910832.4811090007</c:v>
                </c:pt>
                <c:pt idx="11054">
                  <c:v>12997108.592803</c:v>
                </c:pt>
                <c:pt idx="11055">
                  <c:v>9884032.3644970004</c:v>
                </c:pt>
                <c:pt idx="11056">
                  <c:v>13094165.530532001</c:v>
                </c:pt>
                <c:pt idx="11057">
                  <c:v>9916015.143437</c:v>
                </c:pt>
                <c:pt idx="11058">
                  <c:v>13035287.202954</c:v>
                </c:pt>
                <c:pt idx="11059">
                  <c:v>9970056.1324710008</c:v>
                </c:pt>
                <c:pt idx="11060">
                  <c:v>13012404.642452</c:v>
                </c:pt>
                <c:pt idx="11061">
                  <c:v>9935812.5902490001</c:v>
                </c:pt>
                <c:pt idx="11062">
                  <c:v>13080728.423261</c:v>
                </c:pt>
                <c:pt idx="11063">
                  <c:v>9910668.7736750003</c:v>
                </c:pt>
                <c:pt idx="11064">
                  <c:v>13000214.235252</c:v>
                </c:pt>
                <c:pt idx="11065">
                  <c:v>9910622.2919180002</c:v>
                </c:pt>
                <c:pt idx="11066">
                  <c:v>13030275.451964</c:v>
                </c:pt>
                <c:pt idx="11067">
                  <c:v>9959896.5886840001</c:v>
                </c:pt>
                <c:pt idx="11068">
                  <c:v>13002333.750077</c:v>
                </c:pt>
                <c:pt idx="11069">
                  <c:v>9940328.6432610005</c:v>
                </c:pt>
                <c:pt idx="11070">
                  <c:v>12925019.952573</c:v>
                </c:pt>
                <c:pt idx="11071">
                  <c:v>9946910.5915869996</c:v>
                </c:pt>
                <c:pt idx="11072">
                  <c:v>13107812.596310001</c:v>
                </c:pt>
                <c:pt idx="11073">
                  <c:v>9936703.2925179992</c:v>
                </c:pt>
                <c:pt idx="11074">
                  <c:v>13095642.620386001</c:v>
                </c:pt>
                <c:pt idx="11075">
                  <c:v>9961706.7327130008</c:v>
                </c:pt>
                <c:pt idx="11076">
                  <c:v>13049714.057584999</c:v>
                </c:pt>
                <c:pt idx="11077">
                  <c:v>10000464.227774</c:v>
                </c:pt>
                <c:pt idx="11078">
                  <c:v>13017896.12181</c:v>
                </c:pt>
                <c:pt idx="11079">
                  <c:v>9985682.2494200002</c:v>
                </c:pt>
                <c:pt idx="11080">
                  <c:v>12996226.978992</c:v>
                </c:pt>
                <c:pt idx="11081">
                  <c:v>9957095.4235469997</c:v>
                </c:pt>
                <c:pt idx="11082">
                  <c:v>12962991.349802</c:v>
                </c:pt>
                <c:pt idx="11083">
                  <c:v>9897472.270025</c:v>
                </c:pt>
                <c:pt idx="11084">
                  <c:v>12972188.640681</c:v>
                </c:pt>
                <c:pt idx="11085">
                  <c:v>9950261.62916</c:v>
                </c:pt>
                <c:pt idx="11086">
                  <c:v>12987655.570294</c:v>
                </c:pt>
                <c:pt idx="11087">
                  <c:v>9940198.530119</c:v>
                </c:pt>
                <c:pt idx="11088">
                  <c:v>12886122.471899001</c:v>
                </c:pt>
                <c:pt idx="11089">
                  <c:v>9921155.2368340008</c:v>
                </c:pt>
                <c:pt idx="11090">
                  <c:v>12986574.583675999</c:v>
                </c:pt>
                <c:pt idx="11091">
                  <c:v>9951833.6522589996</c:v>
                </c:pt>
                <c:pt idx="11092">
                  <c:v>12959549.872194</c:v>
                </c:pt>
                <c:pt idx="11093">
                  <c:v>9908903.5208860002</c:v>
                </c:pt>
                <c:pt idx="11094">
                  <c:v>13058578.006002</c:v>
                </c:pt>
                <c:pt idx="11095">
                  <c:v>9968559.7228640001</c:v>
                </c:pt>
                <c:pt idx="11096">
                  <c:v>13014289.933436999</c:v>
                </c:pt>
                <c:pt idx="11097">
                  <c:v>9871433.4092289992</c:v>
                </c:pt>
                <c:pt idx="11098">
                  <c:v>13090971.89975</c:v>
                </c:pt>
                <c:pt idx="11099">
                  <c:v>9943769.7470389996</c:v>
                </c:pt>
                <c:pt idx="11100">
                  <c:v>12960236.171945</c:v>
                </c:pt>
                <c:pt idx="11101">
                  <c:v>9923196.1061250009</c:v>
                </c:pt>
                <c:pt idx="11102">
                  <c:v>13041967.314650999</c:v>
                </c:pt>
                <c:pt idx="11103">
                  <c:v>9971317.0388530008</c:v>
                </c:pt>
                <c:pt idx="11104">
                  <c:v>12998442.113392999</c:v>
                </c:pt>
                <c:pt idx="11105">
                  <c:v>9968076.2391449995</c:v>
                </c:pt>
                <c:pt idx="11106">
                  <c:v>13034744.577832</c:v>
                </c:pt>
                <c:pt idx="11107">
                  <c:v>9968253.5519779995</c:v>
                </c:pt>
                <c:pt idx="11108">
                  <c:v>13068896.856241001</c:v>
                </c:pt>
                <c:pt idx="11109">
                  <c:v>9954499.0252720006</c:v>
                </c:pt>
                <c:pt idx="11110">
                  <c:v>13035446.145001</c:v>
                </c:pt>
                <c:pt idx="11111">
                  <c:v>9956861.1012260001</c:v>
                </c:pt>
                <c:pt idx="11112">
                  <c:v>12969072.596751999</c:v>
                </c:pt>
                <c:pt idx="11113">
                  <c:v>9970085.9428150002</c:v>
                </c:pt>
                <c:pt idx="11114">
                  <c:v>12980793.816031</c:v>
                </c:pt>
                <c:pt idx="11115">
                  <c:v>9941742.146094</c:v>
                </c:pt>
                <c:pt idx="11116">
                  <c:v>12971023.210007001</c:v>
                </c:pt>
                <c:pt idx="11117">
                  <c:v>9935482.6212540008</c:v>
                </c:pt>
                <c:pt idx="11118">
                  <c:v>13033628.055686001</c:v>
                </c:pt>
                <c:pt idx="11119">
                  <c:v>9955943.1270879991</c:v>
                </c:pt>
                <c:pt idx="11120">
                  <c:v>13010681.374001</c:v>
                </c:pt>
                <c:pt idx="11121">
                  <c:v>9986128.7060269993</c:v>
                </c:pt>
                <c:pt idx="11122">
                  <c:v>12945956.451487999</c:v>
                </c:pt>
                <c:pt idx="11123">
                  <c:v>9959403.0165529996</c:v>
                </c:pt>
                <c:pt idx="11124">
                  <c:v>12988349.937461</c:v>
                </c:pt>
                <c:pt idx="11125">
                  <c:v>9959579.6178709995</c:v>
                </c:pt>
                <c:pt idx="11126">
                  <c:v>13131144.132839</c:v>
                </c:pt>
                <c:pt idx="11127">
                  <c:v>9955883.9090749994</c:v>
                </c:pt>
                <c:pt idx="11128">
                  <c:v>13001977.185201</c:v>
                </c:pt>
                <c:pt idx="11129">
                  <c:v>9955825.4081759993</c:v>
                </c:pt>
                <c:pt idx="11130">
                  <c:v>13067300.066912999</c:v>
                </c:pt>
                <c:pt idx="11131">
                  <c:v>9996227.8762289993</c:v>
                </c:pt>
                <c:pt idx="11132">
                  <c:v>13006848.128745001</c:v>
                </c:pt>
                <c:pt idx="11133">
                  <c:v>9949438.1861540005</c:v>
                </c:pt>
                <c:pt idx="11134">
                  <c:v>12928438.672646999</c:v>
                </c:pt>
                <c:pt idx="11135">
                  <c:v>9966379.4892340004</c:v>
                </c:pt>
                <c:pt idx="11136">
                  <c:v>12980365.116893001</c:v>
                </c:pt>
                <c:pt idx="11137">
                  <c:v>9975860.4804159999</c:v>
                </c:pt>
                <c:pt idx="11138">
                  <c:v>12994887.257410999</c:v>
                </c:pt>
                <c:pt idx="11139">
                  <c:v>9962228.3459959999</c:v>
                </c:pt>
                <c:pt idx="11140">
                  <c:v>12988011.492110999</c:v>
                </c:pt>
                <c:pt idx="11141">
                  <c:v>9958103.7526789997</c:v>
                </c:pt>
                <c:pt idx="11142">
                  <c:v>13008457.875032</c:v>
                </c:pt>
                <c:pt idx="11143">
                  <c:v>9944188.3403949998</c:v>
                </c:pt>
                <c:pt idx="11144">
                  <c:v>13011213.095016999</c:v>
                </c:pt>
                <c:pt idx="11145">
                  <c:v>9958130.5590599999</c:v>
                </c:pt>
                <c:pt idx="11146">
                  <c:v>12981118.081036</c:v>
                </c:pt>
                <c:pt idx="11147">
                  <c:v>9913680.3467180002</c:v>
                </c:pt>
                <c:pt idx="11148">
                  <c:v>13012908.877696</c:v>
                </c:pt>
                <c:pt idx="11149">
                  <c:v>9951441.4173440002</c:v>
                </c:pt>
                <c:pt idx="11150">
                  <c:v>12981941.260818001</c:v>
                </c:pt>
                <c:pt idx="11151">
                  <c:v>9928119.9978080001</c:v>
                </c:pt>
                <c:pt idx="11152">
                  <c:v>12980958.674078999</c:v>
                </c:pt>
                <c:pt idx="11153">
                  <c:v>9964312.4335290007</c:v>
                </c:pt>
                <c:pt idx="11154">
                  <c:v>13088258.977827</c:v>
                </c:pt>
                <c:pt idx="11155">
                  <c:v>9946405.3212710004</c:v>
                </c:pt>
                <c:pt idx="11156">
                  <c:v>12972285.778456001</c:v>
                </c:pt>
                <c:pt idx="11157">
                  <c:v>9978325.8160130009</c:v>
                </c:pt>
                <c:pt idx="11158">
                  <c:v>12961593.847665001</c:v>
                </c:pt>
                <c:pt idx="11159">
                  <c:v>9994840.1946040001</c:v>
                </c:pt>
                <c:pt idx="11160">
                  <c:v>12862430.239794999</c:v>
                </c:pt>
                <c:pt idx="11161">
                  <c:v>9956288.8374039996</c:v>
                </c:pt>
                <c:pt idx="11162">
                  <c:v>13011739.901339</c:v>
                </c:pt>
                <c:pt idx="11163">
                  <c:v>9965158.91921</c:v>
                </c:pt>
                <c:pt idx="11164">
                  <c:v>12946459.281452</c:v>
                </c:pt>
                <c:pt idx="11165">
                  <c:v>9948527.3154080007</c:v>
                </c:pt>
                <c:pt idx="11166">
                  <c:v>12946711.673563</c:v>
                </c:pt>
                <c:pt idx="11167">
                  <c:v>9986648.9943429995</c:v>
                </c:pt>
                <c:pt idx="11168">
                  <c:v>13027800.917975999</c:v>
                </c:pt>
                <c:pt idx="11169">
                  <c:v>9942787.4507289995</c:v>
                </c:pt>
                <c:pt idx="11170">
                  <c:v>13014195.819546999</c:v>
                </c:pt>
                <c:pt idx="11171">
                  <c:v>9973479.6122430004</c:v>
                </c:pt>
                <c:pt idx="11172">
                  <c:v>13073072.439898999</c:v>
                </c:pt>
                <c:pt idx="11173">
                  <c:v>9907351.5192930009</c:v>
                </c:pt>
                <c:pt idx="11174">
                  <c:v>12969190.159265</c:v>
                </c:pt>
                <c:pt idx="11175">
                  <c:v>9971667.5023730006</c:v>
                </c:pt>
                <c:pt idx="11176">
                  <c:v>13086563.817793</c:v>
                </c:pt>
                <c:pt idx="11177">
                  <c:v>9981454.7378710005</c:v>
                </c:pt>
                <c:pt idx="11178">
                  <c:v>12999776.938908</c:v>
                </c:pt>
                <c:pt idx="11179">
                  <c:v>9877120.8260750007</c:v>
                </c:pt>
                <c:pt idx="11180">
                  <c:v>12957137.721166</c:v>
                </c:pt>
                <c:pt idx="11181">
                  <c:v>9993427.2639509998</c:v>
                </c:pt>
                <c:pt idx="11182">
                  <c:v>13041811.626506999</c:v>
                </c:pt>
                <c:pt idx="11183">
                  <c:v>9906006.3652940001</c:v>
                </c:pt>
                <c:pt idx="11184">
                  <c:v>13016041.935594</c:v>
                </c:pt>
                <c:pt idx="11185">
                  <c:v>9952706.4896070007</c:v>
                </c:pt>
                <c:pt idx="11186">
                  <c:v>13023777.943963001</c:v>
                </c:pt>
                <c:pt idx="11187">
                  <c:v>9990205.4078809991</c:v>
                </c:pt>
                <c:pt idx="11188">
                  <c:v>12936158.66736</c:v>
                </c:pt>
                <c:pt idx="11189">
                  <c:v>9981779.0791170001</c:v>
                </c:pt>
                <c:pt idx="11190">
                  <c:v>13080451.631801</c:v>
                </c:pt>
                <c:pt idx="11191">
                  <c:v>9927950.3573640008</c:v>
                </c:pt>
                <c:pt idx="11192">
                  <c:v>13095767.989940001</c:v>
                </c:pt>
                <c:pt idx="11193">
                  <c:v>10016477.005395001</c:v>
                </c:pt>
                <c:pt idx="11194">
                  <c:v>13111844.613134</c:v>
                </c:pt>
                <c:pt idx="11195">
                  <c:v>9997639.5722720008</c:v>
                </c:pt>
                <c:pt idx="11196">
                  <c:v>13020161.980458001</c:v>
                </c:pt>
                <c:pt idx="11197">
                  <c:v>9974635.930807</c:v>
                </c:pt>
                <c:pt idx="11198">
                  <c:v>12912591.184286</c:v>
                </c:pt>
                <c:pt idx="11199">
                  <c:v>9974343.0879500005</c:v>
                </c:pt>
                <c:pt idx="11200">
                  <c:v>13024331.869864</c:v>
                </c:pt>
                <c:pt idx="11201">
                  <c:v>9951615.282931</c:v>
                </c:pt>
                <c:pt idx="11202">
                  <c:v>12997341.455714</c:v>
                </c:pt>
                <c:pt idx="11203">
                  <c:v>9932591.3595090006</c:v>
                </c:pt>
                <c:pt idx="11204">
                  <c:v>12978993.265752001</c:v>
                </c:pt>
                <c:pt idx="11205">
                  <c:v>9947165.0761779994</c:v>
                </c:pt>
                <c:pt idx="11206">
                  <c:v>13094541.837221</c:v>
                </c:pt>
                <c:pt idx="11207">
                  <c:v>9991856.8151500002</c:v>
                </c:pt>
                <c:pt idx="11208">
                  <c:v>13038284.09028</c:v>
                </c:pt>
                <c:pt idx="11209">
                  <c:v>9942962.9428860005</c:v>
                </c:pt>
                <c:pt idx="11210">
                  <c:v>13010393.735176001</c:v>
                </c:pt>
                <c:pt idx="11211">
                  <c:v>9971624.0154619999</c:v>
                </c:pt>
                <c:pt idx="11212">
                  <c:v>12984452.033436</c:v>
                </c:pt>
                <c:pt idx="11213">
                  <c:v>9994121.1693600006</c:v>
                </c:pt>
                <c:pt idx="11214">
                  <c:v>13087142.896323999</c:v>
                </c:pt>
                <c:pt idx="11215">
                  <c:v>9963978.8369239997</c:v>
                </c:pt>
                <c:pt idx="11216">
                  <c:v>13051154.065225</c:v>
                </c:pt>
                <c:pt idx="11217">
                  <c:v>10020747.121083001</c:v>
                </c:pt>
                <c:pt idx="11218">
                  <c:v>12980094.086069999</c:v>
                </c:pt>
                <c:pt idx="11219">
                  <c:v>10039624.355265999</c:v>
                </c:pt>
                <c:pt idx="11220">
                  <c:v>13027349.69696</c:v>
                </c:pt>
                <c:pt idx="11221">
                  <c:v>9939759.5004670005</c:v>
                </c:pt>
                <c:pt idx="11222">
                  <c:v>13126271.121528</c:v>
                </c:pt>
                <c:pt idx="11223">
                  <c:v>9959974.8083239999</c:v>
                </c:pt>
                <c:pt idx="11224">
                  <c:v>13039879.370307</c:v>
                </c:pt>
                <c:pt idx="11225">
                  <c:v>10048691.516657</c:v>
                </c:pt>
                <c:pt idx="11226">
                  <c:v>13013813.253211999</c:v>
                </c:pt>
                <c:pt idx="11227">
                  <c:v>10022581.099463001</c:v>
                </c:pt>
                <c:pt idx="11228">
                  <c:v>13093249.686579</c:v>
                </c:pt>
                <c:pt idx="11229">
                  <c:v>9943939.8693380002</c:v>
                </c:pt>
                <c:pt idx="11230">
                  <c:v>13073436.822783999</c:v>
                </c:pt>
                <c:pt idx="11231">
                  <c:v>9995781.9363529999</c:v>
                </c:pt>
                <c:pt idx="11232">
                  <c:v>12954899.513149999</c:v>
                </c:pt>
                <c:pt idx="11233">
                  <c:v>9960402.1921020001</c:v>
                </c:pt>
                <c:pt idx="11234">
                  <c:v>13070791.782204</c:v>
                </c:pt>
                <c:pt idx="11235">
                  <c:v>9971403.0178570002</c:v>
                </c:pt>
                <c:pt idx="11236">
                  <c:v>13206383.281524001</c:v>
                </c:pt>
                <c:pt idx="11237">
                  <c:v>9966211.0361250006</c:v>
                </c:pt>
                <c:pt idx="11238">
                  <c:v>13152714.603805</c:v>
                </c:pt>
                <c:pt idx="11239">
                  <c:v>9961718.9112669993</c:v>
                </c:pt>
                <c:pt idx="11240">
                  <c:v>13049915.646748999</c:v>
                </c:pt>
                <c:pt idx="11241">
                  <c:v>9990749.8487180006</c:v>
                </c:pt>
                <c:pt idx="11242">
                  <c:v>13044972.145769</c:v>
                </c:pt>
                <c:pt idx="11243">
                  <c:v>9956683.5392300002</c:v>
                </c:pt>
                <c:pt idx="11244">
                  <c:v>13046711.433085</c:v>
                </c:pt>
                <c:pt idx="11245">
                  <c:v>9959031.4035039991</c:v>
                </c:pt>
                <c:pt idx="11246">
                  <c:v>13014260.889795</c:v>
                </c:pt>
                <c:pt idx="11247">
                  <c:v>9959366.5427010003</c:v>
                </c:pt>
                <c:pt idx="11248">
                  <c:v>13182961.093784001</c:v>
                </c:pt>
                <c:pt idx="11249">
                  <c:v>9990470.9212020002</c:v>
                </c:pt>
                <c:pt idx="11250">
                  <c:v>13075541.117474999</c:v>
                </c:pt>
                <c:pt idx="11251">
                  <c:v>9955556.8545910008</c:v>
                </c:pt>
                <c:pt idx="11252">
                  <c:v>13007713.527832</c:v>
                </c:pt>
                <c:pt idx="11253">
                  <c:v>9987020.9651999995</c:v>
                </c:pt>
                <c:pt idx="11254">
                  <c:v>12907944.717859</c:v>
                </c:pt>
                <c:pt idx="11255">
                  <c:v>9925719.4018259998</c:v>
                </c:pt>
                <c:pt idx="11256">
                  <c:v>13113547.562731</c:v>
                </c:pt>
                <c:pt idx="11257">
                  <c:v>9959413.8034150004</c:v>
                </c:pt>
                <c:pt idx="11258">
                  <c:v>12923944.624983</c:v>
                </c:pt>
                <c:pt idx="11259">
                  <c:v>9972325.8108150009</c:v>
                </c:pt>
                <c:pt idx="11260">
                  <c:v>13050439.11613</c:v>
                </c:pt>
                <c:pt idx="11261">
                  <c:v>10024889.330379</c:v>
                </c:pt>
                <c:pt idx="11262">
                  <c:v>13035039.251278</c:v>
                </c:pt>
                <c:pt idx="11263">
                  <c:v>9925084.5738210008</c:v>
                </c:pt>
                <c:pt idx="11264">
                  <c:v>13113083.605906</c:v>
                </c:pt>
                <c:pt idx="11265">
                  <c:v>9956885.0171029996</c:v>
                </c:pt>
                <c:pt idx="11266">
                  <c:v>13032586.164883001</c:v>
                </c:pt>
                <c:pt idx="11267">
                  <c:v>9921734.0044659991</c:v>
                </c:pt>
                <c:pt idx="11268">
                  <c:v>12975661.169596</c:v>
                </c:pt>
                <c:pt idx="11269">
                  <c:v>9998898.3958999999</c:v>
                </c:pt>
                <c:pt idx="11270">
                  <c:v>13124576.135834999</c:v>
                </c:pt>
                <c:pt idx="11271">
                  <c:v>9947200.7231510002</c:v>
                </c:pt>
                <c:pt idx="11272">
                  <c:v>13070775.435737001</c:v>
                </c:pt>
                <c:pt idx="11273">
                  <c:v>9996181.7365719993</c:v>
                </c:pt>
                <c:pt idx="11274">
                  <c:v>12992584.255887</c:v>
                </c:pt>
                <c:pt idx="11275">
                  <c:v>9926409.3717780001</c:v>
                </c:pt>
                <c:pt idx="11276">
                  <c:v>13004824.019696999</c:v>
                </c:pt>
                <c:pt idx="11277">
                  <c:v>9910261.320425</c:v>
                </c:pt>
                <c:pt idx="11278">
                  <c:v>13073746.308984</c:v>
                </c:pt>
                <c:pt idx="11279">
                  <c:v>9956280.8182709999</c:v>
                </c:pt>
                <c:pt idx="11280">
                  <c:v>12994266.644160001</c:v>
                </c:pt>
                <c:pt idx="11281">
                  <c:v>9995858.3870919999</c:v>
                </c:pt>
                <c:pt idx="11282">
                  <c:v>13112704.600732001</c:v>
                </c:pt>
                <c:pt idx="11283">
                  <c:v>9955730.0263429992</c:v>
                </c:pt>
                <c:pt idx="11284">
                  <c:v>12983909.932766</c:v>
                </c:pt>
                <c:pt idx="11285">
                  <c:v>10005908.969141001</c:v>
                </c:pt>
                <c:pt idx="11286">
                  <c:v>13073455.883806</c:v>
                </c:pt>
                <c:pt idx="11287">
                  <c:v>9926571.0587150007</c:v>
                </c:pt>
                <c:pt idx="11288">
                  <c:v>12910011.02509</c:v>
                </c:pt>
                <c:pt idx="11289">
                  <c:v>9982538.6714619994</c:v>
                </c:pt>
                <c:pt idx="11290">
                  <c:v>12999000.545006</c:v>
                </c:pt>
                <c:pt idx="11291">
                  <c:v>10005109.53689</c:v>
                </c:pt>
                <c:pt idx="11292">
                  <c:v>13138411.62274</c:v>
                </c:pt>
                <c:pt idx="11293">
                  <c:v>9975223.3737969995</c:v>
                </c:pt>
                <c:pt idx="11294">
                  <c:v>13015078.475102</c:v>
                </c:pt>
                <c:pt idx="11295">
                  <c:v>9963667.2139180005</c:v>
                </c:pt>
                <c:pt idx="11296">
                  <c:v>13110787.630581001</c:v>
                </c:pt>
                <c:pt idx="11297">
                  <c:v>9936854.6377060004</c:v>
                </c:pt>
                <c:pt idx="11298">
                  <c:v>13144477.934688</c:v>
                </c:pt>
                <c:pt idx="11299">
                  <c:v>9997551.0970719997</c:v>
                </c:pt>
                <c:pt idx="11300">
                  <c:v>13058919.393468</c:v>
                </c:pt>
                <c:pt idx="11301">
                  <c:v>9939730.5693209991</c:v>
                </c:pt>
                <c:pt idx="11302">
                  <c:v>12958060.882544</c:v>
                </c:pt>
                <c:pt idx="11303">
                  <c:v>9970593.2423800007</c:v>
                </c:pt>
                <c:pt idx="11304">
                  <c:v>13054457.132451</c:v>
                </c:pt>
                <c:pt idx="11305">
                  <c:v>9969539.0953839999</c:v>
                </c:pt>
                <c:pt idx="11306">
                  <c:v>13046272.540661</c:v>
                </c:pt>
                <c:pt idx="11307">
                  <c:v>9966520.2584969997</c:v>
                </c:pt>
                <c:pt idx="11308">
                  <c:v>13143958.602556</c:v>
                </c:pt>
                <c:pt idx="11309">
                  <c:v>9971791.7917379998</c:v>
                </c:pt>
                <c:pt idx="11310">
                  <c:v>13076561.028432</c:v>
                </c:pt>
                <c:pt idx="11311">
                  <c:v>9891165.5584929995</c:v>
                </c:pt>
                <c:pt idx="11312">
                  <c:v>13109889.137940999</c:v>
                </c:pt>
                <c:pt idx="11313">
                  <c:v>9961517.926058</c:v>
                </c:pt>
                <c:pt idx="11314">
                  <c:v>13012323.378502</c:v>
                </c:pt>
                <c:pt idx="11315">
                  <c:v>9949254.1016089991</c:v>
                </c:pt>
                <c:pt idx="11316">
                  <c:v>12994675.973785</c:v>
                </c:pt>
                <c:pt idx="11317">
                  <c:v>9909414.9315479994</c:v>
                </c:pt>
                <c:pt idx="11318">
                  <c:v>13018160.960395999</c:v>
                </c:pt>
                <c:pt idx="11319">
                  <c:v>9943556.6111990009</c:v>
                </c:pt>
                <c:pt idx="11320">
                  <c:v>13004146.573351</c:v>
                </c:pt>
                <c:pt idx="11321">
                  <c:v>9967242.1561670005</c:v>
                </c:pt>
                <c:pt idx="11322">
                  <c:v>13094857.891137</c:v>
                </c:pt>
                <c:pt idx="11323">
                  <c:v>9907011.9326220006</c:v>
                </c:pt>
                <c:pt idx="11324">
                  <c:v>13096621.218338</c:v>
                </c:pt>
                <c:pt idx="11325">
                  <c:v>10005345.205391999</c:v>
                </c:pt>
                <c:pt idx="11326">
                  <c:v>13036965.462673999</c:v>
                </c:pt>
                <c:pt idx="11327">
                  <c:v>9955580.8207799997</c:v>
                </c:pt>
                <c:pt idx="11328">
                  <c:v>13126005.533553001</c:v>
                </c:pt>
                <c:pt idx="11329">
                  <c:v>9961713.5575150009</c:v>
                </c:pt>
                <c:pt idx="11330">
                  <c:v>13037569.882479001</c:v>
                </c:pt>
                <c:pt idx="11331">
                  <c:v>9935856.6670079995</c:v>
                </c:pt>
                <c:pt idx="11332">
                  <c:v>13105074.556795999</c:v>
                </c:pt>
                <c:pt idx="11333">
                  <c:v>9962949.0905639995</c:v>
                </c:pt>
                <c:pt idx="11334">
                  <c:v>13079306.067368001</c:v>
                </c:pt>
                <c:pt idx="11335">
                  <c:v>9932767.4337080009</c:v>
                </c:pt>
                <c:pt idx="11336">
                  <c:v>13000407.371587001</c:v>
                </c:pt>
                <c:pt idx="11337">
                  <c:v>9955913.1069830004</c:v>
                </c:pt>
                <c:pt idx="11338">
                  <c:v>13122774.552246001</c:v>
                </c:pt>
                <c:pt idx="11339">
                  <c:v>9995207.1577470005</c:v>
                </c:pt>
                <c:pt idx="11340">
                  <c:v>13060938.949170001</c:v>
                </c:pt>
                <c:pt idx="11341">
                  <c:v>9974909.1581369992</c:v>
                </c:pt>
                <c:pt idx="11342">
                  <c:v>13008151.172266999</c:v>
                </c:pt>
                <c:pt idx="11343">
                  <c:v>9943282.7995529994</c:v>
                </c:pt>
                <c:pt idx="11344">
                  <c:v>13141084.328640001</c:v>
                </c:pt>
                <c:pt idx="11345">
                  <c:v>9985780.4255199991</c:v>
                </c:pt>
                <c:pt idx="11346">
                  <c:v>13008875.007599</c:v>
                </c:pt>
                <c:pt idx="11347">
                  <c:v>9948253.6670670006</c:v>
                </c:pt>
                <c:pt idx="11348">
                  <c:v>13117138.315055</c:v>
                </c:pt>
                <c:pt idx="11349">
                  <c:v>10015462.844644001</c:v>
                </c:pt>
                <c:pt idx="11350">
                  <c:v>13036546.253861999</c:v>
                </c:pt>
                <c:pt idx="11351">
                  <c:v>9918746.3443509992</c:v>
                </c:pt>
                <c:pt idx="11352">
                  <c:v>13132229.622447999</c:v>
                </c:pt>
                <c:pt idx="11353">
                  <c:v>9968613.2060400005</c:v>
                </c:pt>
                <c:pt idx="11354">
                  <c:v>13060055.391473001</c:v>
                </c:pt>
                <c:pt idx="11355">
                  <c:v>9991992.7590389997</c:v>
                </c:pt>
                <c:pt idx="11356">
                  <c:v>13075511.360858001</c:v>
                </c:pt>
                <c:pt idx="11357">
                  <c:v>9963848.8545549996</c:v>
                </c:pt>
                <c:pt idx="11358">
                  <c:v>13110410.005213</c:v>
                </c:pt>
                <c:pt idx="11359">
                  <c:v>9995378.0649260003</c:v>
                </c:pt>
                <c:pt idx="11360">
                  <c:v>13172534.367575999</c:v>
                </c:pt>
                <c:pt idx="11361">
                  <c:v>9997400.6000590008</c:v>
                </c:pt>
                <c:pt idx="11362">
                  <c:v>13042733.849179</c:v>
                </c:pt>
                <c:pt idx="11363">
                  <c:v>9973845.2492120005</c:v>
                </c:pt>
                <c:pt idx="11364">
                  <c:v>13032001.666621</c:v>
                </c:pt>
                <c:pt idx="11365">
                  <c:v>9966577.1252219994</c:v>
                </c:pt>
                <c:pt idx="11366">
                  <c:v>13127039.225534</c:v>
                </c:pt>
                <c:pt idx="11367">
                  <c:v>9905105.4799279999</c:v>
                </c:pt>
                <c:pt idx="11368">
                  <c:v>13104070.22432</c:v>
                </c:pt>
                <c:pt idx="11369">
                  <c:v>9977855.3280859999</c:v>
                </c:pt>
                <c:pt idx="11370">
                  <c:v>13060350.807964001</c:v>
                </c:pt>
                <c:pt idx="11371">
                  <c:v>10021147.407095</c:v>
                </c:pt>
                <c:pt idx="11372">
                  <c:v>13017877.219519001</c:v>
                </c:pt>
                <c:pt idx="11373">
                  <c:v>9931300.3071100004</c:v>
                </c:pt>
                <c:pt idx="11374">
                  <c:v>13035839.707291</c:v>
                </c:pt>
                <c:pt idx="11375">
                  <c:v>9916420.9127510004</c:v>
                </c:pt>
                <c:pt idx="11376">
                  <c:v>13101471.547021</c:v>
                </c:pt>
                <c:pt idx="11377">
                  <c:v>9952506.8017040007</c:v>
                </c:pt>
                <c:pt idx="11378">
                  <c:v>13093776.385024</c:v>
                </c:pt>
                <c:pt idx="11379">
                  <c:v>9981720.3013719991</c:v>
                </c:pt>
                <c:pt idx="11380">
                  <c:v>12954955.756203</c:v>
                </c:pt>
                <c:pt idx="11381">
                  <c:v>9981346.0870120004</c:v>
                </c:pt>
                <c:pt idx="11382">
                  <c:v>13092567.718552001</c:v>
                </c:pt>
                <c:pt idx="11383">
                  <c:v>9975097.5397069994</c:v>
                </c:pt>
                <c:pt idx="11384">
                  <c:v>13036682.068634</c:v>
                </c:pt>
                <c:pt idx="11385">
                  <c:v>9937643.6171230003</c:v>
                </c:pt>
                <c:pt idx="11386">
                  <c:v>13044117.459132001</c:v>
                </c:pt>
                <c:pt idx="11387">
                  <c:v>9962345.5822349992</c:v>
                </c:pt>
                <c:pt idx="11388">
                  <c:v>12996366.228436001</c:v>
                </c:pt>
                <c:pt idx="11389">
                  <c:v>10022662.159258001</c:v>
                </c:pt>
                <c:pt idx="11390">
                  <c:v>13093443.210214</c:v>
                </c:pt>
                <c:pt idx="11391">
                  <c:v>9981775.1068740003</c:v>
                </c:pt>
                <c:pt idx="11392">
                  <c:v>13046957.845253</c:v>
                </c:pt>
                <c:pt idx="11393">
                  <c:v>9964496.8291389998</c:v>
                </c:pt>
                <c:pt idx="11394">
                  <c:v>13016915.953786001</c:v>
                </c:pt>
                <c:pt idx="11395">
                  <c:v>9970298.4380239993</c:v>
                </c:pt>
                <c:pt idx="11396">
                  <c:v>13067793.395222999</c:v>
                </c:pt>
                <c:pt idx="11397">
                  <c:v>9989201.1044069994</c:v>
                </c:pt>
                <c:pt idx="11398">
                  <c:v>13037566.558781</c:v>
                </c:pt>
                <c:pt idx="11399">
                  <c:v>9986885.0454350002</c:v>
                </c:pt>
                <c:pt idx="11400">
                  <c:v>13061863.718141999</c:v>
                </c:pt>
                <c:pt idx="11401">
                  <c:v>10000478.994511999</c:v>
                </c:pt>
                <c:pt idx="11402">
                  <c:v>13075184.818481</c:v>
                </c:pt>
                <c:pt idx="11403">
                  <c:v>9935371.8263009991</c:v>
                </c:pt>
                <c:pt idx="11404">
                  <c:v>13046730.06177</c:v>
                </c:pt>
                <c:pt idx="11405">
                  <c:v>9992866.8808290008</c:v>
                </c:pt>
                <c:pt idx="11406">
                  <c:v>12999276.251205999</c:v>
                </c:pt>
                <c:pt idx="11407">
                  <c:v>9940324.0208030008</c:v>
                </c:pt>
                <c:pt idx="11408">
                  <c:v>13046286.281709</c:v>
                </c:pt>
                <c:pt idx="11409">
                  <c:v>9972259.6017049998</c:v>
                </c:pt>
                <c:pt idx="11410">
                  <c:v>12990776.268092001</c:v>
                </c:pt>
                <c:pt idx="11411">
                  <c:v>10010463.810851</c:v>
                </c:pt>
                <c:pt idx="11412">
                  <c:v>12985512.330812</c:v>
                </c:pt>
                <c:pt idx="11413">
                  <c:v>9969939.4283179995</c:v>
                </c:pt>
                <c:pt idx="11414">
                  <c:v>13003282.332362</c:v>
                </c:pt>
                <c:pt idx="11415">
                  <c:v>9971679.2115620002</c:v>
                </c:pt>
                <c:pt idx="11416">
                  <c:v>12990639.351245999</c:v>
                </c:pt>
                <c:pt idx="11417">
                  <c:v>10011220.942769</c:v>
                </c:pt>
                <c:pt idx="11418">
                  <c:v>13010617.461053001</c:v>
                </c:pt>
                <c:pt idx="11419">
                  <c:v>9978455.4958149996</c:v>
                </c:pt>
                <c:pt idx="11420">
                  <c:v>13075330.197148999</c:v>
                </c:pt>
                <c:pt idx="11421">
                  <c:v>10020056.081371</c:v>
                </c:pt>
                <c:pt idx="11422">
                  <c:v>12988132.007463001</c:v>
                </c:pt>
                <c:pt idx="11423">
                  <c:v>9971164.3371099997</c:v>
                </c:pt>
                <c:pt idx="11424">
                  <c:v>13049643.306154</c:v>
                </c:pt>
                <c:pt idx="11425">
                  <c:v>9971155.7954440005</c:v>
                </c:pt>
                <c:pt idx="11426">
                  <c:v>12995148.041711001</c:v>
                </c:pt>
                <c:pt idx="11427">
                  <c:v>9963225.1526040006</c:v>
                </c:pt>
                <c:pt idx="11428">
                  <c:v>13104754.476640999</c:v>
                </c:pt>
                <c:pt idx="11429">
                  <c:v>9972007.6768059991</c:v>
                </c:pt>
                <c:pt idx="11430">
                  <c:v>13079906.889692999</c:v>
                </c:pt>
                <c:pt idx="11431">
                  <c:v>9976939.2815160006</c:v>
                </c:pt>
                <c:pt idx="11432">
                  <c:v>13090129.089272</c:v>
                </c:pt>
                <c:pt idx="11433">
                  <c:v>9930013.0838649999</c:v>
                </c:pt>
                <c:pt idx="11434">
                  <c:v>13052248.626535</c:v>
                </c:pt>
                <c:pt idx="11435">
                  <c:v>9914554.9111260008</c:v>
                </c:pt>
                <c:pt idx="11436">
                  <c:v>13120733.656517001</c:v>
                </c:pt>
                <c:pt idx="11437">
                  <c:v>9919751.5091759991</c:v>
                </c:pt>
                <c:pt idx="11438">
                  <c:v>13047986.409631999</c:v>
                </c:pt>
                <c:pt idx="11439">
                  <c:v>9986930.4117120001</c:v>
                </c:pt>
                <c:pt idx="11440">
                  <c:v>13033157.185728</c:v>
                </c:pt>
                <c:pt idx="11441">
                  <c:v>10023973.208481999</c:v>
                </c:pt>
                <c:pt idx="11442">
                  <c:v>13043884.841050001</c:v>
                </c:pt>
                <c:pt idx="11443">
                  <c:v>9995274.4971280005</c:v>
                </c:pt>
                <c:pt idx="11444">
                  <c:v>13031433.190695999</c:v>
                </c:pt>
                <c:pt idx="11445">
                  <c:v>9950837.3841849994</c:v>
                </c:pt>
                <c:pt idx="11446">
                  <c:v>13051325.506871</c:v>
                </c:pt>
                <c:pt idx="11447">
                  <c:v>10005890.539333999</c:v>
                </c:pt>
                <c:pt idx="11448">
                  <c:v>13108095.356136</c:v>
                </c:pt>
                <c:pt idx="11449">
                  <c:v>10013745.574189</c:v>
                </c:pt>
                <c:pt idx="11450">
                  <c:v>13048182.416425999</c:v>
                </c:pt>
                <c:pt idx="11451">
                  <c:v>9974325.9605720006</c:v>
                </c:pt>
                <c:pt idx="11452">
                  <c:v>12968162.181438999</c:v>
                </c:pt>
                <c:pt idx="11453">
                  <c:v>10040168.003766</c:v>
                </c:pt>
                <c:pt idx="11454">
                  <c:v>13014786.816880001</c:v>
                </c:pt>
                <c:pt idx="11455">
                  <c:v>9978100.6570970006</c:v>
                </c:pt>
                <c:pt idx="11456">
                  <c:v>13002411.752827</c:v>
                </c:pt>
                <c:pt idx="11457">
                  <c:v>10019215.704033</c:v>
                </c:pt>
                <c:pt idx="11458">
                  <c:v>12998877.831800999</c:v>
                </c:pt>
                <c:pt idx="11459">
                  <c:v>9984312.4823400006</c:v>
                </c:pt>
                <c:pt idx="11460">
                  <c:v>13017034.519091999</c:v>
                </c:pt>
                <c:pt idx="11461">
                  <c:v>10025144.198042</c:v>
                </c:pt>
                <c:pt idx="11462">
                  <c:v>12974330.134207999</c:v>
                </c:pt>
                <c:pt idx="11463">
                  <c:v>10032019.631046999</c:v>
                </c:pt>
                <c:pt idx="11464">
                  <c:v>13174793.036760001</c:v>
                </c:pt>
                <c:pt idx="11465">
                  <c:v>9945294.1385219991</c:v>
                </c:pt>
                <c:pt idx="11466">
                  <c:v>13107228.255021</c:v>
                </c:pt>
                <c:pt idx="11467">
                  <c:v>9983153.3450569995</c:v>
                </c:pt>
                <c:pt idx="11468">
                  <c:v>13154341.217506001</c:v>
                </c:pt>
                <c:pt idx="11469">
                  <c:v>9978285.1051320005</c:v>
                </c:pt>
                <c:pt idx="11470">
                  <c:v>13153629.880463</c:v>
                </c:pt>
                <c:pt idx="11471">
                  <c:v>9944800.9261319991</c:v>
                </c:pt>
                <c:pt idx="11472">
                  <c:v>13118359.815780999</c:v>
                </c:pt>
                <c:pt idx="11473">
                  <c:v>9935618.5232490003</c:v>
                </c:pt>
                <c:pt idx="11474">
                  <c:v>13031017.013757</c:v>
                </c:pt>
                <c:pt idx="11475">
                  <c:v>10052927.131366</c:v>
                </c:pt>
                <c:pt idx="11476">
                  <c:v>12999320.797301</c:v>
                </c:pt>
                <c:pt idx="11477">
                  <c:v>9933942.9108620007</c:v>
                </c:pt>
                <c:pt idx="11478">
                  <c:v>13008461.61761</c:v>
                </c:pt>
                <c:pt idx="11479">
                  <c:v>10021323.546412</c:v>
                </c:pt>
                <c:pt idx="11480">
                  <c:v>13127764.712347999</c:v>
                </c:pt>
                <c:pt idx="11481">
                  <c:v>9948162.4185470007</c:v>
                </c:pt>
                <c:pt idx="11482">
                  <c:v>13075114.75794</c:v>
                </c:pt>
                <c:pt idx="11483">
                  <c:v>9969428.5295930002</c:v>
                </c:pt>
                <c:pt idx="11484">
                  <c:v>13003225.042067001</c:v>
                </c:pt>
                <c:pt idx="11485">
                  <c:v>9922255.5271199998</c:v>
                </c:pt>
                <c:pt idx="11486">
                  <c:v>13116216.026975</c:v>
                </c:pt>
                <c:pt idx="11487">
                  <c:v>10004273.395856</c:v>
                </c:pt>
                <c:pt idx="11488">
                  <c:v>13130060.916060001</c:v>
                </c:pt>
                <c:pt idx="11489">
                  <c:v>9948510.6715159994</c:v>
                </c:pt>
                <c:pt idx="11490">
                  <c:v>13021473.282419</c:v>
                </c:pt>
                <c:pt idx="11491">
                  <c:v>9960915.8552090004</c:v>
                </c:pt>
                <c:pt idx="11492">
                  <c:v>13074915.381848</c:v>
                </c:pt>
                <c:pt idx="11493">
                  <c:v>9949038.8741180003</c:v>
                </c:pt>
                <c:pt idx="11494">
                  <c:v>13015786.910275999</c:v>
                </c:pt>
                <c:pt idx="11495">
                  <c:v>9965089.810904</c:v>
                </c:pt>
                <c:pt idx="11496">
                  <c:v>13066508.56339</c:v>
                </c:pt>
                <c:pt idx="11497">
                  <c:v>9960835.2957409993</c:v>
                </c:pt>
                <c:pt idx="11498">
                  <c:v>13130636.389302</c:v>
                </c:pt>
                <c:pt idx="11499">
                  <c:v>9990592.4174370002</c:v>
                </c:pt>
                <c:pt idx="11500">
                  <c:v>13071477.887583001</c:v>
                </c:pt>
                <c:pt idx="11501">
                  <c:v>9980044.8019990008</c:v>
                </c:pt>
                <c:pt idx="11502">
                  <c:v>13112204.718091</c:v>
                </c:pt>
                <c:pt idx="11503">
                  <c:v>9969921.2396709993</c:v>
                </c:pt>
                <c:pt idx="11504">
                  <c:v>13099830.606649</c:v>
                </c:pt>
                <c:pt idx="11505">
                  <c:v>9922787.3137079999</c:v>
                </c:pt>
                <c:pt idx="11506">
                  <c:v>13219202.680148</c:v>
                </c:pt>
                <c:pt idx="11507">
                  <c:v>9926219.9378280006</c:v>
                </c:pt>
                <c:pt idx="11508">
                  <c:v>13102695.057161</c:v>
                </c:pt>
                <c:pt idx="11509">
                  <c:v>10029099.770269001</c:v>
                </c:pt>
                <c:pt idx="11510">
                  <c:v>13090704.124772999</c:v>
                </c:pt>
                <c:pt idx="11511">
                  <c:v>9916808.2289729994</c:v>
                </c:pt>
                <c:pt idx="11512">
                  <c:v>13035485.042585</c:v>
                </c:pt>
                <c:pt idx="11513">
                  <c:v>9979191.413307</c:v>
                </c:pt>
                <c:pt idx="11514">
                  <c:v>13046851.424147001</c:v>
                </c:pt>
                <c:pt idx="11515">
                  <c:v>9929567.2515629996</c:v>
                </c:pt>
                <c:pt idx="11516">
                  <c:v>13152527.519308001</c:v>
                </c:pt>
                <c:pt idx="11517">
                  <c:v>9968837.6419869997</c:v>
                </c:pt>
                <c:pt idx="11518">
                  <c:v>13091390.443729</c:v>
                </c:pt>
                <c:pt idx="11519">
                  <c:v>9977027.0930119995</c:v>
                </c:pt>
                <c:pt idx="11520">
                  <c:v>13121012.848028</c:v>
                </c:pt>
                <c:pt idx="11521">
                  <c:v>9932854.7069899999</c:v>
                </c:pt>
                <c:pt idx="11522">
                  <c:v>13094631.58612</c:v>
                </c:pt>
                <c:pt idx="11523">
                  <c:v>10012383.750763001</c:v>
                </c:pt>
                <c:pt idx="11524">
                  <c:v>13007118.016136</c:v>
                </c:pt>
                <c:pt idx="11525">
                  <c:v>9985601.2647120003</c:v>
                </c:pt>
                <c:pt idx="11526">
                  <c:v>13120398.242636001</c:v>
                </c:pt>
                <c:pt idx="11527">
                  <c:v>10013895.098689999</c:v>
                </c:pt>
                <c:pt idx="11528">
                  <c:v>13006527.281253001</c:v>
                </c:pt>
                <c:pt idx="11529">
                  <c:v>9956574.6258269995</c:v>
                </c:pt>
                <c:pt idx="11530">
                  <c:v>13079188.673565</c:v>
                </c:pt>
                <c:pt idx="11531">
                  <c:v>9950389.4614410009</c:v>
                </c:pt>
                <c:pt idx="11532">
                  <c:v>13019788.596867001</c:v>
                </c:pt>
                <c:pt idx="11533">
                  <c:v>9994309.4091369994</c:v>
                </c:pt>
                <c:pt idx="11534">
                  <c:v>13023825.640769999</c:v>
                </c:pt>
                <c:pt idx="11535">
                  <c:v>9992143.4378600009</c:v>
                </c:pt>
                <c:pt idx="11536">
                  <c:v>13036181.550948</c:v>
                </c:pt>
                <c:pt idx="11537">
                  <c:v>10028442.657958999</c:v>
                </c:pt>
                <c:pt idx="11538">
                  <c:v>13139282.882147999</c:v>
                </c:pt>
                <c:pt idx="11539">
                  <c:v>10025555.964933001</c:v>
                </c:pt>
                <c:pt idx="11540">
                  <c:v>13148058.047807001</c:v>
                </c:pt>
                <c:pt idx="11541">
                  <c:v>10016946.218131</c:v>
                </c:pt>
                <c:pt idx="11542">
                  <c:v>13067554.126816001</c:v>
                </c:pt>
                <c:pt idx="11543">
                  <c:v>9967625.8068809994</c:v>
                </c:pt>
                <c:pt idx="11544">
                  <c:v>13129297.399180001</c:v>
                </c:pt>
                <c:pt idx="11545">
                  <c:v>9959621.4914100002</c:v>
                </c:pt>
                <c:pt idx="11546">
                  <c:v>13009785.257030999</c:v>
                </c:pt>
                <c:pt idx="11547">
                  <c:v>9996875.0062390007</c:v>
                </c:pt>
                <c:pt idx="11548">
                  <c:v>13018396.407856001</c:v>
                </c:pt>
                <c:pt idx="11549">
                  <c:v>9964724.7551320009</c:v>
                </c:pt>
                <c:pt idx="11550">
                  <c:v>12994771.505875001</c:v>
                </c:pt>
                <c:pt idx="11551">
                  <c:v>9976244.7609999999</c:v>
                </c:pt>
                <c:pt idx="11552">
                  <c:v>13013152.278952001</c:v>
                </c:pt>
                <c:pt idx="11553">
                  <c:v>9994505.3721040003</c:v>
                </c:pt>
                <c:pt idx="11554">
                  <c:v>13097697.595964</c:v>
                </c:pt>
                <c:pt idx="11555">
                  <c:v>9994206.3151990008</c:v>
                </c:pt>
                <c:pt idx="11556">
                  <c:v>13051361.759012001</c:v>
                </c:pt>
                <c:pt idx="11557">
                  <c:v>9959912.968324</c:v>
                </c:pt>
                <c:pt idx="11558">
                  <c:v>13087262.255258</c:v>
                </c:pt>
                <c:pt idx="11559">
                  <c:v>9982808.5444629993</c:v>
                </c:pt>
                <c:pt idx="11560">
                  <c:v>13037921.642896</c:v>
                </c:pt>
                <c:pt idx="11561">
                  <c:v>10019623.778387001</c:v>
                </c:pt>
                <c:pt idx="11562">
                  <c:v>13031483.708714001</c:v>
                </c:pt>
                <c:pt idx="11563">
                  <c:v>9951120.3962529991</c:v>
                </c:pt>
                <c:pt idx="11564">
                  <c:v>13058612.411611</c:v>
                </c:pt>
                <c:pt idx="11565">
                  <c:v>9971610.1292070001</c:v>
                </c:pt>
                <c:pt idx="11566">
                  <c:v>13078729.521763001</c:v>
                </c:pt>
                <c:pt idx="11567">
                  <c:v>9976173.1331120003</c:v>
                </c:pt>
                <c:pt idx="11568">
                  <c:v>13060966.841605</c:v>
                </c:pt>
                <c:pt idx="11569">
                  <c:v>9978316.4172569998</c:v>
                </c:pt>
                <c:pt idx="11570">
                  <c:v>13069998.608743001</c:v>
                </c:pt>
                <c:pt idx="11571">
                  <c:v>9926781.9404440001</c:v>
                </c:pt>
                <c:pt idx="11572">
                  <c:v>12999858.518265</c:v>
                </c:pt>
                <c:pt idx="11573">
                  <c:v>10004278.220722999</c:v>
                </c:pt>
                <c:pt idx="11574">
                  <c:v>13105601.222692</c:v>
                </c:pt>
                <c:pt idx="11575">
                  <c:v>9983790.8981320001</c:v>
                </c:pt>
                <c:pt idx="11576">
                  <c:v>13065633.463477001</c:v>
                </c:pt>
                <c:pt idx="11577">
                  <c:v>9963158.2828960009</c:v>
                </c:pt>
                <c:pt idx="11578">
                  <c:v>13158339.71759</c:v>
                </c:pt>
                <c:pt idx="11579">
                  <c:v>9957363.4203960001</c:v>
                </c:pt>
                <c:pt idx="11580">
                  <c:v>13119538.920570999</c:v>
                </c:pt>
                <c:pt idx="11581">
                  <c:v>10077252.596525</c:v>
                </c:pt>
                <c:pt idx="11582">
                  <c:v>13002188.131324001</c:v>
                </c:pt>
                <c:pt idx="11583">
                  <c:v>9983601.1245850008</c:v>
                </c:pt>
                <c:pt idx="11584">
                  <c:v>12977277.838873999</c:v>
                </c:pt>
                <c:pt idx="11585">
                  <c:v>10022101.305733001</c:v>
                </c:pt>
                <c:pt idx="11586">
                  <c:v>13065124.801480001</c:v>
                </c:pt>
                <c:pt idx="11587">
                  <c:v>9965071.5756199993</c:v>
                </c:pt>
                <c:pt idx="11588">
                  <c:v>12995299.709238</c:v>
                </c:pt>
                <c:pt idx="11589">
                  <c:v>9984116.970857</c:v>
                </c:pt>
                <c:pt idx="11590">
                  <c:v>13072176.153337</c:v>
                </c:pt>
                <c:pt idx="11591">
                  <c:v>9971479.2782739997</c:v>
                </c:pt>
                <c:pt idx="11592">
                  <c:v>13104494.608318999</c:v>
                </c:pt>
                <c:pt idx="11593">
                  <c:v>10008928.033515999</c:v>
                </c:pt>
                <c:pt idx="11594">
                  <c:v>13083944.022202</c:v>
                </c:pt>
                <c:pt idx="11595">
                  <c:v>9982800.589559</c:v>
                </c:pt>
                <c:pt idx="11596">
                  <c:v>13142353.152104</c:v>
                </c:pt>
                <c:pt idx="11597">
                  <c:v>10032910.286441</c:v>
                </c:pt>
                <c:pt idx="11598">
                  <c:v>13058015.868352</c:v>
                </c:pt>
                <c:pt idx="11599">
                  <c:v>9979871.0144960005</c:v>
                </c:pt>
                <c:pt idx="11600">
                  <c:v>13034424.124952</c:v>
                </c:pt>
                <c:pt idx="11601">
                  <c:v>10031774.972242</c:v>
                </c:pt>
                <c:pt idx="11602">
                  <c:v>12977303.381759999</c:v>
                </c:pt>
                <c:pt idx="11603">
                  <c:v>10025665.706807001</c:v>
                </c:pt>
                <c:pt idx="11604">
                  <c:v>13105405.661119999</c:v>
                </c:pt>
                <c:pt idx="11605">
                  <c:v>10010042.474171</c:v>
                </c:pt>
                <c:pt idx="11606">
                  <c:v>13184233.695641</c:v>
                </c:pt>
                <c:pt idx="11607">
                  <c:v>10009917.683981</c:v>
                </c:pt>
                <c:pt idx="11608">
                  <c:v>13089353.600777</c:v>
                </c:pt>
                <c:pt idx="11609">
                  <c:v>9956930.2633970007</c:v>
                </c:pt>
                <c:pt idx="11610">
                  <c:v>13104102.641280999</c:v>
                </c:pt>
                <c:pt idx="11611">
                  <c:v>10034753.346433001</c:v>
                </c:pt>
                <c:pt idx="11612">
                  <c:v>13135768.447412999</c:v>
                </c:pt>
                <c:pt idx="11613">
                  <c:v>9983976.6763429996</c:v>
                </c:pt>
                <c:pt idx="11614">
                  <c:v>13112449.247341</c:v>
                </c:pt>
                <c:pt idx="11615">
                  <c:v>9961752.9386689998</c:v>
                </c:pt>
                <c:pt idx="11616">
                  <c:v>12954713.46435</c:v>
                </c:pt>
                <c:pt idx="11617">
                  <c:v>10014014.123343</c:v>
                </c:pt>
                <c:pt idx="11618">
                  <c:v>13020800.013181999</c:v>
                </c:pt>
                <c:pt idx="11619">
                  <c:v>9999382.7888600007</c:v>
                </c:pt>
                <c:pt idx="11620">
                  <c:v>13073688.157073</c:v>
                </c:pt>
                <c:pt idx="11621">
                  <c:v>9951289.6462329999</c:v>
                </c:pt>
                <c:pt idx="11622">
                  <c:v>12950883.751417</c:v>
                </c:pt>
                <c:pt idx="11623">
                  <c:v>9975269.1628510002</c:v>
                </c:pt>
                <c:pt idx="11624">
                  <c:v>13097153.912906</c:v>
                </c:pt>
                <c:pt idx="11625">
                  <c:v>9976399.8898099996</c:v>
                </c:pt>
                <c:pt idx="11626">
                  <c:v>13068818.782173</c:v>
                </c:pt>
                <c:pt idx="11627">
                  <c:v>9946078.5387290008</c:v>
                </c:pt>
                <c:pt idx="11628">
                  <c:v>13074758.042393001</c:v>
                </c:pt>
                <c:pt idx="11629">
                  <c:v>9963229.3770829998</c:v>
                </c:pt>
                <c:pt idx="11630">
                  <c:v>13090587.874074001</c:v>
                </c:pt>
                <c:pt idx="11631">
                  <c:v>9959249.8632529993</c:v>
                </c:pt>
                <c:pt idx="11632">
                  <c:v>13067142.224498</c:v>
                </c:pt>
                <c:pt idx="11633">
                  <c:v>9953411.2032329999</c:v>
                </c:pt>
                <c:pt idx="11634">
                  <c:v>13109252.956658</c:v>
                </c:pt>
                <c:pt idx="11635">
                  <c:v>9989108.0594880003</c:v>
                </c:pt>
                <c:pt idx="11636">
                  <c:v>13089787.655367</c:v>
                </c:pt>
                <c:pt idx="11637">
                  <c:v>9963080.2624370009</c:v>
                </c:pt>
                <c:pt idx="11638">
                  <c:v>13053017.415019</c:v>
                </c:pt>
                <c:pt idx="11639">
                  <c:v>9995874.8820840009</c:v>
                </c:pt>
                <c:pt idx="11640">
                  <c:v>13052957.361702999</c:v>
                </c:pt>
                <c:pt idx="11641">
                  <c:v>9990292.5908819996</c:v>
                </c:pt>
                <c:pt idx="11642">
                  <c:v>13075514.809071001</c:v>
                </c:pt>
                <c:pt idx="11643">
                  <c:v>9993952.664415</c:v>
                </c:pt>
                <c:pt idx="11644">
                  <c:v>12964974.540913999</c:v>
                </c:pt>
                <c:pt idx="11645">
                  <c:v>10003263.392960001</c:v>
                </c:pt>
                <c:pt idx="11646">
                  <c:v>12991560.233866001</c:v>
                </c:pt>
                <c:pt idx="11647">
                  <c:v>10004770.946285</c:v>
                </c:pt>
                <c:pt idx="11648">
                  <c:v>13109763.750936</c:v>
                </c:pt>
                <c:pt idx="11649">
                  <c:v>10003025.660038</c:v>
                </c:pt>
                <c:pt idx="11650">
                  <c:v>13070290.744576</c:v>
                </c:pt>
                <c:pt idx="11651">
                  <c:v>10006752.159265</c:v>
                </c:pt>
                <c:pt idx="11652">
                  <c:v>13058262.859835001</c:v>
                </c:pt>
                <c:pt idx="11653">
                  <c:v>10004483.180465</c:v>
                </c:pt>
                <c:pt idx="11654">
                  <c:v>13116027.755159</c:v>
                </c:pt>
                <c:pt idx="11655">
                  <c:v>9980177.2039780002</c:v>
                </c:pt>
                <c:pt idx="11656">
                  <c:v>13039516.569509</c:v>
                </c:pt>
                <c:pt idx="11657">
                  <c:v>9992776.5570080001</c:v>
                </c:pt>
                <c:pt idx="11658">
                  <c:v>13023200.383415001</c:v>
                </c:pt>
                <c:pt idx="11659">
                  <c:v>9987533.3850299995</c:v>
                </c:pt>
                <c:pt idx="11660">
                  <c:v>13086217.117187001</c:v>
                </c:pt>
                <c:pt idx="11661">
                  <c:v>9952360.8435130008</c:v>
                </c:pt>
                <c:pt idx="11662">
                  <c:v>13102796.620994</c:v>
                </c:pt>
                <c:pt idx="11663">
                  <c:v>10013099.726111</c:v>
                </c:pt>
                <c:pt idx="11664">
                  <c:v>13128282.526961001</c:v>
                </c:pt>
                <c:pt idx="11665">
                  <c:v>9999377.3646130003</c:v>
                </c:pt>
                <c:pt idx="11666">
                  <c:v>13124760.164855</c:v>
                </c:pt>
                <c:pt idx="11667">
                  <c:v>10008108.913052</c:v>
                </c:pt>
                <c:pt idx="11668">
                  <c:v>13145367.282405</c:v>
                </c:pt>
                <c:pt idx="11669">
                  <c:v>10065953.192112001</c:v>
                </c:pt>
                <c:pt idx="11670">
                  <c:v>13113331.116970001</c:v>
                </c:pt>
                <c:pt idx="11671">
                  <c:v>10000191.149019999</c:v>
                </c:pt>
                <c:pt idx="11672">
                  <c:v>13123241.122809</c:v>
                </c:pt>
                <c:pt idx="11673">
                  <c:v>10003132.959014</c:v>
                </c:pt>
                <c:pt idx="11674">
                  <c:v>12992290.416118</c:v>
                </c:pt>
                <c:pt idx="11675">
                  <c:v>9975999.9380489998</c:v>
                </c:pt>
                <c:pt idx="11676">
                  <c:v>13038132.941977</c:v>
                </c:pt>
                <c:pt idx="11677">
                  <c:v>9941890.5898020007</c:v>
                </c:pt>
                <c:pt idx="11678">
                  <c:v>13161009.024774</c:v>
                </c:pt>
                <c:pt idx="11679">
                  <c:v>9962528.0841109995</c:v>
                </c:pt>
                <c:pt idx="11680">
                  <c:v>13014236.895594999</c:v>
                </c:pt>
                <c:pt idx="11681">
                  <c:v>9958676.6304349992</c:v>
                </c:pt>
                <c:pt idx="11682">
                  <c:v>13094689.813096</c:v>
                </c:pt>
                <c:pt idx="11683">
                  <c:v>9997453.4674379993</c:v>
                </c:pt>
                <c:pt idx="11684">
                  <c:v>13122001.419066001</c:v>
                </c:pt>
                <c:pt idx="11685">
                  <c:v>10005053.918933</c:v>
                </c:pt>
                <c:pt idx="11686">
                  <c:v>13082790.721189</c:v>
                </c:pt>
                <c:pt idx="11687">
                  <c:v>9994698.4841830004</c:v>
                </c:pt>
                <c:pt idx="11688">
                  <c:v>12974130.928475</c:v>
                </c:pt>
                <c:pt idx="11689">
                  <c:v>10012073.976495</c:v>
                </c:pt>
                <c:pt idx="11690">
                  <c:v>13139700.149774</c:v>
                </c:pt>
                <c:pt idx="11691">
                  <c:v>9978532.7077249996</c:v>
                </c:pt>
                <c:pt idx="11692">
                  <c:v>13139440.339296</c:v>
                </c:pt>
                <c:pt idx="11693">
                  <c:v>9990348.2024360001</c:v>
                </c:pt>
                <c:pt idx="11694">
                  <c:v>13152585.60063</c:v>
                </c:pt>
                <c:pt idx="11695">
                  <c:v>10020605.846338</c:v>
                </c:pt>
                <c:pt idx="11696">
                  <c:v>13056521.141293</c:v>
                </c:pt>
                <c:pt idx="11697">
                  <c:v>10032873.712555001</c:v>
                </c:pt>
                <c:pt idx="11698">
                  <c:v>13103317.713121001</c:v>
                </c:pt>
                <c:pt idx="11699">
                  <c:v>10025040.324394999</c:v>
                </c:pt>
                <c:pt idx="11700">
                  <c:v>13159729.750076</c:v>
                </c:pt>
                <c:pt idx="11701">
                  <c:v>9979061.8259330001</c:v>
                </c:pt>
                <c:pt idx="11702">
                  <c:v>13092317.858913001</c:v>
                </c:pt>
                <c:pt idx="11703">
                  <c:v>10012568.350033</c:v>
                </c:pt>
                <c:pt idx="11704">
                  <c:v>13156989.278174</c:v>
                </c:pt>
                <c:pt idx="11705">
                  <c:v>10047944.869217999</c:v>
                </c:pt>
                <c:pt idx="11706">
                  <c:v>13012229.621327</c:v>
                </c:pt>
                <c:pt idx="11707">
                  <c:v>10029313.244422</c:v>
                </c:pt>
                <c:pt idx="11708">
                  <c:v>13153296.996043</c:v>
                </c:pt>
                <c:pt idx="11709">
                  <c:v>10051591.693476001</c:v>
                </c:pt>
                <c:pt idx="11710">
                  <c:v>13082344.70992</c:v>
                </c:pt>
                <c:pt idx="11711">
                  <c:v>10011153.993889</c:v>
                </c:pt>
                <c:pt idx="11712">
                  <c:v>12988712.036366999</c:v>
                </c:pt>
                <c:pt idx="11713">
                  <c:v>9984501.6261459999</c:v>
                </c:pt>
                <c:pt idx="11714">
                  <c:v>13139441.451889001</c:v>
                </c:pt>
                <c:pt idx="11715">
                  <c:v>9983503.5485110004</c:v>
                </c:pt>
                <c:pt idx="11716">
                  <c:v>13106493.966419</c:v>
                </c:pt>
                <c:pt idx="11717">
                  <c:v>9995208.2799479999</c:v>
                </c:pt>
                <c:pt idx="11718">
                  <c:v>13128001.355123</c:v>
                </c:pt>
                <c:pt idx="11719">
                  <c:v>9936955.3541780002</c:v>
                </c:pt>
                <c:pt idx="11720">
                  <c:v>13019099.392738</c:v>
                </c:pt>
                <c:pt idx="11721">
                  <c:v>9978210.3695010003</c:v>
                </c:pt>
                <c:pt idx="11722">
                  <c:v>13153824.041781999</c:v>
                </c:pt>
                <c:pt idx="11723">
                  <c:v>9975956.7351849992</c:v>
                </c:pt>
                <c:pt idx="11724">
                  <c:v>13075782.660639999</c:v>
                </c:pt>
                <c:pt idx="11725">
                  <c:v>10007058.92931</c:v>
                </c:pt>
                <c:pt idx="11726">
                  <c:v>13108892.136719</c:v>
                </c:pt>
                <c:pt idx="11727">
                  <c:v>10032960.062948</c:v>
                </c:pt>
                <c:pt idx="11728">
                  <c:v>13108793.912535001</c:v>
                </c:pt>
                <c:pt idx="11729">
                  <c:v>10003706.984410999</c:v>
                </c:pt>
                <c:pt idx="11730">
                  <c:v>13100815.831901001</c:v>
                </c:pt>
                <c:pt idx="11731">
                  <c:v>10034663.012883</c:v>
                </c:pt>
                <c:pt idx="11732">
                  <c:v>13096494.690219</c:v>
                </c:pt>
                <c:pt idx="11733">
                  <c:v>9996978.5648669992</c:v>
                </c:pt>
                <c:pt idx="11734">
                  <c:v>13184239.170704</c:v>
                </c:pt>
                <c:pt idx="11735">
                  <c:v>10041627.388679</c:v>
                </c:pt>
                <c:pt idx="11736">
                  <c:v>13123724.265047999</c:v>
                </c:pt>
                <c:pt idx="11737">
                  <c:v>9990952.1278319992</c:v>
                </c:pt>
                <c:pt idx="11738">
                  <c:v>13089069.830784</c:v>
                </c:pt>
                <c:pt idx="11739">
                  <c:v>10037004.710263001</c:v>
                </c:pt>
                <c:pt idx="11740">
                  <c:v>13089831.096223</c:v>
                </c:pt>
                <c:pt idx="11741">
                  <c:v>9996637.2268940005</c:v>
                </c:pt>
                <c:pt idx="11742">
                  <c:v>13107757.754704</c:v>
                </c:pt>
                <c:pt idx="11743">
                  <c:v>10004480.40058</c:v>
                </c:pt>
                <c:pt idx="11744">
                  <c:v>12999119.270729</c:v>
                </c:pt>
                <c:pt idx="11745">
                  <c:v>10001743.166498</c:v>
                </c:pt>
                <c:pt idx="11746">
                  <c:v>13183836.795733999</c:v>
                </c:pt>
                <c:pt idx="11747">
                  <c:v>9993106.6389419995</c:v>
                </c:pt>
                <c:pt idx="11748">
                  <c:v>13070062.036947999</c:v>
                </c:pt>
                <c:pt idx="11749">
                  <c:v>10024094.036977001</c:v>
                </c:pt>
                <c:pt idx="11750">
                  <c:v>13116355.931505</c:v>
                </c:pt>
                <c:pt idx="11751">
                  <c:v>10016906.719231</c:v>
                </c:pt>
                <c:pt idx="11752">
                  <c:v>13094935.381348001</c:v>
                </c:pt>
                <c:pt idx="11753">
                  <c:v>10010915.931955</c:v>
                </c:pt>
                <c:pt idx="11754">
                  <c:v>13202393.275141999</c:v>
                </c:pt>
                <c:pt idx="11755">
                  <c:v>9998144.6000289991</c:v>
                </c:pt>
                <c:pt idx="11756">
                  <c:v>13151736.230523</c:v>
                </c:pt>
                <c:pt idx="11757">
                  <c:v>10008675.569081999</c:v>
                </c:pt>
                <c:pt idx="11758">
                  <c:v>13052551.501279</c:v>
                </c:pt>
                <c:pt idx="11759">
                  <c:v>9983974.4410919994</c:v>
                </c:pt>
                <c:pt idx="11760">
                  <c:v>13133774.367586</c:v>
                </c:pt>
                <c:pt idx="11761">
                  <c:v>10046498.915177001</c:v>
                </c:pt>
                <c:pt idx="11762">
                  <c:v>13084164.235907</c:v>
                </c:pt>
                <c:pt idx="11763">
                  <c:v>9974160.2814540006</c:v>
                </c:pt>
                <c:pt idx="11764">
                  <c:v>13191717.988182999</c:v>
                </c:pt>
                <c:pt idx="11765">
                  <c:v>9940037.8933310006</c:v>
                </c:pt>
                <c:pt idx="11766">
                  <c:v>13050987.078655001</c:v>
                </c:pt>
                <c:pt idx="11767">
                  <c:v>10033568.245348999</c:v>
                </c:pt>
                <c:pt idx="11768">
                  <c:v>13117961.091916</c:v>
                </c:pt>
                <c:pt idx="11769">
                  <c:v>10020849.734115001</c:v>
                </c:pt>
                <c:pt idx="11770">
                  <c:v>13012828.797966</c:v>
                </c:pt>
                <c:pt idx="11771">
                  <c:v>9961218.5709709991</c:v>
                </c:pt>
                <c:pt idx="11772">
                  <c:v>12992975.992295999</c:v>
                </c:pt>
                <c:pt idx="11773">
                  <c:v>10007315.693884</c:v>
                </c:pt>
                <c:pt idx="11774">
                  <c:v>13107315.167494001</c:v>
                </c:pt>
                <c:pt idx="11775">
                  <c:v>9964332.6636619996</c:v>
                </c:pt>
                <c:pt idx="11776">
                  <c:v>13033232.215206999</c:v>
                </c:pt>
                <c:pt idx="11777">
                  <c:v>10002299.656098001</c:v>
                </c:pt>
                <c:pt idx="11778">
                  <c:v>13063712.856170001</c:v>
                </c:pt>
                <c:pt idx="11779">
                  <c:v>9988127.6488349997</c:v>
                </c:pt>
                <c:pt idx="11780">
                  <c:v>13130766.935076</c:v>
                </c:pt>
                <c:pt idx="11781">
                  <c:v>10006008.450826</c:v>
                </c:pt>
                <c:pt idx="11782">
                  <c:v>13035882.089056</c:v>
                </c:pt>
                <c:pt idx="11783">
                  <c:v>10031692.390711</c:v>
                </c:pt>
                <c:pt idx="11784">
                  <c:v>13097307.799118999</c:v>
                </c:pt>
                <c:pt idx="11785">
                  <c:v>9992569.2110569999</c:v>
                </c:pt>
                <c:pt idx="11786">
                  <c:v>13053429.949818</c:v>
                </c:pt>
                <c:pt idx="11787">
                  <c:v>9996946.40123</c:v>
                </c:pt>
                <c:pt idx="11788">
                  <c:v>13108470.525377</c:v>
                </c:pt>
                <c:pt idx="11789">
                  <c:v>10011743.958064999</c:v>
                </c:pt>
                <c:pt idx="11790">
                  <c:v>13176568.272402</c:v>
                </c:pt>
                <c:pt idx="11791">
                  <c:v>9989201.4856519997</c:v>
                </c:pt>
                <c:pt idx="11792">
                  <c:v>13119153.94169</c:v>
                </c:pt>
                <c:pt idx="11793">
                  <c:v>10029594.093351001</c:v>
                </c:pt>
                <c:pt idx="11794">
                  <c:v>13105760.646864999</c:v>
                </c:pt>
                <c:pt idx="11795">
                  <c:v>9945894.234646</c:v>
                </c:pt>
                <c:pt idx="11796">
                  <c:v>13139786.210283</c:v>
                </c:pt>
                <c:pt idx="11797">
                  <c:v>9997171.5140409991</c:v>
                </c:pt>
                <c:pt idx="11798">
                  <c:v>13128284.228279</c:v>
                </c:pt>
                <c:pt idx="11799">
                  <c:v>9992939.4619890004</c:v>
                </c:pt>
                <c:pt idx="11800">
                  <c:v>13047633.176916</c:v>
                </c:pt>
                <c:pt idx="11801">
                  <c:v>9989742.4507170003</c:v>
                </c:pt>
                <c:pt idx="11802">
                  <c:v>13150902.545102</c:v>
                </c:pt>
                <c:pt idx="11803">
                  <c:v>9966223.9213490002</c:v>
                </c:pt>
                <c:pt idx="11804">
                  <c:v>13118757.718875</c:v>
                </c:pt>
                <c:pt idx="11805">
                  <c:v>9951469.0107560009</c:v>
                </c:pt>
                <c:pt idx="11806">
                  <c:v>13120615.312847</c:v>
                </c:pt>
                <c:pt idx="11807">
                  <c:v>10033815.878844</c:v>
                </c:pt>
                <c:pt idx="11808">
                  <c:v>13109973.999529</c:v>
                </c:pt>
                <c:pt idx="11809">
                  <c:v>9991132.2456369996</c:v>
                </c:pt>
                <c:pt idx="11810">
                  <c:v>13050097.876349</c:v>
                </c:pt>
                <c:pt idx="11811">
                  <c:v>10045632.597524</c:v>
                </c:pt>
                <c:pt idx="11812">
                  <c:v>13137527.373780999</c:v>
                </c:pt>
                <c:pt idx="11813">
                  <c:v>9939942.9747320004</c:v>
                </c:pt>
                <c:pt idx="11814">
                  <c:v>12979946.465511</c:v>
                </c:pt>
                <c:pt idx="11815">
                  <c:v>10067691.501437999</c:v>
                </c:pt>
                <c:pt idx="11816">
                  <c:v>13160127.106581001</c:v>
                </c:pt>
                <c:pt idx="11817">
                  <c:v>9958321.9675680008</c:v>
                </c:pt>
                <c:pt idx="11818">
                  <c:v>13045511.571077</c:v>
                </c:pt>
                <c:pt idx="11819">
                  <c:v>9994726.5082430001</c:v>
                </c:pt>
                <c:pt idx="11820">
                  <c:v>13120207.090936</c:v>
                </c:pt>
                <c:pt idx="11821">
                  <c:v>10027067.805484001</c:v>
                </c:pt>
                <c:pt idx="11822">
                  <c:v>13065371.510142</c:v>
                </c:pt>
                <c:pt idx="11823">
                  <c:v>10052353.19083</c:v>
                </c:pt>
                <c:pt idx="11824">
                  <c:v>13077382.709837999</c:v>
                </c:pt>
                <c:pt idx="11825">
                  <c:v>10010486.10423</c:v>
                </c:pt>
                <c:pt idx="11826">
                  <c:v>13095858.593173999</c:v>
                </c:pt>
                <c:pt idx="11827">
                  <c:v>10004566.482396999</c:v>
                </c:pt>
                <c:pt idx="11828">
                  <c:v>13238278.884640999</c:v>
                </c:pt>
                <c:pt idx="11829">
                  <c:v>9973119.4165989999</c:v>
                </c:pt>
                <c:pt idx="11830">
                  <c:v>13194351.339568</c:v>
                </c:pt>
                <c:pt idx="11831">
                  <c:v>10105315.794783</c:v>
                </c:pt>
                <c:pt idx="11832">
                  <c:v>13031350.916159</c:v>
                </c:pt>
                <c:pt idx="11833">
                  <c:v>10009914.504495</c:v>
                </c:pt>
                <c:pt idx="11834">
                  <c:v>13033423.672428999</c:v>
                </c:pt>
                <c:pt idx="11835">
                  <c:v>9993061.8632570002</c:v>
                </c:pt>
                <c:pt idx="11836">
                  <c:v>13156437.565370001</c:v>
                </c:pt>
                <c:pt idx="11837">
                  <c:v>9982848.1694789995</c:v>
                </c:pt>
                <c:pt idx="11838">
                  <c:v>13031348.254169</c:v>
                </c:pt>
                <c:pt idx="11839">
                  <c:v>10012615.324703</c:v>
                </c:pt>
                <c:pt idx="11840">
                  <c:v>13094099.824219</c:v>
                </c:pt>
                <c:pt idx="11841">
                  <c:v>10028006.406847</c:v>
                </c:pt>
                <c:pt idx="11842">
                  <c:v>13078005.953537</c:v>
                </c:pt>
                <c:pt idx="11843">
                  <c:v>9998065.2975260001</c:v>
                </c:pt>
                <c:pt idx="11844">
                  <c:v>13113340.213241</c:v>
                </c:pt>
                <c:pt idx="11845">
                  <c:v>9967632.1838789992</c:v>
                </c:pt>
                <c:pt idx="11846">
                  <c:v>13164572.108075</c:v>
                </c:pt>
                <c:pt idx="11847">
                  <c:v>10044627.755404999</c:v>
                </c:pt>
                <c:pt idx="11848">
                  <c:v>13132119.812674001</c:v>
                </c:pt>
                <c:pt idx="11849">
                  <c:v>10005655.27424</c:v>
                </c:pt>
                <c:pt idx="11850">
                  <c:v>13110379.050613999</c:v>
                </c:pt>
                <c:pt idx="11851">
                  <c:v>9997570.6296350006</c:v>
                </c:pt>
                <c:pt idx="11852">
                  <c:v>13160225.969156999</c:v>
                </c:pt>
                <c:pt idx="11853">
                  <c:v>9996148.2831009999</c:v>
                </c:pt>
                <c:pt idx="11854">
                  <c:v>13126101.557391999</c:v>
                </c:pt>
                <c:pt idx="11855">
                  <c:v>10042169.151953001</c:v>
                </c:pt>
                <c:pt idx="11856">
                  <c:v>13150837.579383001</c:v>
                </c:pt>
                <c:pt idx="11857">
                  <c:v>10030166.608038999</c:v>
                </c:pt>
                <c:pt idx="11858">
                  <c:v>13123594.841513</c:v>
                </c:pt>
                <c:pt idx="11859">
                  <c:v>10025593.690239999</c:v>
                </c:pt>
                <c:pt idx="11860">
                  <c:v>13067644.489848999</c:v>
                </c:pt>
                <c:pt idx="11861">
                  <c:v>9992340.7315459996</c:v>
                </c:pt>
                <c:pt idx="11862">
                  <c:v>13098000.323421</c:v>
                </c:pt>
                <c:pt idx="11863">
                  <c:v>10035049.858896</c:v>
                </c:pt>
                <c:pt idx="11864">
                  <c:v>13023927.044358</c:v>
                </c:pt>
                <c:pt idx="11865">
                  <c:v>9990807.1100529991</c:v>
                </c:pt>
                <c:pt idx="11866">
                  <c:v>13099247.801044</c:v>
                </c:pt>
                <c:pt idx="11867">
                  <c:v>9993336.1704709996</c:v>
                </c:pt>
                <c:pt idx="11868">
                  <c:v>13163766.905182</c:v>
                </c:pt>
                <c:pt idx="11869">
                  <c:v>9974303.5313029997</c:v>
                </c:pt>
                <c:pt idx="11870">
                  <c:v>13171753.168113001</c:v>
                </c:pt>
                <c:pt idx="11871">
                  <c:v>10002464.500337999</c:v>
                </c:pt>
                <c:pt idx="11872">
                  <c:v>13087200.886623999</c:v>
                </c:pt>
                <c:pt idx="11873">
                  <c:v>9984405.1665809993</c:v>
                </c:pt>
                <c:pt idx="11874">
                  <c:v>13021055.422235001</c:v>
                </c:pt>
                <c:pt idx="11875">
                  <c:v>9939537.5478499997</c:v>
                </c:pt>
                <c:pt idx="11876">
                  <c:v>13070731.755867001</c:v>
                </c:pt>
                <c:pt idx="11877">
                  <c:v>10015242.87105</c:v>
                </c:pt>
                <c:pt idx="11878">
                  <c:v>13106974.479287</c:v>
                </c:pt>
                <c:pt idx="11879">
                  <c:v>10010602.741144</c:v>
                </c:pt>
                <c:pt idx="11880">
                  <c:v>13074465.055174001</c:v>
                </c:pt>
                <c:pt idx="11881">
                  <c:v>10013684.698826</c:v>
                </c:pt>
                <c:pt idx="11882">
                  <c:v>13085863.932313001</c:v>
                </c:pt>
                <c:pt idx="11883">
                  <c:v>10048114.492881</c:v>
                </c:pt>
                <c:pt idx="11884">
                  <c:v>13169950.763859</c:v>
                </c:pt>
                <c:pt idx="11885">
                  <c:v>10011561.422498001</c:v>
                </c:pt>
                <c:pt idx="11886">
                  <c:v>13148032.131734001</c:v>
                </c:pt>
                <c:pt idx="11887">
                  <c:v>10034320.135780999</c:v>
                </c:pt>
                <c:pt idx="11888">
                  <c:v>13013704.637354</c:v>
                </c:pt>
                <c:pt idx="11889">
                  <c:v>9978583.9921020009</c:v>
                </c:pt>
                <c:pt idx="11890">
                  <c:v>13036734.246043</c:v>
                </c:pt>
                <c:pt idx="11891">
                  <c:v>10011460.769277999</c:v>
                </c:pt>
                <c:pt idx="11892">
                  <c:v>13204820.508241</c:v>
                </c:pt>
                <c:pt idx="11893">
                  <c:v>9994169.4038820006</c:v>
                </c:pt>
                <c:pt idx="11894">
                  <c:v>13122453.672016</c:v>
                </c:pt>
                <c:pt idx="11895">
                  <c:v>10018392.150712</c:v>
                </c:pt>
                <c:pt idx="11896">
                  <c:v>13075625.652857</c:v>
                </c:pt>
                <c:pt idx="11897">
                  <c:v>9982652.1115339994</c:v>
                </c:pt>
                <c:pt idx="11898">
                  <c:v>13113713.082333</c:v>
                </c:pt>
                <c:pt idx="11899">
                  <c:v>10007436.051976001</c:v>
                </c:pt>
                <c:pt idx="11900">
                  <c:v>13102042.546403</c:v>
                </c:pt>
                <c:pt idx="11901">
                  <c:v>9965429.4965419993</c:v>
                </c:pt>
                <c:pt idx="11902">
                  <c:v>12953738.643714</c:v>
                </c:pt>
                <c:pt idx="11903">
                  <c:v>9980644.4754220005</c:v>
                </c:pt>
                <c:pt idx="11904">
                  <c:v>13058685.949686</c:v>
                </c:pt>
                <c:pt idx="11905">
                  <c:v>10080000.731799999</c:v>
                </c:pt>
                <c:pt idx="11906">
                  <c:v>13171810.271544</c:v>
                </c:pt>
                <c:pt idx="11907">
                  <c:v>10005957.968795</c:v>
                </c:pt>
                <c:pt idx="11908">
                  <c:v>13097295.993263001</c:v>
                </c:pt>
                <c:pt idx="11909">
                  <c:v>9997490.2521230001</c:v>
                </c:pt>
                <c:pt idx="11910">
                  <c:v>13028463.439851999</c:v>
                </c:pt>
                <c:pt idx="11911">
                  <c:v>9982948.354789</c:v>
                </c:pt>
                <c:pt idx="11912">
                  <c:v>13154463.91047</c:v>
                </c:pt>
                <c:pt idx="11913">
                  <c:v>10027695.047793999</c:v>
                </c:pt>
                <c:pt idx="11914">
                  <c:v>13150021.329722</c:v>
                </c:pt>
                <c:pt idx="11915">
                  <c:v>9943114.8135039993</c:v>
                </c:pt>
                <c:pt idx="11916">
                  <c:v>13041162.904657001</c:v>
                </c:pt>
                <c:pt idx="11917">
                  <c:v>10035031.248810001</c:v>
                </c:pt>
                <c:pt idx="11918">
                  <c:v>13137917.173218001</c:v>
                </c:pt>
                <c:pt idx="11919">
                  <c:v>9966490.7026419993</c:v>
                </c:pt>
                <c:pt idx="11920">
                  <c:v>13049444.746149</c:v>
                </c:pt>
                <c:pt idx="11921">
                  <c:v>10044671.826839</c:v>
                </c:pt>
                <c:pt idx="11922">
                  <c:v>13153337.583843</c:v>
                </c:pt>
                <c:pt idx="11923">
                  <c:v>10004214.686594</c:v>
                </c:pt>
                <c:pt idx="11924">
                  <c:v>13069044.477488</c:v>
                </c:pt>
                <c:pt idx="11925">
                  <c:v>9965871.8469970003</c:v>
                </c:pt>
                <c:pt idx="11926">
                  <c:v>13100781.997703999</c:v>
                </c:pt>
                <c:pt idx="11927">
                  <c:v>9997308.6101309992</c:v>
                </c:pt>
                <c:pt idx="11928">
                  <c:v>13112594.224013001</c:v>
                </c:pt>
                <c:pt idx="11929">
                  <c:v>10035211.508667</c:v>
                </c:pt>
                <c:pt idx="11930">
                  <c:v>13038985.615117</c:v>
                </c:pt>
                <c:pt idx="11931">
                  <c:v>9997408.4960280005</c:v>
                </c:pt>
                <c:pt idx="11932">
                  <c:v>13209958.39209</c:v>
                </c:pt>
                <c:pt idx="11933">
                  <c:v>9980382.6021379996</c:v>
                </c:pt>
                <c:pt idx="11934">
                  <c:v>13048113.353002001</c:v>
                </c:pt>
                <c:pt idx="11935">
                  <c:v>9992584.6051170006</c:v>
                </c:pt>
                <c:pt idx="11936">
                  <c:v>13078188.717899</c:v>
                </c:pt>
                <c:pt idx="11937">
                  <c:v>10040742.462011</c:v>
                </c:pt>
                <c:pt idx="11938">
                  <c:v>13150813.069918999</c:v>
                </c:pt>
                <c:pt idx="11939">
                  <c:v>9994052.3110550009</c:v>
                </c:pt>
                <c:pt idx="11940">
                  <c:v>13195071.062682001</c:v>
                </c:pt>
                <c:pt idx="11941">
                  <c:v>10038764.485732</c:v>
                </c:pt>
                <c:pt idx="11942">
                  <c:v>13131199.939985</c:v>
                </c:pt>
                <c:pt idx="11943">
                  <c:v>9983193.2330109999</c:v>
                </c:pt>
                <c:pt idx="11944">
                  <c:v>13095376.2818</c:v>
                </c:pt>
                <c:pt idx="11945">
                  <c:v>9979874.3052249998</c:v>
                </c:pt>
                <c:pt idx="11946">
                  <c:v>13071904.186602</c:v>
                </c:pt>
                <c:pt idx="11947">
                  <c:v>10007794.646531001</c:v>
                </c:pt>
                <c:pt idx="11948">
                  <c:v>13142211.320729</c:v>
                </c:pt>
                <c:pt idx="11949">
                  <c:v>10022412.289813999</c:v>
                </c:pt>
                <c:pt idx="11950">
                  <c:v>13068323.378566001</c:v>
                </c:pt>
                <c:pt idx="11951">
                  <c:v>9960311.0082140006</c:v>
                </c:pt>
                <c:pt idx="11952">
                  <c:v>13136836.61087</c:v>
                </c:pt>
                <c:pt idx="11953">
                  <c:v>9986030.4470889997</c:v>
                </c:pt>
                <c:pt idx="11954">
                  <c:v>13100275.920544</c:v>
                </c:pt>
                <c:pt idx="11955">
                  <c:v>10007601.030933</c:v>
                </c:pt>
                <c:pt idx="11956">
                  <c:v>13010000.814603999</c:v>
                </c:pt>
                <c:pt idx="11957">
                  <c:v>9986853.8237210009</c:v>
                </c:pt>
                <c:pt idx="11958">
                  <c:v>13194686.033072</c:v>
                </c:pt>
                <c:pt idx="11959">
                  <c:v>10003026.17723</c:v>
                </c:pt>
                <c:pt idx="11960">
                  <c:v>13094245.805204</c:v>
                </c:pt>
                <c:pt idx="11961">
                  <c:v>10050603.030494001</c:v>
                </c:pt>
                <c:pt idx="11962">
                  <c:v>13036135.104003999</c:v>
                </c:pt>
                <c:pt idx="11963">
                  <c:v>10062704.497812999</c:v>
                </c:pt>
                <c:pt idx="11964">
                  <c:v>13209673.120105</c:v>
                </c:pt>
                <c:pt idx="11965">
                  <c:v>10012207.258850999</c:v>
                </c:pt>
                <c:pt idx="11966">
                  <c:v>13045825.980261</c:v>
                </c:pt>
                <c:pt idx="11967">
                  <c:v>9951179.4329920001</c:v>
                </c:pt>
                <c:pt idx="11968">
                  <c:v>13067122.950270999</c:v>
                </c:pt>
                <c:pt idx="11969">
                  <c:v>10044323.778205</c:v>
                </c:pt>
                <c:pt idx="11970">
                  <c:v>13230592.963519</c:v>
                </c:pt>
                <c:pt idx="11971">
                  <c:v>10025956.732612001</c:v>
                </c:pt>
                <c:pt idx="11972">
                  <c:v>13082314.009907</c:v>
                </c:pt>
                <c:pt idx="11973">
                  <c:v>10060319.183472</c:v>
                </c:pt>
                <c:pt idx="11974">
                  <c:v>13078219.598769</c:v>
                </c:pt>
                <c:pt idx="11975">
                  <c:v>10037064.461073</c:v>
                </c:pt>
                <c:pt idx="11976">
                  <c:v>13015490.67836</c:v>
                </c:pt>
                <c:pt idx="11977">
                  <c:v>10029310.952343</c:v>
                </c:pt>
                <c:pt idx="11978">
                  <c:v>13097204.159685001</c:v>
                </c:pt>
                <c:pt idx="11979">
                  <c:v>10016424.091647999</c:v>
                </c:pt>
                <c:pt idx="11980">
                  <c:v>13177831.730999</c:v>
                </c:pt>
                <c:pt idx="11981">
                  <c:v>10055262.955858</c:v>
                </c:pt>
                <c:pt idx="11982">
                  <c:v>13151837.1962</c:v>
                </c:pt>
                <c:pt idx="11983">
                  <c:v>10013346.597565001</c:v>
                </c:pt>
                <c:pt idx="11984">
                  <c:v>13182726.374190999</c:v>
                </c:pt>
                <c:pt idx="11985">
                  <c:v>9997904.024247</c:v>
                </c:pt>
                <c:pt idx="11986">
                  <c:v>13029466.096991001</c:v>
                </c:pt>
                <c:pt idx="11987">
                  <c:v>10014192.000053</c:v>
                </c:pt>
                <c:pt idx="11988">
                  <c:v>12998476.359664001</c:v>
                </c:pt>
                <c:pt idx="11989">
                  <c:v>10004347.127922</c:v>
                </c:pt>
                <c:pt idx="11990">
                  <c:v>13097717.389783001</c:v>
                </c:pt>
                <c:pt idx="11991">
                  <c:v>10041706.740738999</c:v>
                </c:pt>
                <c:pt idx="11992">
                  <c:v>13114693.872211</c:v>
                </c:pt>
                <c:pt idx="11993">
                  <c:v>10001454.879822999</c:v>
                </c:pt>
                <c:pt idx="11994">
                  <c:v>13168335.201623</c:v>
                </c:pt>
                <c:pt idx="11995">
                  <c:v>10011804.370663</c:v>
                </c:pt>
                <c:pt idx="11996">
                  <c:v>13147554.501326</c:v>
                </c:pt>
                <c:pt idx="11997">
                  <c:v>9998265.3098150007</c:v>
                </c:pt>
                <c:pt idx="11998">
                  <c:v>12985685.590557</c:v>
                </c:pt>
                <c:pt idx="11999">
                  <c:v>10022132.42749</c:v>
                </c:pt>
                <c:pt idx="12000">
                  <c:v>13091174.781422</c:v>
                </c:pt>
                <c:pt idx="12001">
                  <c:v>9981126.8845889997</c:v>
                </c:pt>
                <c:pt idx="12002">
                  <c:v>13094261.312697001</c:v>
                </c:pt>
                <c:pt idx="12003">
                  <c:v>10013568.809799001</c:v>
                </c:pt>
                <c:pt idx="12004">
                  <c:v>13146405.658771999</c:v>
                </c:pt>
                <c:pt idx="12005">
                  <c:v>10037311.819326</c:v>
                </c:pt>
                <c:pt idx="12006">
                  <c:v>13158612.804234</c:v>
                </c:pt>
                <c:pt idx="12007">
                  <c:v>9986485.7172250003</c:v>
                </c:pt>
                <c:pt idx="12008">
                  <c:v>13010949.705924001</c:v>
                </c:pt>
                <c:pt idx="12009">
                  <c:v>9949779.3951409999</c:v>
                </c:pt>
                <c:pt idx="12010">
                  <c:v>13044025.36483</c:v>
                </c:pt>
                <c:pt idx="12011">
                  <c:v>9997627.7390889991</c:v>
                </c:pt>
                <c:pt idx="12012">
                  <c:v>13081900.521334</c:v>
                </c:pt>
                <c:pt idx="12013">
                  <c:v>10026047.777628001</c:v>
                </c:pt>
                <c:pt idx="12014">
                  <c:v>13089275.190442</c:v>
                </c:pt>
                <c:pt idx="12015">
                  <c:v>9994597.821889</c:v>
                </c:pt>
                <c:pt idx="12016">
                  <c:v>13071238.047646999</c:v>
                </c:pt>
                <c:pt idx="12017">
                  <c:v>10003472.193467</c:v>
                </c:pt>
                <c:pt idx="12018">
                  <c:v>13114983.737752</c:v>
                </c:pt>
                <c:pt idx="12019">
                  <c:v>9995014.8285489995</c:v>
                </c:pt>
                <c:pt idx="12020">
                  <c:v>13034416.560164001</c:v>
                </c:pt>
                <c:pt idx="12021">
                  <c:v>9993387.5958149992</c:v>
                </c:pt>
                <c:pt idx="12022">
                  <c:v>13096812.91948</c:v>
                </c:pt>
                <c:pt idx="12023">
                  <c:v>9953804.0617280006</c:v>
                </c:pt>
                <c:pt idx="12024">
                  <c:v>13161728.815754</c:v>
                </c:pt>
                <c:pt idx="12025">
                  <c:v>9998202.9322939999</c:v>
                </c:pt>
                <c:pt idx="12026">
                  <c:v>13169758.133711001</c:v>
                </c:pt>
                <c:pt idx="12027">
                  <c:v>9973909.1046629995</c:v>
                </c:pt>
                <c:pt idx="12028">
                  <c:v>13077338.975942001</c:v>
                </c:pt>
                <c:pt idx="12029">
                  <c:v>9958409.8062830009</c:v>
                </c:pt>
                <c:pt idx="12030">
                  <c:v>13184785.912339</c:v>
                </c:pt>
                <c:pt idx="12031">
                  <c:v>9928550.5441410001</c:v>
                </c:pt>
                <c:pt idx="12032">
                  <c:v>13100673.647225</c:v>
                </c:pt>
                <c:pt idx="12033">
                  <c:v>10042494.230327999</c:v>
                </c:pt>
                <c:pt idx="12034">
                  <c:v>13151235.222082</c:v>
                </c:pt>
                <c:pt idx="12035">
                  <c:v>9986405.4598249998</c:v>
                </c:pt>
                <c:pt idx="12036">
                  <c:v>13092667.228119999</c:v>
                </c:pt>
                <c:pt idx="12037">
                  <c:v>10021175.564234</c:v>
                </c:pt>
                <c:pt idx="12038">
                  <c:v>13088228.545844</c:v>
                </c:pt>
                <c:pt idx="12039">
                  <c:v>10046951.87961</c:v>
                </c:pt>
                <c:pt idx="12040">
                  <c:v>13062991.398963001</c:v>
                </c:pt>
                <c:pt idx="12041">
                  <c:v>10055875.329334</c:v>
                </c:pt>
                <c:pt idx="12042">
                  <c:v>13070492.988988001</c:v>
                </c:pt>
                <c:pt idx="12043">
                  <c:v>10037669.147956001</c:v>
                </c:pt>
                <c:pt idx="12044">
                  <c:v>13137726.007149</c:v>
                </c:pt>
                <c:pt idx="12045">
                  <c:v>10020004.701629</c:v>
                </c:pt>
                <c:pt idx="12046">
                  <c:v>13075273.116777999</c:v>
                </c:pt>
                <c:pt idx="12047">
                  <c:v>9999340.3009600006</c:v>
                </c:pt>
                <c:pt idx="12048">
                  <c:v>13045309.033678999</c:v>
                </c:pt>
                <c:pt idx="12049">
                  <c:v>10000204.511748999</c:v>
                </c:pt>
                <c:pt idx="12050">
                  <c:v>13031317.314354001</c:v>
                </c:pt>
                <c:pt idx="12051">
                  <c:v>10011851.444657</c:v>
                </c:pt>
                <c:pt idx="12052">
                  <c:v>13165414.20149</c:v>
                </c:pt>
                <c:pt idx="12053">
                  <c:v>10014977.038625</c:v>
                </c:pt>
                <c:pt idx="12054">
                  <c:v>13119256.676865</c:v>
                </c:pt>
                <c:pt idx="12055">
                  <c:v>9997104.0021139998</c:v>
                </c:pt>
                <c:pt idx="12056">
                  <c:v>13027178.700102</c:v>
                </c:pt>
                <c:pt idx="12057">
                  <c:v>9993706.2090220004</c:v>
                </c:pt>
                <c:pt idx="12058">
                  <c:v>13122469.689086</c:v>
                </c:pt>
                <c:pt idx="12059">
                  <c:v>9994150.0222200006</c:v>
                </c:pt>
                <c:pt idx="12060">
                  <c:v>13049676.692678001</c:v>
                </c:pt>
                <c:pt idx="12061">
                  <c:v>9956460.3127769995</c:v>
                </c:pt>
                <c:pt idx="12062">
                  <c:v>13123449.497215999</c:v>
                </c:pt>
                <c:pt idx="12063">
                  <c:v>9971589.9223270006</c:v>
                </c:pt>
                <c:pt idx="12064">
                  <c:v>13053101.133447999</c:v>
                </c:pt>
                <c:pt idx="12065">
                  <c:v>10030300.896663999</c:v>
                </c:pt>
                <c:pt idx="12066">
                  <c:v>12994093.681481</c:v>
                </c:pt>
                <c:pt idx="12067">
                  <c:v>10019801.521563999</c:v>
                </c:pt>
                <c:pt idx="12068">
                  <c:v>13014174.837191001</c:v>
                </c:pt>
                <c:pt idx="12069">
                  <c:v>10023343.490987999</c:v>
                </c:pt>
                <c:pt idx="12070">
                  <c:v>13158982.192708001</c:v>
                </c:pt>
                <c:pt idx="12071">
                  <c:v>9953775.7295420002</c:v>
                </c:pt>
                <c:pt idx="12072">
                  <c:v>13161780.624236001</c:v>
                </c:pt>
                <c:pt idx="12073">
                  <c:v>9952704.4903829992</c:v>
                </c:pt>
                <c:pt idx="12074">
                  <c:v>13103567.904232999</c:v>
                </c:pt>
                <c:pt idx="12075">
                  <c:v>10015562.870005</c:v>
                </c:pt>
                <c:pt idx="12076">
                  <c:v>13177548.573083</c:v>
                </c:pt>
                <c:pt idx="12077">
                  <c:v>9992441.7701609991</c:v>
                </c:pt>
                <c:pt idx="12078">
                  <c:v>13130629.886373</c:v>
                </c:pt>
                <c:pt idx="12079">
                  <c:v>9959205.015594</c:v>
                </c:pt>
                <c:pt idx="12080">
                  <c:v>13128997.315563001</c:v>
                </c:pt>
                <c:pt idx="12081">
                  <c:v>10009135.148529001</c:v>
                </c:pt>
                <c:pt idx="12082">
                  <c:v>13094028.171708001</c:v>
                </c:pt>
                <c:pt idx="12083">
                  <c:v>10025569.557197001</c:v>
                </c:pt>
                <c:pt idx="12084">
                  <c:v>13059247.034732001</c:v>
                </c:pt>
                <c:pt idx="12085">
                  <c:v>9993855.2485639993</c:v>
                </c:pt>
                <c:pt idx="12086">
                  <c:v>13147480.296050999</c:v>
                </c:pt>
                <c:pt idx="12087">
                  <c:v>10025590.118322</c:v>
                </c:pt>
                <c:pt idx="12088">
                  <c:v>13189755.280919001</c:v>
                </c:pt>
                <c:pt idx="12089">
                  <c:v>9998329.3268030006</c:v>
                </c:pt>
                <c:pt idx="12090">
                  <c:v>13062274.545892</c:v>
                </c:pt>
                <c:pt idx="12091">
                  <c:v>10032280.882655</c:v>
                </c:pt>
                <c:pt idx="12092">
                  <c:v>13175682.90339</c:v>
                </c:pt>
                <c:pt idx="12093">
                  <c:v>10041380.715103</c:v>
                </c:pt>
                <c:pt idx="12094">
                  <c:v>13097930.085871</c:v>
                </c:pt>
                <c:pt idx="12095">
                  <c:v>10039212.994333001</c:v>
                </c:pt>
                <c:pt idx="12096">
                  <c:v>13015093.868000001</c:v>
                </c:pt>
                <c:pt idx="12097">
                  <c:v>10005113.432931</c:v>
                </c:pt>
                <c:pt idx="12098">
                  <c:v>13078766.188043</c:v>
                </c:pt>
                <c:pt idx="12099">
                  <c:v>10026977.737374</c:v>
                </c:pt>
                <c:pt idx="12100">
                  <c:v>13078324.524</c:v>
                </c:pt>
                <c:pt idx="12101">
                  <c:v>10034784.333194001</c:v>
                </c:pt>
                <c:pt idx="12102">
                  <c:v>13083748.416166</c:v>
                </c:pt>
                <c:pt idx="12103">
                  <c:v>10027863.813595001</c:v>
                </c:pt>
                <c:pt idx="12104">
                  <c:v>13151268.811109999</c:v>
                </c:pt>
                <c:pt idx="12105">
                  <c:v>10043654.614513</c:v>
                </c:pt>
                <c:pt idx="12106">
                  <c:v>13061319.962716</c:v>
                </c:pt>
                <c:pt idx="12107">
                  <c:v>9990935.1136840004</c:v>
                </c:pt>
                <c:pt idx="12108">
                  <c:v>13206032.009342</c:v>
                </c:pt>
                <c:pt idx="12109">
                  <c:v>9971267.7498269994</c:v>
                </c:pt>
                <c:pt idx="12110">
                  <c:v>13101519.039695</c:v>
                </c:pt>
                <c:pt idx="12111">
                  <c:v>10035113.169407999</c:v>
                </c:pt>
                <c:pt idx="12112">
                  <c:v>13102825.986347999</c:v>
                </c:pt>
                <c:pt idx="12113">
                  <c:v>10012541.114947001</c:v>
                </c:pt>
                <c:pt idx="12114">
                  <c:v>13175312.395819001</c:v>
                </c:pt>
                <c:pt idx="12115">
                  <c:v>9978323.7064709999</c:v>
                </c:pt>
                <c:pt idx="12116">
                  <c:v>13117952.095264001</c:v>
                </c:pt>
                <c:pt idx="12117">
                  <c:v>9984607.391175</c:v>
                </c:pt>
                <c:pt idx="12118">
                  <c:v>13092691.120919</c:v>
                </c:pt>
                <c:pt idx="12119">
                  <c:v>10055088.047101</c:v>
                </c:pt>
                <c:pt idx="12120">
                  <c:v>12987397.686903</c:v>
                </c:pt>
                <c:pt idx="12121">
                  <c:v>9995401.4612540007</c:v>
                </c:pt>
                <c:pt idx="12122">
                  <c:v>13114971.683834</c:v>
                </c:pt>
                <c:pt idx="12123">
                  <c:v>9975941.3863249999</c:v>
                </c:pt>
                <c:pt idx="12124">
                  <c:v>13068603.809903</c:v>
                </c:pt>
                <c:pt idx="12125">
                  <c:v>10010868.621908</c:v>
                </c:pt>
                <c:pt idx="12126">
                  <c:v>13193180.213977</c:v>
                </c:pt>
                <c:pt idx="12127">
                  <c:v>10033438.946381999</c:v>
                </c:pt>
                <c:pt idx="12128">
                  <c:v>13220528.957872</c:v>
                </c:pt>
                <c:pt idx="12129">
                  <c:v>10054055.615718</c:v>
                </c:pt>
                <c:pt idx="12130">
                  <c:v>13091668.332442001</c:v>
                </c:pt>
                <c:pt idx="12131">
                  <c:v>10012973.201797999</c:v>
                </c:pt>
                <c:pt idx="12132">
                  <c:v>13220473.555712</c:v>
                </c:pt>
                <c:pt idx="12133">
                  <c:v>9996637.7419750001</c:v>
                </c:pt>
                <c:pt idx="12134">
                  <c:v>13138800.083915999</c:v>
                </c:pt>
                <c:pt idx="12135">
                  <c:v>10041188.588687001</c:v>
                </c:pt>
                <c:pt idx="12136">
                  <c:v>13185649.326909</c:v>
                </c:pt>
                <c:pt idx="12137">
                  <c:v>9986753.5027370006</c:v>
                </c:pt>
                <c:pt idx="12138">
                  <c:v>13166898.624221999</c:v>
                </c:pt>
                <c:pt idx="12139">
                  <c:v>10018928.085016999</c:v>
                </c:pt>
                <c:pt idx="12140">
                  <c:v>13216519.046836</c:v>
                </c:pt>
                <c:pt idx="12141">
                  <c:v>10012008.807783</c:v>
                </c:pt>
                <c:pt idx="12142">
                  <c:v>13076153.258083001</c:v>
                </c:pt>
                <c:pt idx="12143">
                  <c:v>9990820.9230029993</c:v>
                </c:pt>
                <c:pt idx="12144">
                  <c:v>13224377.124581</c:v>
                </c:pt>
                <c:pt idx="12145">
                  <c:v>9973496.278717</c:v>
                </c:pt>
                <c:pt idx="12146">
                  <c:v>13171957.414558999</c:v>
                </c:pt>
                <c:pt idx="12147">
                  <c:v>10023848.762531999</c:v>
                </c:pt>
                <c:pt idx="12148">
                  <c:v>13091514.80861</c:v>
                </c:pt>
                <c:pt idx="12149">
                  <c:v>10029466.198888</c:v>
                </c:pt>
                <c:pt idx="12150">
                  <c:v>13182410.625734</c:v>
                </c:pt>
                <c:pt idx="12151">
                  <c:v>9939856.5343570001</c:v>
                </c:pt>
                <c:pt idx="12152">
                  <c:v>13078330.464771001</c:v>
                </c:pt>
                <c:pt idx="12153">
                  <c:v>9972421.4534060005</c:v>
                </c:pt>
                <c:pt idx="12154">
                  <c:v>13028693.232623</c:v>
                </c:pt>
                <c:pt idx="12155">
                  <c:v>10049564.485845</c:v>
                </c:pt>
                <c:pt idx="12156">
                  <c:v>13153930.330967</c:v>
                </c:pt>
                <c:pt idx="12157">
                  <c:v>9993986.2256090008</c:v>
                </c:pt>
                <c:pt idx="12158">
                  <c:v>13058947.026397999</c:v>
                </c:pt>
                <c:pt idx="12159">
                  <c:v>9964975.5609370004</c:v>
                </c:pt>
                <c:pt idx="12160">
                  <c:v>13087227.927111</c:v>
                </c:pt>
                <c:pt idx="12161">
                  <c:v>10078821.160092</c:v>
                </c:pt>
                <c:pt idx="12162">
                  <c:v>13147991.734139999</c:v>
                </c:pt>
                <c:pt idx="12163">
                  <c:v>10027290.871935001</c:v>
                </c:pt>
                <c:pt idx="12164">
                  <c:v>13148008.561882</c:v>
                </c:pt>
                <c:pt idx="12165">
                  <c:v>9985517.6292969994</c:v>
                </c:pt>
                <c:pt idx="12166">
                  <c:v>13208404.588965001</c:v>
                </c:pt>
                <c:pt idx="12167">
                  <c:v>10056499.300205</c:v>
                </c:pt>
                <c:pt idx="12168">
                  <c:v>13064419.90522</c:v>
                </c:pt>
                <c:pt idx="12169">
                  <c:v>9991690.6701340005</c:v>
                </c:pt>
                <c:pt idx="12170">
                  <c:v>13149181.520391</c:v>
                </c:pt>
                <c:pt idx="12171">
                  <c:v>9984518.4740149993</c:v>
                </c:pt>
                <c:pt idx="12172">
                  <c:v>13154911.008486001</c:v>
                </c:pt>
                <c:pt idx="12173">
                  <c:v>10018619.059282999</c:v>
                </c:pt>
                <c:pt idx="12174">
                  <c:v>13271847.412822001</c:v>
                </c:pt>
                <c:pt idx="12175">
                  <c:v>9994920.3359830007</c:v>
                </c:pt>
                <c:pt idx="12176">
                  <c:v>13115688.220016001</c:v>
                </c:pt>
                <c:pt idx="12177">
                  <c:v>10076703.841553001</c:v>
                </c:pt>
                <c:pt idx="12178">
                  <c:v>13109711.10492</c:v>
                </c:pt>
                <c:pt idx="12179">
                  <c:v>9965082.500395</c:v>
                </c:pt>
                <c:pt idx="12180">
                  <c:v>13014105.47387</c:v>
                </c:pt>
                <c:pt idx="12181">
                  <c:v>10017102.631002</c:v>
                </c:pt>
                <c:pt idx="12182">
                  <c:v>13104984.382345</c:v>
                </c:pt>
                <c:pt idx="12183">
                  <c:v>9951615.9219419993</c:v>
                </c:pt>
                <c:pt idx="12184">
                  <c:v>13121517.510248</c:v>
                </c:pt>
                <c:pt idx="12185">
                  <c:v>9981475.8229990005</c:v>
                </c:pt>
                <c:pt idx="12186">
                  <c:v>13119948.285731001</c:v>
                </c:pt>
                <c:pt idx="12187">
                  <c:v>9976559.1192029994</c:v>
                </c:pt>
                <c:pt idx="12188">
                  <c:v>13113597.135043999</c:v>
                </c:pt>
                <c:pt idx="12189">
                  <c:v>10095723.017146001</c:v>
                </c:pt>
                <c:pt idx="12190">
                  <c:v>13111611.755240999</c:v>
                </c:pt>
                <c:pt idx="12191">
                  <c:v>10023286.751451001</c:v>
                </c:pt>
                <c:pt idx="12192">
                  <c:v>13122802.983831</c:v>
                </c:pt>
                <c:pt idx="12193">
                  <c:v>10075689.061856</c:v>
                </c:pt>
                <c:pt idx="12194">
                  <c:v>13066577.103259001</c:v>
                </c:pt>
                <c:pt idx="12195">
                  <c:v>10007389.596743001</c:v>
                </c:pt>
                <c:pt idx="12196">
                  <c:v>13040277.177578</c:v>
                </c:pt>
                <c:pt idx="12197">
                  <c:v>9972639.9812599998</c:v>
                </c:pt>
                <c:pt idx="12198">
                  <c:v>13065481.475498</c:v>
                </c:pt>
                <c:pt idx="12199">
                  <c:v>10041782.965840001</c:v>
                </c:pt>
                <c:pt idx="12200">
                  <c:v>13056170.670236001</c:v>
                </c:pt>
                <c:pt idx="12201">
                  <c:v>10019497.868905</c:v>
                </c:pt>
                <c:pt idx="12202">
                  <c:v>13186842.288589001</c:v>
                </c:pt>
                <c:pt idx="12203">
                  <c:v>9983326.5070639998</c:v>
                </c:pt>
                <c:pt idx="12204">
                  <c:v>13058634.675170001</c:v>
                </c:pt>
                <c:pt idx="12205">
                  <c:v>10040428.611942001</c:v>
                </c:pt>
                <c:pt idx="12206">
                  <c:v>13179530.948365999</c:v>
                </c:pt>
                <c:pt idx="12207">
                  <c:v>9968783.8754609991</c:v>
                </c:pt>
                <c:pt idx="12208">
                  <c:v>13060134.011831</c:v>
                </c:pt>
                <c:pt idx="12209">
                  <c:v>9982311.4048280008</c:v>
                </c:pt>
                <c:pt idx="12210">
                  <c:v>13098818.77575</c:v>
                </c:pt>
                <c:pt idx="12211">
                  <c:v>10001134.614143999</c:v>
                </c:pt>
                <c:pt idx="12212">
                  <c:v>13172746.553069999</c:v>
                </c:pt>
                <c:pt idx="12213">
                  <c:v>10019565.951183001</c:v>
                </c:pt>
                <c:pt idx="12214">
                  <c:v>13087310.412556</c:v>
                </c:pt>
                <c:pt idx="12215">
                  <c:v>9972734.7283360008</c:v>
                </c:pt>
                <c:pt idx="12216">
                  <c:v>13103006.640075</c:v>
                </c:pt>
                <c:pt idx="12217">
                  <c:v>10063468.252804</c:v>
                </c:pt>
                <c:pt idx="12218">
                  <c:v>13133433.506167</c:v>
                </c:pt>
                <c:pt idx="12219">
                  <c:v>10074138.878365999</c:v>
                </c:pt>
                <c:pt idx="12220">
                  <c:v>13269993.522096001</c:v>
                </c:pt>
                <c:pt idx="12221">
                  <c:v>10028809.983462</c:v>
                </c:pt>
                <c:pt idx="12222">
                  <c:v>13113146.384098001</c:v>
                </c:pt>
                <c:pt idx="12223">
                  <c:v>9995316.7738419995</c:v>
                </c:pt>
                <c:pt idx="12224">
                  <c:v>13167704.497186</c:v>
                </c:pt>
                <c:pt idx="12225">
                  <c:v>9975766.9984569997</c:v>
                </c:pt>
                <c:pt idx="12226">
                  <c:v>13052376.243455</c:v>
                </c:pt>
                <c:pt idx="12227">
                  <c:v>10018045.894057</c:v>
                </c:pt>
                <c:pt idx="12228">
                  <c:v>13088280.792130001</c:v>
                </c:pt>
                <c:pt idx="12229">
                  <c:v>9979278.5583720002</c:v>
                </c:pt>
                <c:pt idx="12230">
                  <c:v>13226202.415657001</c:v>
                </c:pt>
                <c:pt idx="12231">
                  <c:v>10031581.554416999</c:v>
                </c:pt>
                <c:pt idx="12232">
                  <c:v>13052645.401097</c:v>
                </c:pt>
                <c:pt idx="12233">
                  <c:v>10028881.994344</c:v>
                </c:pt>
                <c:pt idx="12234">
                  <c:v>13191172.511402</c:v>
                </c:pt>
                <c:pt idx="12235">
                  <c:v>10028507.15034</c:v>
                </c:pt>
                <c:pt idx="12236">
                  <c:v>13081490.59093</c:v>
                </c:pt>
                <c:pt idx="12237">
                  <c:v>9997228.9146510009</c:v>
                </c:pt>
                <c:pt idx="12238">
                  <c:v>13188312.210232001</c:v>
                </c:pt>
                <c:pt idx="12239">
                  <c:v>9985764.5307979994</c:v>
                </c:pt>
                <c:pt idx="12240">
                  <c:v>13086675.923712</c:v>
                </c:pt>
                <c:pt idx="12241">
                  <c:v>10059619.183290999</c:v>
                </c:pt>
                <c:pt idx="12242">
                  <c:v>13128565.546371</c:v>
                </c:pt>
                <c:pt idx="12243">
                  <c:v>9981445.4293520004</c:v>
                </c:pt>
                <c:pt idx="12244">
                  <c:v>13150634.171724999</c:v>
                </c:pt>
                <c:pt idx="12245">
                  <c:v>10020526.242923999</c:v>
                </c:pt>
                <c:pt idx="12246">
                  <c:v>13171301.125472</c:v>
                </c:pt>
                <c:pt idx="12247">
                  <c:v>9987366.9913250003</c:v>
                </c:pt>
                <c:pt idx="12248">
                  <c:v>13201106.237885</c:v>
                </c:pt>
                <c:pt idx="12249">
                  <c:v>9962055.9400800001</c:v>
                </c:pt>
                <c:pt idx="12250">
                  <c:v>13062384.542223999</c:v>
                </c:pt>
                <c:pt idx="12251">
                  <c:v>10004414.072907001</c:v>
                </c:pt>
                <c:pt idx="12252">
                  <c:v>13116548.227220999</c:v>
                </c:pt>
                <c:pt idx="12253">
                  <c:v>10035741.211384</c:v>
                </c:pt>
                <c:pt idx="12254">
                  <c:v>13187252.472380999</c:v>
                </c:pt>
                <c:pt idx="12255">
                  <c:v>10014859.883928999</c:v>
                </c:pt>
                <c:pt idx="12256">
                  <c:v>13124957.743554</c:v>
                </c:pt>
                <c:pt idx="12257">
                  <c:v>10016639.911985001</c:v>
                </c:pt>
                <c:pt idx="12258">
                  <c:v>13165721.576845</c:v>
                </c:pt>
                <c:pt idx="12259">
                  <c:v>10047159.832723999</c:v>
                </c:pt>
                <c:pt idx="12260">
                  <c:v>13125650.644486001</c:v>
                </c:pt>
                <c:pt idx="12261">
                  <c:v>10005317.684477</c:v>
                </c:pt>
                <c:pt idx="12262">
                  <c:v>13034754.726770001</c:v>
                </c:pt>
                <c:pt idx="12263">
                  <c:v>10066299.820285</c:v>
                </c:pt>
                <c:pt idx="12264">
                  <c:v>13324314.553592</c:v>
                </c:pt>
                <c:pt idx="12265">
                  <c:v>9985133.5776710007</c:v>
                </c:pt>
                <c:pt idx="12266">
                  <c:v>13214990.381832</c:v>
                </c:pt>
                <c:pt idx="12267">
                  <c:v>10006814.658922</c:v>
                </c:pt>
                <c:pt idx="12268">
                  <c:v>13125971.814169001</c:v>
                </c:pt>
                <c:pt idx="12269">
                  <c:v>10014056.935387</c:v>
                </c:pt>
                <c:pt idx="12270">
                  <c:v>13118202.94538</c:v>
                </c:pt>
                <c:pt idx="12271">
                  <c:v>10036205.590615001</c:v>
                </c:pt>
                <c:pt idx="12272">
                  <c:v>13102383.999962</c:v>
                </c:pt>
                <c:pt idx="12273">
                  <c:v>10048157.509447999</c:v>
                </c:pt>
                <c:pt idx="12274">
                  <c:v>13118948.472693</c:v>
                </c:pt>
                <c:pt idx="12275">
                  <c:v>9970599.7047039997</c:v>
                </c:pt>
                <c:pt idx="12276">
                  <c:v>13009500.432135001</c:v>
                </c:pt>
                <c:pt idx="12277">
                  <c:v>9975607.0242989995</c:v>
                </c:pt>
                <c:pt idx="12278">
                  <c:v>13139458.993802</c:v>
                </c:pt>
                <c:pt idx="12279">
                  <c:v>10047546.587379999</c:v>
                </c:pt>
                <c:pt idx="12280">
                  <c:v>13060954.93376</c:v>
                </c:pt>
                <c:pt idx="12281">
                  <c:v>9999319.3838480003</c:v>
                </c:pt>
                <c:pt idx="12282">
                  <c:v>13131998.18481</c:v>
                </c:pt>
                <c:pt idx="12283">
                  <c:v>10021537.493833</c:v>
                </c:pt>
                <c:pt idx="12284">
                  <c:v>13148694.761135001</c:v>
                </c:pt>
                <c:pt idx="12285">
                  <c:v>10052146.082939001</c:v>
                </c:pt>
                <c:pt idx="12286">
                  <c:v>13196914.180840001</c:v>
                </c:pt>
                <c:pt idx="12287">
                  <c:v>10022189.959473001</c:v>
                </c:pt>
                <c:pt idx="12288">
                  <c:v>13155461.314033</c:v>
                </c:pt>
                <c:pt idx="12289">
                  <c:v>10022448.975226</c:v>
                </c:pt>
                <c:pt idx="12290">
                  <c:v>13152554.551890001</c:v>
                </c:pt>
                <c:pt idx="12291">
                  <c:v>10064558.543406</c:v>
                </c:pt>
                <c:pt idx="12292">
                  <c:v>13146317.770183001</c:v>
                </c:pt>
                <c:pt idx="12293">
                  <c:v>10033352.739198999</c:v>
                </c:pt>
                <c:pt idx="12294">
                  <c:v>13137719.431645</c:v>
                </c:pt>
                <c:pt idx="12295">
                  <c:v>9971988.316412</c:v>
                </c:pt>
                <c:pt idx="12296">
                  <c:v>13171258.565997001</c:v>
                </c:pt>
                <c:pt idx="12297">
                  <c:v>10030425.206134999</c:v>
                </c:pt>
                <c:pt idx="12298">
                  <c:v>13002826.815242</c:v>
                </c:pt>
                <c:pt idx="12299">
                  <c:v>9981217.1513349991</c:v>
                </c:pt>
                <c:pt idx="12300">
                  <c:v>13150072.044717999</c:v>
                </c:pt>
                <c:pt idx="12301">
                  <c:v>10026641.144761</c:v>
                </c:pt>
                <c:pt idx="12302">
                  <c:v>13121347.391324</c:v>
                </c:pt>
                <c:pt idx="12303">
                  <c:v>10009657.553915</c:v>
                </c:pt>
                <c:pt idx="12304">
                  <c:v>13084663.536381001</c:v>
                </c:pt>
                <c:pt idx="12305">
                  <c:v>10030360.393872</c:v>
                </c:pt>
                <c:pt idx="12306">
                  <c:v>13204930.318758</c:v>
                </c:pt>
                <c:pt idx="12307">
                  <c:v>9980074.1481020004</c:v>
                </c:pt>
                <c:pt idx="12308">
                  <c:v>13086063.503387</c:v>
                </c:pt>
                <c:pt idx="12309">
                  <c:v>9962276.2814879995</c:v>
                </c:pt>
                <c:pt idx="12310">
                  <c:v>13133338.300830999</c:v>
                </c:pt>
                <c:pt idx="12311">
                  <c:v>9974131.4311580006</c:v>
                </c:pt>
                <c:pt idx="12312">
                  <c:v>13075096.729778999</c:v>
                </c:pt>
                <c:pt idx="12313">
                  <c:v>9994713.4687929992</c:v>
                </c:pt>
                <c:pt idx="12314">
                  <c:v>13125334.130134</c:v>
                </c:pt>
                <c:pt idx="12315">
                  <c:v>10003493.191852</c:v>
                </c:pt>
                <c:pt idx="12316">
                  <c:v>13099926.690282</c:v>
                </c:pt>
                <c:pt idx="12317">
                  <c:v>10013291.679055</c:v>
                </c:pt>
                <c:pt idx="12318">
                  <c:v>13028659.394346001</c:v>
                </c:pt>
                <c:pt idx="12319">
                  <c:v>10030552.468816999</c:v>
                </c:pt>
                <c:pt idx="12320">
                  <c:v>13070364.608686</c:v>
                </c:pt>
                <c:pt idx="12321">
                  <c:v>9988885.6329149995</c:v>
                </c:pt>
                <c:pt idx="12322">
                  <c:v>13148283.79865</c:v>
                </c:pt>
                <c:pt idx="12323">
                  <c:v>10002129.307879001</c:v>
                </c:pt>
                <c:pt idx="12324">
                  <c:v>13050110.486974999</c:v>
                </c:pt>
                <c:pt idx="12325">
                  <c:v>9975534.4114919994</c:v>
                </c:pt>
                <c:pt idx="12326">
                  <c:v>13125535.591166001</c:v>
                </c:pt>
                <c:pt idx="12327">
                  <c:v>10073431.200616</c:v>
                </c:pt>
                <c:pt idx="12328">
                  <c:v>13102050.681512</c:v>
                </c:pt>
                <c:pt idx="12329">
                  <c:v>10032505.875275999</c:v>
                </c:pt>
                <c:pt idx="12330">
                  <c:v>13143726.404039999</c:v>
                </c:pt>
                <c:pt idx="12331">
                  <c:v>10068985.246307001</c:v>
                </c:pt>
                <c:pt idx="12332">
                  <c:v>13098401.793501999</c:v>
                </c:pt>
                <c:pt idx="12333">
                  <c:v>10044330.553896001</c:v>
                </c:pt>
                <c:pt idx="12334">
                  <c:v>13049438.373271</c:v>
                </c:pt>
                <c:pt idx="12335">
                  <c:v>10008678.513516</c:v>
                </c:pt>
                <c:pt idx="12336">
                  <c:v>13084331.459654</c:v>
                </c:pt>
                <c:pt idx="12337">
                  <c:v>10005616.035076</c:v>
                </c:pt>
                <c:pt idx="12338">
                  <c:v>13156822.115088999</c:v>
                </c:pt>
                <c:pt idx="12339">
                  <c:v>10027152.439099001</c:v>
                </c:pt>
                <c:pt idx="12340">
                  <c:v>13265128.532361001</c:v>
                </c:pt>
                <c:pt idx="12341">
                  <c:v>10000793.600088</c:v>
                </c:pt>
                <c:pt idx="12342">
                  <c:v>13094012.599171</c:v>
                </c:pt>
                <c:pt idx="12343">
                  <c:v>9977915.5064790007</c:v>
                </c:pt>
                <c:pt idx="12344">
                  <c:v>13198147.373279</c:v>
                </c:pt>
                <c:pt idx="12345">
                  <c:v>10046937.981149999</c:v>
                </c:pt>
                <c:pt idx="12346">
                  <c:v>13182734.085105</c:v>
                </c:pt>
                <c:pt idx="12347">
                  <c:v>10018993.545034001</c:v>
                </c:pt>
                <c:pt idx="12348">
                  <c:v>13123137.862178</c:v>
                </c:pt>
                <c:pt idx="12349">
                  <c:v>10004068.196032999</c:v>
                </c:pt>
                <c:pt idx="12350">
                  <c:v>13041253.99704</c:v>
                </c:pt>
                <c:pt idx="12351">
                  <c:v>10007711.209788</c:v>
                </c:pt>
                <c:pt idx="12352">
                  <c:v>13120641.427193001</c:v>
                </c:pt>
                <c:pt idx="12353">
                  <c:v>10004490.433350001</c:v>
                </c:pt>
                <c:pt idx="12354">
                  <c:v>13112766.709514</c:v>
                </c:pt>
                <c:pt idx="12355">
                  <c:v>10006094.979823999</c:v>
                </c:pt>
                <c:pt idx="12356">
                  <c:v>13097799.21343</c:v>
                </c:pt>
                <c:pt idx="12357">
                  <c:v>10011148.09842</c:v>
                </c:pt>
                <c:pt idx="12358">
                  <c:v>13119281.435856</c:v>
                </c:pt>
                <c:pt idx="12359">
                  <c:v>9983886.4545009993</c:v>
                </c:pt>
                <c:pt idx="12360">
                  <c:v>13029688.827584</c:v>
                </c:pt>
                <c:pt idx="12361">
                  <c:v>10035400.422549</c:v>
                </c:pt>
                <c:pt idx="12362">
                  <c:v>13185048.558304001</c:v>
                </c:pt>
                <c:pt idx="12363">
                  <c:v>10005167.363737</c:v>
                </c:pt>
                <c:pt idx="12364">
                  <c:v>13267232.638677999</c:v>
                </c:pt>
                <c:pt idx="12365">
                  <c:v>9966525.3085660003</c:v>
                </c:pt>
                <c:pt idx="12366">
                  <c:v>13161895.173803</c:v>
                </c:pt>
                <c:pt idx="12367">
                  <c:v>10009768.275831999</c:v>
                </c:pt>
                <c:pt idx="12368">
                  <c:v>12972069.164069001</c:v>
                </c:pt>
                <c:pt idx="12369">
                  <c:v>10009902.038155001</c:v>
                </c:pt>
                <c:pt idx="12370">
                  <c:v>13003912.934547</c:v>
                </c:pt>
                <c:pt idx="12371">
                  <c:v>10044022.371316999</c:v>
                </c:pt>
                <c:pt idx="12372">
                  <c:v>12997639.733673999</c:v>
                </c:pt>
                <c:pt idx="12373">
                  <c:v>9991995.8554430008</c:v>
                </c:pt>
                <c:pt idx="12374">
                  <c:v>13179204.71067</c:v>
                </c:pt>
                <c:pt idx="12375">
                  <c:v>9999557.0645630006</c:v>
                </c:pt>
                <c:pt idx="12376">
                  <c:v>13055431.548596</c:v>
                </c:pt>
                <c:pt idx="12377">
                  <c:v>10036291.767259</c:v>
                </c:pt>
                <c:pt idx="12378">
                  <c:v>13042881.702104</c:v>
                </c:pt>
                <c:pt idx="12379">
                  <c:v>9981531.9400600009</c:v>
                </c:pt>
                <c:pt idx="12380">
                  <c:v>13106887.885485001</c:v>
                </c:pt>
                <c:pt idx="12381">
                  <c:v>10005911.441261001</c:v>
                </c:pt>
                <c:pt idx="12382">
                  <c:v>13138121.904037001</c:v>
                </c:pt>
                <c:pt idx="12383">
                  <c:v>10021735.476033</c:v>
                </c:pt>
                <c:pt idx="12384">
                  <c:v>13065384.203939</c:v>
                </c:pt>
                <c:pt idx="12385">
                  <c:v>9933886.105432</c:v>
                </c:pt>
                <c:pt idx="12386">
                  <c:v>13157831.3892</c:v>
                </c:pt>
                <c:pt idx="12387">
                  <c:v>9979110.6640900001</c:v>
                </c:pt>
                <c:pt idx="12388">
                  <c:v>13171005.02537</c:v>
                </c:pt>
                <c:pt idx="12389">
                  <c:v>9988528.1190099996</c:v>
                </c:pt>
                <c:pt idx="12390">
                  <c:v>13118977.436922001</c:v>
                </c:pt>
                <c:pt idx="12391">
                  <c:v>10017434.011949999</c:v>
                </c:pt>
                <c:pt idx="12392">
                  <c:v>12967642.343144</c:v>
                </c:pt>
                <c:pt idx="12393">
                  <c:v>10017018.119313</c:v>
                </c:pt>
                <c:pt idx="12394">
                  <c:v>13098059.085882001</c:v>
                </c:pt>
                <c:pt idx="12395">
                  <c:v>9992793.8337949999</c:v>
                </c:pt>
                <c:pt idx="12396">
                  <c:v>13111932.029154999</c:v>
                </c:pt>
                <c:pt idx="12397">
                  <c:v>10018418.465805</c:v>
                </c:pt>
                <c:pt idx="12398">
                  <c:v>13223991.911264</c:v>
                </c:pt>
                <c:pt idx="12399">
                  <c:v>10003512.536715001</c:v>
                </c:pt>
                <c:pt idx="12400">
                  <c:v>13118157.593757</c:v>
                </c:pt>
                <c:pt idx="12401">
                  <c:v>10004298.856084</c:v>
                </c:pt>
                <c:pt idx="12402">
                  <c:v>13153187.506836999</c:v>
                </c:pt>
                <c:pt idx="12403">
                  <c:v>10040941.191244001</c:v>
                </c:pt>
                <c:pt idx="12404">
                  <c:v>13179402.354002999</c:v>
                </c:pt>
                <c:pt idx="12405">
                  <c:v>10032939.439221</c:v>
                </c:pt>
                <c:pt idx="12406">
                  <c:v>13210173.962187</c:v>
                </c:pt>
                <c:pt idx="12407">
                  <c:v>9981351.9648650009</c:v>
                </c:pt>
                <c:pt idx="12408">
                  <c:v>13165114.682623999</c:v>
                </c:pt>
                <c:pt idx="12409">
                  <c:v>10042774.073782001</c:v>
                </c:pt>
                <c:pt idx="12410">
                  <c:v>13036068.334336</c:v>
                </c:pt>
                <c:pt idx="12411">
                  <c:v>10003176.900150999</c:v>
                </c:pt>
                <c:pt idx="12412">
                  <c:v>13161462.816508001</c:v>
                </c:pt>
                <c:pt idx="12413">
                  <c:v>10019661.997253001</c:v>
                </c:pt>
                <c:pt idx="12414">
                  <c:v>13096406.508791</c:v>
                </c:pt>
                <c:pt idx="12415">
                  <c:v>9959765.0852390006</c:v>
                </c:pt>
                <c:pt idx="12416">
                  <c:v>13090088.026719</c:v>
                </c:pt>
                <c:pt idx="12417">
                  <c:v>10025442.600499</c:v>
                </c:pt>
                <c:pt idx="12418">
                  <c:v>13033242.390608</c:v>
                </c:pt>
                <c:pt idx="12419">
                  <c:v>10008762.100300999</c:v>
                </c:pt>
                <c:pt idx="12420">
                  <c:v>13192078.466553999</c:v>
                </c:pt>
                <c:pt idx="12421">
                  <c:v>9976538.8618739992</c:v>
                </c:pt>
                <c:pt idx="12422">
                  <c:v>13111828.509260001</c:v>
                </c:pt>
                <c:pt idx="12423">
                  <c:v>10033216.696599999</c:v>
                </c:pt>
                <c:pt idx="12424">
                  <c:v>13188682.723136</c:v>
                </c:pt>
                <c:pt idx="12425">
                  <c:v>10062856.543485999</c:v>
                </c:pt>
                <c:pt idx="12426">
                  <c:v>13235638.284084</c:v>
                </c:pt>
                <c:pt idx="12427">
                  <c:v>9975953.1040119994</c:v>
                </c:pt>
                <c:pt idx="12428">
                  <c:v>13206000.097162001</c:v>
                </c:pt>
                <c:pt idx="12429">
                  <c:v>10003074.964524999</c:v>
                </c:pt>
                <c:pt idx="12430">
                  <c:v>13070306.569104001</c:v>
                </c:pt>
                <c:pt idx="12431">
                  <c:v>10070792.53816</c:v>
                </c:pt>
                <c:pt idx="12432">
                  <c:v>13065930.626109</c:v>
                </c:pt>
                <c:pt idx="12433">
                  <c:v>10013839.573783001</c:v>
                </c:pt>
                <c:pt idx="12434">
                  <c:v>13168881.417118</c:v>
                </c:pt>
                <c:pt idx="12435">
                  <c:v>10002025.144654</c:v>
                </c:pt>
                <c:pt idx="12436">
                  <c:v>13169943.166894</c:v>
                </c:pt>
                <c:pt idx="12437">
                  <c:v>9998765.1650820002</c:v>
                </c:pt>
                <c:pt idx="12438">
                  <c:v>13256094.521579999</c:v>
                </c:pt>
                <c:pt idx="12439">
                  <c:v>9991941.2831539996</c:v>
                </c:pt>
                <c:pt idx="12440">
                  <c:v>13171999.557321001</c:v>
                </c:pt>
                <c:pt idx="12441">
                  <c:v>9982653.9544970002</c:v>
                </c:pt>
                <c:pt idx="12442">
                  <c:v>13111407.342783</c:v>
                </c:pt>
                <c:pt idx="12443">
                  <c:v>10038392.468005</c:v>
                </c:pt>
                <c:pt idx="12444">
                  <c:v>13162953.642981</c:v>
                </c:pt>
                <c:pt idx="12445">
                  <c:v>9990433.4304259997</c:v>
                </c:pt>
                <c:pt idx="12446">
                  <c:v>13122385.999376999</c:v>
                </c:pt>
                <c:pt idx="12447">
                  <c:v>10013609.5229</c:v>
                </c:pt>
                <c:pt idx="12448">
                  <c:v>13086053.770049</c:v>
                </c:pt>
                <c:pt idx="12449">
                  <c:v>9979802.9332430009</c:v>
                </c:pt>
                <c:pt idx="12450">
                  <c:v>13119441.056544</c:v>
                </c:pt>
                <c:pt idx="12451">
                  <c:v>9996310.8760139998</c:v>
                </c:pt>
                <c:pt idx="12452">
                  <c:v>13166444.695429999</c:v>
                </c:pt>
                <c:pt idx="12453">
                  <c:v>10037909.594827</c:v>
                </c:pt>
                <c:pt idx="12454">
                  <c:v>13047460.638383999</c:v>
                </c:pt>
                <c:pt idx="12455">
                  <c:v>10022308.045534</c:v>
                </c:pt>
                <c:pt idx="12456">
                  <c:v>13206745.277697001</c:v>
                </c:pt>
                <c:pt idx="12457">
                  <c:v>9981803.8115720004</c:v>
                </c:pt>
                <c:pt idx="12458">
                  <c:v>13079281.326237001</c:v>
                </c:pt>
                <c:pt idx="12459">
                  <c:v>9968503.1069109999</c:v>
                </c:pt>
                <c:pt idx="12460">
                  <c:v>13071442.915289</c:v>
                </c:pt>
                <c:pt idx="12461">
                  <c:v>9991757.4439439997</c:v>
                </c:pt>
                <c:pt idx="12462">
                  <c:v>13126054.330979999</c:v>
                </c:pt>
                <c:pt idx="12463">
                  <c:v>10035322.866405001</c:v>
                </c:pt>
                <c:pt idx="12464">
                  <c:v>13110327.781361001</c:v>
                </c:pt>
                <c:pt idx="12465">
                  <c:v>10051535.493386</c:v>
                </c:pt>
                <c:pt idx="12466">
                  <c:v>13200874.742681</c:v>
                </c:pt>
                <c:pt idx="12467">
                  <c:v>10001285.031478001</c:v>
                </c:pt>
                <c:pt idx="12468">
                  <c:v>13068505.377083</c:v>
                </c:pt>
                <c:pt idx="12469">
                  <c:v>10026029.230722001</c:v>
                </c:pt>
                <c:pt idx="12470">
                  <c:v>13113227.357008999</c:v>
                </c:pt>
                <c:pt idx="12471">
                  <c:v>10041934.157018</c:v>
                </c:pt>
                <c:pt idx="12472">
                  <c:v>13134648.363575</c:v>
                </c:pt>
                <c:pt idx="12473">
                  <c:v>10008306.370887</c:v>
                </c:pt>
                <c:pt idx="12474">
                  <c:v>13148747.486799</c:v>
                </c:pt>
                <c:pt idx="12475">
                  <c:v>9979867.1594580002</c:v>
                </c:pt>
                <c:pt idx="12476">
                  <c:v>13120330.285801999</c:v>
                </c:pt>
                <c:pt idx="12477">
                  <c:v>10026556.012898</c:v>
                </c:pt>
                <c:pt idx="12478">
                  <c:v>13168102.054330001</c:v>
                </c:pt>
                <c:pt idx="12479">
                  <c:v>9977533.9964780007</c:v>
                </c:pt>
                <c:pt idx="12480">
                  <c:v>13088432.625305999</c:v>
                </c:pt>
                <c:pt idx="12481">
                  <c:v>9998067.5848190002</c:v>
                </c:pt>
                <c:pt idx="12482">
                  <c:v>13215872.84506</c:v>
                </c:pt>
                <c:pt idx="12483">
                  <c:v>10014758.050341999</c:v>
                </c:pt>
                <c:pt idx="12484">
                  <c:v>13073817.678758999</c:v>
                </c:pt>
                <c:pt idx="12485">
                  <c:v>10078458.71356</c:v>
                </c:pt>
                <c:pt idx="12486">
                  <c:v>13029472.730156001</c:v>
                </c:pt>
                <c:pt idx="12487">
                  <c:v>10031563.953485999</c:v>
                </c:pt>
                <c:pt idx="12488">
                  <c:v>13174965.848285999</c:v>
                </c:pt>
                <c:pt idx="12489">
                  <c:v>9955026.4804030005</c:v>
                </c:pt>
                <c:pt idx="12490">
                  <c:v>13075953.772516999</c:v>
                </c:pt>
                <c:pt idx="12491">
                  <c:v>10020506.628102999</c:v>
                </c:pt>
                <c:pt idx="12492">
                  <c:v>13244508.909079</c:v>
                </c:pt>
                <c:pt idx="12493">
                  <c:v>10015895.564487001</c:v>
                </c:pt>
                <c:pt idx="12494">
                  <c:v>13195254.489327</c:v>
                </c:pt>
                <c:pt idx="12495">
                  <c:v>9996960.3937960006</c:v>
                </c:pt>
                <c:pt idx="12496">
                  <c:v>13152512.520586001</c:v>
                </c:pt>
                <c:pt idx="12497">
                  <c:v>10005522.692596</c:v>
                </c:pt>
                <c:pt idx="12498">
                  <c:v>13268396.250619</c:v>
                </c:pt>
                <c:pt idx="12499">
                  <c:v>10071514.267437</c:v>
                </c:pt>
                <c:pt idx="12500">
                  <c:v>13168599.413857</c:v>
                </c:pt>
                <c:pt idx="12501">
                  <c:v>10031668.504443999</c:v>
                </c:pt>
                <c:pt idx="12502">
                  <c:v>13045514.660805</c:v>
                </c:pt>
                <c:pt idx="12503">
                  <c:v>10061867.707335001</c:v>
                </c:pt>
                <c:pt idx="12504">
                  <c:v>13132107.747195</c:v>
                </c:pt>
                <c:pt idx="12505">
                  <c:v>10046229.412426</c:v>
                </c:pt>
                <c:pt idx="12506">
                  <c:v>13070452.245944001</c:v>
                </c:pt>
                <c:pt idx="12507">
                  <c:v>10033148.68637</c:v>
                </c:pt>
                <c:pt idx="12508">
                  <c:v>13137197.500853</c:v>
                </c:pt>
                <c:pt idx="12509">
                  <c:v>9972627.6315620001</c:v>
                </c:pt>
                <c:pt idx="12510">
                  <c:v>13077041.455654999</c:v>
                </c:pt>
                <c:pt idx="12511">
                  <c:v>10018426.324197</c:v>
                </c:pt>
                <c:pt idx="12512">
                  <c:v>13101103.884124</c:v>
                </c:pt>
                <c:pt idx="12513">
                  <c:v>10005569.556228001</c:v>
                </c:pt>
                <c:pt idx="12514">
                  <c:v>13049600.800338</c:v>
                </c:pt>
                <c:pt idx="12515">
                  <c:v>10036804.079577001</c:v>
                </c:pt>
                <c:pt idx="12516">
                  <c:v>12975822.079631001</c:v>
                </c:pt>
                <c:pt idx="12517">
                  <c:v>10006400.65147</c:v>
                </c:pt>
                <c:pt idx="12518">
                  <c:v>13126257.460385</c:v>
                </c:pt>
                <c:pt idx="12519">
                  <c:v>9996974.1322409995</c:v>
                </c:pt>
                <c:pt idx="12520">
                  <c:v>13042762.907813</c:v>
                </c:pt>
                <c:pt idx="12521">
                  <c:v>9986632.7622159999</c:v>
                </c:pt>
                <c:pt idx="12522">
                  <c:v>13249013.319048</c:v>
                </c:pt>
                <c:pt idx="12523">
                  <c:v>10023319.299172999</c:v>
                </c:pt>
                <c:pt idx="12524">
                  <c:v>13189576.585732</c:v>
                </c:pt>
                <c:pt idx="12525">
                  <c:v>10041430.732016999</c:v>
                </c:pt>
                <c:pt idx="12526">
                  <c:v>13105107.511986</c:v>
                </c:pt>
                <c:pt idx="12527">
                  <c:v>9990055.4184709992</c:v>
                </c:pt>
                <c:pt idx="12528">
                  <c:v>13175681.678164</c:v>
                </c:pt>
                <c:pt idx="12529">
                  <c:v>9968405.6871060003</c:v>
                </c:pt>
                <c:pt idx="12530">
                  <c:v>13140870.435154</c:v>
                </c:pt>
                <c:pt idx="12531">
                  <c:v>9996265.7388310004</c:v>
                </c:pt>
                <c:pt idx="12532">
                  <c:v>13159443.422273999</c:v>
                </c:pt>
                <c:pt idx="12533">
                  <c:v>9983051.3146620002</c:v>
                </c:pt>
                <c:pt idx="12534">
                  <c:v>13120741.699735001</c:v>
                </c:pt>
                <c:pt idx="12535">
                  <c:v>10024722.860069999</c:v>
                </c:pt>
                <c:pt idx="12536">
                  <c:v>13076485.002712</c:v>
                </c:pt>
                <c:pt idx="12537">
                  <c:v>10048790.065469</c:v>
                </c:pt>
                <c:pt idx="12538">
                  <c:v>13103098.292051001</c:v>
                </c:pt>
                <c:pt idx="12539">
                  <c:v>9973908.0911929999</c:v>
                </c:pt>
                <c:pt idx="12540">
                  <c:v>13177286.156899</c:v>
                </c:pt>
                <c:pt idx="12541">
                  <c:v>10049494.311471</c:v>
                </c:pt>
                <c:pt idx="12542">
                  <c:v>13231932.079321001</c:v>
                </c:pt>
                <c:pt idx="12543">
                  <c:v>10004843.362028001</c:v>
                </c:pt>
                <c:pt idx="12544">
                  <c:v>13096669.873726999</c:v>
                </c:pt>
                <c:pt idx="12545">
                  <c:v>10006761.976972001</c:v>
                </c:pt>
                <c:pt idx="12546">
                  <c:v>13149984.376112999</c:v>
                </c:pt>
                <c:pt idx="12547">
                  <c:v>10005010.928141</c:v>
                </c:pt>
                <c:pt idx="12548">
                  <c:v>13237944.414977999</c:v>
                </c:pt>
                <c:pt idx="12549">
                  <c:v>10027548.508659</c:v>
                </c:pt>
                <c:pt idx="12550">
                  <c:v>13160350.064882999</c:v>
                </c:pt>
                <c:pt idx="12551">
                  <c:v>10033844.322101001</c:v>
                </c:pt>
                <c:pt idx="12552">
                  <c:v>13089977.827697</c:v>
                </c:pt>
                <c:pt idx="12553">
                  <c:v>9988662.4902410004</c:v>
                </c:pt>
                <c:pt idx="12554">
                  <c:v>13055613.912428999</c:v>
                </c:pt>
                <c:pt idx="12555">
                  <c:v>10030687.040268</c:v>
                </c:pt>
                <c:pt idx="12556">
                  <c:v>13242793.913582999</c:v>
                </c:pt>
                <c:pt idx="12557">
                  <c:v>10101274.386196001</c:v>
                </c:pt>
                <c:pt idx="12558">
                  <c:v>13269521.538366999</c:v>
                </c:pt>
                <c:pt idx="12559">
                  <c:v>9996174.1191559993</c:v>
                </c:pt>
                <c:pt idx="12560">
                  <c:v>13117112.135368999</c:v>
                </c:pt>
                <c:pt idx="12561">
                  <c:v>10038431.372967999</c:v>
                </c:pt>
                <c:pt idx="12562">
                  <c:v>13172293.757608</c:v>
                </c:pt>
                <c:pt idx="12563">
                  <c:v>10018440.967932001</c:v>
                </c:pt>
                <c:pt idx="12564">
                  <c:v>13140187.796323</c:v>
                </c:pt>
                <c:pt idx="12565">
                  <c:v>9997114.7907919995</c:v>
                </c:pt>
                <c:pt idx="12566">
                  <c:v>13176001.070262</c:v>
                </c:pt>
                <c:pt idx="12567">
                  <c:v>9984810.8644319996</c:v>
                </c:pt>
                <c:pt idx="12568">
                  <c:v>13160291.941986</c:v>
                </c:pt>
                <c:pt idx="12569">
                  <c:v>10000711.802064</c:v>
                </c:pt>
                <c:pt idx="12570">
                  <c:v>12999540.341360001</c:v>
                </c:pt>
                <c:pt idx="12571">
                  <c:v>10033863.743748</c:v>
                </c:pt>
                <c:pt idx="12572">
                  <c:v>13190652.637025001</c:v>
                </c:pt>
                <c:pt idx="12573">
                  <c:v>10030044.414473001</c:v>
                </c:pt>
                <c:pt idx="12574">
                  <c:v>13145881.901241999</c:v>
                </c:pt>
                <c:pt idx="12575">
                  <c:v>10032413.965345001</c:v>
                </c:pt>
                <c:pt idx="12576">
                  <c:v>13146885.375956001</c:v>
                </c:pt>
                <c:pt idx="12577">
                  <c:v>10045963.482181</c:v>
                </c:pt>
                <c:pt idx="12578">
                  <c:v>13105629.40003</c:v>
                </c:pt>
                <c:pt idx="12579">
                  <c:v>10024210.62259</c:v>
                </c:pt>
                <c:pt idx="12580">
                  <c:v>13157028.518595999</c:v>
                </c:pt>
                <c:pt idx="12581">
                  <c:v>10022186.750847001</c:v>
                </c:pt>
                <c:pt idx="12582">
                  <c:v>13047263.623782</c:v>
                </c:pt>
                <c:pt idx="12583">
                  <c:v>10055495.622845</c:v>
                </c:pt>
                <c:pt idx="12584">
                  <c:v>13150129.243388999</c:v>
                </c:pt>
                <c:pt idx="12585">
                  <c:v>10047295.464144001</c:v>
                </c:pt>
                <c:pt idx="12586">
                  <c:v>13106705.644606</c:v>
                </c:pt>
                <c:pt idx="12587">
                  <c:v>10006252.322628001</c:v>
                </c:pt>
                <c:pt idx="12588">
                  <c:v>13175008.126914</c:v>
                </c:pt>
                <c:pt idx="12589">
                  <c:v>10052206.699174</c:v>
                </c:pt>
                <c:pt idx="12590">
                  <c:v>13082012.660238</c:v>
                </c:pt>
                <c:pt idx="12591">
                  <c:v>10016774.974168999</c:v>
                </c:pt>
                <c:pt idx="12592">
                  <c:v>13172003.587334</c:v>
                </c:pt>
                <c:pt idx="12593">
                  <c:v>9990465.6567560006</c:v>
                </c:pt>
                <c:pt idx="12594">
                  <c:v>13146052.446246</c:v>
                </c:pt>
                <c:pt idx="12595">
                  <c:v>10105365.075618001</c:v>
                </c:pt>
                <c:pt idx="12596">
                  <c:v>13067126.431116</c:v>
                </c:pt>
                <c:pt idx="12597">
                  <c:v>9989349.7328629997</c:v>
                </c:pt>
                <c:pt idx="12598">
                  <c:v>13034436.917642999</c:v>
                </c:pt>
                <c:pt idx="12599">
                  <c:v>10011006.559582001</c:v>
                </c:pt>
                <c:pt idx="12600">
                  <c:v>13093581.810774</c:v>
                </c:pt>
                <c:pt idx="12601">
                  <c:v>10054855.992738999</c:v>
                </c:pt>
                <c:pt idx="12602">
                  <c:v>13220845.894467</c:v>
                </c:pt>
                <c:pt idx="12603">
                  <c:v>10032278.056244999</c:v>
                </c:pt>
                <c:pt idx="12604">
                  <c:v>13193505.553965</c:v>
                </c:pt>
                <c:pt idx="12605">
                  <c:v>10046214.469552999</c:v>
                </c:pt>
                <c:pt idx="12606">
                  <c:v>13051083.16027</c:v>
                </c:pt>
                <c:pt idx="12607">
                  <c:v>10000057.694985</c:v>
                </c:pt>
                <c:pt idx="12608">
                  <c:v>13135833.237101</c:v>
                </c:pt>
                <c:pt idx="12609">
                  <c:v>10031068.053561</c:v>
                </c:pt>
                <c:pt idx="12610">
                  <c:v>13123589.829715</c:v>
                </c:pt>
                <c:pt idx="12611">
                  <c:v>10008121.276943</c:v>
                </c:pt>
                <c:pt idx="12612">
                  <c:v>13101379.033069</c:v>
                </c:pt>
                <c:pt idx="12613">
                  <c:v>10075922.419415001</c:v>
                </c:pt>
                <c:pt idx="12614">
                  <c:v>13104738.230069</c:v>
                </c:pt>
                <c:pt idx="12615">
                  <c:v>9998861.8503060006</c:v>
                </c:pt>
                <c:pt idx="12616">
                  <c:v>13196379.136525</c:v>
                </c:pt>
                <c:pt idx="12617">
                  <c:v>10004355.852293</c:v>
                </c:pt>
                <c:pt idx="12618">
                  <c:v>13111962.473060001</c:v>
                </c:pt>
                <c:pt idx="12619">
                  <c:v>10044684.096695</c:v>
                </c:pt>
                <c:pt idx="12620">
                  <c:v>13162681.071618</c:v>
                </c:pt>
                <c:pt idx="12621">
                  <c:v>10063891.586825</c:v>
                </c:pt>
                <c:pt idx="12622">
                  <c:v>13119004.985244</c:v>
                </c:pt>
                <c:pt idx="12623">
                  <c:v>10081430.720949</c:v>
                </c:pt>
                <c:pt idx="12624">
                  <c:v>13104802.108486</c:v>
                </c:pt>
                <c:pt idx="12625">
                  <c:v>10022267.530370999</c:v>
                </c:pt>
                <c:pt idx="12626">
                  <c:v>13071153.122051001</c:v>
                </c:pt>
                <c:pt idx="12627">
                  <c:v>10066083.709535001</c:v>
                </c:pt>
                <c:pt idx="12628">
                  <c:v>12984765.163665</c:v>
                </c:pt>
                <c:pt idx="12629">
                  <c:v>9980233.6587620005</c:v>
                </c:pt>
                <c:pt idx="12630">
                  <c:v>13224109.148805</c:v>
                </c:pt>
                <c:pt idx="12631">
                  <c:v>10028671.464104</c:v>
                </c:pt>
                <c:pt idx="12632">
                  <c:v>13105275.913865</c:v>
                </c:pt>
                <c:pt idx="12633">
                  <c:v>9995720.3020370007</c:v>
                </c:pt>
                <c:pt idx="12634">
                  <c:v>13218536.868961001</c:v>
                </c:pt>
                <c:pt idx="12635">
                  <c:v>10000162.952156</c:v>
                </c:pt>
                <c:pt idx="12636">
                  <c:v>13133289.133835001</c:v>
                </c:pt>
                <c:pt idx="12637">
                  <c:v>10003193.37023</c:v>
                </c:pt>
                <c:pt idx="12638">
                  <c:v>13020931.64349</c:v>
                </c:pt>
                <c:pt idx="12639">
                  <c:v>10010211.635074001</c:v>
                </c:pt>
                <c:pt idx="12640">
                  <c:v>13118229.669163</c:v>
                </c:pt>
                <c:pt idx="12641">
                  <c:v>10013208.468094001</c:v>
                </c:pt>
                <c:pt idx="12642">
                  <c:v>13126364.840214999</c:v>
                </c:pt>
                <c:pt idx="12643">
                  <c:v>9986154.275649</c:v>
                </c:pt>
                <c:pt idx="12644">
                  <c:v>13148701.568870001</c:v>
                </c:pt>
                <c:pt idx="12645">
                  <c:v>10006265.178688999</c:v>
                </c:pt>
                <c:pt idx="12646">
                  <c:v>13018648.958124001</c:v>
                </c:pt>
                <c:pt idx="12647">
                  <c:v>10026007.633962</c:v>
                </c:pt>
                <c:pt idx="12648">
                  <c:v>13186563.413171001</c:v>
                </c:pt>
                <c:pt idx="12649">
                  <c:v>10076281.861613</c:v>
                </c:pt>
                <c:pt idx="12650">
                  <c:v>13083225.522670001</c:v>
                </c:pt>
                <c:pt idx="12651">
                  <c:v>10051505.164890001</c:v>
                </c:pt>
                <c:pt idx="12652">
                  <c:v>13108907.709084</c:v>
                </c:pt>
                <c:pt idx="12653">
                  <c:v>10005539.465474</c:v>
                </c:pt>
                <c:pt idx="12654">
                  <c:v>13111509.313578</c:v>
                </c:pt>
                <c:pt idx="12655">
                  <c:v>10001492.296375999</c:v>
                </c:pt>
                <c:pt idx="12656">
                  <c:v>13162916.924008001</c:v>
                </c:pt>
                <c:pt idx="12657">
                  <c:v>9975537.176337</c:v>
                </c:pt>
                <c:pt idx="12658">
                  <c:v>13180830.231052</c:v>
                </c:pt>
                <c:pt idx="12659">
                  <c:v>10027519.131633</c:v>
                </c:pt>
                <c:pt idx="12660">
                  <c:v>13111238.794104001</c:v>
                </c:pt>
                <c:pt idx="12661">
                  <c:v>9982543.8909450006</c:v>
                </c:pt>
                <c:pt idx="12662">
                  <c:v>13144043.530595001</c:v>
                </c:pt>
                <c:pt idx="12663">
                  <c:v>10011101.237268001</c:v>
                </c:pt>
                <c:pt idx="12664">
                  <c:v>13099893.900064999</c:v>
                </c:pt>
                <c:pt idx="12665">
                  <c:v>10015241.078854</c:v>
                </c:pt>
                <c:pt idx="12666">
                  <c:v>13160697.264107</c:v>
                </c:pt>
                <c:pt idx="12667">
                  <c:v>10027860.820261</c:v>
                </c:pt>
                <c:pt idx="12668">
                  <c:v>13117649.116475999</c:v>
                </c:pt>
                <c:pt idx="12669">
                  <c:v>9980207.0902069993</c:v>
                </c:pt>
                <c:pt idx="12670">
                  <c:v>13043288.663007</c:v>
                </c:pt>
                <c:pt idx="12671">
                  <c:v>9976144.4527199995</c:v>
                </c:pt>
                <c:pt idx="12672">
                  <c:v>13086189.724649999</c:v>
                </c:pt>
                <c:pt idx="12673">
                  <c:v>10084738.732579</c:v>
                </c:pt>
                <c:pt idx="12674">
                  <c:v>13140257.278449001</c:v>
                </c:pt>
                <c:pt idx="12675">
                  <c:v>9988089.3590849992</c:v>
                </c:pt>
                <c:pt idx="12676">
                  <c:v>13133212.387218</c:v>
                </c:pt>
                <c:pt idx="12677">
                  <c:v>10008663.334217001</c:v>
                </c:pt>
                <c:pt idx="12678">
                  <c:v>13192848.252991</c:v>
                </c:pt>
                <c:pt idx="12679">
                  <c:v>9968116.1372590009</c:v>
                </c:pt>
                <c:pt idx="12680">
                  <c:v>13029473.137947001</c:v>
                </c:pt>
                <c:pt idx="12681">
                  <c:v>10038050.845046001</c:v>
                </c:pt>
                <c:pt idx="12682">
                  <c:v>13173124.526841</c:v>
                </c:pt>
                <c:pt idx="12683">
                  <c:v>10018467.652679</c:v>
                </c:pt>
                <c:pt idx="12684">
                  <c:v>13114300.980357001</c:v>
                </c:pt>
                <c:pt idx="12685">
                  <c:v>9994309.0057880003</c:v>
                </c:pt>
                <c:pt idx="12686">
                  <c:v>13175520.269215001</c:v>
                </c:pt>
                <c:pt idx="12687">
                  <c:v>9980624.5845870003</c:v>
                </c:pt>
                <c:pt idx="12688">
                  <c:v>13227736.716980999</c:v>
                </c:pt>
                <c:pt idx="12689">
                  <c:v>10001651.806662001</c:v>
                </c:pt>
                <c:pt idx="12690">
                  <c:v>13069230.067645</c:v>
                </c:pt>
                <c:pt idx="12691">
                  <c:v>10061390.450404</c:v>
                </c:pt>
                <c:pt idx="12692">
                  <c:v>13083868.637736</c:v>
                </c:pt>
                <c:pt idx="12693">
                  <c:v>9965683.2686940003</c:v>
                </c:pt>
                <c:pt idx="12694">
                  <c:v>13169685.300380001</c:v>
                </c:pt>
                <c:pt idx="12695">
                  <c:v>9991727.8164840005</c:v>
                </c:pt>
                <c:pt idx="12696">
                  <c:v>13169575.969474001</c:v>
                </c:pt>
                <c:pt idx="12697">
                  <c:v>10058621.498683</c:v>
                </c:pt>
                <c:pt idx="12698">
                  <c:v>13215706.661595</c:v>
                </c:pt>
                <c:pt idx="12699">
                  <c:v>10030329.009993</c:v>
                </c:pt>
                <c:pt idx="12700">
                  <c:v>13162776.742342999</c:v>
                </c:pt>
                <c:pt idx="12701">
                  <c:v>9992236.8731379993</c:v>
                </c:pt>
                <c:pt idx="12702">
                  <c:v>13196324.206042999</c:v>
                </c:pt>
                <c:pt idx="12703">
                  <c:v>10052955.685255</c:v>
                </c:pt>
                <c:pt idx="12704">
                  <c:v>13086328.318883</c:v>
                </c:pt>
                <c:pt idx="12705">
                  <c:v>10015436.530337</c:v>
                </c:pt>
                <c:pt idx="12706">
                  <c:v>13139497.104421001</c:v>
                </c:pt>
                <c:pt idx="12707">
                  <c:v>9997036.9349169992</c:v>
                </c:pt>
                <c:pt idx="12708">
                  <c:v>13123557.893089</c:v>
                </c:pt>
                <c:pt idx="12709">
                  <c:v>10011670.400505999</c:v>
                </c:pt>
                <c:pt idx="12710">
                  <c:v>13196188.244674999</c:v>
                </c:pt>
                <c:pt idx="12711">
                  <c:v>9988039.5482659992</c:v>
                </c:pt>
                <c:pt idx="12712">
                  <c:v>13211533.995444</c:v>
                </c:pt>
                <c:pt idx="12713">
                  <c:v>10042356.158566</c:v>
                </c:pt>
                <c:pt idx="12714">
                  <c:v>13104543.639759</c:v>
                </c:pt>
                <c:pt idx="12715">
                  <c:v>10028241.707877001</c:v>
                </c:pt>
                <c:pt idx="12716">
                  <c:v>13100573.133949</c:v>
                </c:pt>
                <c:pt idx="12717">
                  <c:v>10058574.491291</c:v>
                </c:pt>
                <c:pt idx="12718">
                  <c:v>13124814.862841999</c:v>
                </c:pt>
                <c:pt idx="12719">
                  <c:v>10046982.192198001</c:v>
                </c:pt>
                <c:pt idx="12720">
                  <c:v>13100733.28217</c:v>
                </c:pt>
                <c:pt idx="12721">
                  <c:v>10053028.859181</c:v>
                </c:pt>
                <c:pt idx="12722">
                  <c:v>13223102.506115001</c:v>
                </c:pt>
                <c:pt idx="12723">
                  <c:v>9959008.3620679993</c:v>
                </c:pt>
                <c:pt idx="12724">
                  <c:v>13137253.747057</c:v>
                </c:pt>
                <c:pt idx="12725">
                  <c:v>9970865.1822660007</c:v>
                </c:pt>
                <c:pt idx="12726">
                  <c:v>13128836.937026</c:v>
                </c:pt>
                <c:pt idx="12727">
                  <c:v>9982666.5181690007</c:v>
                </c:pt>
                <c:pt idx="12728">
                  <c:v>13043773.538582001</c:v>
                </c:pt>
                <c:pt idx="12729">
                  <c:v>10066719.445923001</c:v>
                </c:pt>
                <c:pt idx="12730">
                  <c:v>13083171.549164001</c:v>
                </c:pt>
                <c:pt idx="12731">
                  <c:v>10042796.789178001</c:v>
                </c:pt>
                <c:pt idx="12732">
                  <c:v>13089251.425934</c:v>
                </c:pt>
                <c:pt idx="12733">
                  <c:v>10014619.530983999</c:v>
                </c:pt>
                <c:pt idx="12734">
                  <c:v>13157005.610706</c:v>
                </c:pt>
                <c:pt idx="12735">
                  <c:v>10001552.981480001</c:v>
                </c:pt>
                <c:pt idx="12736">
                  <c:v>13181115.824087</c:v>
                </c:pt>
                <c:pt idx="12737">
                  <c:v>10016224.921188001</c:v>
                </c:pt>
                <c:pt idx="12738">
                  <c:v>13147572.949699</c:v>
                </c:pt>
                <c:pt idx="12739">
                  <c:v>9999154.286967</c:v>
                </c:pt>
                <c:pt idx="12740">
                  <c:v>13088616.281284999</c:v>
                </c:pt>
                <c:pt idx="12741">
                  <c:v>10015282.52696</c:v>
                </c:pt>
                <c:pt idx="12742">
                  <c:v>13030070.242195001</c:v>
                </c:pt>
                <c:pt idx="12743">
                  <c:v>9981231.2157019991</c:v>
                </c:pt>
                <c:pt idx="12744">
                  <c:v>13076044.423071999</c:v>
                </c:pt>
                <c:pt idx="12745">
                  <c:v>10027820.139311001</c:v>
                </c:pt>
                <c:pt idx="12746">
                  <c:v>13017234.305778001</c:v>
                </c:pt>
                <c:pt idx="12747">
                  <c:v>10016590.298257001</c:v>
                </c:pt>
                <c:pt idx="12748">
                  <c:v>13123082.475988001</c:v>
                </c:pt>
                <c:pt idx="12749">
                  <c:v>10014401.641836001</c:v>
                </c:pt>
                <c:pt idx="12750">
                  <c:v>13097089.951938</c:v>
                </c:pt>
                <c:pt idx="12751">
                  <c:v>10016507.140769999</c:v>
                </c:pt>
                <c:pt idx="12752">
                  <c:v>13172284.636046</c:v>
                </c:pt>
                <c:pt idx="12753">
                  <c:v>10082706.562574999</c:v>
                </c:pt>
                <c:pt idx="12754">
                  <c:v>13138960.499213999</c:v>
                </c:pt>
                <c:pt idx="12755">
                  <c:v>10046894.413238</c:v>
                </c:pt>
                <c:pt idx="12756">
                  <c:v>13186417.891298</c:v>
                </c:pt>
                <c:pt idx="12757">
                  <c:v>10093036.364177</c:v>
                </c:pt>
                <c:pt idx="12758">
                  <c:v>13170297.135995001</c:v>
                </c:pt>
                <c:pt idx="12759">
                  <c:v>10009462.420126</c:v>
                </c:pt>
                <c:pt idx="12760">
                  <c:v>13088668.954740999</c:v>
                </c:pt>
                <c:pt idx="12761">
                  <c:v>9964449.7956319991</c:v>
                </c:pt>
                <c:pt idx="12762">
                  <c:v>13086796.825224999</c:v>
                </c:pt>
                <c:pt idx="12763">
                  <c:v>9985642.4151399992</c:v>
                </c:pt>
                <c:pt idx="12764">
                  <c:v>13094415.76723</c:v>
                </c:pt>
                <c:pt idx="12765">
                  <c:v>9992138.7240980007</c:v>
                </c:pt>
                <c:pt idx="12766">
                  <c:v>13135414.076864</c:v>
                </c:pt>
                <c:pt idx="12767">
                  <c:v>10008294.218495</c:v>
                </c:pt>
                <c:pt idx="12768">
                  <c:v>13160556.166398</c:v>
                </c:pt>
                <c:pt idx="12769">
                  <c:v>9995367.9084070008</c:v>
                </c:pt>
                <c:pt idx="12770">
                  <c:v>13106921.085283</c:v>
                </c:pt>
                <c:pt idx="12771">
                  <c:v>10026686.106602</c:v>
                </c:pt>
                <c:pt idx="12772">
                  <c:v>13286133.589710999</c:v>
                </c:pt>
                <c:pt idx="12773">
                  <c:v>9963285.6743400004</c:v>
                </c:pt>
                <c:pt idx="12774">
                  <c:v>13128914.988585999</c:v>
                </c:pt>
                <c:pt idx="12775">
                  <c:v>9998172.9746429995</c:v>
                </c:pt>
                <c:pt idx="12776">
                  <c:v>13124144.862562001</c:v>
                </c:pt>
                <c:pt idx="12777">
                  <c:v>10047530.848498</c:v>
                </c:pt>
                <c:pt idx="12778">
                  <c:v>13070423.327496</c:v>
                </c:pt>
                <c:pt idx="12779">
                  <c:v>9975625.3567079995</c:v>
                </c:pt>
                <c:pt idx="12780">
                  <c:v>13095914.493828001</c:v>
                </c:pt>
                <c:pt idx="12781">
                  <c:v>10040172.720179001</c:v>
                </c:pt>
                <c:pt idx="12782">
                  <c:v>13101508.678714</c:v>
                </c:pt>
                <c:pt idx="12783">
                  <c:v>10049333.142385</c:v>
                </c:pt>
                <c:pt idx="12784">
                  <c:v>13192760.184649</c:v>
                </c:pt>
                <c:pt idx="12785">
                  <c:v>9990520.1584159993</c:v>
                </c:pt>
                <c:pt idx="12786">
                  <c:v>13163355.537294</c:v>
                </c:pt>
                <c:pt idx="12787">
                  <c:v>10034433.965731001</c:v>
                </c:pt>
                <c:pt idx="12788">
                  <c:v>13189375.267972</c:v>
                </c:pt>
                <c:pt idx="12789">
                  <c:v>10019290.853641</c:v>
                </c:pt>
                <c:pt idx="12790">
                  <c:v>13181796.861781999</c:v>
                </c:pt>
                <c:pt idx="12791">
                  <c:v>10025613.778537</c:v>
                </c:pt>
                <c:pt idx="12792">
                  <c:v>13116678.97931</c:v>
                </c:pt>
                <c:pt idx="12793">
                  <c:v>10050355.315927999</c:v>
                </c:pt>
                <c:pt idx="12794">
                  <c:v>13030732.279518001</c:v>
                </c:pt>
                <c:pt idx="12795">
                  <c:v>10064219.266657</c:v>
                </c:pt>
                <c:pt idx="12796">
                  <c:v>13192210.359715</c:v>
                </c:pt>
                <c:pt idx="12797">
                  <c:v>10049627.578526</c:v>
                </c:pt>
                <c:pt idx="12798">
                  <c:v>13126322.860626999</c:v>
                </c:pt>
                <c:pt idx="12799">
                  <c:v>10004629.502590001</c:v>
                </c:pt>
                <c:pt idx="12800">
                  <c:v>13043037.659898</c:v>
                </c:pt>
                <c:pt idx="12801">
                  <c:v>9999123.4854559992</c:v>
                </c:pt>
                <c:pt idx="12802">
                  <c:v>13067464.224027</c:v>
                </c:pt>
                <c:pt idx="12803">
                  <c:v>10043579.634656999</c:v>
                </c:pt>
                <c:pt idx="12804">
                  <c:v>13067889.688895</c:v>
                </c:pt>
                <c:pt idx="12805">
                  <c:v>10002157.32983</c:v>
                </c:pt>
                <c:pt idx="12806">
                  <c:v>13016842.27558</c:v>
                </c:pt>
                <c:pt idx="12807">
                  <c:v>10016119.156061999</c:v>
                </c:pt>
                <c:pt idx="12808">
                  <c:v>13226685.733757</c:v>
                </c:pt>
                <c:pt idx="12809">
                  <c:v>10026604.67987</c:v>
                </c:pt>
                <c:pt idx="12810">
                  <c:v>13101120.838432999</c:v>
                </c:pt>
                <c:pt idx="12811">
                  <c:v>10080994.990006</c:v>
                </c:pt>
                <c:pt idx="12812">
                  <c:v>13169865.909035999</c:v>
                </c:pt>
                <c:pt idx="12813">
                  <c:v>9998147.4550620001</c:v>
                </c:pt>
                <c:pt idx="12814">
                  <c:v>13121718.624709999</c:v>
                </c:pt>
                <c:pt idx="12815">
                  <c:v>10007257.218301</c:v>
                </c:pt>
                <c:pt idx="12816">
                  <c:v>13214747.320475999</c:v>
                </c:pt>
                <c:pt idx="12817">
                  <c:v>9997221.813848</c:v>
                </c:pt>
                <c:pt idx="12818">
                  <c:v>13346292.664480999</c:v>
                </c:pt>
                <c:pt idx="12819">
                  <c:v>10066056.184808001</c:v>
                </c:pt>
                <c:pt idx="12820">
                  <c:v>13163738.924908999</c:v>
                </c:pt>
                <c:pt idx="12821">
                  <c:v>10041858.146555999</c:v>
                </c:pt>
                <c:pt idx="12822">
                  <c:v>13177670.910775</c:v>
                </c:pt>
                <c:pt idx="12823">
                  <c:v>10004504.950998001</c:v>
                </c:pt>
                <c:pt idx="12824">
                  <c:v>13055229.775768001</c:v>
                </c:pt>
                <c:pt idx="12825">
                  <c:v>10024776.600427</c:v>
                </c:pt>
                <c:pt idx="12826">
                  <c:v>13115465.251320001</c:v>
                </c:pt>
                <c:pt idx="12827">
                  <c:v>10044629.866328999</c:v>
                </c:pt>
                <c:pt idx="12828">
                  <c:v>13218193.253764</c:v>
                </c:pt>
                <c:pt idx="12829">
                  <c:v>9956066.6202460006</c:v>
                </c:pt>
                <c:pt idx="12830">
                  <c:v>13141110.564043</c:v>
                </c:pt>
                <c:pt idx="12831">
                  <c:v>10019226.182077</c:v>
                </c:pt>
                <c:pt idx="12832">
                  <c:v>13151025.544032</c:v>
                </c:pt>
                <c:pt idx="12833">
                  <c:v>10029146.969156001</c:v>
                </c:pt>
                <c:pt idx="12834">
                  <c:v>13077381.319016</c:v>
                </c:pt>
                <c:pt idx="12835">
                  <c:v>9995967.8593470007</c:v>
                </c:pt>
                <c:pt idx="12836">
                  <c:v>13138785.989786001</c:v>
                </c:pt>
                <c:pt idx="12837">
                  <c:v>9986929.282017</c:v>
                </c:pt>
                <c:pt idx="12838">
                  <c:v>13225341.300662</c:v>
                </c:pt>
                <c:pt idx="12839">
                  <c:v>10028090.994756</c:v>
                </c:pt>
                <c:pt idx="12840">
                  <c:v>13057318.411855999</c:v>
                </c:pt>
                <c:pt idx="12841">
                  <c:v>10002392.76953</c:v>
                </c:pt>
                <c:pt idx="12842">
                  <c:v>13149488.932995999</c:v>
                </c:pt>
                <c:pt idx="12843">
                  <c:v>10049681.022755001</c:v>
                </c:pt>
                <c:pt idx="12844">
                  <c:v>13045898.727491001</c:v>
                </c:pt>
                <c:pt idx="12845">
                  <c:v>10002879.892232999</c:v>
                </c:pt>
                <c:pt idx="12846">
                  <c:v>13168086.654052</c:v>
                </c:pt>
                <c:pt idx="12847">
                  <c:v>10022094.312773</c:v>
                </c:pt>
                <c:pt idx="12848">
                  <c:v>13145553.563268</c:v>
                </c:pt>
                <c:pt idx="12849">
                  <c:v>9995328.8984689992</c:v>
                </c:pt>
                <c:pt idx="12850">
                  <c:v>13118570.267881</c:v>
                </c:pt>
                <c:pt idx="12851">
                  <c:v>9987659.3483520001</c:v>
                </c:pt>
                <c:pt idx="12852">
                  <c:v>13169816.758917</c:v>
                </c:pt>
                <c:pt idx="12853">
                  <c:v>10052955.517827</c:v>
                </c:pt>
                <c:pt idx="12854">
                  <c:v>13174185.380775001</c:v>
                </c:pt>
                <c:pt idx="12855">
                  <c:v>9989004.4618449993</c:v>
                </c:pt>
                <c:pt idx="12856">
                  <c:v>13238238.980505001</c:v>
                </c:pt>
                <c:pt idx="12857">
                  <c:v>10063163.249491001</c:v>
                </c:pt>
                <c:pt idx="12858">
                  <c:v>13128234.678726001</c:v>
                </c:pt>
                <c:pt idx="12859">
                  <c:v>10012382.237009</c:v>
                </c:pt>
                <c:pt idx="12860">
                  <c:v>13110391.046482</c:v>
                </c:pt>
                <c:pt idx="12861">
                  <c:v>9998014.0698819999</c:v>
                </c:pt>
                <c:pt idx="12862">
                  <c:v>13189450.964238999</c:v>
                </c:pt>
                <c:pt idx="12863">
                  <c:v>10006406.726527</c:v>
                </c:pt>
                <c:pt idx="12864">
                  <c:v>13184618.044782</c:v>
                </c:pt>
                <c:pt idx="12865">
                  <c:v>10007937.897802999</c:v>
                </c:pt>
                <c:pt idx="12866">
                  <c:v>13138921.981058</c:v>
                </c:pt>
                <c:pt idx="12867">
                  <c:v>10000575.713345001</c:v>
                </c:pt>
                <c:pt idx="12868">
                  <c:v>13124117.992454</c:v>
                </c:pt>
                <c:pt idx="12869">
                  <c:v>10038232.439495999</c:v>
                </c:pt>
                <c:pt idx="12870">
                  <c:v>13087821.362559</c:v>
                </c:pt>
                <c:pt idx="12871">
                  <c:v>10006615.077509001</c:v>
                </c:pt>
                <c:pt idx="12872">
                  <c:v>13102309.150916001</c:v>
                </c:pt>
                <c:pt idx="12873">
                  <c:v>10023650.815671001</c:v>
                </c:pt>
                <c:pt idx="12874">
                  <c:v>13196060.450609</c:v>
                </c:pt>
                <c:pt idx="12875">
                  <c:v>10030542.610739</c:v>
                </c:pt>
                <c:pt idx="12876">
                  <c:v>13048834.042089</c:v>
                </c:pt>
                <c:pt idx="12877">
                  <c:v>10007976.092935</c:v>
                </c:pt>
                <c:pt idx="12878">
                  <c:v>13193314.039946999</c:v>
                </c:pt>
                <c:pt idx="12879">
                  <c:v>10012332.022823</c:v>
                </c:pt>
                <c:pt idx="12880">
                  <c:v>13262878.629730999</c:v>
                </c:pt>
                <c:pt idx="12881">
                  <c:v>9995448.9912379999</c:v>
                </c:pt>
                <c:pt idx="12882">
                  <c:v>13275630.108634001</c:v>
                </c:pt>
                <c:pt idx="12883">
                  <c:v>10054535.245069001</c:v>
                </c:pt>
                <c:pt idx="12884">
                  <c:v>13179801.177724</c:v>
                </c:pt>
                <c:pt idx="12885">
                  <c:v>9992420.2804749999</c:v>
                </c:pt>
                <c:pt idx="12886">
                  <c:v>13232882.27225</c:v>
                </c:pt>
                <c:pt idx="12887">
                  <c:v>9994259.2070519999</c:v>
                </c:pt>
                <c:pt idx="12888">
                  <c:v>13139338.104207</c:v>
                </c:pt>
                <c:pt idx="12889">
                  <c:v>10047190.277094999</c:v>
                </c:pt>
                <c:pt idx="12890">
                  <c:v>13247439.909752</c:v>
                </c:pt>
                <c:pt idx="12891">
                  <c:v>10005051.923534</c:v>
                </c:pt>
                <c:pt idx="12892">
                  <c:v>13073641.476071</c:v>
                </c:pt>
                <c:pt idx="12893">
                  <c:v>10006909.769306</c:v>
                </c:pt>
                <c:pt idx="12894">
                  <c:v>13041173.751816001</c:v>
                </c:pt>
                <c:pt idx="12895">
                  <c:v>10007930.434144</c:v>
                </c:pt>
                <c:pt idx="12896">
                  <c:v>13190250.917872</c:v>
                </c:pt>
                <c:pt idx="12897">
                  <c:v>10048393.051762</c:v>
                </c:pt>
                <c:pt idx="12898">
                  <c:v>13212329.426720999</c:v>
                </c:pt>
                <c:pt idx="12899">
                  <c:v>9993063.1503679994</c:v>
                </c:pt>
                <c:pt idx="12900">
                  <c:v>13262557.3698</c:v>
                </c:pt>
                <c:pt idx="12901">
                  <c:v>10037963.271723</c:v>
                </c:pt>
                <c:pt idx="12902">
                  <c:v>13243477.487165</c:v>
                </c:pt>
                <c:pt idx="12903">
                  <c:v>10002883.69754</c:v>
                </c:pt>
                <c:pt idx="12904">
                  <c:v>13127466.219601</c:v>
                </c:pt>
                <c:pt idx="12905">
                  <c:v>10010044.441863</c:v>
                </c:pt>
                <c:pt idx="12906">
                  <c:v>13203562.842473</c:v>
                </c:pt>
                <c:pt idx="12907">
                  <c:v>10047055.365362</c:v>
                </c:pt>
                <c:pt idx="12908">
                  <c:v>13164963.382002</c:v>
                </c:pt>
                <c:pt idx="12909">
                  <c:v>10009486.416635999</c:v>
                </c:pt>
                <c:pt idx="12910">
                  <c:v>13178875.047719</c:v>
                </c:pt>
                <c:pt idx="12911">
                  <c:v>10047562.748103</c:v>
                </c:pt>
                <c:pt idx="12912">
                  <c:v>13186213.668411</c:v>
                </c:pt>
                <c:pt idx="12913">
                  <c:v>10035449.078403</c:v>
                </c:pt>
                <c:pt idx="12914">
                  <c:v>13011780.352863999</c:v>
                </c:pt>
                <c:pt idx="12915">
                  <c:v>9992894.1907860003</c:v>
                </c:pt>
                <c:pt idx="12916">
                  <c:v>13072751.717848999</c:v>
                </c:pt>
                <c:pt idx="12917">
                  <c:v>10023165.402651001</c:v>
                </c:pt>
                <c:pt idx="12918">
                  <c:v>13153198.627753999</c:v>
                </c:pt>
                <c:pt idx="12919">
                  <c:v>9989270.3984699994</c:v>
                </c:pt>
                <c:pt idx="12920">
                  <c:v>13119066.725782</c:v>
                </c:pt>
                <c:pt idx="12921">
                  <c:v>10039297.736184999</c:v>
                </c:pt>
                <c:pt idx="12922">
                  <c:v>13187774.409309</c:v>
                </c:pt>
                <c:pt idx="12923">
                  <c:v>10024173.120426999</c:v>
                </c:pt>
                <c:pt idx="12924">
                  <c:v>13138303.930500999</c:v>
                </c:pt>
                <c:pt idx="12925">
                  <c:v>10015004.406135</c:v>
                </c:pt>
                <c:pt idx="12926">
                  <c:v>13218510.650868</c:v>
                </c:pt>
                <c:pt idx="12927">
                  <c:v>10046901.85225</c:v>
                </c:pt>
                <c:pt idx="12928">
                  <c:v>13169294.054653</c:v>
                </c:pt>
                <c:pt idx="12929">
                  <c:v>10025001.484433001</c:v>
                </c:pt>
                <c:pt idx="12930">
                  <c:v>13094373.820157999</c:v>
                </c:pt>
                <c:pt idx="12931">
                  <c:v>10083665.292303</c:v>
                </c:pt>
                <c:pt idx="12932">
                  <c:v>13181463.978989</c:v>
                </c:pt>
                <c:pt idx="12933">
                  <c:v>10044888.396282</c:v>
                </c:pt>
                <c:pt idx="12934">
                  <c:v>13175420.238828</c:v>
                </c:pt>
                <c:pt idx="12935">
                  <c:v>10035881.052773001</c:v>
                </c:pt>
                <c:pt idx="12936">
                  <c:v>13116150.524371</c:v>
                </c:pt>
                <c:pt idx="12937">
                  <c:v>10007890.045143001</c:v>
                </c:pt>
                <c:pt idx="12938">
                  <c:v>13035262.291633001</c:v>
                </c:pt>
                <c:pt idx="12939">
                  <c:v>9979366.4017789997</c:v>
                </c:pt>
                <c:pt idx="12940">
                  <c:v>13064118.6162</c:v>
                </c:pt>
                <c:pt idx="12941">
                  <c:v>10081943.752149999</c:v>
                </c:pt>
                <c:pt idx="12942">
                  <c:v>13045889.542489</c:v>
                </c:pt>
                <c:pt idx="12943">
                  <c:v>10046303.430848001</c:v>
                </c:pt>
                <c:pt idx="12944">
                  <c:v>13172507.202109</c:v>
                </c:pt>
                <c:pt idx="12945">
                  <c:v>9988671.8811600003</c:v>
                </c:pt>
                <c:pt idx="12946">
                  <c:v>13172973.223459</c:v>
                </c:pt>
                <c:pt idx="12947">
                  <c:v>10051566.721529</c:v>
                </c:pt>
                <c:pt idx="12948">
                  <c:v>13171113.173668001</c:v>
                </c:pt>
                <c:pt idx="12949">
                  <c:v>9977051.7897939999</c:v>
                </c:pt>
                <c:pt idx="12950">
                  <c:v>13094329.670427</c:v>
                </c:pt>
                <c:pt idx="12951">
                  <c:v>9991400.8684039991</c:v>
                </c:pt>
                <c:pt idx="12952">
                  <c:v>13078464.395777</c:v>
                </c:pt>
                <c:pt idx="12953">
                  <c:v>9974545.9287720006</c:v>
                </c:pt>
                <c:pt idx="12954">
                  <c:v>13212846.791536</c:v>
                </c:pt>
                <c:pt idx="12955">
                  <c:v>10045388.548759</c:v>
                </c:pt>
                <c:pt idx="12956">
                  <c:v>12986156.574513</c:v>
                </c:pt>
                <c:pt idx="12957">
                  <c:v>10055957.000926999</c:v>
                </c:pt>
                <c:pt idx="12958">
                  <c:v>13208997.036596</c:v>
                </c:pt>
                <c:pt idx="12959">
                  <c:v>10035548.721433001</c:v>
                </c:pt>
                <c:pt idx="12960">
                  <c:v>13147137.474169999</c:v>
                </c:pt>
                <c:pt idx="12961">
                  <c:v>10002439.291960999</c:v>
                </c:pt>
                <c:pt idx="12962">
                  <c:v>13128704.728583001</c:v>
                </c:pt>
                <c:pt idx="12963">
                  <c:v>10069427.608299</c:v>
                </c:pt>
                <c:pt idx="12964">
                  <c:v>13143903.340372</c:v>
                </c:pt>
                <c:pt idx="12965">
                  <c:v>10015472.111857001</c:v>
                </c:pt>
                <c:pt idx="12966">
                  <c:v>13179085.361419</c:v>
                </c:pt>
                <c:pt idx="12967">
                  <c:v>10010185.493778</c:v>
                </c:pt>
                <c:pt idx="12968">
                  <c:v>13071656.698766001</c:v>
                </c:pt>
                <c:pt idx="12969">
                  <c:v>10047486.662974</c:v>
                </c:pt>
                <c:pt idx="12970">
                  <c:v>13088273.385416999</c:v>
                </c:pt>
                <c:pt idx="12971">
                  <c:v>9988731.7869789992</c:v>
                </c:pt>
                <c:pt idx="12972">
                  <c:v>13139420.274218</c:v>
                </c:pt>
                <c:pt idx="12973">
                  <c:v>9985522.2938369997</c:v>
                </c:pt>
                <c:pt idx="12974">
                  <c:v>13063038.266789</c:v>
                </c:pt>
                <c:pt idx="12975">
                  <c:v>10068737.198224001</c:v>
                </c:pt>
                <c:pt idx="12976">
                  <c:v>13256871.031071</c:v>
                </c:pt>
                <c:pt idx="12977">
                  <c:v>9963439.8154179994</c:v>
                </c:pt>
                <c:pt idx="12978">
                  <c:v>13086804.026817</c:v>
                </c:pt>
                <c:pt idx="12979">
                  <c:v>10015716.659189001</c:v>
                </c:pt>
                <c:pt idx="12980">
                  <c:v>13126665.000877</c:v>
                </c:pt>
                <c:pt idx="12981">
                  <c:v>10044377.523063</c:v>
                </c:pt>
                <c:pt idx="12982">
                  <c:v>13097716.03345</c:v>
                </c:pt>
                <c:pt idx="12983">
                  <c:v>10018821.246029001</c:v>
                </c:pt>
                <c:pt idx="12984">
                  <c:v>13134369.664741</c:v>
                </c:pt>
                <c:pt idx="12985">
                  <c:v>10029344.8607</c:v>
                </c:pt>
                <c:pt idx="12986">
                  <c:v>13127323.478566</c:v>
                </c:pt>
                <c:pt idx="12987">
                  <c:v>10006693.747332999</c:v>
                </c:pt>
                <c:pt idx="12988">
                  <c:v>13285502.508414</c:v>
                </c:pt>
                <c:pt idx="12989">
                  <c:v>10009581.245975999</c:v>
                </c:pt>
                <c:pt idx="12990">
                  <c:v>13262161.923619</c:v>
                </c:pt>
                <c:pt idx="12991">
                  <c:v>10024996.378578</c:v>
                </c:pt>
                <c:pt idx="12992">
                  <c:v>13093201.734944999</c:v>
                </c:pt>
                <c:pt idx="12993">
                  <c:v>10040209.972267</c:v>
                </c:pt>
                <c:pt idx="12994">
                  <c:v>13134747.108802</c:v>
                </c:pt>
                <c:pt idx="12995">
                  <c:v>10045382.681305001</c:v>
                </c:pt>
                <c:pt idx="12996">
                  <c:v>13109568.531066</c:v>
                </c:pt>
                <c:pt idx="12997">
                  <c:v>9977812.7685710005</c:v>
                </c:pt>
                <c:pt idx="12998">
                  <c:v>13095328.959091</c:v>
                </c:pt>
                <c:pt idx="12999">
                  <c:v>10001242.721527999</c:v>
                </c:pt>
                <c:pt idx="13000">
                  <c:v>13263290.735597</c:v>
                </c:pt>
                <c:pt idx="13001">
                  <c:v>10016474.665604999</c:v>
                </c:pt>
                <c:pt idx="13002">
                  <c:v>13092839.826856</c:v>
                </c:pt>
                <c:pt idx="13003">
                  <c:v>9975373.2114940006</c:v>
                </c:pt>
                <c:pt idx="13004">
                  <c:v>13133307.101492001</c:v>
                </c:pt>
                <c:pt idx="13005">
                  <c:v>10074117.697094999</c:v>
                </c:pt>
                <c:pt idx="13006">
                  <c:v>13170243.403092001</c:v>
                </c:pt>
                <c:pt idx="13007">
                  <c:v>9976390.7294410001</c:v>
                </c:pt>
                <c:pt idx="13008">
                  <c:v>13192386.700678</c:v>
                </c:pt>
                <c:pt idx="13009">
                  <c:v>10032175.22954</c:v>
                </c:pt>
                <c:pt idx="13010">
                  <c:v>13124243.636092</c:v>
                </c:pt>
                <c:pt idx="13011">
                  <c:v>10039916.517511999</c:v>
                </c:pt>
                <c:pt idx="13012">
                  <c:v>13206852.387754001</c:v>
                </c:pt>
                <c:pt idx="13013">
                  <c:v>9995669.6868290007</c:v>
                </c:pt>
                <c:pt idx="13014">
                  <c:v>13088124.924066</c:v>
                </c:pt>
                <c:pt idx="13015">
                  <c:v>10047645.994702</c:v>
                </c:pt>
                <c:pt idx="13016">
                  <c:v>13176249.651769999</c:v>
                </c:pt>
                <c:pt idx="13017">
                  <c:v>9967189.921937</c:v>
                </c:pt>
                <c:pt idx="13018">
                  <c:v>13098478.206939001</c:v>
                </c:pt>
                <c:pt idx="13019">
                  <c:v>9989769.305923</c:v>
                </c:pt>
                <c:pt idx="13020">
                  <c:v>13184523.301245</c:v>
                </c:pt>
                <c:pt idx="13021">
                  <c:v>10019757.353824001</c:v>
                </c:pt>
                <c:pt idx="13022">
                  <c:v>13130680.350803001</c:v>
                </c:pt>
                <c:pt idx="13023">
                  <c:v>10020370.042801</c:v>
                </c:pt>
                <c:pt idx="13024">
                  <c:v>13126892.027028</c:v>
                </c:pt>
                <c:pt idx="13025">
                  <c:v>10021071.215351</c:v>
                </c:pt>
                <c:pt idx="13026">
                  <c:v>13132851.849030999</c:v>
                </c:pt>
                <c:pt idx="13027">
                  <c:v>10024499.556565</c:v>
                </c:pt>
                <c:pt idx="13028">
                  <c:v>13109518.588435</c:v>
                </c:pt>
                <c:pt idx="13029">
                  <c:v>10047672.242118999</c:v>
                </c:pt>
                <c:pt idx="13030">
                  <c:v>13073319.983037001</c:v>
                </c:pt>
                <c:pt idx="13031">
                  <c:v>9991439.2430610005</c:v>
                </c:pt>
                <c:pt idx="13032">
                  <c:v>13144684.373215999</c:v>
                </c:pt>
                <c:pt idx="13033">
                  <c:v>10059226.048768001</c:v>
                </c:pt>
                <c:pt idx="13034">
                  <c:v>13272031.666890999</c:v>
                </c:pt>
                <c:pt idx="13035">
                  <c:v>9998773.6644979995</c:v>
                </c:pt>
                <c:pt idx="13036">
                  <c:v>13131453.580235001</c:v>
                </c:pt>
                <c:pt idx="13037">
                  <c:v>10004738.842286</c:v>
                </c:pt>
                <c:pt idx="13038">
                  <c:v>13104610.380399</c:v>
                </c:pt>
                <c:pt idx="13039">
                  <c:v>10057545.69036</c:v>
                </c:pt>
                <c:pt idx="13040">
                  <c:v>13161888.293989001</c:v>
                </c:pt>
                <c:pt idx="13041">
                  <c:v>10033346.430514</c:v>
                </c:pt>
                <c:pt idx="13042">
                  <c:v>13222434.387196001</c:v>
                </c:pt>
                <c:pt idx="13043">
                  <c:v>10005057.21016</c:v>
                </c:pt>
                <c:pt idx="13044">
                  <c:v>13205481.829519</c:v>
                </c:pt>
                <c:pt idx="13045">
                  <c:v>9948078.8055809997</c:v>
                </c:pt>
                <c:pt idx="13046">
                  <c:v>13229506.019177999</c:v>
                </c:pt>
                <c:pt idx="13047">
                  <c:v>9997452.7925090007</c:v>
                </c:pt>
                <c:pt idx="13048">
                  <c:v>13103283.733339</c:v>
                </c:pt>
                <c:pt idx="13049">
                  <c:v>10063881.381643999</c:v>
                </c:pt>
                <c:pt idx="13050">
                  <c:v>13045722.647878001</c:v>
                </c:pt>
                <c:pt idx="13051">
                  <c:v>10083125.211519999</c:v>
                </c:pt>
                <c:pt idx="13052">
                  <c:v>13140564.458741</c:v>
                </c:pt>
                <c:pt idx="13053">
                  <c:v>9996661.9440199994</c:v>
                </c:pt>
                <c:pt idx="13054">
                  <c:v>13092434.488648999</c:v>
                </c:pt>
                <c:pt idx="13055">
                  <c:v>10009405.495777</c:v>
                </c:pt>
                <c:pt idx="13056">
                  <c:v>13233631.141309001</c:v>
                </c:pt>
                <c:pt idx="13057">
                  <c:v>10040533.297346</c:v>
                </c:pt>
                <c:pt idx="13058">
                  <c:v>13175531.574278001</c:v>
                </c:pt>
                <c:pt idx="13059">
                  <c:v>10002167.380380001</c:v>
                </c:pt>
                <c:pt idx="13060">
                  <c:v>13048614.369217001</c:v>
                </c:pt>
                <c:pt idx="13061">
                  <c:v>10044990.120376</c:v>
                </c:pt>
                <c:pt idx="13062">
                  <c:v>13087609.627265999</c:v>
                </c:pt>
                <c:pt idx="13063">
                  <c:v>10004123.771245001</c:v>
                </c:pt>
                <c:pt idx="13064">
                  <c:v>13055788.909678999</c:v>
                </c:pt>
                <c:pt idx="13065">
                  <c:v>10037803.657729</c:v>
                </c:pt>
                <c:pt idx="13066">
                  <c:v>13262644.836741</c:v>
                </c:pt>
                <c:pt idx="13067">
                  <c:v>10045890.024002001</c:v>
                </c:pt>
                <c:pt idx="13068">
                  <c:v>13118646.549193</c:v>
                </c:pt>
                <c:pt idx="13069">
                  <c:v>9987316.8052019998</c:v>
                </c:pt>
                <c:pt idx="13070">
                  <c:v>13104508.702004001</c:v>
                </c:pt>
                <c:pt idx="13071">
                  <c:v>10018751.425311999</c:v>
                </c:pt>
                <c:pt idx="13072">
                  <c:v>13061480.415318999</c:v>
                </c:pt>
                <c:pt idx="13073">
                  <c:v>10041073.134471999</c:v>
                </c:pt>
                <c:pt idx="13074">
                  <c:v>13147757.535096999</c:v>
                </c:pt>
                <c:pt idx="13075">
                  <c:v>10022239.789818</c:v>
                </c:pt>
                <c:pt idx="13076">
                  <c:v>13225724.411661999</c:v>
                </c:pt>
                <c:pt idx="13077">
                  <c:v>9998683.3785629999</c:v>
                </c:pt>
                <c:pt idx="13078">
                  <c:v>13055481.080118001</c:v>
                </c:pt>
                <c:pt idx="13079">
                  <c:v>10062769.431043001</c:v>
                </c:pt>
                <c:pt idx="13080">
                  <c:v>13185050.596729999</c:v>
                </c:pt>
                <c:pt idx="13081">
                  <c:v>10035879.296011999</c:v>
                </c:pt>
                <c:pt idx="13082">
                  <c:v>13132265.301285001</c:v>
                </c:pt>
                <c:pt idx="13083">
                  <c:v>10006394.054146999</c:v>
                </c:pt>
                <c:pt idx="13084">
                  <c:v>13222634.399157001</c:v>
                </c:pt>
                <c:pt idx="13085">
                  <c:v>10020961.900800999</c:v>
                </c:pt>
                <c:pt idx="13086">
                  <c:v>13201125.129814001</c:v>
                </c:pt>
                <c:pt idx="13087">
                  <c:v>9991481.2241970003</c:v>
                </c:pt>
                <c:pt idx="13088">
                  <c:v>13202525.986331999</c:v>
                </c:pt>
                <c:pt idx="13089">
                  <c:v>10008922.708647</c:v>
                </c:pt>
                <c:pt idx="13090">
                  <c:v>13089860.64504</c:v>
                </c:pt>
                <c:pt idx="13091">
                  <c:v>10036112.641155001</c:v>
                </c:pt>
                <c:pt idx="13092">
                  <c:v>13221559.079461001</c:v>
                </c:pt>
                <c:pt idx="13093">
                  <c:v>10063169.016827</c:v>
                </c:pt>
                <c:pt idx="13094">
                  <c:v>13119509.601583</c:v>
                </c:pt>
                <c:pt idx="13095">
                  <c:v>10003098.263746001</c:v>
                </c:pt>
                <c:pt idx="13096">
                  <c:v>13207894.125451</c:v>
                </c:pt>
                <c:pt idx="13097">
                  <c:v>10033375.573341999</c:v>
                </c:pt>
                <c:pt idx="13098">
                  <c:v>13078104.691637</c:v>
                </c:pt>
                <c:pt idx="13099">
                  <c:v>9999944.4313890003</c:v>
                </c:pt>
                <c:pt idx="13100">
                  <c:v>13252559.618404999</c:v>
                </c:pt>
                <c:pt idx="13101">
                  <c:v>10085241.082142999</c:v>
                </c:pt>
                <c:pt idx="13102">
                  <c:v>13218413.707188001</c:v>
                </c:pt>
                <c:pt idx="13103">
                  <c:v>10037817.686337</c:v>
                </c:pt>
                <c:pt idx="13104">
                  <c:v>13115551.996375</c:v>
                </c:pt>
                <c:pt idx="13105">
                  <c:v>10048066.867097</c:v>
                </c:pt>
                <c:pt idx="13106">
                  <c:v>13145055.877224</c:v>
                </c:pt>
                <c:pt idx="13107">
                  <c:v>10049793.529266</c:v>
                </c:pt>
                <c:pt idx="13108">
                  <c:v>13116026.055048</c:v>
                </c:pt>
                <c:pt idx="13109">
                  <c:v>10063563.680888999</c:v>
                </c:pt>
                <c:pt idx="13110">
                  <c:v>13066194.65779</c:v>
                </c:pt>
                <c:pt idx="13111">
                  <c:v>9991431.2481299993</c:v>
                </c:pt>
                <c:pt idx="13112">
                  <c:v>13149609.610373</c:v>
                </c:pt>
                <c:pt idx="13113">
                  <c:v>10054777.791663</c:v>
                </c:pt>
                <c:pt idx="13114">
                  <c:v>13249494.889826</c:v>
                </c:pt>
                <c:pt idx="13115">
                  <c:v>10002712.976729</c:v>
                </c:pt>
                <c:pt idx="13116">
                  <c:v>13114530.762489</c:v>
                </c:pt>
                <c:pt idx="13117">
                  <c:v>10010589.63239</c:v>
                </c:pt>
                <c:pt idx="13118">
                  <c:v>13078720.209047999</c:v>
                </c:pt>
                <c:pt idx="13119">
                  <c:v>10012235.844629001</c:v>
                </c:pt>
                <c:pt idx="13120">
                  <c:v>13125007.500231</c:v>
                </c:pt>
                <c:pt idx="13121">
                  <c:v>10060587.478929</c:v>
                </c:pt>
                <c:pt idx="13122">
                  <c:v>13158159.616536001</c:v>
                </c:pt>
                <c:pt idx="13123">
                  <c:v>10044778.504974</c:v>
                </c:pt>
                <c:pt idx="13124">
                  <c:v>13187559.124302</c:v>
                </c:pt>
                <c:pt idx="13125">
                  <c:v>10095221.111218</c:v>
                </c:pt>
                <c:pt idx="13126">
                  <c:v>13114850.553273</c:v>
                </c:pt>
                <c:pt idx="13127">
                  <c:v>10022761.417794</c:v>
                </c:pt>
                <c:pt idx="13128">
                  <c:v>13192392.576257</c:v>
                </c:pt>
                <c:pt idx="13129">
                  <c:v>10093977.014291</c:v>
                </c:pt>
                <c:pt idx="13130">
                  <c:v>13117763.263851</c:v>
                </c:pt>
                <c:pt idx="13131">
                  <c:v>10082138.954056</c:v>
                </c:pt>
                <c:pt idx="13132">
                  <c:v>13132852.301179999</c:v>
                </c:pt>
                <c:pt idx="13133">
                  <c:v>9999077.7324909996</c:v>
                </c:pt>
                <c:pt idx="13134">
                  <c:v>13029460.466851</c:v>
                </c:pt>
                <c:pt idx="13135">
                  <c:v>10004267.027781</c:v>
                </c:pt>
                <c:pt idx="13136">
                  <c:v>13032540.420797</c:v>
                </c:pt>
                <c:pt idx="13137">
                  <c:v>10056687.684242001</c:v>
                </c:pt>
                <c:pt idx="13138">
                  <c:v>13159993.118553</c:v>
                </c:pt>
                <c:pt idx="13139">
                  <c:v>10050359.825523</c:v>
                </c:pt>
                <c:pt idx="13140">
                  <c:v>13239337.940905999</c:v>
                </c:pt>
                <c:pt idx="13141">
                  <c:v>9978385.6054159999</c:v>
                </c:pt>
                <c:pt idx="13142">
                  <c:v>13097965.196966</c:v>
                </c:pt>
                <c:pt idx="13143">
                  <c:v>10069361.326569</c:v>
                </c:pt>
                <c:pt idx="13144">
                  <c:v>13232596.330390999</c:v>
                </c:pt>
                <c:pt idx="13145">
                  <c:v>9957097.9686859995</c:v>
                </c:pt>
                <c:pt idx="13146">
                  <c:v>13064995.337446</c:v>
                </c:pt>
                <c:pt idx="13147">
                  <c:v>10016943.642878</c:v>
                </c:pt>
                <c:pt idx="13148">
                  <c:v>13210147.886208</c:v>
                </c:pt>
                <c:pt idx="13149">
                  <c:v>10029247.367803</c:v>
                </c:pt>
                <c:pt idx="13150">
                  <c:v>13228810.502194</c:v>
                </c:pt>
                <c:pt idx="13151">
                  <c:v>10053998.440358</c:v>
                </c:pt>
                <c:pt idx="13152">
                  <c:v>13145225.505758001</c:v>
                </c:pt>
                <c:pt idx="13153">
                  <c:v>10033665.170228001</c:v>
                </c:pt>
                <c:pt idx="13154">
                  <c:v>13224195.28503</c:v>
                </c:pt>
                <c:pt idx="13155">
                  <c:v>10028019.06677</c:v>
                </c:pt>
                <c:pt idx="13156">
                  <c:v>13180025.251642</c:v>
                </c:pt>
                <c:pt idx="13157">
                  <c:v>9996972.9460400008</c:v>
                </c:pt>
                <c:pt idx="13158">
                  <c:v>13005406.194595</c:v>
                </c:pt>
                <c:pt idx="13159">
                  <c:v>9985818.2967610005</c:v>
                </c:pt>
                <c:pt idx="13160">
                  <c:v>13108267.805287</c:v>
                </c:pt>
                <c:pt idx="13161">
                  <c:v>10085088.614619</c:v>
                </c:pt>
                <c:pt idx="13162">
                  <c:v>13265104.990537999</c:v>
                </c:pt>
                <c:pt idx="13163">
                  <c:v>10043849.084999001</c:v>
                </c:pt>
                <c:pt idx="13164">
                  <c:v>13172295.00038</c:v>
                </c:pt>
                <c:pt idx="13165">
                  <c:v>10060975.410661001</c:v>
                </c:pt>
                <c:pt idx="13166">
                  <c:v>13194634.720857</c:v>
                </c:pt>
                <c:pt idx="13167">
                  <c:v>10065499.767805999</c:v>
                </c:pt>
                <c:pt idx="13168">
                  <c:v>13232138.080107</c:v>
                </c:pt>
                <c:pt idx="13169">
                  <c:v>10023520.681542</c:v>
                </c:pt>
                <c:pt idx="13170">
                  <c:v>13125860.142291</c:v>
                </c:pt>
                <c:pt idx="13171">
                  <c:v>10022968.529363999</c:v>
                </c:pt>
                <c:pt idx="13172">
                  <c:v>13037136.024289001</c:v>
                </c:pt>
                <c:pt idx="13173">
                  <c:v>10038263.522383999</c:v>
                </c:pt>
                <c:pt idx="13174">
                  <c:v>13141691.709725</c:v>
                </c:pt>
                <c:pt idx="13175">
                  <c:v>10066989.224928999</c:v>
                </c:pt>
                <c:pt idx="13176">
                  <c:v>13149439.201610001</c:v>
                </c:pt>
                <c:pt idx="13177">
                  <c:v>10069245.347149</c:v>
                </c:pt>
                <c:pt idx="13178">
                  <c:v>13193714.933866</c:v>
                </c:pt>
                <c:pt idx="13179">
                  <c:v>10001190.852074999</c:v>
                </c:pt>
                <c:pt idx="13180">
                  <c:v>13258820.054928999</c:v>
                </c:pt>
                <c:pt idx="13181">
                  <c:v>10047466.504273999</c:v>
                </c:pt>
                <c:pt idx="13182">
                  <c:v>13076946.081413999</c:v>
                </c:pt>
                <c:pt idx="13183">
                  <c:v>10017257.813477</c:v>
                </c:pt>
                <c:pt idx="13184">
                  <c:v>13104419.244410999</c:v>
                </c:pt>
                <c:pt idx="13185">
                  <c:v>9987045.9470099993</c:v>
                </c:pt>
                <c:pt idx="13186">
                  <c:v>13199804.37425</c:v>
                </c:pt>
                <c:pt idx="13187">
                  <c:v>10085145.140250999</c:v>
                </c:pt>
                <c:pt idx="13188">
                  <c:v>13251896.225424999</c:v>
                </c:pt>
                <c:pt idx="13189">
                  <c:v>10043827.946766</c:v>
                </c:pt>
                <c:pt idx="13190">
                  <c:v>13160090.553799</c:v>
                </c:pt>
                <c:pt idx="13191">
                  <c:v>9959885.1469999999</c:v>
                </c:pt>
                <c:pt idx="13192">
                  <c:v>13093818.137897</c:v>
                </c:pt>
                <c:pt idx="13193">
                  <c:v>10023725.380837001</c:v>
                </c:pt>
                <c:pt idx="13194">
                  <c:v>13067358.465492001</c:v>
                </c:pt>
                <c:pt idx="13195">
                  <c:v>10073115.300443999</c:v>
                </c:pt>
                <c:pt idx="13196">
                  <c:v>13209007.532638</c:v>
                </c:pt>
                <c:pt idx="13197">
                  <c:v>9980177.6742410008</c:v>
                </c:pt>
                <c:pt idx="13198">
                  <c:v>13067126.545471</c:v>
                </c:pt>
                <c:pt idx="13199">
                  <c:v>10073825.140779</c:v>
                </c:pt>
                <c:pt idx="13200">
                  <c:v>13115880.234169001</c:v>
                </c:pt>
                <c:pt idx="13201">
                  <c:v>9993603.9637160003</c:v>
                </c:pt>
                <c:pt idx="13202">
                  <c:v>13108155.624056</c:v>
                </c:pt>
                <c:pt idx="13203">
                  <c:v>10009392.811825</c:v>
                </c:pt>
                <c:pt idx="13204">
                  <c:v>13110794.578182001</c:v>
                </c:pt>
                <c:pt idx="13205">
                  <c:v>10055783.26798</c:v>
                </c:pt>
                <c:pt idx="13206">
                  <c:v>13143634.807770999</c:v>
                </c:pt>
                <c:pt idx="13207">
                  <c:v>9988651.7905969992</c:v>
                </c:pt>
                <c:pt idx="13208">
                  <c:v>13075206.786214</c:v>
                </c:pt>
                <c:pt idx="13209">
                  <c:v>10011601.545484001</c:v>
                </c:pt>
                <c:pt idx="13210">
                  <c:v>13058775.21043</c:v>
                </c:pt>
                <c:pt idx="13211">
                  <c:v>10075456.779909</c:v>
                </c:pt>
                <c:pt idx="13212">
                  <c:v>13227295.329776</c:v>
                </c:pt>
                <c:pt idx="13213">
                  <c:v>10044192.388843</c:v>
                </c:pt>
                <c:pt idx="13214">
                  <c:v>13068873.851592001</c:v>
                </c:pt>
                <c:pt idx="13215">
                  <c:v>9998044.5510879997</c:v>
                </c:pt>
                <c:pt idx="13216">
                  <c:v>13179047.316856001</c:v>
                </c:pt>
                <c:pt idx="13217">
                  <c:v>10034831.083796</c:v>
                </c:pt>
                <c:pt idx="13218">
                  <c:v>13130271.200549999</c:v>
                </c:pt>
                <c:pt idx="13219">
                  <c:v>10057677.925533</c:v>
                </c:pt>
                <c:pt idx="13220">
                  <c:v>13161090.097820999</c:v>
                </c:pt>
                <c:pt idx="13221">
                  <c:v>10005394.30223</c:v>
                </c:pt>
                <c:pt idx="13222">
                  <c:v>13104910.762199</c:v>
                </c:pt>
                <c:pt idx="13223">
                  <c:v>10046596.779035</c:v>
                </c:pt>
                <c:pt idx="13224">
                  <c:v>13081120.242891001</c:v>
                </c:pt>
                <c:pt idx="13225">
                  <c:v>10058345.304935999</c:v>
                </c:pt>
                <c:pt idx="13226">
                  <c:v>13164751.992055001</c:v>
                </c:pt>
                <c:pt idx="13227">
                  <c:v>10020306.507625001</c:v>
                </c:pt>
                <c:pt idx="13228">
                  <c:v>13130150.416681999</c:v>
                </c:pt>
                <c:pt idx="13229">
                  <c:v>10048467.205147</c:v>
                </c:pt>
                <c:pt idx="13230">
                  <c:v>13257396.175951</c:v>
                </c:pt>
                <c:pt idx="13231">
                  <c:v>10014269.584655</c:v>
                </c:pt>
                <c:pt idx="13232">
                  <c:v>13165632.234567</c:v>
                </c:pt>
                <c:pt idx="13233">
                  <c:v>10080215.65598</c:v>
                </c:pt>
                <c:pt idx="13234">
                  <c:v>13148520.140385</c:v>
                </c:pt>
                <c:pt idx="13235">
                  <c:v>10016286.833889</c:v>
                </c:pt>
                <c:pt idx="13236">
                  <c:v>13184410.458532</c:v>
                </c:pt>
                <c:pt idx="13237">
                  <c:v>10017972.226499001</c:v>
                </c:pt>
                <c:pt idx="13238">
                  <c:v>13179113.97885</c:v>
                </c:pt>
                <c:pt idx="13239">
                  <c:v>10080185.302592</c:v>
                </c:pt>
                <c:pt idx="13240">
                  <c:v>13142246.477076</c:v>
                </c:pt>
                <c:pt idx="13241">
                  <c:v>10003612.813415</c:v>
                </c:pt>
                <c:pt idx="13242">
                  <c:v>13103726.706578</c:v>
                </c:pt>
                <c:pt idx="13243">
                  <c:v>10027213.157618999</c:v>
                </c:pt>
                <c:pt idx="13244">
                  <c:v>13161136.015115</c:v>
                </c:pt>
                <c:pt idx="13245">
                  <c:v>10033269.316094</c:v>
                </c:pt>
                <c:pt idx="13246">
                  <c:v>13126346.047708999</c:v>
                </c:pt>
                <c:pt idx="13247">
                  <c:v>10056788.717503</c:v>
                </c:pt>
                <c:pt idx="13248">
                  <c:v>13132386.741361</c:v>
                </c:pt>
                <c:pt idx="13249">
                  <c:v>10068630.937119</c:v>
                </c:pt>
                <c:pt idx="13250">
                  <c:v>13221454.475583</c:v>
                </c:pt>
                <c:pt idx="13251">
                  <c:v>10032838.027403001</c:v>
                </c:pt>
                <c:pt idx="13252">
                  <c:v>13103790.956947999</c:v>
                </c:pt>
                <c:pt idx="13253">
                  <c:v>10058913.448155999</c:v>
                </c:pt>
                <c:pt idx="13254">
                  <c:v>13122604.450905999</c:v>
                </c:pt>
                <c:pt idx="13255">
                  <c:v>10018221.144274</c:v>
                </c:pt>
                <c:pt idx="13256">
                  <c:v>13318249.905281</c:v>
                </c:pt>
                <c:pt idx="13257">
                  <c:v>10027871.000236001</c:v>
                </c:pt>
                <c:pt idx="13258">
                  <c:v>13169666.164449001</c:v>
                </c:pt>
                <c:pt idx="13259">
                  <c:v>10023286.910468999</c:v>
                </c:pt>
                <c:pt idx="13260">
                  <c:v>13147216.113376001</c:v>
                </c:pt>
                <c:pt idx="13261">
                  <c:v>9999693.8842389993</c:v>
                </c:pt>
                <c:pt idx="13262">
                  <c:v>13142595.136577999</c:v>
                </c:pt>
                <c:pt idx="13263">
                  <c:v>10053834.772661</c:v>
                </c:pt>
                <c:pt idx="13264">
                  <c:v>13164924.584639</c:v>
                </c:pt>
                <c:pt idx="13265">
                  <c:v>10069333.928079</c:v>
                </c:pt>
                <c:pt idx="13266">
                  <c:v>13115491.370204</c:v>
                </c:pt>
                <c:pt idx="13267">
                  <c:v>10041344.812535999</c:v>
                </c:pt>
                <c:pt idx="13268">
                  <c:v>13093946.053342</c:v>
                </c:pt>
                <c:pt idx="13269">
                  <c:v>10072560.786912</c:v>
                </c:pt>
                <c:pt idx="13270">
                  <c:v>13108532.565892</c:v>
                </c:pt>
                <c:pt idx="13271">
                  <c:v>10034598.235300999</c:v>
                </c:pt>
                <c:pt idx="13272">
                  <c:v>13021809.462400001</c:v>
                </c:pt>
                <c:pt idx="13273">
                  <c:v>10064617.00272</c:v>
                </c:pt>
                <c:pt idx="13274">
                  <c:v>13068008.650527</c:v>
                </c:pt>
                <c:pt idx="13275">
                  <c:v>10011966.540341999</c:v>
                </c:pt>
                <c:pt idx="13276">
                  <c:v>13108922.318453999</c:v>
                </c:pt>
                <c:pt idx="13277">
                  <c:v>10052421.615112999</c:v>
                </c:pt>
                <c:pt idx="13278">
                  <c:v>13190146.539070999</c:v>
                </c:pt>
                <c:pt idx="13279">
                  <c:v>9988312.1027990002</c:v>
                </c:pt>
                <c:pt idx="13280">
                  <c:v>13160601.858013</c:v>
                </c:pt>
                <c:pt idx="13281">
                  <c:v>10035191.532370999</c:v>
                </c:pt>
                <c:pt idx="13282">
                  <c:v>13140778.354352999</c:v>
                </c:pt>
                <c:pt idx="13283">
                  <c:v>10042446.804772001</c:v>
                </c:pt>
                <c:pt idx="13284">
                  <c:v>13119880.280768</c:v>
                </c:pt>
                <c:pt idx="13285">
                  <c:v>10046689.251085</c:v>
                </c:pt>
                <c:pt idx="13286">
                  <c:v>13246120.81701</c:v>
                </c:pt>
                <c:pt idx="13287">
                  <c:v>10042196.650278</c:v>
                </c:pt>
                <c:pt idx="13288">
                  <c:v>13134378.500655999</c:v>
                </c:pt>
                <c:pt idx="13289">
                  <c:v>9986253.5622949991</c:v>
                </c:pt>
                <c:pt idx="13290">
                  <c:v>13131243.387874</c:v>
                </c:pt>
                <c:pt idx="13291">
                  <c:v>10058996.218208</c:v>
                </c:pt>
                <c:pt idx="13292">
                  <c:v>13236203.374165</c:v>
                </c:pt>
                <c:pt idx="13293">
                  <c:v>10008010.350192999</c:v>
                </c:pt>
                <c:pt idx="13294">
                  <c:v>13180347.095104</c:v>
                </c:pt>
                <c:pt idx="13295">
                  <c:v>10006444.710658999</c:v>
                </c:pt>
                <c:pt idx="13296">
                  <c:v>13178674.937449999</c:v>
                </c:pt>
                <c:pt idx="13297">
                  <c:v>10052223.072407</c:v>
                </c:pt>
                <c:pt idx="13298">
                  <c:v>13164356.558584001</c:v>
                </c:pt>
                <c:pt idx="13299">
                  <c:v>10041766.102366</c:v>
                </c:pt>
                <c:pt idx="13300">
                  <c:v>13089954.231278</c:v>
                </c:pt>
                <c:pt idx="13301">
                  <c:v>10095538.148800001</c:v>
                </c:pt>
                <c:pt idx="13302">
                  <c:v>13209626.357243</c:v>
                </c:pt>
                <c:pt idx="13303">
                  <c:v>10031424.833056999</c:v>
                </c:pt>
                <c:pt idx="13304">
                  <c:v>13074368.325715</c:v>
                </c:pt>
                <c:pt idx="13305">
                  <c:v>10009509.864887999</c:v>
                </c:pt>
                <c:pt idx="13306">
                  <c:v>13154312.09919</c:v>
                </c:pt>
                <c:pt idx="13307">
                  <c:v>10031438.764674</c:v>
                </c:pt>
                <c:pt idx="13308">
                  <c:v>13109039.143115001</c:v>
                </c:pt>
                <c:pt idx="13309">
                  <c:v>10032425.303076999</c:v>
                </c:pt>
                <c:pt idx="13310">
                  <c:v>13180179.907980001</c:v>
                </c:pt>
                <c:pt idx="13311">
                  <c:v>10021009.365499999</c:v>
                </c:pt>
                <c:pt idx="13312">
                  <c:v>13015376.784107</c:v>
                </c:pt>
                <c:pt idx="13313">
                  <c:v>10031675.441485999</c:v>
                </c:pt>
                <c:pt idx="13314">
                  <c:v>13170263.966201</c:v>
                </c:pt>
                <c:pt idx="13315">
                  <c:v>10014925.014579</c:v>
                </c:pt>
                <c:pt idx="13316">
                  <c:v>13045830.948082</c:v>
                </c:pt>
                <c:pt idx="13317">
                  <c:v>10023751.394599</c:v>
                </c:pt>
                <c:pt idx="13318">
                  <c:v>13173971.174208</c:v>
                </c:pt>
                <c:pt idx="13319">
                  <c:v>10059450.841247</c:v>
                </c:pt>
                <c:pt idx="13320">
                  <c:v>13191450.05195</c:v>
                </c:pt>
                <c:pt idx="13321">
                  <c:v>10036741.827222001</c:v>
                </c:pt>
                <c:pt idx="13322">
                  <c:v>13113879.388653001</c:v>
                </c:pt>
                <c:pt idx="13323">
                  <c:v>10057715.313556001</c:v>
                </c:pt>
                <c:pt idx="13324">
                  <c:v>13168013.440026</c:v>
                </c:pt>
                <c:pt idx="13325">
                  <c:v>10039946.460191</c:v>
                </c:pt>
                <c:pt idx="13326">
                  <c:v>13191527.394538</c:v>
                </c:pt>
                <c:pt idx="13327">
                  <c:v>10046346.570024</c:v>
                </c:pt>
                <c:pt idx="13328">
                  <c:v>13282311.214627</c:v>
                </c:pt>
                <c:pt idx="13329">
                  <c:v>10019703.711409001</c:v>
                </c:pt>
                <c:pt idx="13330">
                  <c:v>13065502.289988</c:v>
                </c:pt>
                <c:pt idx="13331">
                  <c:v>10050779.196598999</c:v>
                </c:pt>
                <c:pt idx="13332">
                  <c:v>13254061.584017999</c:v>
                </c:pt>
                <c:pt idx="13333">
                  <c:v>10022971.928613</c:v>
                </c:pt>
                <c:pt idx="13334">
                  <c:v>13165925.309560001</c:v>
                </c:pt>
                <c:pt idx="13335">
                  <c:v>10029064.418459</c:v>
                </c:pt>
                <c:pt idx="13336">
                  <c:v>13154642.501346</c:v>
                </c:pt>
                <c:pt idx="13337">
                  <c:v>10096339.347229</c:v>
                </c:pt>
                <c:pt idx="13338">
                  <c:v>13211673.523126001</c:v>
                </c:pt>
                <c:pt idx="13339">
                  <c:v>10030889.786654999</c:v>
                </c:pt>
                <c:pt idx="13340">
                  <c:v>13201957.362507001</c:v>
                </c:pt>
                <c:pt idx="13341">
                  <c:v>10025991.975949001</c:v>
                </c:pt>
                <c:pt idx="13342">
                  <c:v>13187561.989810999</c:v>
                </c:pt>
                <c:pt idx="13343">
                  <c:v>10070380.422854999</c:v>
                </c:pt>
                <c:pt idx="13344">
                  <c:v>13052320.029871</c:v>
                </c:pt>
                <c:pt idx="13345">
                  <c:v>10016729.460441001</c:v>
                </c:pt>
                <c:pt idx="13346">
                  <c:v>13126200.000404</c:v>
                </c:pt>
                <c:pt idx="13347">
                  <c:v>9991100.9690930005</c:v>
                </c:pt>
                <c:pt idx="13348">
                  <c:v>13148569.375678999</c:v>
                </c:pt>
                <c:pt idx="13349">
                  <c:v>10013327.889907001</c:v>
                </c:pt>
                <c:pt idx="13350">
                  <c:v>13215752.745887</c:v>
                </c:pt>
                <c:pt idx="13351">
                  <c:v>10027287.102099</c:v>
                </c:pt>
                <c:pt idx="13352">
                  <c:v>13117701.027965</c:v>
                </c:pt>
                <c:pt idx="13353">
                  <c:v>10018566.071118999</c:v>
                </c:pt>
                <c:pt idx="13354">
                  <c:v>13137216.145354001</c:v>
                </c:pt>
                <c:pt idx="13355">
                  <c:v>10015672.095974</c:v>
                </c:pt>
                <c:pt idx="13356">
                  <c:v>13108623.112543</c:v>
                </c:pt>
                <c:pt idx="13357">
                  <c:v>10081572.47421</c:v>
                </c:pt>
                <c:pt idx="13358">
                  <c:v>13141268.278867001</c:v>
                </c:pt>
                <c:pt idx="13359">
                  <c:v>10045320.967228999</c:v>
                </c:pt>
                <c:pt idx="13360">
                  <c:v>13139658.548419001</c:v>
                </c:pt>
                <c:pt idx="13361">
                  <c:v>10012126.185063999</c:v>
                </c:pt>
                <c:pt idx="13362">
                  <c:v>13217943.199522</c:v>
                </c:pt>
                <c:pt idx="13363">
                  <c:v>10064327.891845001</c:v>
                </c:pt>
                <c:pt idx="13364">
                  <c:v>13111039.148414999</c:v>
                </c:pt>
                <c:pt idx="13365">
                  <c:v>10014850.6609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758-4874-A559-FDEFD68B9E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7315712"/>
        <c:axId val="746692608"/>
      </c:scatterChart>
      <c:valAx>
        <c:axId val="977315712"/>
        <c:scaling>
          <c:orientation val="minMax"/>
          <c:max val="8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ko-KR" sz="1800" dirty="0"/>
                  <a:t>Magnetic Field (T)</a:t>
                </a:r>
                <a:endParaRPr lang="ko-KR" altLang="en-US" sz="18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ko-Kore-K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ore-KR"/>
          </a:p>
        </c:txPr>
        <c:crossAx val="746692608"/>
        <c:crosses val="autoZero"/>
        <c:crossBetween val="midCat"/>
      </c:valAx>
      <c:valAx>
        <c:axId val="746692608"/>
        <c:scaling>
          <c:orientation val="minMax"/>
          <c:max val="25000000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ko-KR" sz="1800" dirty="0"/>
                  <a:t>Q Factor</a:t>
                </a:r>
                <a:endParaRPr lang="ko-KR" altLang="en-US" sz="1800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ko-Kore-KR"/>
            </a:p>
          </c:txPr>
        </c:title>
        <c:numFmt formatCode="0.00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ko-Kore-KR"/>
          </a:p>
        </c:txPr>
        <c:crossAx val="977315712"/>
        <c:crosses val="autoZero"/>
        <c:crossBetween val="midCat"/>
      </c:valAx>
      <c:spPr>
        <a:noFill/>
        <a:ln>
          <a:solidFill>
            <a:schemeClr val="tx1"/>
          </a:solidFill>
        </a:ln>
        <a:effectLst/>
      </c:spPr>
    </c:plotArea>
    <c:legend>
      <c:legendPos val="b"/>
      <c:layout>
        <c:manualLayout>
          <c:xMode val="edge"/>
          <c:yMode val="edge"/>
          <c:x val="0.56958373551154196"/>
          <c:y val="0.6365836259910147"/>
          <c:w val="0.37337025715147198"/>
          <c:h val="0.11278609442372647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ko-Kore-K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solidFill>
        <a:srgbClr val="00B0F0"/>
      </a:solidFill>
    </a:ln>
    <a:effectLst/>
  </c:spPr>
  <c:txPr>
    <a:bodyPr/>
    <a:lstStyle/>
    <a:p>
      <a:pPr>
        <a:defRPr/>
      </a:pPr>
      <a:endParaRPr lang="ko-Kore-K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2-13T10:39:33.034" idx="1">
    <p:pos x="-545" y="842"/>
    <p:text/>
    <p:extLst>
      <p:ext uri="{C676402C-5697-4E1C-873F-D02D1690AC5C}">
        <p15:threadingInfo xmlns:p15="http://schemas.microsoft.com/office/powerpoint/2012/main" timeZoneBias="-54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DBCBBFF-1C2F-DF4D-831B-7B126EC6490E}" type="doc">
      <dgm:prSet loTypeId="urn:microsoft.com/office/officeart/2008/layout/HorizontalMultiLevelHierarchy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E6C8B9F-463C-5843-AA82-B79A0EF1A37C}">
      <dgm:prSet phldrT="[Text]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dirty="0"/>
            <a:t>Axion Research at CAPP</a:t>
          </a:r>
        </a:p>
      </dgm:t>
    </dgm:pt>
    <dgm:pt modelId="{E5B68DB9-F6EE-AE48-8378-42371BEC785E}" type="parTrans" cxnId="{85B7996E-3DE6-1F4A-B230-72C81CA6E602}">
      <dgm:prSet/>
      <dgm:spPr/>
      <dgm:t>
        <a:bodyPr/>
        <a:lstStyle/>
        <a:p>
          <a:endParaRPr lang="en-US"/>
        </a:p>
      </dgm:t>
    </dgm:pt>
    <dgm:pt modelId="{69E1325E-71E9-6C4B-8462-1BB5F32F292A}" type="sibTrans" cxnId="{85B7996E-3DE6-1F4A-B230-72C81CA6E602}">
      <dgm:prSet/>
      <dgm:spPr/>
      <dgm:t>
        <a:bodyPr/>
        <a:lstStyle/>
        <a:p>
          <a:endParaRPr lang="en-US"/>
        </a:p>
      </dgm:t>
    </dgm:pt>
    <dgm:pt modelId="{651D4994-AAFF-0A44-BCDD-8C3419C66CD6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3200" dirty="0">
              <a:solidFill>
                <a:srgbClr val="FFFF00"/>
              </a:solidFill>
            </a:rPr>
            <a:t>CULTASK</a:t>
          </a:r>
          <a:r>
            <a:rPr lang="ko-KR" altLang="en-US" sz="3200" dirty="0">
              <a:solidFill>
                <a:srgbClr val="FFFF00"/>
              </a:solidFill>
            </a:rPr>
            <a:t> </a:t>
          </a:r>
          <a:r>
            <a:rPr lang="en-US" altLang="ko-KR" sz="2400" dirty="0">
              <a:solidFill>
                <a:srgbClr val="FFFF00"/>
              </a:solidFill>
            </a:rPr>
            <a:t>(</a:t>
          </a:r>
          <a:r>
            <a:rPr lang="en-US" altLang="ko-KR" sz="2400" dirty="0" err="1">
              <a:solidFill>
                <a:srgbClr val="FFFF00"/>
              </a:solidFill>
            </a:rPr>
            <a:t>Haloscope</a:t>
          </a:r>
          <a:r>
            <a:rPr lang="en-US" altLang="ko-KR" sz="2400" dirty="0">
              <a:solidFill>
                <a:srgbClr val="FFFF00"/>
              </a:solidFill>
            </a:rPr>
            <a:t>)</a:t>
          </a:r>
          <a:endParaRPr lang="en-US" sz="2400" dirty="0">
            <a:solidFill>
              <a:srgbClr val="FFFF00"/>
            </a:solidFill>
          </a:endParaRPr>
        </a:p>
      </dgm:t>
    </dgm:pt>
    <dgm:pt modelId="{3288EF42-A6BF-4544-89AB-EE0E59A68AE6}" type="parTrans" cxnId="{1C97AF3D-348B-4F4F-8249-55F2A0C6C631}">
      <dgm:prSet/>
      <dgm:spPr/>
      <dgm:t>
        <a:bodyPr/>
        <a:lstStyle/>
        <a:p>
          <a:endParaRPr lang="en-US"/>
        </a:p>
      </dgm:t>
    </dgm:pt>
    <dgm:pt modelId="{273DD0DE-91B3-3341-A39E-AC267CFEFDE2}" type="sibTrans" cxnId="{1C97AF3D-348B-4F4F-8249-55F2A0C6C631}">
      <dgm:prSet/>
      <dgm:spPr/>
      <dgm:t>
        <a:bodyPr/>
        <a:lstStyle/>
        <a:p>
          <a:endParaRPr lang="en-US"/>
        </a:p>
      </dgm:t>
    </dgm:pt>
    <dgm:pt modelId="{D1398278-C01B-E444-A024-456C0FF7E5A8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800" strike="sngStrike" dirty="0"/>
            <a:t>CAPP/CAST</a:t>
          </a:r>
        </a:p>
      </dgm:t>
    </dgm:pt>
    <dgm:pt modelId="{2A76B065-B5E4-724A-B47B-DDE44677A32B}" type="parTrans" cxnId="{A5B6703E-A49E-8C4B-B450-895F181E0729}">
      <dgm:prSet/>
      <dgm:spPr/>
      <dgm:t>
        <a:bodyPr/>
        <a:lstStyle/>
        <a:p>
          <a:endParaRPr lang="en-US"/>
        </a:p>
      </dgm:t>
    </dgm:pt>
    <dgm:pt modelId="{661CC7AC-2BA8-E340-8124-281D62FC5F34}" type="sibTrans" cxnId="{A5B6703E-A49E-8C4B-B450-895F181E0729}">
      <dgm:prSet/>
      <dgm:spPr/>
      <dgm:t>
        <a:bodyPr/>
        <a:lstStyle/>
        <a:p>
          <a:endParaRPr lang="en-US"/>
        </a:p>
      </dgm:t>
    </dgm:pt>
    <dgm:pt modelId="{27E6F348-86B6-A245-8F4C-4CBF4E6F89E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800" dirty="0"/>
            <a:t>ARIADNE &amp; GNOME</a:t>
          </a:r>
        </a:p>
      </dgm:t>
    </dgm:pt>
    <dgm:pt modelId="{92AA943F-06B1-5640-B240-D1A0A9550B2B}" type="parTrans" cxnId="{28A2874E-E885-8746-B29A-812D7A4B6F8C}">
      <dgm:prSet/>
      <dgm:spPr/>
      <dgm:t>
        <a:bodyPr/>
        <a:lstStyle/>
        <a:p>
          <a:endParaRPr lang="en-US"/>
        </a:p>
      </dgm:t>
    </dgm:pt>
    <dgm:pt modelId="{195242A7-11E8-FB4D-9E50-79D2F1575E02}" type="sibTrans" cxnId="{28A2874E-E885-8746-B29A-812D7A4B6F8C}">
      <dgm:prSet/>
      <dgm:spPr/>
      <dgm:t>
        <a:bodyPr/>
        <a:lstStyle/>
        <a:p>
          <a:endParaRPr lang="en-US"/>
        </a:p>
      </dgm:t>
    </dgm:pt>
    <dgm:pt modelId="{D0B2FE02-931F-A846-965F-54823FB18419}">
      <dgm:prSet phldrT="[Text]" custT="1"/>
      <dgm:spPr>
        <a:solidFill>
          <a:srgbClr val="FFFF00"/>
        </a:solidFill>
        <a:ln w="15875">
          <a:solidFill>
            <a:schemeClr val="accent1"/>
          </a:solidFill>
        </a:ln>
      </dgm:spPr>
      <dgm:t>
        <a:bodyPr/>
        <a:lstStyle/>
        <a:p>
          <a:r>
            <a:rPr lang="en-US" sz="2800" dirty="0">
              <a:solidFill>
                <a:schemeClr val="bg1"/>
              </a:solidFill>
            </a:rPr>
            <a:t>CAPP-12TB</a:t>
          </a:r>
        </a:p>
      </dgm:t>
    </dgm:pt>
    <dgm:pt modelId="{F2C474ED-8847-4844-93FD-BDA5F1E491FA}" type="parTrans" cxnId="{B1FE91D4-71DA-AA40-8530-EAD8836D76D6}">
      <dgm:prSet/>
      <dgm:spPr/>
      <dgm:t>
        <a:bodyPr/>
        <a:lstStyle/>
        <a:p>
          <a:endParaRPr lang="en-US"/>
        </a:p>
      </dgm:t>
    </dgm:pt>
    <dgm:pt modelId="{FDBBBC39-B079-7641-9096-7E4AD8CBAEE0}" type="sibTrans" cxnId="{B1FE91D4-71DA-AA40-8530-EAD8836D76D6}">
      <dgm:prSet/>
      <dgm:spPr/>
      <dgm:t>
        <a:bodyPr/>
        <a:lstStyle/>
        <a:p>
          <a:endParaRPr lang="en-US"/>
        </a:p>
      </dgm:t>
    </dgm:pt>
    <dgm:pt modelId="{3957DA1D-76F6-DF4B-B5AD-7EE3D0872D66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800" dirty="0">
              <a:solidFill>
                <a:srgbClr val="FFFF00"/>
              </a:solidFill>
            </a:rPr>
            <a:t>CAPP-8TB </a:t>
          </a:r>
        </a:p>
      </dgm:t>
    </dgm:pt>
    <dgm:pt modelId="{66275800-4AD2-F24F-BB7C-FAE95765CC35}" type="parTrans" cxnId="{B692D782-2D01-1149-B63A-1E998027E6F3}">
      <dgm:prSet/>
      <dgm:spPr/>
      <dgm:t>
        <a:bodyPr/>
        <a:lstStyle/>
        <a:p>
          <a:endParaRPr lang="en-US"/>
        </a:p>
      </dgm:t>
    </dgm:pt>
    <dgm:pt modelId="{E45378A5-1FE1-234A-9DB6-3DAA94D18B3B}" type="sibTrans" cxnId="{B692D782-2D01-1149-B63A-1E998027E6F3}">
      <dgm:prSet/>
      <dgm:spPr/>
      <dgm:t>
        <a:bodyPr/>
        <a:lstStyle/>
        <a:p>
          <a:endParaRPr lang="en-US"/>
        </a:p>
      </dgm:t>
    </dgm:pt>
    <dgm:pt modelId="{B593B227-F2A7-384B-B75A-AC8E56F19EF0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800" dirty="0">
              <a:solidFill>
                <a:srgbClr val="FFFF00"/>
              </a:solidFill>
            </a:rPr>
            <a:t>CAPP-18T </a:t>
          </a:r>
        </a:p>
      </dgm:t>
    </dgm:pt>
    <dgm:pt modelId="{8D594F10-6A45-564B-A23F-22B28D41C9D1}" type="parTrans" cxnId="{F39C0714-E75C-9941-9AA5-53D5C6DC79A6}">
      <dgm:prSet/>
      <dgm:spPr/>
      <dgm:t>
        <a:bodyPr/>
        <a:lstStyle/>
        <a:p>
          <a:endParaRPr lang="en-US"/>
        </a:p>
      </dgm:t>
    </dgm:pt>
    <dgm:pt modelId="{9BD16C07-57D8-4540-9140-22CA22192BF7}" type="sibTrans" cxnId="{F39C0714-E75C-9941-9AA5-53D5C6DC79A6}">
      <dgm:prSet/>
      <dgm:spPr/>
      <dgm:t>
        <a:bodyPr/>
        <a:lstStyle/>
        <a:p>
          <a:endParaRPr lang="en-US"/>
        </a:p>
      </dgm:t>
    </dgm:pt>
    <dgm:pt modelId="{37975B50-9835-7746-A78D-35C62DBFC680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800" dirty="0">
              <a:solidFill>
                <a:schemeClr val="accent1">
                  <a:lumMod val="20000"/>
                  <a:lumOff val="80000"/>
                </a:schemeClr>
              </a:solidFill>
            </a:rPr>
            <a:t>CAPP-HF</a:t>
          </a:r>
        </a:p>
      </dgm:t>
    </dgm:pt>
    <dgm:pt modelId="{A5678A91-4EC7-2C41-BA0F-266DD0457C40}" type="parTrans" cxnId="{6FE7CAFA-941D-0041-818B-C23E622A1E66}">
      <dgm:prSet/>
      <dgm:spPr/>
      <dgm:t>
        <a:bodyPr/>
        <a:lstStyle/>
        <a:p>
          <a:endParaRPr lang="en-US"/>
        </a:p>
      </dgm:t>
    </dgm:pt>
    <dgm:pt modelId="{22EDF555-E51C-EC4F-A1D3-2FEFE06C8E75}" type="sibTrans" cxnId="{6FE7CAFA-941D-0041-818B-C23E622A1E66}">
      <dgm:prSet/>
      <dgm:spPr/>
      <dgm:t>
        <a:bodyPr/>
        <a:lstStyle/>
        <a:p>
          <a:endParaRPr lang="en-US"/>
        </a:p>
      </dgm:t>
    </dgm:pt>
    <dgm:pt modelId="{AD4326FF-2288-6A41-A0B7-F9E5C7812FB6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r>
            <a:rPr lang="en-US" sz="2800" dirty="0">
              <a:solidFill>
                <a:srgbClr val="FFFF00"/>
              </a:solidFill>
            </a:rPr>
            <a:t>CAPP-PACE</a:t>
          </a:r>
        </a:p>
      </dgm:t>
    </dgm:pt>
    <dgm:pt modelId="{0A1F272E-9ED6-274E-B0D6-F6300E45122C}" type="sibTrans" cxnId="{898C13CA-EDFF-4048-9F58-7FF5A062A68C}">
      <dgm:prSet/>
      <dgm:spPr/>
      <dgm:t>
        <a:bodyPr/>
        <a:lstStyle/>
        <a:p>
          <a:endParaRPr lang="en-US"/>
        </a:p>
      </dgm:t>
    </dgm:pt>
    <dgm:pt modelId="{0A2E317E-44D1-7D42-AC89-A961EAACEFBD}" type="parTrans" cxnId="{898C13CA-EDFF-4048-9F58-7FF5A062A68C}">
      <dgm:prSet/>
      <dgm:spPr/>
      <dgm:t>
        <a:bodyPr/>
        <a:lstStyle/>
        <a:p>
          <a:endParaRPr lang="en-US"/>
        </a:p>
      </dgm:t>
    </dgm:pt>
    <dgm:pt modelId="{F318C34C-4652-204A-AC24-14C9D0B4045F}" type="pres">
      <dgm:prSet presAssocID="{1DBCBBFF-1C2F-DF4D-831B-7B126EC6490E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36DD6305-E1A3-444F-9790-B57C864DCCE3}" type="pres">
      <dgm:prSet presAssocID="{5E6C8B9F-463C-5843-AA82-B79A0EF1A37C}" presName="root1" presStyleCnt="0"/>
      <dgm:spPr/>
    </dgm:pt>
    <dgm:pt modelId="{2DBD76E5-72DD-7648-BA62-A4916147ED48}" type="pres">
      <dgm:prSet presAssocID="{5E6C8B9F-463C-5843-AA82-B79A0EF1A37C}" presName="LevelOneTextNode" presStyleLbl="node0" presStyleIdx="0" presStyleCnt="1" custScaleX="107080" custScaleY="111690" custLinFactNeighborX="-495" custLinFactNeighborY="2101">
        <dgm:presLayoutVars>
          <dgm:chPref val="3"/>
        </dgm:presLayoutVars>
      </dgm:prSet>
      <dgm:spPr/>
    </dgm:pt>
    <dgm:pt modelId="{E305A6D2-5122-9B49-9381-505AA2F3EA82}" type="pres">
      <dgm:prSet presAssocID="{5E6C8B9F-463C-5843-AA82-B79A0EF1A37C}" presName="level2hierChild" presStyleCnt="0"/>
      <dgm:spPr/>
    </dgm:pt>
    <dgm:pt modelId="{049920E1-59F9-8045-83E0-5E7C89770FDE}" type="pres">
      <dgm:prSet presAssocID="{3288EF42-A6BF-4544-89AB-EE0E59A68AE6}" presName="conn2-1" presStyleLbl="parChTrans1D2" presStyleIdx="0" presStyleCnt="3"/>
      <dgm:spPr/>
    </dgm:pt>
    <dgm:pt modelId="{1E11FF34-E3EC-B64D-82B1-EC4AB12EAE4E}" type="pres">
      <dgm:prSet presAssocID="{3288EF42-A6BF-4544-89AB-EE0E59A68AE6}" presName="connTx" presStyleLbl="parChTrans1D2" presStyleIdx="0" presStyleCnt="3"/>
      <dgm:spPr/>
    </dgm:pt>
    <dgm:pt modelId="{04A7FCF2-E390-A846-B836-1E3E96395F13}" type="pres">
      <dgm:prSet presAssocID="{651D4994-AAFF-0A44-BCDD-8C3419C66CD6}" presName="root2" presStyleCnt="0"/>
      <dgm:spPr/>
    </dgm:pt>
    <dgm:pt modelId="{44A8CDBA-B8AA-E442-8120-B3556336FF63}" type="pres">
      <dgm:prSet presAssocID="{651D4994-AAFF-0A44-BCDD-8C3419C66CD6}" presName="LevelTwoTextNode" presStyleLbl="node2" presStyleIdx="0" presStyleCnt="3" custScaleX="68231" custScaleY="345506" custLinFactNeighborX="-17563" custLinFactNeighborY="-28369">
        <dgm:presLayoutVars>
          <dgm:chPref val="3"/>
        </dgm:presLayoutVars>
      </dgm:prSet>
      <dgm:spPr/>
    </dgm:pt>
    <dgm:pt modelId="{7B82FAA4-00C6-3D4C-9682-7EC7F0174BC1}" type="pres">
      <dgm:prSet presAssocID="{651D4994-AAFF-0A44-BCDD-8C3419C66CD6}" presName="level3hierChild" presStyleCnt="0"/>
      <dgm:spPr/>
    </dgm:pt>
    <dgm:pt modelId="{F4B52439-E6DC-E342-8886-AFE2A4F3A341}" type="pres">
      <dgm:prSet presAssocID="{F2C474ED-8847-4844-93FD-BDA5F1E491FA}" presName="conn2-1" presStyleLbl="parChTrans1D3" presStyleIdx="0" presStyleCnt="5"/>
      <dgm:spPr/>
    </dgm:pt>
    <dgm:pt modelId="{52971914-2F65-114F-A392-D08EE0A066FE}" type="pres">
      <dgm:prSet presAssocID="{F2C474ED-8847-4844-93FD-BDA5F1E491FA}" presName="connTx" presStyleLbl="parChTrans1D3" presStyleIdx="0" presStyleCnt="5"/>
      <dgm:spPr/>
    </dgm:pt>
    <dgm:pt modelId="{D507FB1D-0EC3-4545-A268-2BC1975C6227}" type="pres">
      <dgm:prSet presAssocID="{D0B2FE02-931F-A846-965F-54823FB18419}" presName="root2" presStyleCnt="0"/>
      <dgm:spPr/>
    </dgm:pt>
    <dgm:pt modelId="{F033C308-4DB8-1346-8DBF-3B2963A2383E}" type="pres">
      <dgm:prSet presAssocID="{D0B2FE02-931F-A846-965F-54823FB18419}" presName="LevelTwoTextNode" presStyleLbl="node3" presStyleIdx="0" presStyleCnt="5" custFlipVert="0" custScaleY="56795" custLinFactNeighborX="354" custLinFactNeighborY="-18563">
        <dgm:presLayoutVars>
          <dgm:chPref val="3"/>
        </dgm:presLayoutVars>
      </dgm:prSet>
      <dgm:spPr/>
    </dgm:pt>
    <dgm:pt modelId="{FBB8942C-6D32-1F40-BAEE-3E51E0B1581E}" type="pres">
      <dgm:prSet presAssocID="{D0B2FE02-931F-A846-965F-54823FB18419}" presName="level3hierChild" presStyleCnt="0"/>
      <dgm:spPr/>
    </dgm:pt>
    <dgm:pt modelId="{EBC4BF20-6044-0845-8EF8-FA4F902A1F4E}" type="pres">
      <dgm:prSet presAssocID="{66275800-4AD2-F24F-BB7C-FAE95765CC35}" presName="conn2-1" presStyleLbl="parChTrans1D3" presStyleIdx="1" presStyleCnt="5"/>
      <dgm:spPr/>
    </dgm:pt>
    <dgm:pt modelId="{E4196AD2-C1E4-344D-B5AA-9C309A5D1A2A}" type="pres">
      <dgm:prSet presAssocID="{66275800-4AD2-F24F-BB7C-FAE95765CC35}" presName="connTx" presStyleLbl="parChTrans1D3" presStyleIdx="1" presStyleCnt="5"/>
      <dgm:spPr/>
    </dgm:pt>
    <dgm:pt modelId="{E387C74D-81E7-3B4D-961B-3EF51203B283}" type="pres">
      <dgm:prSet presAssocID="{3957DA1D-76F6-DF4B-B5AD-7EE3D0872D66}" presName="root2" presStyleCnt="0"/>
      <dgm:spPr/>
    </dgm:pt>
    <dgm:pt modelId="{3BF20BB7-1A63-C543-8E40-0174DC046166}" type="pres">
      <dgm:prSet presAssocID="{3957DA1D-76F6-DF4B-B5AD-7EE3D0872D66}" presName="LevelTwoTextNode" presStyleLbl="node3" presStyleIdx="1" presStyleCnt="5" custScaleY="50914" custLinFactNeighborX="-638" custLinFactNeighborY="-9707">
        <dgm:presLayoutVars>
          <dgm:chPref val="3"/>
        </dgm:presLayoutVars>
      </dgm:prSet>
      <dgm:spPr/>
    </dgm:pt>
    <dgm:pt modelId="{0D99E450-A9AE-8745-B6DE-8FD74F57E996}" type="pres">
      <dgm:prSet presAssocID="{3957DA1D-76F6-DF4B-B5AD-7EE3D0872D66}" presName="level3hierChild" presStyleCnt="0"/>
      <dgm:spPr/>
    </dgm:pt>
    <dgm:pt modelId="{EB6267AF-BC18-8F44-AADF-E0EC69AC212E}" type="pres">
      <dgm:prSet presAssocID="{0A2E317E-44D1-7D42-AC89-A961EAACEFBD}" presName="conn2-1" presStyleLbl="parChTrans1D3" presStyleIdx="2" presStyleCnt="5"/>
      <dgm:spPr/>
    </dgm:pt>
    <dgm:pt modelId="{5C16814F-479D-714E-8DC4-D80D26E4C0D5}" type="pres">
      <dgm:prSet presAssocID="{0A2E317E-44D1-7D42-AC89-A961EAACEFBD}" presName="connTx" presStyleLbl="parChTrans1D3" presStyleIdx="2" presStyleCnt="5"/>
      <dgm:spPr/>
    </dgm:pt>
    <dgm:pt modelId="{4D9A9324-02B6-A24C-9A2B-5E1843B704C9}" type="pres">
      <dgm:prSet presAssocID="{AD4326FF-2288-6A41-A0B7-F9E5C7812FB6}" presName="root2" presStyleCnt="0"/>
      <dgm:spPr/>
    </dgm:pt>
    <dgm:pt modelId="{0581A369-C002-CF41-B228-38140C43FF43}" type="pres">
      <dgm:prSet presAssocID="{AD4326FF-2288-6A41-A0B7-F9E5C7812FB6}" presName="LevelTwoTextNode" presStyleLbl="node3" presStyleIdx="2" presStyleCnt="5" custScaleY="51278" custLinFactNeighborX="-723" custLinFactNeighborY="7790">
        <dgm:presLayoutVars>
          <dgm:chPref val="3"/>
        </dgm:presLayoutVars>
      </dgm:prSet>
      <dgm:spPr/>
    </dgm:pt>
    <dgm:pt modelId="{A06A3496-10B0-A943-AAEC-F07787D0A9A4}" type="pres">
      <dgm:prSet presAssocID="{AD4326FF-2288-6A41-A0B7-F9E5C7812FB6}" presName="level3hierChild" presStyleCnt="0"/>
      <dgm:spPr/>
    </dgm:pt>
    <dgm:pt modelId="{A8F3AC14-8479-A742-B816-04628A591ECF}" type="pres">
      <dgm:prSet presAssocID="{8D594F10-6A45-564B-A23F-22B28D41C9D1}" presName="conn2-1" presStyleLbl="parChTrans1D3" presStyleIdx="3" presStyleCnt="5"/>
      <dgm:spPr/>
    </dgm:pt>
    <dgm:pt modelId="{0C71E125-EBB2-B440-B8EA-ED6ED40F3201}" type="pres">
      <dgm:prSet presAssocID="{8D594F10-6A45-564B-A23F-22B28D41C9D1}" presName="connTx" presStyleLbl="parChTrans1D3" presStyleIdx="3" presStyleCnt="5"/>
      <dgm:spPr/>
    </dgm:pt>
    <dgm:pt modelId="{90BA46EE-4034-5742-A727-C7B0DCF76A52}" type="pres">
      <dgm:prSet presAssocID="{B593B227-F2A7-384B-B75A-AC8E56F19EF0}" presName="root2" presStyleCnt="0"/>
      <dgm:spPr/>
    </dgm:pt>
    <dgm:pt modelId="{17647BCE-F5FD-D449-999F-7DEC2E85EC0A}" type="pres">
      <dgm:prSet presAssocID="{B593B227-F2A7-384B-B75A-AC8E56F19EF0}" presName="LevelTwoTextNode" presStyleLbl="node3" presStyleIdx="3" presStyleCnt="5" custScaleY="48048" custLinFactNeighborX="-723" custLinFactNeighborY="26372">
        <dgm:presLayoutVars>
          <dgm:chPref val="3"/>
        </dgm:presLayoutVars>
      </dgm:prSet>
      <dgm:spPr/>
    </dgm:pt>
    <dgm:pt modelId="{416B0C9A-D23A-084D-A034-7CB470B83CEC}" type="pres">
      <dgm:prSet presAssocID="{B593B227-F2A7-384B-B75A-AC8E56F19EF0}" presName="level3hierChild" presStyleCnt="0"/>
      <dgm:spPr/>
    </dgm:pt>
    <dgm:pt modelId="{6BED2E3C-148A-0C4A-BA27-8658402FEA54}" type="pres">
      <dgm:prSet presAssocID="{A5678A91-4EC7-2C41-BA0F-266DD0457C40}" presName="conn2-1" presStyleLbl="parChTrans1D3" presStyleIdx="4" presStyleCnt="5"/>
      <dgm:spPr/>
    </dgm:pt>
    <dgm:pt modelId="{7010D261-14C0-1E44-B39D-12D3B8063C40}" type="pres">
      <dgm:prSet presAssocID="{A5678A91-4EC7-2C41-BA0F-266DD0457C40}" presName="connTx" presStyleLbl="parChTrans1D3" presStyleIdx="4" presStyleCnt="5"/>
      <dgm:spPr/>
    </dgm:pt>
    <dgm:pt modelId="{F901F4BE-DF5B-484A-A71B-B6C41AC84125}" type="pres">
      <dgm:prSet presAssocID="{37975B50-9835-7746-A78D-35C62DBFC680}" presName="root2" presStyleCnt="0"/>
      <dgm:spPr/>
    </dgm:pt>
    <dgm:pt modelId="{84297F03-A72C-7444-ADFC-A2B835BD4F78}" type="pres">
      <dgm:prSet presAssocID="{37975B50-9835-7746-A78D-35C62DBFC680}" presName="LevelTwoTextNode" presStyleLbl="node3" presStyleIdx="4" presStyleCnt="5" custScaleY="47336" custLinFactNeighborX="-723" custLinFactNeighborY="44036">
        <dgm:presLayoutVars>
          <dgm:chPref val="3"/>
        </dgm:presLayoutVars>
      </dgm:prSet>
      <dgm:spPr/>
    </dgm:pt>
    <dgm:pt modelId="{80577497-6EF9-3F4A-B99F-7EFA4373A59F}" type="pres">
      <dgm:prSet presAssocID="{37975B50-9835-7746-A78D-35C62DBFC680}" presName="level3hierChild" presStyleCnt="0"/>
      <dgm:spPr/>
    </dgm:pt>
    <dgm:pt modelId="{673B46D5-75D5-8444-A535-645A5929D961}" type="pres">
      <dgm:prSet presAssocID="{2A76B065-B5E4-724A-B47B-DDE44677A32B}" presName="conn2-1" presStyleLbl="parChTrans1D2" presStyleIdx="1" presStyleCnt="3"/>
      <dgm:spPr/>
    </dgm:pt>
    <dgm:pt modelId="{FBDEB77E-FDCF-3B40-88C5-1289423F1B33}" type="pres">
      <dgm:prSet presAssocID="{2A76B065-B5E4-724A-B47B-DDE44677A32B}" presName="connTx" presStyleLbl="parChTrans1D2" presStyleIdx="1" presStyleCnt="3"/>
      <dgm:spPr/>
    </dgm:pt>
    <dgm:pt modelId="{73BC9D66-106C-AD44-A427-DD9727C0510F}" type="pres">
      <dgm:prSet presAssocID="{D1398278-C01B-E444-A024-456C0FF7E5A8}" presName="root2" presStyleCnt="0"/>
      <dgm:spPr/>
    </dgm:pt>
    <dgm:pt modelId="{40CC0EC0-D293-FC45-8C4A-85801C33A6CA}" type="pres">
      <dgm:prSet presAssocID="{D1398278-C01B-E444-A024-456C0FF7E5A8}" presName="LevelTwoTextNode" presStyleLbl="node2" presStyleIdx="1" presStyleCnt="3" custScaleX="73689" custScaleY="60492" custLinFactNeighborX="-17920" custLinFactNeighborY="27768">
        <dgm:presLayoutVars>
          <dgm:chPref val="3"/>
        </dgm:presLayoutVars>
      </dgm:prSet>
      <dgm:spPr/>
    </dgm:pt>
    <dgm:pt modelId="{CC3D7FC5-3182-C447-97A9-E837D3E9BD5F}" type="pres">
      <dgm:prSet presAssocID="{D1398278-C01B-E444-A024-456C0FF7E5A8}" presName="level3hierChild" presStyleCnt="0"/>
      <dgm:spPr/>
    </dgm:pt>
    <dgm:pt modelId="{87C409B7-7753-D94C-A24E-6D778C9D3443}" type="pres">
      <dgm:prSet presAssocID="{92AA943F-06B1-5640-B240-D1A0A9550B2B}" presName="conn2-1" presStyleLbl="parChTrans1D2" presStyleIdx="2" presStyleCnt="3"/>
      <dgm:spPr/>
    </dgm:pt>
    <dgm:pt modelId="{005AB1A0-5FE6-5541-A0A5-2500B5D4149C}" type="pres">
      <dgm:prSet presAssocID="{92AA943F-06B1-5640-B240-D1A0A9550B2B}" presName="connTx" presStyleLbl="parChTrans1D2" presStyleIdx="2" presStyleCnt="3"/>
      <dgm:spPr/>
    </dgm:pt>
    <dgm:pt modelId="{6645D940-8766-4B4F-B516-6A34D5413352}" type="pres">
      <dgm:prSet presAssocID="{27E6F348-86B6-A245-8F4C-4CBF4E6F89EF}" presName="root2" presStyleCnt="0"/>
      <dgm:spPr/>
    </dgm:pt>
    <dgm:pt modelId="{35035DB6-5733-3D40-B622-B3A7E1322846}" type="pres">
      <dgm:prSet presAssocID="{27E6F348-86B6-A245-8F4C-4CBF4E6F89EF}" presName="LevelTwoTextNode" presStyleLbl="node2" presStyleIdx="2" presStyleCnt="3" custScaleX="131975" custScaleY="60023" custLinFactNeighborX="-17695" custLinFactNeighborY="41907">
        <dgm:presLayoutVars>
          <dgm:chPref val="3"/>
        </dgm:presLayoutVars>
      </dgm:prSet>
      <dgm:spPr/>
    </dgm:pt>
    <dgm:pt modelId="{365D8DFC-DB66-374E-ADFA-BE21D5E2B8E0}" type="pres">
      <dgm:prSet presAssocID="{27E6F348-86B6-A245-8F4C-4CBF4E6F89EF}" presName="level3hierChild" presStyleCnt="0"/>
      <dgm:spPr/>
    </dgm:pt>
  </dgm:ptLst>
  <dgm:cxnLst>
    <dgm:cxn modelId="{F39C0714-E75C-9941-9AA5-53D5C6DC79A6}" srcId="{651D4994-AAFF-0A44-BCDD-8C3419C66CD6}" destId="{B593B227-F2A7-384B-B75A-AC8E56F19EF0}" srcOrd="3" destOrd="0" parTransId="{8D594F10-6A45-564B-A23F-22B28D41C9D1}" sibTransId="{9BD16C07-57D8-4540-9140-22CA22192BF7}"/>
    <dgm:cxn modelId="{1E33F315-2C32-D744-A4C9-6D6F990BE855}" type="presOf" srcId="{F2C474ED-8847-4844-93FD-BDA5F1E491FA}" destId="{F4B52439-E6DC-E342-8886-AFE2A4F3A341}" srcOrd="0" destOrd="0" presId="urn:microsoft.com/office/officeart/2008/layout/HorizontalMultiLevelHierarchy"/>
    <dgm:cxn modelId="{E5517517-1E10-3A45-B0B5-935E75781F9F}" type="presOf" srcId="{92AA943F-06B1-5640-B240-D1A0A9550B2B}" destId="{005AB1A0-5FE6-5541-A0A5-2500B5D4149C}" srcOrd="1" destOrd="0" presId="urn:microsoft.com/office/officeart/2008/layout/HorizontalMultiLevelHierarchy"/>
    <dgm:cxn modelId="{B9E55018-9BEA-244B-82B7-CEE486749724}" type="presOf" srcId="{8D594F10-6A45-564B-A23F-22B28D41C9D1}" destId="{A8F3AC14-8479-A742-B816-04628A591ECF}" srcOrd="0" destOrd="0" presId="urn:microsoft.com/office/officeart/2008/layout/HorizontalMultiLevelHierarchy"/>
    <dgm:cxn modelId="{B2F8801F-37B9-BF4A-A4D3-450AD922EA4F}" type="presOf" srcId="{D0B2FE02-931F-A846-965F-54823FB18419}" destId="{F033C308-4DB8-1346-8DBF-3B2963A2383E}" srcOrd="0" destOrd="0" presId="urn:microsoft.com/office/officeart/2008/layout/HorizontalMultiLevelHierarchy"/>
    <dgm:cxn modelId="{067C3229-6B60-6F41-B384-256629CC3388}" type="presOf" srcId="{3288EF42-A6BF-4544-89AB-EE0E59A68AE6}" destId="{1E11FF34-E3EC-B64D-82B1-EC4AB12EAE4E}" srcOrd="1" destOrd="0" presId="urn:microsoft.com/office/officeart/2008/layout/HorizontalMultiLevelHierarchy"/>
    <dgm:cxn modelId="{940F472D-6110-E245-A6E0-F2FC9B0D4E6D}" type="presOf" srcId="{8D594F10-6A45-564B-A23F-22B28D41C9D1}" destId="{0C71E125-EBB2-B440-B8EA-ED6ED40F3201}" srcOrd="1" destOrd="0" presId="urn:microsoft.com/office/officeart/2008/layout/HorizontalMultiLevelHierarchy"/>
    <dgm:cxn modelId="{3E80A63B-2FCA-3942-985B-1D034AF72970}" type="presOf" srcId="{66275800-4AD2-F24F-BB7C-FAE95765CC35}" destId="{EBC4BF20-6044-0845-8EF8-FA4F902A1F4E}" srcOrd="0" destOrd="0" presId="urn:microsoft.com/office/officeart/2008/layout/HorizontalMultiLevelHierarchy"/>
    <dgm:cxn modelId="{1C97AF3D-348B-4F4F-8249-55F2A0C6C631}" srcId="{5E6C8B9F-463C-5843-AA82-B79A0EF1A37C}" destId="{651D4994-AAFF-0A44-BCDD-8C3419C66CD6}" srcOrd="0" destOrd="0" parTransId="{3288EF42-A6BF-4544-89AB-EE0E59A68AE6}" sibTransId="{273DD0DE-91B3-3341-A39E-AC267CFEFDE2}"/>
    <dgm:cxn modelId="{A5B6703E-A49E-8C4B-B450-895F181E0729}" srcId="{5E6C8B9F-463C-5843-AA82-B79A0EF1A37C}" destId="{D1398278-C01B-E444-A024-456C0FF7E5A8}" srcOrd="1" destOrd="0" parTransId="{2A76B065-B5E4-724A-B47B-DDE44677A32B}" sibTransId="{661CC7AC-2BA8-E340-8124-281D62FC5F34}"/>
    <dgm:cxn modelId="{EA980040-C4EE-3F4D-A50C-39C7EEE5DEF3}" type="presOf" srcId="{B593B227-F2A7-384B-B75A-AC8E56F19EF0}" destId="{17647BCE-F5FD-D449-999F-7DEC2E85EC0A}" srcOrd="0" destOrd="0" presId="urn:microsoft.com/office/officeart/2008/layout/HorizontalMultiLevelHierarchy"/>
    <dgm:cxn modelId="{17BDF241-2CE7-7C42-AEEE-1D6AB467CBAA}" type="presOf" srcId="{D1398278-C01B-E444-A024-456C0FF7E5A8}" destId="{40CC0EC0-D293-FC45-8C4A-85801C33A6CA}" srcOrd="0" destOrd="0" presId="urn:microsoft.com/office/officeart/2008/layout/HorizontalMultiLevelHierarchy"/>
    <dgm:cxn modelId="{78576C44-BEDA-7A42-BB4B-1EC6E9CBC704}" type="presOf" srcId="{AD4326FF-2288-6A41-A0B7-F9E5C7812FB6}" destId="{0581A369-C002-CF41-B228-38140C43FF43}" srcOrd="0" destOrd="0" presId="urn:microsoft.com/office/officeart/2008/layout/HorizontalMultiLevelHierarchy"/>
    <dgm:cxn modelId="{9849E848-10A7-9940-94BD-8CB744854962}" type="presOf" srcId="{92AA943F-06B1-5640-B240-D1A0A9550B2B}" destId="{87C409B7-7753-D94C-A24E-6D778C9D3443}" srcOrd="0" destOrd="0" presId="urn:microsoft.com/office/officeart/2008/layout/HorizontalMultiLevelHierarchy"/>
    <dgm:cxn modelId="{28A2874E-E885-8746-B29A-812D7A4B6F8C}" srcId="{5E6C8B9F-463C-5843-AA82-B79A0EF1A37C}" destId="{27E6F348-86B6-A245-8F4C-4CBF4E6F89EF}" srcOrd="2" destOrd="0" parTransId="{92AA943F-06B1-5640-B240-D1A0A9550B2B}" sibTransId="{195242A7-11E8-FB4D-9E50-79D2F1575E02}"/>
    <dgm:cxn modelId="{59FFBE50-46F0-A141-A437-81A7EED18E2D}" type="presOf" srcId="{3288EF42-A6BF-4544-89AB-EE0E59A68AE6}" destId="{049920E1-59F9-8045-83E0-5E7C89770FDE}" srcOrd="0" destOrd="0" presId="urn:microsoft.com/office/officeart/2008/layout/HorizontalMultiLevelHierarchy"/>
    <dgm:cxn modelId="{85B7996E-3DE6-1F4A-B230-72C81CA6E602}" srcId="{1DBCBBFF-1C2F-DF4D-831B-7B126EC6490E}" destId="{5E6C8B9F-463C-5843-AA82-B79A0EF1A37C}" srcOrd="0" destOrd="0" parTransId="{E5B68DB9-F6EE-AE48-8378-42371BEC785E}" sibTransId="{69E1325E-71E9-6C4B-8462-1BB5F32F292A}"/>
    <dgm:cxn modelId="{BCE21E73-771B-7045-AB60-7FBBE3AC2AEA}" type="presOf" srcId="{5E6C8B9F-463C-5843-AA82-B79A0EF1A37C}" destId="{2DBD76E5-72DD-7648-BA62-A4916147ED48}" srcOrd="0" destOrd="0" presId="urn:microsoft.com/office/officeart/2008/layout/HorizontalMultiLevelHierarchy"/>
    <dgm:cxn modelId="{2E0F9974-EB4B-F44D-A0B2-CE3D3F603473}" type="presOf" srcId="{27E6F348-86B6-A245-8F4C-4CBF4E6F89EF}" destId="{35035DB6-5733-3D40-B622-B3A7E1322846}" srcOrd="0" destOrd="0" presId="urn:microsoft.com/office/officeart/2008/layout/HorizontalMultiLevelHierarchy"/>
    <dgm:cxn modelId="{F8EC1F77-164A-684F-B308-F438E8E72377}" type="presOf" srcId="{66275800-4AD2-F24F-BB7C-FAE95765CC35}" destId="{E4196AD2-C1E4-344D-B5AA-9C309A5D1A2A}" srcOrd="1" destOrd="0" presId="urn:microsoft.com/office/officeart/2008/layout/HorizontalMultiLevelHierarchy"/>
    <dgm:cxn modelId="{2DD63D78-C12C-AA45-83D0-9550C5E8E50B}" type="presOf" srcId="{2A76B065-B5E4-724A-B47B-DDE44677A32B}" destId="{FBDEB77E-FDCF-3B40-88C5-1289423F1B33}" srcOrd="1" destOrd="0" presId="urn:microsoft.com/office/officeart/2008/layout/HorizontalMultiLevelHierarchy"/>
    <dgm:cxn modelId="{B692D782-2D01-1149-B63A-1E998027E6F3}" srcId="{651D4994-AAFF-0A44-BCDD-8C3419C66CD6}" destId="{3957DA1D-76F6-DF4B-B5AD-7EE3D0872D66}" srcOrd="1" destOrd="0" parTransId="{66275800-4AD2-F24F-BB7C-FAE95765CC35}" sibTransId="{E45378A5-1FE1-234A-9DB6-3DAA94D18B3B}"/>
    <dgm:cxn modelId="{003F419D-6C26-E444-91D2-1A271CFEC430}" type="presOf" srcId="{F2C474ED-8847-4844-93FD-BDA5F1E491FA}" destId="{52971914-2F65-114F-A392-D08EE0A066FE}" srcOrd="1" destOrd="0" presId="urn:microsoft.com/office/officeart/2008/layout/HorizontalMultiLevelHierarchy"/>
    <dgm:cxn modelId="{962D719F-5E0B-4544-979A-36E644747B25}" type="presOf" srcId="{A5678A91-4EC7-2C41-BA0F-266DD0457C40}" destId="{6BED2E3C-148A-0C4A-BA27-8658402FEA54}" srcOrd="0" destOrd="0" presId="urn:microsoft.com/office/officeart/2008/layout/HorizontalMultiLevelHierarchy"/>
    <dgm:cxn modelId="{AA9896AA-CA1B-A94F-B4AA-026C0F7FA60B}" type="presOf" srcId="{651D4994-AAFF-0A44-BCDD-8C3419C66CD6}" destId="{44A8CDBA-B8AA-E442-8120-B3556336FF63}" srcOrd="0" destOrd="0" presId="urn:microsoft.com/office/officeart/2008/layout/HorizontalMultiLevelHierarchy"/>
    <dgm:cxn modelId="{A3EFABB0-FDAE-EC4B-82EC-B266C652D408}" type="presOf" srcId="{37975B50-9835-7746-A78D-35C62DBFC680}" destId="{84297F03-A72C-7444-ADFC-A2B835BD4F78}" srcOrd="0" destOrd="0" presId="urn:microsoft.com/office/officeart/2008/layout/HorizontalMultiLevelHierarchy"/>
    <dgm:cxn modelId="{2E02BBB4-F8A0-0F4F-9501-28C9F11A38D1}" type="presOf" srcId="{2A76B065-B5E4-724A-B47B-DDE44677A32B}" destId="{673B46D5-75D5-8444-A535-645A5929D961}" srcOrd="0" destOrd="0" presId="urn:microsoft.com/office/officeart/2008/layout/HorizontalMultiLevelHierarchy"/>
    <dgm:cxn modelId="{E41735C5-1F86-D741-BB53-D8869C07F87B}" type="presOf" srcId="{0A2E317E-44D1-7D42-AC89-A961EAACEFBD}" destId="{EB6267AF-BC18-8F44-AADF-E0EC69AC212E}" srcOrd="0" destOrd="0" presId="urn:microsoft.com/office/officeart/2008/layout/HorizontalMultiLevelHierarchy"/>
    <dgm:cxn modelId="{898C13CA-EDFF-4048-9F58-7FF5A062A68C}" srcId="{651D4994-AAFF-0A44-BCDD-8C3419C66CD6}" destId="{AD4326FF-2288-6A41-A0B7-F9E5C7812FB6}" srcOrd="2" destOrd="0" parTransId="{0A2E317E-44D1-7D42-AC89-A961EAACEFBD}" sibTransId="{0A1F272E-9ED6-274E-B0D6-F6300E45122C}"/>
    <dgm:cxn modelId="{B1FE91D4-71DA-AA40-8530-EAD8836D76D6}" srcId="{651D4994-AAFF-0A44-BCDD-8C3419C66CD6}" destId="{D0B2FE02-931F-A846-965F-54823FB18419}" srcOrd="0" destOrd="0" parTransId="{F2C474ED-8847-4844-93FD-BDA5F1E491FA}" sibTransId="{FDBBBC39-B079-7641-9096-7E4AD8CBAEE0}"/>
    <dgm:cxn modelId="{700ABFDB-DF6C-A34A-AD0A-422E76CB730B}" type="presOf" srcId="{1DBCBBFF-1C2F-DF4D-831B-7B126EC6490E}" destId="{F318C34C-4652-204A-AC24-14C9D0B4045F}" srcOrd="0" destOrd="0" presId="urn:microsoft.com/office/officeart/2008/layout/HorizontalMultiLevelHierarchy"/>
    <dgm:cxn modelId="{17810AE3-D41F-104F-88AB-867C435C261B}" type="presOf" srcId="{3957DA1D-76F6-DF4B-B5AD-7EE3D0872D66}" destId="{3BF20BB7-1A63-C543-8E40-0174DC046166}" srcOrd="0" destOrd="0" presId="urn:microsoft.com/office/officeart/2008/layout/HorizontalMultiLevelHierarchy"/>
    <dgm:cxn modelId="{55A5CDE3-6B3E-EB4C-B3A9-4A824D01DA5C}" type="presOf" srcId="{0A2E317E-44D1-7D42-AC89-A961EAACEFBD}" destId="{5C16814F-479D-714E-8DC4-D80D26E4C0D5}" srcOrd="1" destOrd="0" presId="urn:microsoft.com/office/officeart/2008/layout/HorizontalMultiLevelHierarchy"/>
    <dgm:cxn modelId="{91FF38F0-8D62-2349-AAC6-0A546D6EFDAF}" type="presOf" srcId="{A5678A91-4EC7-2C41-BA0F-266DD0457C40}" destId="{7010D261-14C0-1E44-B39D-12D3B8063C40}" srcOrd="1" destOrd="0" presId="urn:microsoft.com/office/officeart/2008/layout/HorizontalMultiLevelHierarchy"/>
    <dgm:cxn modelId="{6FE7CAFA-941D-0041-818B-C23E622A1E66}" srcId="{651D4994-AAFF-0A44-BCDD-8C3419C66CD6}" destId="{37975B50-9835-7746-A78D-35C62DBFC680}" srcOrd="4" destOrd="0" parTransId="{A5678A91-4EC7-2C41-BA0F-266DD0457C40}" sibTransId="{22EDF555-E51C-EC4F-A1D3-2FEFE06C8E75}"/>
    <dgm:cxn modelId="{292F8703-3118-CD4D-AEFB-439A24D84962}" type="presParOf" srcId="{F318C34C-4652-204A-AC24-14C9D0B4045F}" destId="{36DD6305-E1A3-444F-9790-B57C864DCCE3}" srcOrd="0" destOrd="0" presId="urn:microsoft.com/office/officeart/2008/layout/HorizontalMultiLevelHierarchy"/>
    <dgm:cxn modelId="{93D4E3CD-DC96-B044-A8DA-AF6FA2203328}" type="presParOf" srcId="{36DD6305-E1A3-444F-9790-B57C864DCCE3}" destId="{2DBD76E5-72DD-7648-BA62-A4916147ED48}" srcOrd="0" destOrd="0" presId="urn:microsoft.com/office/officeart/2008/layout/HorizontalMultiLevelHierarchy"/>
    <dgm:cxn modelId="{41481B18-E10B-E84F-A7A7-E3F5845B8A48}" type="presParOf" srcId="{36DD6305-E1A3-444F-9790-B57C864DCCE3}" destId="{E305A6D2-5122-9B49-9381-505AA2F3EA82}" srcOrd="1" destOrd="0" presId="urn:microsoft.com/office/officeart/2008/layout/HorizontalMultiLevelHierarchy"/>
    <dgm:cxn modelId="{EF9CFDE7-B860-424F-A98C-4C36EBA4089E}" type="presParOf" srcId="{E305A6D2-5122-9B49-9381-505AA2F3EA82}" destId="{049920E1-59F9-8045-83E0-5E7C89770FDE}" srcOrd="0" destOrd="0" presId="urn:microsoft.com/office/officeart/2008/layout/HorizontalMultiLevelHierarchy"/>
    <dgm:cxn modelId="{E131F9B9-1174-6F4B-A04D-F962F7B7C8B8}" type="presParOf" srcId="{049920E1-59F9-8045-83E0-5E7C89770FDE}" destId="{1E11FF34-E3EC-B64D-82B1-EC4AB12EAE4E}" srcOrd="0" destOrd="0" presId="urn:microsoft.com/office/officeart/2008/layout/HorizontalMultiLevelHierarchy"/>
    <dgm:cxn modelId="{01545D5F-A77E-2542-9A4B-E404AAF8E583}" type="presParOf" srcId="{E305A6D2-5122-9B49-9381-505AA2F3EA82}" destId="{04A7FCF2-E390-A846-B836-1E3E96395F13}" srcOrd="1" destOrd="0" presId="urn:microsoft.com/office/officeart/2008/layout/HorizontalMultiLevelHierarchy"/>
    <dgm:cxn modelId="{B6AF26F3-B14D-314D-A804-0456176BC1E6}" type="presParOf" srcId="{04A7FCF2-E390-A846-B836-1E3E96395F13}" destId="{44A8CDBA-B8AA-E442-8120-B3556336FF63}" srcOrd="0" destOrd="0" presId="urn:microsoft.com/office/officeart/2008/layout/HorizontalMultiLevelHierarchy"/>
    <dgm:cxn modelId="{62C80531-9043-974A-A16C-C6CD5EDE183D}" type="presParOf" srcId="{04A7FCF2-E390-A846-B836-1E3E96395F13}" destId="{7B82FAA4-00C6-3D4C-9682-7EC7F0174BC1}" srcOrd="1" destOrd="0" presId="urn:microsoft.com/office/officeart/2008/layout/HorizontalMultiLevelHierarchy"/>
    <dgm:cxn modelId="{97BB0749-C423-B34A-BF67-BA854B45AA0F}" type="presParOf" srcId="{7B82FAA4-00C6-3D4C-9682-7EC7F0174BC1}" destId="{F4B52439-E6DC-E342-8886-AFE2A4F3A341}" srcOrd="0" destOrd="0" presId="urn:microsoft.com/office/officeart/2008/layout/HorizontalMultiLevelHierarchy"/>
    <dgm:cxn modelId="{4D5965CE-D316-984A-8320-A195B726DA43}" type="presParOf" srcId="{F4B52439-E6DC-E342-8886-AFE2A4F3A341}" destId="{52971914-2F65-114F-A392-D08EE0A066FE}" srcOrd="0" destOrd="0" presId="urn:microsoft.com/office/officeart/2008/layout/HorizontalMultiLevelHierarchy"/>
    <dgm:cxn modelId="{23FBB097-3804-394B-9888-17CF9B82DBA2}" type="presParOf" srcId="{7B82FAA4-00C6-3D4C-9682-7EC7F0174BC1}" destId="{D507FB1D-0EC3-4545-A268-2BC1975C6227}" srcOrd="1" destOrd="0" presId="urn:microsoft.com/office/officeart/2008/layout/HorizontalMultiLevelHierarchy"/>
    <dgm:cxn modelId="{8BF3BB4F-E2D4-484B-8D55-A297B9847CC7}" type="presParOf" srcId="{D507FB1D-0EC3-4545-A268-2BC1975C6227}" destId="{F033C308-4DB8-1346-8DBF-3B2963A2383E}" srcOrd="0" destOrd="0" presId="urn:microsoft.com/office/officeart/2008/layout/HorizontalMultiLevelHierarchy"/>
    <dgm:cxn modelId="{1F855FDD-54C4-2340-8E7A-0946D87B1678}" type="presParOf" srcId="{D507FB1D-0EC3-4545-A268-2BC1975C6227}" destId="{FBB8942C-6D32-1F40-BAEE-3E51E0B1581E}" srcOrd="1" destOrd="0" presId="urn:microsoft.com/office/officeart/2008/layout/HorizontalMultiLevelHierarchy"/>
    <dgm:cxn modelId="{85B16AD0-E308-054D-8C77-EDE156269A4B}" type="presParOf" srcId="{7B82FAA4-00C6-3D4C-9682-7EC7F0174BC1}" destId="{EBC4BF20-6044-0845-8EF8-FA4F902A1F4E}" srcOrd="2" destOrd="0" presId="urn:microsoft.com/office/officeart/2008/layout/HorizontalMultiLevelHierarchy"/>
    <dgm:cxn modelId="{87A842D1-4CAD-F847-9B57-88A9C7504363}" type="presParOf" srcId="{EBC4BF20-6044-0845-8EF8-FA4F902A1F4E}" destId="{E4196AD2-C1E4-344D-B5AA-9C309A5D1A2A}" srcOrd="0" destOrd="0" presId="urn:microsoft.com/office/officeart/2008/layout/HorizontalMultiLevelHierarchy"/>
    <dgm:cxn modelId="{DBF29A5D-2EB8-0F4E-9111-13F639511AF2}" type="presParOf" srcId="{7B82FAA4-00C6-3D4C-9682-7EC7F0174BC1}" destId="{E387C74D-81E7-3B4D-961B-3EF51203B283}" srcOrd="3" destOrd="0" presId="urn:microsoft.com/office/officeart/2008/layout/HorizontalMultiLevelHierarchy"/>
    <dgm:cxn modelId="{A81D47B9-256D-A349-9A66-23F0B8BBA9DC}" type="presParOf" srcId="{E387C74D-81E7-3B4D-961B-3EF51203B283}" destId="{3BF20BB7-1A63-C543-8E40-0174DC046166}" srcOrd="0" destOrd="0" presId="urn:microsoft.com/office/officeart/2008/layout/HorizontalMultiLevelHierarchy"/>
    <dgm:cxn modelId="{D9BEC8B7-A15B-3D40-AFC2-6250C96F3B9A}" type="presParOf" srcId="{E387C74D-81E7-3B4D-961B-3EF51203B283}" destId="{0D99E450-A9AE-8745-B6DE-8FD74F57E996}" srcOrd="1" destOrd="0" presId="urn:microsoft.com/office/officeart/2008/layout/HorizontalMultiLevelHierarchy"/>
    <dgm:cxn modelId="{C0F38CDD-5A2C-1945-AFD5-FECF6BD51B05}" type="presParOf" srcId="{7B82FAA4-00C6-3D4C-9682-7EC7F0174BC1}" destId="{EB6267AF-BC18-8F44-AADF-E0EC69AC212E}" srcOrd="4" destOrd="0" presId="urn:microsoft.com/office/officeart/2008/layout/HorizontalMultiLevelHierarchy"/>
    <dgm:cxn modelId="{DBECD83A-D910-1442-83DB-23D5DC0A60E0}" type="presParOf" srcId="{EB6267AF-BC18-8F44-AADF-E0EC69AC212E}" destId="{5C16814F-479D-714E-8DC4-D80D26E4C0D5}" srcOrd="0" destOrd="0" presId="urn:microsoft.com/office/officeart/2008/layout/HorizontalMultiLevelHierarchy"/>
    <dgm:cxn modelId="{B3FB032F-4601-2546-AA53-1DC79FDD1877}" type="presParOf" srcId="{7B82FAA4-00C6-3D4C-9682-7EC7F0174BC1}" destId="{4D9A9324-02B6-A24C-9A2B-5E1843B704C9}" srcOrd="5" destOrd="0" presId="urn:microsoft.com/office/officeart/2008/layout/HorizontalMultiLevelHierarchy"/>
    <dgm:cxn modelId="{D8AB2411-10FD-6446-BD5A-1769004F87A6}" type="presParOf" srcId="{4D9A9324-02B6-A24C-9A2B-5E1843B704C9}" destId="{0581A369-C002-CF41-B228-38140C43FF43}" srcOrd="0" destOrd="0" presId="urn:microsoft.com/office/officeart/2008/layout/HorizontalMultiLevelHierarchy"/>
    <dgm:cxn modelId="{CC219169-6115-B846-9F7D-483B83F523D6}" type="presParOf" srcId="{4D9A9324-02B6-A24C-9A2B-5E1843B704C9}" destId="{A06A3496-10B0-A943-AAEC-F07787D0A9A4}" srcOrd="1" destOrd="0" presId="urn:microsoft.com/office/officeart/2008/layout/HorizontalMultiLevelHierarchy"/>
    <dgm:cxn modelId="{0CC31813-0CF9-8B4D-A259-07969E9D119A}" type="presParOf" srcId="{7B82FAA4-00C6-3D4C-9682-7EC7F0174BC1}" destId="{A8F3AC14-8479-A742-B816-04628A591ECF}" srcOrd="6" destOrd="0" presId="urn:microsoft.com/office/officeart/2008/layout/HorizontalMultiLevelHierarchy"/>
    <dgm:cxn modelId="{78214598-BBD7-B34E-9108-C46CD4446137}" type="presParOf" srcId="{A8F3AC14-8479-A742-B816-04628A591ECF}" destId="{0C71E125-EBB2-B440-B8EA-ED6ED40F3201}" srcOrd="0" destOrd="0" presId="urn:microsoft.com/office/officeart/2008/layout/HorizontalMultiLevelHierarchy"/>
    <dgm:cxn modelId="{6018962C-6DF7-4942-86F2-1BAD5FFC203A}" type="presParOf" srcId="{7B82FAA4-00C6-3D4C-9682-7EC7F0174BC1}" destId="{90BA46EE-4034-5742-A727-C7B0DCF76A52}" srcOrd="7" destOrd="0" presId="urn:microsoft.com/office/officeart/2008/layout/HorizontalMultiLevelHierarchy"/>
    <dgm:cxn modelId="{09DCCC0A-59EA-C24E-8382-C29227484DA8}" type="presParOf" srcId="{90BA46EE-4034-5742-A727-C7B0DCF76A52}" destId="{17647BCE-F5FD-D449-999F-7DEC2E85EC0A}" srcOrd="0" destOrd="0" presId="urn:microsoft.com/office/officeart/2008/layout/HorizontalMultiLevelHierarchy"/>
    <dgm:cxn modelId="{98235C5D-DB72-1E4A-BF2D-58A70FFFF607}" type="presParOf" srcId="{90BA46EE-4034-5742-A727-C7B0DCF76A52}" destId="{416B0C9A-D23A-084D-A034-7CB470B83CEC}" srcOrd="1" destOrd="0" presId="urn:microsoft.com/office/officeart/2008/layout/HorizontalMultiLevelHierarchy"/>
    <dgm:cxn modelId="{CA3A0722-986D-4D42-BD0F-ABE045A9CD18}" type="presParOf" srcId="{7B82FAA4-00C6-3D4C-9682-7EC7F0174BC1}" destId="{6BED2E3C-148A-0C4A-BA27-8658402FEA54}" srcOrd="8" destOrd="0" presId="urn:microsoft.com/office/officeart/2008/layout/HorizontalMultiLevelHierarchy"/>
    <dgm:cxn modelId="{D674EAB6-19C8-8A49-AA70-C1603F1C91A4}" type="presParOf" srcId="{6BED2E3C-148A-0C4A-BA27-8658402FEA54}" destId="{7010D261-14C0-1E44-B39D-12D3B8063C40}" srcOrd="0" destOrd="0" presId="urn:microsoft.com/office/officeart/2008/layout/HorizontalMultiLevelHierarchy"/>
    <dgm:cxn modelId="{BB3BC9E8-8716-2D49-974A-69EF5E0D7B83}" type="presParOf" srcId="{7B82FAA4-00C6-3D4C-9682-7EC7F0174BC1}" destId="{F901F4BE-DF5B-484A-A71B-B6C41AC84125}" srcOrd="9" destOrd="0" presId="urn:microsoft.com/office/officeart/2008/layout/HorizontalMultiLevelHierarchy"/>
    <dgm:cxn modelId="{2CF20C42-C3DD-1645-9912-94B76DB8A331}" type="presParOf" srcId="{F901F4BE-DF5B-484A-A71B-B6C41AC84125}" destId="{84297F03-A72C-7444-ADFC-A2B835BD4F78}" srcOrd="0" destOrd="0" presId="urn:microsoft.com/office/officeart/2008/layout/HorizontalMultiLevelHierarchy"/>
    <dgm:cxn modelId="{1D8B2FDB-74C6-3E4E-8415-DC97B90EF7D5}" type="presParOf" srcId="{F901F4BE-DF5B-484A-A71B-B6C41AC84125}" destId="{80577497-6EF9-3F4A-B99F-7EFA4373A59F}" srcOrd="1" destOrd="0" presId="urn:microsoft.com/office/officeart/2008/layout/HorizontalMultiLevelHierarchy"/>
    <dgm:cxn modelId="{FDB5A9CE-E8E7-0642-8E18-B66AE8040B01}" type="presParOf" srcId="{E305A6D2-5122-9B49-9381-505AA2F3EA82}" destId="{673B46D5-75D5-8444-A535-645A5929D961}" srcOrd="2" destOrd="0" presId="urn:microsoft.com/office/officeart/2008/layout/HorizontalMultiLevelHierarchy"/>
    <dgm:cxn modelId="{8CDDBD00-D0D6-7A4D-AA0A-D7A72383D783}" type="presParOf" srcId="{673B46D5-75D5-8444-A535-645A5929D961}" destId="{FBDEB77E-FDCF-3B40-88C5-1289423F1B33}" srcOrd="0" destOrd="0" presId="urn:microsoft.com/office/officeart/2008/layout/HorizontalMultiLevelHierarchy"/>
    <dgm:cxn modelId="{625A4333-EAE7-EF48-A755-3FB54DA2CE3D}" type="presParOf" srcId="{E305A6D2-5122-9B49-9381-505AA2F3EA82}" destId="{73BC9D66-106C-AD44-A427-DD9727C0510F}" srcOrd="3" destOrd="0" presId="urn:microsoft.com/office/officeart/2008/layout/HorizontalMultiLevelHierarchy"/>
    <dgm:cxn modelId="{D570D314-8246-4E42-9AE4-4B8FB3D7566C}" type="presParOf" srcId="{73BC9D66-106C-AD44-A427-DD9727C0510F}" destId="{40CC0EC0-D293-FC45-8C4A-85801C33A6CA}" srcOrd="0" destOrd="0" presId="urn:microsoft.com/office/officeart/2008/layout/HorizontalMultiLevelHierarchy"/>
    <dgm:cxn modelId="{ADE2B940-62C4-4C48-9B76-C0789DB96591}" type="presParOf" srcId="{73BC9D66-106C-AD44-A427-DD9727C0510F}" destId="{CC3D7FC5-3182-C447-97A9-E837D3E9BD5F}" srcOrd="1" destOrd="0" presId="urn:microsoft.com/office/officeart/2008/layout/HorizontalMultiLevelHierarchy"/>
    <dgm:cxn modelId="{52F7F156-FB8A-B44D-ACF4-FBA3C793A327}" type="presParOf" srcId="{E305A6D2-5122-9B49-9381-505AA2F3EA82}" destId="{87C409B7-7753-D94C-A24E-6D778C9D3443}" srcOrd="4" destOrd="0" presId="urn:microsoft.com/office/officeart/2008/layout/HorizontalMultiLevelHierarchy"/>
    <dgm:cxn modelId="{7DEB8451-15C8-6C43-9DFE-BF1F15EFFC96}" type="presParOf" srcId="{87C409B7-7753-D94C-A24E-6D778C9D3443}" destId="{005AB1A0-5FE6-5541-A0A5-2500B5D4149C}" srcOrd="0" destOrd="0" presId="urn:microsoft.com/office/officeart/2008/layout/HorizontalMultiLevelHierarchy"/>
    <dgm:cxn modelId="{ABB131CF-A308-7C41-8FF2-67F751B914A1}" type="presParOf" srcId="{E305A6D2-5122-9B49-9381-505AA2F3EA82}" destId="{6645D940-8766-4B4F-B516-6A34D5413352}" srcOrd="5" destOrd="0" presId="urn:microsoft.com/office/officeart/2008/layout/HorizontalMultiLevelHierarchy"/>
    <dgm:cxn modelId="{AC2AF94A-1BBE-2E4C-9A14-4586189C3607}" type="presParOf" srcId="{6645D940-8766-4B4F-B516-6A34D5413352}" destId="{35035DB6-5733-3D40-B622-B3A7E1322846}" srcOrd="0" destOrd="0" presId="urn:microsoft.com/office/officeart/2008/layout/HorizontalMultiLevelHierarchy"/>
    <dgm:cxn modelId="{3195E1B4-5322-3847-B6A0-5C01F1BFE670}" type="presParOf" srcId="{6645D940-8766-4B4F-B516-6A34D5413352}" destId="{365D8DFC-DB66-374E-ADFA-BE21D5E2B8E0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C409B7-7753-D94C-A24E-6D778C9D3443}">
      <dsp:nvSpPr>
        <dsp:cNvPr id="0" name=""/>
        <dsp:cNvSpPr/>
      </dsp:nvSpPr>
      <dsp:spPr>
        <a:xfrm>
          <a:off x="710728" y="2484067"/>
          <a:ext cx="91440" cy="18285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74170" y="0"/>
              </a:lnTo>
              <a:lnTo>
                <a:pt x="74170" y="1828589"/>
              </a:lnTo>
              <a:lnTo>
                <a:pt x="102621" y="1828589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710711" y="3352624"/>
        <a:ext cx="91473" cy="91473"/>
      </dsp:txXfrm>
    </dsp:sp>
    <dsp:sp modelId="{673B46D5-75D5-8444-A535-645A5929D961}">
      <dsp:nvSpPr>
        <dsp:cNvPr id="0" name=""/>
        <dsp:cNvSpPr/>
      </dsp:nvSpPr>
      <dsp:spPr>
        <a:xfrm>
          <a:off x="710728" y="2484067"/>
          <a:ext cx="91440" cy="112641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71563" y="0"/>
              </a:lnTo>
              <a:lnTo>
                <a:pt x="71563" y="1126419"/>
              </a:lnTo>
              <a:lnTo>
                <a:pt x="97407" y="1126419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728258" y="3019086"/>
        <a:ext cx="56380" cy="56380"/>
      </dsp:txXfrm>
    </dsp:sp>
    <dsp:sp modelId="{6BED2E3C-148A-0C4A-BA27-8658402FEA54}">
      <dsp:nvSpPr>
        <dsp:cNvPr id="0" name=""/>
        <dsp:cNvSpPr/>
      </dsp:nvSpPr>
      <dsp:spPr>
        <a:xfrm>
          <a:off x="2397389" y="1603255"/>
          <a:ext cx="853620" cy="15959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26810" y="0"/>
              </a:lnTo>
              <a:lnTo>
                <a:pt x="426810" y="1595991"/>
              </a:lnTo>
              <a:lnTo>
                <a:pt x="853620" y="1595991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2778951" y="2356002"/>
        <a:ext cx="90496" cy="90496"/>
      </dsp:txXfrm>
    </dsp:sp>
    <dsp:sp modelId="{A8F3AC14-8479-A742-B816-04628A591ECF}">
      <dsp:nvSpPr>
        <dsp:cNvPr id="0" name=""/>
        <dsp:cNvSpPr/>
      </dsp:nvSpPr>
      <dsp:spPr>
        <a:xfrm>
          <a:off x="2397389" y="1603255"/>
          <a:ext cx="853620" cy="9576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26810" y="0"/>
              </a:lnTo>
              <a:lnTo>
                <a:pt x="426810" y="957686"/>
              </a:lnTo>
              <a:lnTo>
                <a:pt x="853620" y="957686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792127" y="2050026"/>
        <a:ext cx="64144" cy="64144"/>
      </dsp:txXfrm>
    </dsp:sp>
    <dsp:sp modelId="{EB6267AF-BC18-8F44-AADF-E0EC69AC212E}">
      <dsp:nvSpPr>
        <dsp:cNvPr id="0" name=""/>
        <dsp:cNvSpPr/>
      </dsp:nvSpPr>
      <dsp:spPr>
        <a:xfrm>
          <a:off x="2397389" y="1603255"/>
          <a:ext cx="853620" cy="29897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26810" y="0"/>
              </a:lnTo>
              <a:lnTo>
                <a:pt x="426810" y="298973"/>
              </a:lnTo>
              <a:lnTo>
                <a:pt x="853620" y="298973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01588" y="1730130"/>
        <a:ext cx="45223" cy="45223"/>
      </dsp:txXfrm>
    </dsp:sp>
    <dsp:sp modelId="{EBC4BF20-6044-0845-8EF8-FA4F902A1F4E}">
      <dsp:nvSpPr>
        <dsp:cNvPr id="0" name=""/>
        <dsp:cNvSpPr/>
      </dsp:nvSpPr>
      <dsp:spPr>
        <a:xfrm>
          <a:off x="2397389" y="1241056"/>
          <a:ext cx="855589" cy="362198"/>
        </a:xfrm>
        <a:custGeom>
          <a:avLst/>
          <a:gdLst/>
          <a:ahLst/>
          <a:cxnLst/>
          <a:rect l="0" t="0" r="0" b="0"/>
          <a:pathLst>
            <a:path>
              <a:moveTo>
                <a:pt x="0" y="362198"/>
              </a:moveTo>
              <a:lnTo>
                <a:pt x="427794" y="362198"/>
              </a:lnTo>
              <a:lnTo>
                <a:pt x="427794" y="0"/>
              </a:lnTo>
              <a:lnTo>
                <a:pt x="855589" y="0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01957" y="1398928"/>
        <a:ext cx="46454" cy="46454"/>
      </dsp:txXfrm>
    </dsp:sp>
    <dsp:sp modelId="{F4B52439-E6DC-E342-8886-AFE2A4F3A341}">
      <dsp:nvSpPr>
        <dsp:cNvPr id="0" name=""/>
        <dsp:cNvSpPr/>
      </dsp:nvSpPr>
      <dsp:spPr>
        <a:xfrm>
          <a:off x="2397389" y="621439"/>
          <a:ext cx="873864" cy="981815"/>
        </a:xfrm>
        <a:custGeom>
          <a:avLst/>
          <a:gdLst/>
          <a:ahLst/>
          <a:cxnLst/>
          <a:rect l="0" t="0" r="0" b="0"/>
          <a:pathLst>
            <a:path>
              <a:moveTo>
                <a:pt x="0" y="981815"/>
              </a:moveTo>
              <a:lnTo>
                <a:pt x="436932" y="981815"/>
              </a:lnTo>
              <a:lnTo>
                <a:pt x="436932" y="0"/>
              </a:lnTo>
              <a:lnTo>
                <a:pt x="873864" y="0"/>
              </a:lnTo>
            </a:path>
          </a:pathLst>
        </a:custGeom>
        <a:noFill/>
        <a:ln w="635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801462" y="1079487"/>
        <a:ext cx="65719" cy="65719"/>
      </dsp:txXfrm>
    </dsp:sp>
    <dsp:sp modelId="{049920E1-59F9-8045-83E0-5E7C89770FDE}">
      <dsp:nvSpPr>
        <dsp:cNvPr id="0" name=""/>
        <dsp:cNvSpPr/>
      </dsp:nvSpPr>
      <dsp:spPr>
        <a:xfrm>
          <a:off x="710728" y="1603255"/>
          <a:ext cx="91440" cy="880812"/>
        </a:xfrm>
        <a:custGeom>
          <a:avLst/>
          <a:gdLst/>
          <a:ahLst/>
          <a:cxnLst/>
          <a:rect l="0" t="0" r="0" b="0"/>
          <a:pathLst>
            <a:path>
              <a:moveTo>
                <a:pt x="45720" y="880812"/>
              </a:moveTo>
              <a:lnTo>
                <a:pt x="75699" y="880812"/>
              </a:lnTo>
              <a:lnTo>
                <a:pt x="75699" y="0"/>
              </a:lnTo>
              <a:lnTo>
                <a:pt x="105679" y="0"/>
              </a:lnTo>
            </a:path>
          </a:pathLst>
        </a:custGeom>
        <a:noFill/>
        <a:ln w="63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734377" y="2021589"/>
        <a:ext cx="44142" cy="44142"/>
      </dsp:txXfrm>
    </dsp:sp>
    <dsp:sp modelId="{2DBD76E5-72DD-7648-BA62-A4916147ED48}">
      <dsp:nvSpPr>
        <dsp:cNvPr id="0" name=""/>
        <dsp:cNvSpPr/>
      </dsp:nvSpPr>
      <dsp:spPr>
        <a:xfrm rot="16200000">
          <a:off x="-1698131" y="2105842"/>
          <a:ext cx="4152712" cy="756448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/>
            <a:t>Axion Research at CAPP</a:t>
          </a:r>
        </a:p>
      </dsp:txBody>
      <dsp:txXfrm>
        <a:off x="-1698131" y="2105842"/>
        <a:ext cx="4152712" cy="756448"/>
      </dsp:txXfrm>
    </dsp:sp>
    <dsp:sp modelId="{44A8CDBA-B8AA-E442-8120-B3556336FF63}">
      <dsp:nvSpPr>
        <dsp:cNvPr id="0" name=""/>
        <dsp:cNvSpPr/>
      </dsp:nvSpPr>
      <dsp:spPr>
        <a:xfrm>
          <a:off x="816408" y="382870"/>
          <a:ext cx="1580981" cy="2440769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 dirty="0">
              <a:solidFill>
                <a:srgbClr val="FFFF00"/>
              </a:solidFill>
            </a:rPr>
            <a:t>CULTASK</a:t>
          </a:r>
          <a:r>
            <a:rPr lang="ko-KR" altLang="en-US" sz="3200" kern="1200" dirty="0">
              <a:solidFill>
                <a:srgbClr val="FFFF00"/>
              </a:solidFill>
            </a:rPr>
            <a:t> </a:t>
          </a:r>
          <a:r>
            <a:rPr lang="en-US" altLang="ko-KR" sz="2400" kern="1200" dirty="0">
              <a:solidFill>
                <a:srgbClr val="FFFF00"/>
              </a:solidFill>
            </a:rPr>
            <a:t>(</a:t>
          </a:r>
          <a:r>
            <a:rPr lang="en-US" altLang="ko-KR" sz="2400" kern="1200" dirty="0" err="1">
              <a:solidFill>
                <a:srgbClr val="FFFF00"/>
              </a:solidFill>
            </a:rPr>
            <a:t>Haloscope</a:t>
          </a:r>
          <a:r>
            <a:rPr lang="en-US" altLang="ko-KR" sz="2400" kern="1200" dirty="0">
              <a:solidFill>
                <a:srgbClr val="FFFF00"/>
              </a:solidFill>
            </a:rPr>
            <a:t>)</a:t>
          </a:r>
          <a:endParaRPr lang="en-US" sz="2400" kern="1200" dirty="0">
            <a:solidFill>
              <a:srgbClr val="FFFF00"/>
            </a:solidFill>
          </a:endParaRPr>
        </a:p>
      </dsp:txBody>
      <dsp:txXfrm>
        <a:off x="816408" y="382870"/>
        <a:ext cx="1580981" cy="2440769"/>
      </dsp:txXfrm>
    </dsp:sp>
    <dsp:sp modelId="{F033C308-4DB8-1346-8DBF-3B2963A2383E}">
      <dsp:nvSpPr>
        <dsp:cNvPr id="0" name=""/>
        <dsp:cNvSpPr/>
      </dsp:nvSpPr>
      <dsp:spPr>
        <a:xfrm>
          <a:off x="3271254" y="420830"/>
          <a:ext cx="2317101" cy="401218"/>
        </a:xfrm>
        <a:prstGeom prst="rect">
          <a:avLst/>
        </a:prstGeom>
        <a:solidFill>
          <a:srgbClr val="FFFF00"/>
        </a:solidFill>
        <a:ln w="15875">
          <a:solidFill>
            <a:schemeClr val="accent1"/>
          </a:solidFill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bg1"/>
              </a:solidFill>
            </a:rPr>
            <a:t>CAPP-12TB</a:t>
          </a:r>
        </a:p>
      </dsp:txBody>
      <dsp:txXfrm>
        <a:off x="3271254" y="420830"/>
        <a:ext cx="2317101" cy="401218"/>
      </dsp:txXfrm>
    </dsp:sp>
    <dsp:sp modelId="{3BF20BB7-1A63-C543-8E40-0174DC046166}">
      <dsp:nvSpPr>
        <dsp:cNvPr id="0" name=""/>
        <dsp:cNvSpPr/>
      </dsp:nvSpPr>
      <dsp:spPr>
        <a:xfrm>
          <a:off x="3252979" y="1061219"/>
          <a:ext cx="2317101" cy="359673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FF00"/>
              </a:solidFill>
            </a:rPr>
            <a:t>CAPP-8TB </a:t>
          </a:r>
        </a:p>
      </dsp:txBody>
      <dsp:txXfrm>
        <a:off x="3252979" y="1061219"/>
        <a:ext cx="2317101" cy="359673"/>
      </dsp:txXfrm>
    </dsp:sp>
    <dsp:sp modelId="{0581A369-C002-CF41-B228-38140C43FF43}">
      <dsp:nvSpPr>
        <dsp:cNvPr id="0" name=""/>
        <dsp:cNvSpPr/>
      </dsp:nvSpPr>
      <dsp:spPr>
        <a:xfrm>
          <a:off x="3251010" y="1721105"/>
          <a:ext cx="2317101" cy="362244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FF00"/>
              </a:solidFill>
            </a:rPr>
            <a:t>CAPP-PACE</a:t>
          </a:r>
        </a:p>
      </dsp:txBody>
      <dsp:txXfrm>
        <a:off x="3251010" y="1721105"/>
        <a:ext cx="2317101" cy="362244"/>
      </dsp:txXfrm>
    </dsp:sp>
    <dsp:sp modelId="{17647BCE-F5FD-D449-999F-7DEC2E85EC0A}">
      <dsp:nvSpPr>
        <dsp:cNvPr id="0" name=""/>
        <dsp:cNvSpPr/>
      </dsp:nvSpPr>
      <dsp:spPr>
        <a:xfrm>
          <a:off x="3251010" y="2391228"/>
          <a:ext cx="2317101" cy="339427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rgbClr val="FFFF00"/>
              </a:solidFill>
            </a:rPr>
            <a:t>CAPP-18T </a:t>
          </a:r>
        </a:p>
      </dsp:txBody>
      <dsp:txXfrm>
        <a:off x="3251010" y="2391228"/>
        <a:ext cx="2317101" cy="339427"/>
      </dsp:txXfrm>
    </dsp:sp>
    <dsp:sp modelId="{84297F03-A72C-7444-ADFC-A2B835BD4F78}">
      <dsp:nvSpPr>
        <dsp:cNvPr id="0" name=""/>
        <dsp:cNvSpPr/>
      </dsp:nvSpPr>
      <dsp:spPr>
        <a:xfrm>
          <a:off x="3251010" y="3032048"/>
          <a:ext cx="2317101" cy="334397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solidFill>
                <a:schemeClr val="accent1">
                  <a:lumMod val="20000"/>
                  <a:lumOff val="80000"/>
                </a:schemeClr>
              </a:solidFill>
            </a:rPr>
            <a:t>CAPP-HF</a:t>
          </a:r>
        </a:p>
      </dsp:txBody>
      <dsp:txXfrm>
        <a:off x="3251010" y="3032048"/>
        <a:ext cx="2317101" cy="334397"/>
      </dsp:txXfrm>
    </dsp:sp>
    <dsp:sp modelId="{40CC0EC0-D293-FC45-8C4A-85801C33A6CA}">
      <dsp:nvSpPr>
        <dsp:cNvPr id="0" name=""/>
        <dsp:cNvSpPr/>
      </dsp:nvSpPr>
      <dsp:spPr>
        <a:xfrm>
          <a:off x="808136" y="3396818"/>
          <a:ext cx="1707448" cy="427335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strike="sngStrike" kern="1200" dirty="0"/>
            <a:t>CAPP/CAST</a:t>
          </a:r>
        </a:p>
      </dsp:txBody>
      <dsp:txXfrm>
        <a:off x="808136" y="3396818"/>
        <a:ext cx="1707448" cy="427335"/>
      </dsp:txXfrm>
    </dsp:sp>
    <dsp:sp modelId="{35035DB6-5733-3D40-B622-B3A7E1322846}">
      <dsp:nvSpPr>
        <dsp:cNvPr id="0" name=""/>
        <dsp:cNvSpPr/>
      </dsp:nvSpPr>
      <dsp:spPr>
        <a:xfrm>
          <a:off x="813349" y="4100645"/>
          <a:ext cx="3057994" cy="424022"/>
        </a:xfrm>
        <a:prstGeom prst="rect">
          <a:avLst/>
        </a:prstGeom>
        <a:solidFill>
          <a:schemeClr val="accent5">
            <a:lumMod val="75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ARIADNE &amp; GNOME</a:t>
          </a:r>
        </a:p>
      </dsp:txBody>
      <dsp:txXfrm>
        <a:off x="813349" y="4100645"/>
        <a:ext cx="3057994" cy="4240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14044C-24F1-614B-8C97-81AE3D4C12AC}" type="datetime1">
              <a:rPr lang="ko-KR" altLang="en-US" smtClean="0"/>
              <a:t>2023. 7. 1.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95D9D2-A3A8-BC40-B54A-172A6C3853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54298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2052A8-5470-AD45-A865-A52D96C9BB26}" type="datetime1">
              <a:rPr lang="ko-KR" altLang="en-US" smtClean="0"/>
              <a:t>2023. 7. 1.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E794F-38FB-4D42-A96A-9F6C930B7F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6001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baseline="0" dirty="0"/>
              <a:t>My name is Woohyun Chung.</a:t>
            </a:r>
          </a:p>
          <a:p>
            <a:r>
              <a:rPr lang="en-US" sz="1400" baseline="0" dirty="0"/>
              <a:t>I am overseeing the Axion Search Program, called “CULTASK”.</a:t>
            </a:r>
          </a:p>
          <a:p>
            <a:endParaRPr lang="en-US" sz="1400" baseline="0" dirty="0"/>
          </a:p>
          <a:p>
            <a:r>
              <a:rPr lang="en-US" sz="1400" baseline="0" dirty="0"/>
              <a:t>Even though we are one of those latecomers in axion business,</a:t>
            </a:r>
          </a:p>
          <a:p>
            <a:r>
              <a:rPr lang="en-US" sz="1400" baseline="0" dirty="0"/>
              <a:t>We made a rapid, but steady progress, to become the biggest axion search facility in the world.</a:t>
            </a:r>
          </a:p>
          <a:p>
            <a:endParaRPr lang="en-US" sz="140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3458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these are the summary of physics runs we already performed and capp-12tb will be commissioned very soon this year.</a:t>
            </a:r>
          </a:p>
          <a:p>
            <a:endParaRPr kumimoji="1" lang="en-US" altLang="ko-KR" dirty="0"/>
          </a:p>
          <a:p>
            <a:r>
              <a:rPr kumimoji="1" lang="en-US" altLang="ko-KR" dirty="0" err="1"/>
              <a:t>i</a:t>
            </a:r>
            <a:r>
              <a:rPr kumimoji="1" lang="en-US" altLang="ko-KR" dirty="0"/>
              <a:t> will show the mass ranges they covered in the following pages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capp-8tb result is our first published one and </a:t>
            </a:r>
          </a:p>
          <a:p>
            <a:r>
              <a:rPr kumimoji="1" lang="en-US" altLang="ko-KR" dirty="0" err="1"/>
              <a:t>capp</a:t>
            </a:r>
            <a:r>
              <a:rPr kumimoji="1" lang="en-US" altLang="ko-KR" dirty="0"/>
              <a:t>-mc is our first multi-cell cavity experiment.</a:t>
            </a:r>
          </a:p>
          <a:p>
            <a:r>
              <a:rPr kumimoji="1" lang="en-US" altLang="ko-KR" dirty="0" err="1"/>
              <a:t>capp</a:t>
            </a:r>
            <a:r>
              <a:rPr kumimoji="1" lang="en-US" altLang="ko-KR" dirty="0"/>
              <a:t>-pace is the designated </a:t>
            </a:r>
            <a:r>
              <a:rPr kumimoji="1" lang="en-US" altLang="ko-KR" dirty="0" err="1"/>
              <a:t>r&amp;d</a:t>
            </a:r>
            <a:r>
              <a:rPr kumimoji="1" lang="en-US" altLang="ko-KR" dirty="0"/>
              <a:t> machine to try new improvements.</a:t>
            </a:r>
          </a:p>
          <a:p>
            <a:r>
              <a:rPr kumimoji="1" lang="en-US" altLang="ko-KR" dirty="0"/>
              <a:t>last year, we had successful data run with Nakamura group's JPA and</a:t>
            </a:r>
          </a:p>
          <a:p>
            <a:r>
              <a:rPr kumimoji="1" lang="en-US" altLang="ko-KR" dirty="0"/>
              <a:t>we will try to add superconducting cavities this year.</a:t>
            </a:r>
          </a:p>
          <a:p>
            <a:r>
              <a:rPr kumimoji="1" lang="en-US" altLang="ko-KR" dirty="0"/>
              <a:t>other </a:t>
            </a:r>
            <a:r>
              <a:rPr kumimoji="1" lang="en-US" altLang="ko-KR" dirty="0" err="1"/>
              <a:t>r&amp;ds</a:t>
            </a:r>
            <a:r>
              <a:rPr kumimoji="1" lang="en-US" altLang="ko-KR" dirty="0"/>
              <a:t> we will try this year is liquid </a:t>
            </a:r>
            <a:r>
              <a:rPr kumimoji="1" lang="en-US" altLang="ko-KR" dirty="0" err="1"/>
              <a:t>hellium</a:t>
            </a:r>
            <a:r>
              <a:rPr kumimoji="1" lang="en-US" altLang="ko-KR" dirty="0"/>
              <a:t> tuning with dielectric cavities and meta material cavities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734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Now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have to talk about our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 efforts.</a:t>
            </a:r>
          </a:p>
          <a:p>
            <a:r>
              <a:rPr kumimoji="1" lang="en-US" altLang="ko-Kore-KR" dirty="0"/>
              <a:t>first, quantum amplifier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have a collaboration with prof. </a:t>
            </a:r>
            <a:r>
              <a:rPr kumimoji="1" lang="en-US" altLang="ko-Kore-KR" dirty="0" err="1"/>
              <a:t>nakamura's</a:t>
            </a:r>
            <a:r>
              <a:rPr kumimoji="1" lang="en-US" altLang="ko-Kore-KR" dirty="0"/>
              <a:t> group in U. of </a:t>
            </a:r>
            <a:r>
              <a:rPr kumimoji="1" lang="en-US" altLang="ko-Kore-KR" dirty="0" err="1"/>
              <a:t>tokyo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riken</a:t>
            </a:r>
            <a:endParaRPr kumimoji="1" lang="en-US" altLang="ko-Kore-KR" dirty="0"/>
          </a:p>
          <a:p>
            <a:r>
              <a:rPr kumimoji="1" lang="en-US" altLang="ko-Kore-KR" dirty="0"/>
              <a:t>who provided about 200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chips in the range of 1 to 6 GHz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ey were all packaged and characterized at CAPP by Sergey </a:t>
            </a:r>
            <a:r>
              <a:rPr kumimoji="1" lang="en-US" altLang="ko-Kore-KR" dirty="0" err="1"/>
              <a:t>Uchaikin</a:t>
            </a:r>
            <a:r>
              <a:rPr kumimoji="1" lang="en-US" altLang="ko-Kore-KR" dirty="0"/>
              <a:t> and Andrei </a:t>
            </a:r>
            <a:r>
              <a:rPr kumimoji="1" lang="en-US" altLang="ko-Kore-KR" dirty="0" err="1"/>
              <a:t>Matlashov</a:t>
            </a:r>
            <a:r>
              <a:rPr kumimoji="1" lang="en-US" altLang="ko-Kore-KR" dirty="0"/>
              <a:t>.</a:t>
            </a:r>
          </a:p>
          <a:p>
            <a:r>
              <a:rPr kumimoji="1" lang="en-US" altLang="ko-Kore-KR" dirty="0"/>
              <a:t>all of them showed excellent noise temperature close to standard quantum limi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mentioned that we completed taking axion dark matter data run around 2.3 GHz for about 30 MHz rang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are presently planning for  6 GHz data run with 6 and 8 cell cavities this year in two dilution ref.</a:t>
            </a:r>
          </a:p>
          <a:p>
            <a:r>
              <a:rPr kumimoji="1" lang="en-US" altLang="ko-Kore-KR" dirty="0"/>
              <a:t>Also preparing to take around 1 GHz data in capp-12tb main experiment (summer of this year)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Very wideband travelling wave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test is in line, waiting for samples from INFN, Italy and Lancaster U. of UK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Ultimately we would like to go beyond 10 GHz with single photon detector.</a:t>
            </a:r>
          </a:p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1115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Now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have to change gears again, and talk about the superconducting cavity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hen I started this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,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couldn't find any significant result about superconducting cavity in high magnetic field last 15 years.</a:t>
            </a:r>
          </a:p>
          <a:p>
            <a:r>
              <a:rPr kumimoji="1" lang="en-US" altLang="ko-Kore-KR" dirty="0"/>
              <a:t>Nobody probably cares.....</a:t>
            </a:r>
          </a:p>
          <a:p>
            <a:r>
              <a:rPr kumimoji="1" lang="en-US" altLang="ko-Kore-KR" dirty="0"/>
              <a:t>Until recently there was a huge interest by FCC, future collider people in designing their beam screen par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However, in axion experiment, it could be a major improvement.</a:t>
            </a:r>
          </a:p>
          <a:p>
            <a:r>
              <a:rPr kumimoji="1" lang="en-US" altLang="ko-Kore-KR" dirty="0"/>
              <a:t>Not only for increasing the scan rate, but also useful to look at the structure of the axion shap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first we have to carefully choose the right material and think about how to implement it to the inner surface of the cavity.</a:t>
            </a:r>
          </a:p>
          <a:p>
            <a:r>
              <a:rPr kumimoji="1" lang="en-US" altLang="ko-Kore-KR" dirty="0"/>
              <a:t>Our choice of the material is a </a:t>
            </a:r>
            <a:r>
              <a:rPr kumimoji="1" lang="en-US" altLang="ko-Kore-KR" dirty="0" err="1"/>
              <a:t>ReBCO</a:t>
            </a:r>
            <a:r>
              <a:rPr kumimoji="1" lang="en-US" altLang="ko-Kore-KR" dirty="0"/>
              <a:t> family.  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Using commercially available high quality SC tapes and adopting polygon style design,</a:t>
            </a:r>
          </a:p>
          <a:p>
            <a:r>
              <a:rPr kumimoji="1" lang="en-US" altLang="ko-Kore-KR" dirty="0"/>
              <a:t>we have successfully fabricated working superconducting cavity that maintains most of it Q-factor even under the high magnetic field.</a:t>
            </a:r>
          </a:p>
          <a:p>
            <a:r>
              <a:rPr kumimoji="1" lang="en-US" altLang="ko-Kore-KR" dirty="0"/>
              <a:t>and we are sure that we could even improve it further in the near future.</a:t>
            </a:r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7142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노트 개체 틀 1">
            <a:extLst>
              <a:ext uri="{FF2B5EF4-FFF2-40B4-BE49-F238E27FC236}">
                <a16:creationId xmlns:a16="http://schemas.microsoft.com/office/drawing/2014/main" id="{B8718D58-BEF6-4B3E-8E7A-9ABF25C8ED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Capp</a:t>
            </a:r>
            <a:r>
              <a:rPr lang="ko-KR" altLang="en-US" dirty="0"/>
              <a:t>에서는 앞서 말씀드린 컨셉을 이용하여 그동안 세 세대의 </a:t>
            </a:r>
            <a:r>
              <a:rPr lang="ko-KR" altLang="en-US" dirty="0" err="1"/>
              <a:t>캐비티를</a:t>
            </a:r>
            <a:r>
              <a:rPr lang="ko-KR" altLang="en-US" dirty="0"/>
              <a:t> 제작했습니다</a:t>
            </a:r>
            <a:r>
              <a:rPr lang="en-US" altLang="ko-KR" dirty="0"/>
              <a:t>. </a:t>
            </a:r>
            <a:r>
              <a:rPr lang="ko-KR" altLang="en-US" dirty="0"/>
              <a:t>성능이 더 좋은 </a:t>
            </a:r>
            <a:r>
              <a:rPr lang="ko-KR" altLang="en-US" dirty="0" err="1"/>
              <a:t>테잎을</a:t>
            </a:r>
            <a:r>
              <a:rPr lang="ko-KR" altLang="en-US" dirty="0"/>
              <a:t> 찾고 제작 과정을 점차 개선하였고</a:t>
            </a:r>
            <a:r>
              <a:rPr lang="en-US" altLang="ko-KR" dirty="0"/>
              <a:t>, q </a:t>
            </a:r>
            <a:r>
              <a:rPr lang="ko-KR" altLang="en-US" dirty="0"/>
              <a:t>인자를 점점 높였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686956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노트 개체 틀 1">
            <a:extLst>
              <a:ext uri="{FF2B5EF4-FFF2-40B4-BE49-F238E27FC236}">
                <a16:creationId xmlns:a16="http://schemas.microsoft.com/office/drawing/2014/main" id="{B8718D58-BEF6-4B3E-8E7A-9ABF25C8ED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/>
              <a:t>Capp</a:t>
            </a:r>
            <a:r>
              <a:rPr lang="ko-KR" altLang="en-US" dirty="0"/>
              <a:t>에서는 앞서 말씀드린 컨셉을 이용하여 그동안 세 세대의 </a:t>
            </a:r>
            <a:r>
              <a:rPr lang="ko-KR" altLang="en-US" dirty="0" err="1"/>
              <a:t>캐비티를</a:t>
            </a:r>
            <a:r>
              <a:rPr lang="ko-KR" altLang="en-US" dirty="0"/>
              <a:t> 제작했습니다</a:t>
            </a:r>
            <a:r>
              <a:rPr lang="en-US" altLang="ko-KR" dirty="0"/>
              <a:t>. </a:t>
            </a:r>
            <a:r>
              <a:rPr lang="ko-KR" altLang="en-US" dirty="0"/>
              <a:t>성능이 더 좋은 </a:t>
            </a:r>
            <a:r>
              <a:rPr lang="ko-KR" altLang="en-US" dirty="0" err="1"/>
              <a:t>테잎을</a:t>
            </a:r>
            <a:r>
              <a:rPr lang="ko-KR" altLang="en-US" dirty="0"/>
              <a:t> 찾고 제작 과정을 점차 개선하였고</a:t>
            </a:r>
            <a:r>
              <a:rPr lang="en-US" altLang="ko-KR" dirty="0"/>
              <a:t>, q </a:t>
            </a:r>
            <a:r>
              <a:rPr lang="ko-KR" altLang="en-US" dirty="0"/>
              <a:t>인자를 점점 높였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823075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548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노트 개체 틀 1">
            <a:extLst>
              <a:ext uri="{FF2B5EF4-FFF2-40B4-BE49-F238E27FC236}">
                <a16:creationId xmlns:a16="http://schemas.microsoft.com/office/drawing/2014/main" id="{EE997103-1220-4650-8A49-6098A9AF4D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err="1"/>
              <a:t>캐비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766320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9297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Now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have to talk about our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 efforts.</a:t>
            </a:r>
          </a:p>
          <a:p>
            <a:r>
              <a:rPr kumimoji="1" lang="en-US" altLang="ko-Kore-KR" dirty="0"/>
              <a:t>first, quantum amplifier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have a collaboration with prof. </a:t>
            </a:r>
            <a:r>
              <a:rPr kumimoji="1" lang="en-US" altLang="ko-Kore-KR" dirty="0" err="1"/>
              <a:t>nakamura's</a:t>
            </a:r>
            <a:r>
              <a:rPr kumimoji="1" lang="en-US" altLang="ko-Kore-KR" dirty="0"/>
              <a:t> group in U. of </a:t>
            </a:r>
            <a:r>
              <a:rPr kumimoji="1" lang="en-US" altLang="ko-Kore-KR" dirty="0" err="1"/>
              <a:t>tokyo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riken</a:t>
            </a:r>
            <a:endParaRPr kumimoji="1" lang="en-US" altLang="ko-Kore-KR" dirty="0"/>
          </a:p>
          <a:p>
            <a:r>
              <a:rPr kumimoji="1" lang="en-US" altLang="ko-Kore-KR" dirty="0"/>
              <a:t>who provided about 200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chips in the range of 1 to 6 GHz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ey were all packaged and characterized at CAPP by Sergey </a:t>
            </a:r>
            <a:r>
              <a:rPr kumimoji="1" lang="en-US" altLang="ko-Kore-KR" dirty="0" err="1"/>
              <a:t>Uchaikin</a:t>
            </a:r>
            <a:r>
              <a:rPr kumimoji="1" lang="en-US" altLang="ko-Kore-KR" dirty="0"/>
              <a:t> and Andrei </a:t>
            </a:r>
            <a:r>
              <a:rPr kumimoji="1" lang="en-US" altLang="ko-Kore-KR" dirty="0" err="1"/>
              <a:t>Matlashov</a:t>
            </a:r>
            <a:r>
              <a:rPr kumimoji="1" lang="en-US" altLang="ko-Kore-KR" dirty="0"/>
              <a:t>.</a:t>
            </a:r>
          </a:p>
          <a:p>
            <a:r>
              <a:rPr kumimoji="1" lang="en-US" altLang="ko-Kore-KR" dirty="0"/>
              <a:t>all of them showed excellent noise temperature close to standard quantum limi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mentioned that we completed taking axion dark matter data run around 2.3 GHz for about 30 MHz rang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are presently planning for  6 GHz data run with 6 and 8 cell cavities this year in two dilution ref.</a:t>
            </a:r>
          </a:p>
          <a:p>
            <a:r>
              <a:rPr kumimoji="1" lang="en-US" altLang="ko-Kore-KR" dirty="0"/>
              <a:t>Also preparing to take around 1 GHz data in capp-12tb main experiment (summer of this year)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Very wideband travelling wave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test is in line, waiting for samples from INFN, Italy and Lancaster U. of UK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Ultimately we would like to go beyond 10 GHz with single photon detector.</a:t>
            </a:r>
          </a:p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732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Now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have to talk about our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 efforts.</a:t>
            </a:r>
          </a:p>
          <a:p>
            <a:r>
              <a:rPr kumimoji="1" lang="en-US" altLang="ko-Kore-KR" dirty="0"/>
              <a:t>first, quantum amplifier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have a collaboration with prof. </a:t>
            </a:r>
            <a:r>
              <a:rPr kumimoji="1" lang="en-US" altLang="ko-Kore-KR" dirty="0" err="1"/>
              <a:t>nakamura's</a:t>
            </a:r>
            <a:r>
              <a:rPr kumimoji="1" lang="en-US" altLang="ko-Kore-KR" dirty="0"/>
              <a:t> group in U. of </a:t>
            </a:r>
            <a:r>
              <a:rPr kumimoji="1" lang="en-US" altLang="ko-Kore-KR" dirty="0" err="1"/>
              <a:t>tokyo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riken</a:t>
            </a:r>
            <a:endParaRPr kumimoji="1" lang="en-US" altLang="ko-Kore-KR" dirty="0"/>
          </a:p>
          <a:p>
            <a:r>
              <a:rPr kumimoji="1" lang="en-US" altLang="ko-Kore-KR" dirty="0"/>
              <a:t>who provided about 200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chips in the range of 1 to 6 GHz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ey were all packaged and characterized at CAPP by Sergey </a:t>
            </a:r>
            <a:r>
              <a:rPr kumimoji="1" lang="en-US" altLang="ko-Kore-KR" dirty="0" err="1"/>
              <a:t>Uchaikin</a:t>
            </a:r>
            <a:r>
              <a:rPr kumimoji="1" lang="en-US" altLang="ko-Kore-KR" dirty="0"/>
              <a:t> and Andrei </a:t>
            </a:r>
            <a:r>
              <a:rPr kumimoji="1" lang="en-US" altLang="ko-Kore-KR" dirty="0" err="1"/>
              <a:t>Matlashov</a:t>
            </a:r>
            <a:r>
              <a:rPr kumimoji="1" lang="en-US" altLang="ko-Kore-KR" dirty="0"/>
              <a:t>.</a:t>
            </a:r>
          </a:p>
          <a:p>
            <a:r>
              <a:rPr kumimoji="1" lang="en-US" altLang="ko-Kore-KR" dirty="0"/>
              <a:t>all of them showed excellent noise temperature close to standard quantum limi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mentioned that we completed taking axion dark matter data run around 2.3 GHz for about 30 MHz rang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are presently planning for  6 GHz data run with 6 and 8 cell cavities this year in two dilution ref.</a:t>
            </a:r>
          </a:p>
          <a:p>
            <a:r>
              <a:rPr kumimoji="1" lang="en-US" altLang="ko-Kore-KR" dirty="0"/>
              <a:t>Also preparing to take around 1 GHz data in capp-12tb main experiment (summer of this year)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Very wideband travelling wave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test is in line, waiting for samples from INFN, Italy and Lancaster U. of UK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Ultimately we would like to go beyond 10 GHz with single photon detector.</a:t>
            </a:r>
          </a:p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542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ko-Kore-KR" dirty="0"/>
              <a:t>We are now collecting axion dark matter data in three different experiments, including our flagship experiment CAPP-12TB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would like to emphasize that most of this exciting progresses started to bear fruits just after our center’s 5</a:t>
            </a:r>
            <a:r>
              <a:rPr kumimoji="1" lang="en-US" altLang="ko-Kore-KR" baseline="30000" dirty="0"/>
              <a:t>th</a:t>
            </a:r>
            <a:r>
              <a:rPr kumimoji="1" lang="en-US" altLang="ko-Kore-KR" dirty="0"/>
              <a:t> year review,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3430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Now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have to talk about our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 efforts.</a:t>
            </a:r>
          </a:p>
          <a:p>
            <a:r>
              <a:rPr kumimoji="1" lang="en-US" altLang="ko-Kore-KR" dirty="0"/>
              <a:t>first, quantum amplifier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have a collaboration with prof. </a:t>
            </a:r>
            <a:r>
              <a:rPr kumimoji="1" lang="en-US" altLang="ko-Kore-KR" dirty="0" err="1"/>
              <a:t>nakamura's</a:t>
            </a:r>
            <a:r>
              <a:rPr kumimoji="1" lang="en-US" altLang="ko-Kore-KR" dirty="0"/>
              <a:t> group in U. of </a:t>
            </a:r>
            <a:r>
              <a:rPr kumimoji="1" lang="en-US" altLang="ko-Kore-KR" dirty="0" err="1"/>
              <a:t>tokyo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riken</a:t>
            </a:r>
            <a:endParaRPr kumimoji="1" lang="en-US" altLang="ko-Kore-KR" dirty="0"/>
          </a:p>
          <a:p>
            <a:r>
              <a:rPr kumimoji="1" lang="en-US" altLang="ko-Kore-KR" dirty="0"/>
              <a:t>who provided about 200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chips in the range of 1 to 6 GHz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ey were all packaged and characterized at CAPP by Sergey </a:t>
            </a:r>
            <a:r>
              <a:rPr kumimoji="1" lang="en-US" altLang="ko-Kore-KR" dirty="0" err="1"/>
              <a:t>Uchaikin</a:t>
            </a:r>
            <a:r>
              <a:rPr kumimoji="1" lang="en-US" altLang="ko-Kore-KR" dirty="0"/>
              <a:t> and Andrei </a:t>
            </a:r>
            <a:r>
              <a:rPr kumimoji="1" lang="en-US" altLang="ko-Kore-KR" dirty="0" err="1"/>
              <a:t>Matlashov</a:t>
            </a:r>
            <a:r>
              <a:rPr kumimoji="1" lang="en-US" altLang="ko-Kore-KR" dirty="0"/>
              <a:t>.</a:t>
            </a:r>
          </a:p>
          <a:p>
            <a:r>
              <a:rPr kumimoji="1" lang="en-US" altLang="ko-Kore-KR" dirty="0"/>
              <a:t>all of them showed excellent noise temperature close to standard quantum limi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mentioned that we completed taking axion dark matter data run around 2.3 GHz for about 30 MHz rang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are presently planning for  6 GHz data run with 6 and 8 cell cavities this year in two dilution ref.</a:t>
            </a:r>
          </a:p>
          <a:p>
            <a:r>
              <a:rPr kumimoji="1" lang="en-US" altLang="ko-Kore-KR" dirty="0"/>
              <a:t>Also preparing to take around 1 GHz data in capp-12tb main experiment (summer of this year)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Very wideband travelling wave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test is in line, waiting for samples from INFN, Italy and Lancaster U. of UK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Ultimately we would like to go beyond 10 GHz with single photon detector.</a:t>
            </a:r>
          </a:p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1506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0252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ko-Kore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9975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but real power house in coming to town this summer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when capp-12tb is equipped with standard quantum noise limited </a:t>
            </a:r>
            <a:r>
              <a:rPr kumimoji="1" lang="en-US" altLang="ko-KR" dirty="0" err="1"/>
              <a:t>jpa</a:t>
            </a:r>
            <a:r>
              <a:rPr kumimoji="1" lang="en-US" altLang="ko-KR" dirty="0"/>
              <a:t> and huge volume cavity,</a:t>
            </a:r>
          </a:p>
          <a:p>
            <a:r>
              <a:rPr kumimoji="1" lang="en-US" altLang="ko-KR" dirty="0"/>
              <a:t>we should be able to play a major role in global axion research scene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our first commissioning run will be with 1 GHz </a:t>
            </a:r>
            <a:r>
              <a:rPr kumimoji="1" lang="en-US" altLang="ko-KR" dirty="0" err="1"/>
              <a:t>jpa</a:t>
            </a:r>
            <a:r>
              <a:rPr kumimoji="1" lang="en-US" altLang="ko-KR" dirty="0"/>
              <a:t> and when it reaches the SQL, we should be able to scan about 1 GHz per year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other critical path is to use this detector for higher frequencies without sacrificing the volume which is one of our </a:t>
            </a:r>
            <a:r>
              <a:rPr kumimoji="1" lang="en-US" altLang="ko-KR" dirty="0" err="1"/>
              <a:t>r&amp;d</a:t>
            </a:r>
            <a:r>
              <a:rPr kumimoji="1" lang="en-US" altLang="ko-KR" dirty="0"/>
              <a:t> focus.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208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if we combine our </a:t>
            </a:r>
            <a:r>
              <a:rPr kumimoji="1" lang="en-US" altLang="ko-KR" dirty="0" err="1"/>
              <a:t>r&amp;ds</a:t>
            </a:r>
            <a:r>
              <a:rPr kumimoji="1" lang="en-US" altLang="ko-KR" dirty="0"/>
              <a:t> on quantum amplifier, superconducting cavity and multi-cell cavity,</a:t>
            </a:r>
          </a:p>
          <a:p>
            <a:r>
              <a:rPr kumimoji="1" lang="en-US" altLang="ko-KR" dirty="0"/>
              <a:t>we should be able to scan 1 to 8 GHz range of possible QCD axion band with </a:t>
            </a:r>
            <a:r>
              <a:rPr kumimoji="1" lang="en-US" altLang="ko-KR" dirty="0" err="1"/>
              <a:t>dfsz</a:t>
            </a:r>
            <a:r>
              <a:rPr kumimoji="1" lang="en-US" altLang="ko-KR" dirty="0"/>
              <a:t> sensitivity in coming 5 years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1365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in summary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CAPP has successfully established multiple </a:t>
            </a:r>
            <a:r>
              <a:rPr kumimoji="1" lang="en-US" altLang="ko-Kore-KR" dirty="0" err="1"/>
              <a:t>haloscope</a:t>
            </a:r>
            <a:r>
              <a:rPr kumimoji="1" lang="en-US" altLang="ko-Kore-KR" dirty="0"/>
              <a:t> axion dark matter experiments in Korea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ithin this year we would like to run with the combination of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sc</a:t>
            </a:r>
            <a:r>
              <a:rPr kumimoji="1" lang="en-US" altLang="ko-Kore-KR" dirty="0"/>
              <a:t> cavity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Major improvement is expected with our flagship capp-12tb for next 5 years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ank you very much!</a:t>
            </a:r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5520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in summary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CAPP has successfully established multiple </a:t>
            </a:r>
            <a:r>
              <a:rPr kumimoji="1" lang="en-US" altLang="ko-Kore-KR" dirty="0" err="1"/>
              <a:t>haloscope</a:t>
            </a:r>
            <a:r>
              <a:rPr kumimoji="1" lang="en-US" altLang="ko-Kore-KR" dirty="0"/>
              <a:t> axion dark matter experiments in Korea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ithin this year we would like to run with the combination of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sc</a:t>
            </a:r>
            <a:r>
              <a:rPr kumimoji="1" lang="en-US" altLang="ko-Kore-KR" dirty="0"/>
              <a:t> cavity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Major improvement is expected with our flagship capp-12tb for next 5 years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ank you very much!</a:t>
            </a:r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9721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4519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641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/>
              <a:t>Yannis Semertzidis, BNL.   ICHEP02, 31 July 2002</a:t>
            </a:r>
          </a:p>
        </p:txBody>
      </p:sp>
      <p:sp>
        <p:nvSpPr>
          <p:cNvPr id="163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4B417E-0D36-0F49-846E-97F9455B1B4C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63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charset="-128"/>
                <a:cs typeface="ＭＳ Ｐゴシック" charset="-128"/>
              </a:rPr>
              <a:t>From dimensional analysis</a:t>
            </a:r>
          </a:p>
        </p:txBody>
      </p:sp>
    </p:spTree>
    <p:extLst>
      <p:ext uri="{BB962C8B-B14F-4D97-AF65-F5344CB8AC3E}">
        <p14:creationId xmlns:p14="http://schemas.microsoft.com/office/powerpoint/2010/main" val="540423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this picture shows the axion lab of our center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each of three running experiments is sitting in its own LVP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running experiments </a:t>
            </a:r>
            <a:r>
              <a:rPr kumimoji="1" lang="en-US" altLang="ko-KR" dirty="0" err="1"/>
              <a:t>capp</a:t>
            </a:r>
            <a:r>
              <a:rPr kumimoji="1" lang="en-US" altLang="ko-KR" dirty="0"/>
              <a:t>-mc, </a:t>
            </a:r>
            <a:r>
              <a:rPr kumimoji="1" lang="en-US" altLang="ko-KR" dirty="0" err="1"/>
              <a:t>capp</a:t>
            </a:r>
            <a:r>
              <a:rPr kumimoji="1" lang="en-US" altLang="ko-KR" dirty="0"/>
              <a:t>-pace and capp-8tb are shown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capp-12tb is our flagship experiment with 12 T 32cm bore oxford magnet </a:t>
            </a:r>
          </a:p>
          <a:p>
            <a:r>
              <a:rPr kumimoji="1" lang="en-US" altLang="ko-KR" dirty="0"/>
              <a:t>and the size of the resonant cavity is 30 liters. </a:t>
            </a:r>
          </a:p>
          <a:p>
            <a:r>
              <a:rPr kumimoji="1" lang="en-US" altLang="ko-KR" dirty="0"/>
              <a:t>The commissioning is scheduled in the summer of this year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1039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ko-KR" sz="1400" dirty="0"/>
          </a:p>
          <a:p>
            <a:r>
              <a:rPr kumimoji="1" lang="en-US" altLang="ko-KR" sz="1400" dirty="0"/>
              <a:t>Axions are extremely weakly interacting goldstone bosons with a small mass and move as slowly as classical particles, thousandth of the speed of light.</a:t>
            </a:r>
          </a:p>
          <a:p>
            <a:r>
              <a:rPr kumimoji="1" lang="en-US" altLang="ko-KR" sz="1400" dirty="0"/>
              <a:t>Theorist couldn’t pinpoint the mass of the axion, leaving us the huge range of masses we have to scan,</a:t>
            </a:r>
          </a:p>
          <a:p>
            <a:endParaRPr kumimoji="1" lang="en-US" altLang="ko-KR" sz="1400" dirty="0"/>
          </a:p>
          <a:p>
            <a:r>
              <a:rPr kumimoji="1" lang="en-US" altLang="ko-KR" dirty="0"/>
              <a:t>We adopted the detection scheme by Prof. </a:t>
            </a:r>
            <a:r>
              <a:rPr kumimoji="1" lang="en-US" altLang="ko-KR" dirty="0" err="1"/>
              <a:t>Sikivie</a:t>
            </a:r>
            <a:r>
              <a:rPr kumimoji="1" lang="en-US" altLang="ko-KR" dirty="0"/>
              <a:t> (</a:t>
            </a:r>
            <a:r>
              <a:rPr kumimoji="1" lang="en-US" altLang="ko-KR" dirty="0" err="1"/>
              <a:t>haloscope</a:t>
            </a:r>
            <a:r>
              <a:rPr kumimoji="1" lang="en-US" altLang="ko-KR" dirty="0"/>
              <a:t>) which is, to date, the most sensitive one.</a:t>
            </a:r>
          </a:p>
          <a:p>
            <a:r>
              <a:rPr kumimoji="1" lang="en-US" altLang="ko-KR" dirty="0"/>
              <a:t>In this scheme, we are detecting photons converted from axions in a very strong magnetic field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095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ko-KR" sz="1400" dirty="0"/>
          </a:p>
          <a:p>
            <a:r>
              <a:rPr kumimoji="1" lang="en-US" altLang="ko-KR" sz="1400" dirty="0"/>
              <a:t>Axions are extremely weakly interacting goldstone bosons with a small mass and move as slowly as classical particles, thousandth of the speed of light.</a:t>
            </a:r>
          </a:p>
          <a:p>
            <a:r>
              <a:rPr kumimoji="1" lang="en-US" altLang="ko-KR" sz="1400" dirty="0"/>
              <a:t>Theorist couldn’t pinpoint the mass of the axion, leaving us the huge range of masses we have to scan,</a:t>
            </a:r>
          </a:p>
          <a:p>
            <a:endParaRPr kumimoji="1" lang="en-US" altLang="ko-KR" sz="1400" dirty="0"/>
          </a:p>
          <a:p>
            <a:r>
              <a:rPr kumimoji="1" lang="en-US" altLang="ko-KR" dirty="0"/>
              <a:t>We adopted the detection scheme by Prof. </a:t>
            </a:r>
            <a:r>
              <a:rPr kumimoji="1" lang="en-US" altLang="ko-KR" dirty="0" err="1"/>
              <a:t>Sikivie</a:t>
            </a:r>
            <a:r>
              <a:rPr kumimoji="1" lang="en-US" altLang="ko-KR" dirty="0"/>
              <a:t> (</a:t>
            </a:r>
            <a:r>
              <a:rPr kumimoji="1" lang="en-US" altLang="ko-KR" dirty="0" err="1"/>
              <a:t>haloscope</a:t>
            </a:r>
            <a:r>
              <a:rPr kumimoji="1" lang="en-US" altLang="ko-KR" dirty="0"/>
              <a:t>) which is, to date, the most sensitive one.</a:t>
            </a:r>
          </a:p>
          <a:p>
            <a:r>
              <a:rPr kumimoji="1" lang="en-US" altLang="ko-KR" dirty="0"/>
              <a:t>In this scheme, we are detecting photons converted from axions in a very strong magnetic field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8356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sz="1500" baseline="0" dirty="0"/>
              <a:t>This is the outline of my talk.</a:t>
            </a:r>
          </a:p>
          <a:p>
            <a:r>
              <a:rPr kumimoji="1" lang="en-US" altLang="ko-Kore-KR" sz="1500" baseline="0" dirty="0"/>
              <a:t>In introduction, I will briefly talk about dark matter axions and how we are going to detect them.</a:t>
            </a:r>
          </a:p>
          <a:p>
            <a:endParaRPr kumimoji="1" lang="en-US" altLang="ko-Kore-KR" sz="1500" baseline="0" dirty="0"/>
          </a:p>
          <a:p>
            <a:r>
              <a:rPr kumimoji="1" lang="en-US" altLang="ko-Kore-KR" sz="1500" baseline="0" dirty="0"/>
              <a:t>And then, I will show how we established multiple axion detectors at CAPP </a:t>
            </a:r>
          </a:p>
          <a:p>
            <a:r>
              <a:rPr kumimoji="1" lang="en-US" altLang="ko-Kore-KR" sz="1500" baseline="0" dirty="0"/>
              <a:t>and how we’ve started collecting our physics data with our detectors.</a:t>
            </a:r>
          </a:p>
          <a:p>
            <a:endParaRPr kumimoji="1" lang="en-US" altLang="ko-Kore-KR" sz="1500" baseline="0" dirty="0"/>
          </a:p>
          <a:p>
            <a:r>
              <a:rPr kumimoji="1" lang="en-US" altLang="ko-Kore-KR" sz="1500" baseline="0" dirty="0"/>
              <a:t>We call our axion search program, CULTASK.</a:t>
            </a:r>
          </a:p>
          <a:p>
            <a:endParaRPr kumimoji="1" lang="en-US" altLang="ko-Kore-KR" sz="1500" baseline="0" dirty="0"/>
          </a:p>
          <a:p>
            <a:r>
              <a:rPr kumimoji="1" lang="en-US" altLang="ko-Kore-KR" sz="1500" baseline="0" dirty="0"/>
              <a:t>In the second part, I will go over our R&amp;D efforts, especially, quantum amplifiers and superconducting cavity development.</a:t>
            </a:r>
          </a:p>
          <a:p>
            <a:r>
              <a:rPr kumimoji="1" lang="en-US" altLang="ko-Kore-KR" sz="1500" baseline="0" dirty="0"/>
              <a:t>And how we are going to speed up our axion search through these R&amp;Ds.</a:t>
            </a:r>
            <a:endParaRPr kumimoji="1" lang="ko-Kore-KR" altLang="en-US" sz="1500" baseline="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58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0.5 flux quanta shielding factor </a:t>
            </a:r>
            <a:r>
              <a:rPr lang="ko-KR" alt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만으로도 </a:t>
            </a:r>
            <a:r>
              <a:rPr lang="en-US" altLang="ko-K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fluctuation</a:t>
            </a:r>
            <a:r>
              <a:rPr lang="ko-KR" altLang="en-US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이 많이 줄어든다 실험 환경에서 괜찮았음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ADDB3-3FD5-4ABA-AEF0-386B1DC5CF67}" type="slidenum">
              <a:rPr lang="ko-KR" altLang="en-US" smtClean="0"/>
              <a:t>3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122884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ADDB3-3FD5-4ABA-AEF0-386B1DC5CF67}" type="slidenum">
              <a:rPr lang="ko-KR" altLang="en-US" smtClean="0"/>
              <a:t>3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548979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ADDB3-3FD5-4ABA-AEF0-386B1DC5CF67}" type="slidenum">
              <a:rPr lang="ko-KR" altLang="en-US" smtClean="0"/>
              <a:t>4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638647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이후 </a:t>
            </a:r>
            <a:r>
              <a:rPr lang="ko-KR" altLang="en-US" dirty="0" err="1"/>
              <a:t>액시온</a:t>
            </a:r>
            <a:r>
              <a:rPr lang="ko-KR" altLang="en-US" dirty="0"/>
              <a:t> 실험에 사용하기 위해 더 큰 </a:t>
            </a:r>
            <a:r>
              <a:rPr lang="ko-KR" altLang="en-US" dirty="0" err="1"/>
              <a:t>캐비티를</a:t>
            </a:r>
            <a:r>
              <a:rPr lang="ko-KR" altLang="en-US" dirty="0"/>
              <a:t> 제작하였고 </a:t>
            </a:r>
            <a:r>
              <a:rPr lang="en-US" altLang="ko-KR" dirty="0"/>
              <a:t>8t</a:t>
            </a:r>
            <a:r>
              <a:rPr lang="ko-KR" altLang="en-US" dirty="0"/>
              <a:t>에서 </a:t>
            </a:r>
            <a:r>
              <a:rPr lang="en-US" altLang="ko-KR" dirty="0"/>
              <a:t>50</a:t>
            </a:r>
            <a:r>
              <a:rPr lang="ko-KR" altLang="en-US" dirty="0"/>
              <a:t>만을 달성하였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ADDB3-3FD5-4ABA-AEF0-386B1DC5CF67}" type="slidenum">
              <a:rPr lang="ko-KR" altLang="en-US" smtClean="0"/>
              <a:t>4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21119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/>
              <a:t>이후 </a:t>
            </a:r>
            <a:r>
              <a:rPr lang="ko-KR" altLang="en-US" dirty="0" err="1"/>
              <a:t>액시온</a:t>
            </a:r>
            <a:r>
              <a:rPr lang="ko-KR" altLang="en-US" dirty="0"/>
              <a:t> 실험에 사용하기 위해 더 큰 </a:t>
            </a:r>
            <a:r>
              <a:rPr lang="ko-KR" altLang="en-US" dirty="0" err="1"/>
              <a:t>캐비티를</a:t>
            </a:r>
            <a:r>
              <a:rPr lang="ko-KR" altLang="en-US" dirty="0"/>
              <a:t> 제작하였고 </a:t>
            </a:r>
            <a:r>
              <a:rPr lang="en-US" altLang="ko-KR" dirty="0"/>
              <a:t>8t</a:t>
            </a:r>
            <a:r>
              <a:rPr lang="ko-KR" altLang="en-US" dirty="0"/>
              <a:t>에서 </a:t>
            </a:r>
            <a:r>
              <a:rPr lang="en-US" altLang="ko-KR" dirty="0"/>
              <a:t>50</a:t>
            </a:r>
            <a:r>
              <a:rPr lang="ko-KR" altLang="en-US" dirty="0"/>
              <a:t>만을 달성하였습니다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5ADDB3-3FD5-4ABA-AEF0-386B1DC5CF67}" type="slidenum">
              <a:rPr lang="ko-KR" altLang="en-US" smtClean="0"/>
              <a:t>4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35035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748283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Now </a:t>
            </a:r>
            <a:r>
              <a:rPr kumimoji="1" lang="en-US" altLang="ko-Kore-KR" dirty="0" err="1"/>
              <a:t>i</a:t>
            </a:r>
            <a:r>
              <a:rPr kumimoji="1" lang="en-US" altLang="ko-Kore-KR" dirty="0"/>
              <a:t> have to talk about our </a:t>
            </a:r>
            <a:r>
              <a:rPr kumimoji="1" lang="en-US" altLang="ko-Kore-KR" dirty="0" err="1"/>
              <a:t>r&amp;d</a:t>
            </a:r>
            <a:r>
              <a:rPr kumimoji="1" lang="en-US" altLang="ko-Kore-KR" dirty="0"/>
              <a:t> efforts.</a:t>
            </a:r>
          </a:p>
          <a:p>
            <a:r>
              <a:rPr kumimoji="1" lang="en-US" altLang="ko-Kore-KR" dirty="0"/>
              <a:t>first, quantum amplifier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have a collaboration with prof. </a:t>
            </a:r>
            <a:r>
              <a:rPr kumimoji="1" lang="en-US" altLang="ko-Kore-KR" dirty="0" err="1"/>
              <a:t>nakamura's</a:t>
            </a:r>
            <a:r>
              <a:rPr kumimoji="1" lang="en-US" altLang="ko-Kore-KR" dirty="0"/>
              <a:t> group in U. of </a:t>
            </a:r>
            <a:r>
              <a:rPr kumimoji="1" lang="en-US" altLang="ko-Kore-KR" dirty="0" err="1"/>
              <a:t>tokyo</a:t>
            </a:r>
            <a:r>
              <a:rPr kumimoji="1" lang="en-US" altLang="ko-Kore-KR" dirty="0"/>
              <a:t> and </a:t>
            </a:r>
            <a:r>
              <a:rPr kumimoji="1" lang="en-US" altLang="ko-Kore-KR" dirty="0" err="1"/>
              <a:t>riken</a:t>
            </a:r>
            <a:endParaRPr kumimoji="1" lang="en-US" altLang="ko-Kore-KR" dirty="0"/>
          </a:p>
          <a:p>
            <a:r>
              <a:rPr kumimoji="1" lang="en-US" altLang="ko-Kore-KR" dirty="0"/>
              <a:t>who provided about 200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chips in the range of 1 to 6 GHz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ey were all packaged and characterized at CAPP by Sergey </a:t>
            </a:r>
            <a:r>
              <a:rPr kumimoji="1" lang="en-US" altLang="ko-Kore-KR" dirty="0" err="1"/>
              <a:t>Uchaikin</a:t>
            </a:r>
            <a:r>
              <a:rPr kumimoji="1" lang="en-US" altLang="ko-Kore-KR" dirty="0"/>
              <a:t> and Andrei </a:t>
            </a:r>
            <a:r>
              <a:rPr kumimoji="1" lang="en-US" altLang="ko-Kore-KR" dirty="0" err="1"/>
              <a:t>Matlashov</a:t>
            </a:r>
            <a:r>
              <a:rPr kumimoji="1" lang="en-US" altLang="ko-Kore-KR" dirty="0"/>
              <a:t>.</a:t>
            </a:r>
          </a:p>
          <a:p>
            <a:r>
              <a:rPr kumimoji="1" lang="en-US" altLang="ko-Kore-KR" dirty="0"/>
              <a:t>all of them showed excellent noise temperature close to standard quantum limi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mentioned that we completed taking axion dark matter data run around 2.3 GHz for about 30 MHz rang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are presently planning for  6 GHz data run with 6 and 8 cell cavities this year in two dilution ref.</a:t>
            </a:r>
          </a:p>
          <a:p>
            <a:r>
              <a:rPr kumimoji="1" lang="en-US" altLang="ko-Kore-KR" dirty="0"/>
              <a:t>Also preparing to take around 1 GHz data in capp-12tb main experiment (summer of this year)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Very wideband travelling wave </a:t>
            </a:r>
            <a:r>
              <a:rPr kumimoji="1" lang="en-US" altLang="ko-Kore-KR" dirty="0" err="1"/>
              <a:t>jpa</a:t>
            </a:r>
            <a:r>
              <a:rPr kumimoji="1" lang="en-US" altLang="ko-Kore-KR" dirty="0"/>
              <a:t> test is in line, waiting for samples from INFN, Italy and Lancaster U. of UK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Ultimately we would like to go beyond 10 GHz with single photon detector.</a:t>
            </a:r>
          </a:p>
          <a:p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6684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 err="1"/>
              <a:t>THis</a:t>
            </a:r>
            <a:r>
              <a:rPr kumimoji="1" lang="en-US" altLang="ko-Kore-KR" dirty="0"/>
              <a:t> is the table summary of our refrigerators and superconducting magnets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have four </a:t>
            </a:r>
            <a:r>
              <a:rPr kumimoji="1" lang="en-US" altLang="ko-Kore-KR" dirty="0" err="1"/>
              <a:t>bluefors</a:t>
            </a:r>
            <a:r>
              <a:rPr kumimoji="1" lang="en-US" altLang="ko-Kore-KR" dirty="0"/>
              <a:t> dry dilution frigs and two wet dilution </a:t>
            </a:r>
            <a:r>
              <a:rPr kumimoji="1" lang="en-US" altLang="ko-Kore-KR" dirty="0" err="1"/>
              <a:t>firgs</a:t>
            </a:r>
            <a:r>
              <a:rPr kumimoji="1" lang="en-US" altLang="ko-Kore-KR" dirty="0"/>
              <a:t>. and one Janis He3 refrigerator.</a:t>
            </a:r>
          </a:p>
          <a:p>
            <a:endParaRPr kumimoji="1" lang="en-US" altLang="ko-Kore-KR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84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Discovering the axion is like dialing through zillions of frequencies in a radio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Even though the </a:t>
            </a:r>
            <a:r>
              <a:rPr kumimoji="1" lang="en-US" altLang="ko-Kore-KR" dirty="0" err="1"/>
              <a:t>haloscope</a:t>
            </a:r>
            <a:r>
              <a:rPr kumimoji="1" lang="en-US" altLang="ko-Kore-KR" dirty="0"/>
              <a:t> is the most sensitive method,</a:t>
            </a:r>
          </a:p>
          <a:p>
            <a:r>
              <a:rPr kumimoji="1" lang="en-US" altLang="ko-Kore-KR" dirty="0"/>
              <a:t>To search it with a enough sensitivity for a wide range of masses, or frequencies, it might take our whole lif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hat’s why we need innovations or breakthroughs to speed up the search.</a:t>
            </a:r>
          </a:p>
          <a:p>
            <a:r>
              <a:rPr kumimoji="1" lang="en-US" altLang="ko-Kore-KR" dirty="0"/>
              <a:t>We happened to live in a era where things are very fast in the field of superconductor technology.</a:t>
            </a:r>
          </a:p>
          <a:p>
            <a:r>
              <a:rPr kumimoji="1" lang="en-US" altLang="ko-Kore-KR" dirty="0"/>
              <a:t>We </a:t>
            </a:r>
            <a:r>
              <a:rPr kumimoji="1" lang="en-US" altLang="ko-Kore-KR" dirty="0" err="1"/>
              <a:t>woudl</a:t>
            </a:r>
            <a:r>
              <a:rPr kumimoji="1" lang="en-US" altLang="ko-Kore-KR" dirty="0"/>
              <a:t> like to take advantage of those in quantum computing and high temperature superconductor applications.</a:t>
            </a:r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048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There are two things we have to consider in axion </a:t>
            </a:r>
            <a:r>
              <a:rPr kumimoji="1" lang="en-US" altLang="ko-Kore-KR" dirty="0" err="1"/>
              <a:t>haloscope</a:t>
            </a:r>
            <a:r>
              <a:rPr kumimoji="1" lang="en-US" altLang="ko-Kore-KR" dirty="0"/>
              <a:t> detection.</a:t>
            </a:r>
          </a:p>
          <a:p>
            <a:r>
              <a:rPr kumimoji="1" lang="en-US" altLang="ko-Kore-KR" dirty="0"/>
              <a:t>We have to maximize the axion signal and reduce the noise as much as possible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n order to boost the signal, we have to have a powerful magnet with huge bore and prepare a very high q-factor resonant cavity.</a:t>
            </a:r>
          </a:p>
          <a:p>
            <a:r>
              <a:rPr kumimoji="1" lang="en-US" altLang="ko-Kore-KR" dirty="0"/>
              <a:t>Also we have to align electric and magnetic field to maximize the form factor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And we have to minimize the noise by lowing the system noise temperature, both physical and amplifier noise.</a:t>
            </a:r>
          </a:p>
          <a:p>
            <a:endParaRPr kumimoji="1" lang="en-US" altLang="ko-Kore-KR" dirty="0"/>
          </a:p>
          <a:p>
            <a:endParaRPr kumimoji="1" lang="en-US" altLang="ko-Kore-KR" dirty="0"/>
          </a:p>
          <a:p>
            <a:r>
              <a:rPr kumimoji="1" lang="en-US" altLang="ko-Kore-KR" dirty="0"/>
              <a:t>The end of the day, what we care is the scan rate.</a:t>
            </a:r>
          </a:p>
          <a:p>
            <a:r>
              <a:rPr kumimoji="1" lang="en-US" altLang="ko-Kore-KR" dirty="0"/>
              <a:t>For example, if we lower the system noise by an order of magnitude, 100 years axion search could be done in a year.</a:t>
            </a:r>
          </a:p>
          <a:p>
            <a:r>
              <a:rPr kumimoji="1" lang="en-US" altLang="ko-Kore-KR" dirty="0"/>
              <a:t>That’s where the ultra low noise amplifier comes in and play a great contribution, just like quantum amplifiers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t wasn’t even possible 10 years ago if I remember correctly, but now it is  possible to have a quantum amplifier showing the noise limited only by quantum theory.</a:t>
            </a:r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1404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ore-KR" dirty="0"/>
              <a:t>This is the cartoon that shows the CAPP’s axion detection scheme in a nutshell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 in order to minimize the system noise we have to use the dilution refrigerator and lower the cavity temperature below 40 </a:t>
            </a:r>
            <a:r>
              <a:rPr kumimoji="1" lang="en-US" altLang="ko-Kore-KR" dirty="0" err="1"/>
              <a:t>mK</a:t>
            </a:r>
            <a:r>
              <a:rPr kumimoji="1" lang="en-US" altLang="ko-Kore-KR" dirty="0"/>
              <a:t> </a:t>
            </a:r>
          </a:p>
          <a:p>
            <a:r>
              <a:rPr kumimoji="1" lang="en-US" altLang="ko-Kore-KR" dirty="0"/>
              <a:t>and utilize the JPA which shows the noise near the quantum limit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To boost the axion signal, we use the high field big bore superconducting magnet </a:t>
            </a:r>
          </a:p>
          <a:p>
            <a:r>
              <a:rPr kumimoji="1" lang="en-US" altLang="ko-Kore-KR" dirty="0"/>
              <a:t>and develop a high q-factor superconducting cavity which maintains q-factor in a high magnetic field.</a:t>
            </a:r>
            <a:endParaRPr kumimoji="1" lang="ko-Kore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68E794F-38FB-4D42-A96A-9F6C930B7FC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8810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So there are things we could do.</a:t>
            </a:r>
          </a:p>
          <a:p>
            <a:r>
              <a:rPr kumimoji="1" lang="en-US" altLang="ko-KR" dirty="0"/>
              <a:t>with very rough calculations, comparing with the small cavity we used with HEMT amplifiers.</a:t>
            </a:r>
          </a:p>
          <a:p>
            <a:r>
              <a:rPr kumimoji="1" lang="en-US" altLang="ko-KR" dirty="0"/>
              <a:t>If we utilize these improvements, we should be able to speed up our axion search at least 1000 times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And to cover the wide range of masses, especially high masses</a:t>
            </a:r>
          </a:p>
          <a:p>
            <a:r>
              <a:rPr kumimoji="1" lang="en-US" altLang="ko-KR" dirty="0"/>
              <a:t>We are also developing a method to scan higher frequency ranges without shrinking volume of cavity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5DDB3C-A3EF-B040-BE85-16B603172C69}" type="slidenum">
              <a:rPr kumimoji="1" lang="ko-KR" altLang="en-US" smtClean="0"/>
              <a:t>9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4028270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ko-KR" dirty="0"/>
              <a:t>So there are things we could do.</a:t>
            </a:r>
          </a:p>
          <a:p>
            <a:r>
              <a:rPr kumimoji="1" lang="en-US" altLang="ko-KR" dirty="0"/>
              <a:t>with very rough calculations, comparing with the small cavity we used with HEMT amplifiers.</a:t>
            </a:r>
          </a:p>
          <a:p>
            <a:r>
              <a:rPr kumimoji="1" lang="en-US" altLang="ko-KR" dirty="0"/>
              <a:t>If we utilize these improvements, we should be able to speed up our axion search at least 1000 times.</a:t>
            </a:r>
          </a:p>
          <a:p>
            <a:endParaRPr kumimoji="1" lang="en-US" altLang="ko-KR" dirty="0"/>
          </a:p>
          <a:p>
            <a:r>
              <a:rPr kumimoji="1" lang="en-US" altLang="ko-KR" dirty="0"/>
              <a:t>And to cover the wide range of masses, especially high masses</a:t>
            </a:r>
          </a:p>
          <a:p>
            <a:r>
              <a:rPr kumimoji="1" lang="en-US" altLang="ko-KR" dirty="0"/>
              <a:t>We are also developing a method to scan higher frequency ranges without shrinking volume of cavity.</a:t>
            </a:r>
            <a:endParaRPr kumimoji="1"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5DDB3C-A3EF-B040-BE85-16B603172C69}" type="slidenum">
              <a:rPr kumimoji="1" lang="ko-KR" altLang="en-US" smtClean="0"/>
              <a:t>10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40228200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부제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3427989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835603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683500" cy="5811838"/>
          </a:xfrm>
        </p:spPr>
        <p:txBody>
          <a:bodyPr vert="eaVert"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38775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3173710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447C5D55-96AA-6494-B533-90030EBCDCD9}"/>
              </a:ext>
            </a:extLst>
          </p:cNvPr>
          <p:cNvSpPr/>
          <p:nvPr userDrawn="1"/>
        </p:nvSpPr>
        <p:spPr>
          <a:xfrm>
            <a:off x="1" y="2"/>
            <a:ext cx="1075267" cy="139379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sz="180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34FE3047-7770-699C-ED61-DF53768BD098}"/>
              </a:ext>
            </a:extLst>
          </p:cNvPr>
          <p:cNvSpPr/>
          <p:nvPr userDrawn="1"/>
        </p:nvSpPr>
        <p:spPr>
          <a:xfrm>
            <a:off x="11040533" y="68234"/>
            <a:ext cx="1075267" cy="1117101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sz="1800"/>
          </a:p>
        </p:txBody>
      </p:sp>
    </p:spTree>
    <p:extLst>
      <p:ext uri="{BB962C8B-B14F-4D97-AF65-F5344CB8AC3E}">
        <p14:creationId xmlns:p14="http://schemas.microsoft.com/office/powerpoint/2010/main" val="33473308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2418483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36158645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7436136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8376156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1619669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492400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  <p:sp>
        <p:nvSpPr>
          <p:cNvPr id="7" name="직사각형 6">
            <a:extLst>
              <a:ext uri="{FF2B5EF4-FFF2-40B4-BE49-F238E27FC236}">
                <a16:creationId xmlns:a16="http://schemas.microsoft.com/office/drawing/2014/main" id="{16877DCD-7411-D543-A6D4-32AD5C291502}"/>
              </a:ext>
            </a:extLst>
          </p:cNvPr>
          <p:cNvSpPr/>
          <p:nvPr userDrawn="1"/>
        </p:nvSpPr>
        <p:spPr>
          <a:xfrm>
            <a:off x="1" y="2"/>
            <a:ext cx="1075267" cy="1393795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sz="1800"/>
          </a:p>
        </p:txBody>
      </p:sp>
      <p:sp>
        <p:nvSpPr>
          <p:cNvPr id="8" name="직사각형 7">
            <a:extLst>
              <a:ext uri="{FF2B5EF4-FFF2-40B4-BE49-F238E27FC236}">
                <a16:creationId xmlns:a16="http://schemas.microsoft.com/office/drawing/2014/main" id="{0B26D65B-A5E7-0742-B346-7DC93014F98F}"/>
              </a:ext>
            </a:extLst>
          </p:cNvPr>
          <p:cNvSpPr/>
          <p:nvPr userDrawn="1"/>
        </p:nvSpPr>
        <p:spPr>
          <a:xfrm>
            <a:off x="11040533" y="68234"/>
            <a:ext cx="1075267" cy="1117101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sz="1800"/>
          </a:p>
        </p:txBody>
      </p:sp>
    </p:spTree>
    <p:extLst>
      <p:ext uri="{BB962C8B-B14F-4D97-AF65-F5344CB8AC3E}">
        <p14:creationId xmlns:p14="http://schemas.microsoft.com/office/powerpoint/2010/main" val="5163399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4498270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7002433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034979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6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ko-KR" altLang="en-US"/>
              <a:t>마스터 텍스트 스타일을 편집하려면 클릭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43970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651657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8"/>
            <a:ext cx="10515600" cy="1325563"/>
          </a:xfrm>
        </p:spPr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9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ko-KR" altLang="en-US"/>
              <a:t>마스터 텍스트 스타일을 편집하려면 클릭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9" y="2505075"/>
            <a:ext cx="5158316" cy="3684588"/>
          </a:xfrm>
        </p:spPr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ko-KR" altLang="en-US"/>
              <a:t>마스터 텍스트 스타일을 편집하려면 클릭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033947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22398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백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2001739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ko-KR" altLang="en-US"/>
              <a:t>마스터 텍스트 스타일을 편집하려면 클릭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751735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9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8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9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ko-KR" altLang="en-US"/>
              <a:t>마스터 텍스트 스타일을 편집하려면 클릭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774286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ko-KR" altLang="en-US"/>
              <a:t>마스터 텍스트 스타일을 편집하려면 클릭</a:t>
            </a:r>
          </a:p>
          <a:p>
            <a:pPr lvl="1"/>
            <a:r>
              <a:rPr kumimoji="1" lang="ko-KR" altLang="en-US"/>
              <a:t>두 번째 수준</a:t>
            </a:r>
          </a:p>
          <a:p>
            <a:pPr lvl="2"/>
            <a:r>
              <a:rPr kumimoji="1" lang="ko-KR" altLang="en-US"/>
              <a:t>세 번째 수준</a:t>
            </a:r>
          </a:p>
          <a:p>
            <a:pPr lvl="3"/>
            <a:r>
              <a:rPr kumimoji="1" lang="ko-KR" altLang="en-US"/>
              <a:t>네 번째 수준</a:t>
            </a:r>
          </a:p>
          <a:p>
            <a:pPr lvl="4"/>
            <a:r>
              <a:rPr kumimoji="1" lang="ko-KR" altLang="en-US"/>
              <a:t>다섯 번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ko-KR"/>
              <a:t>July 3rd 2023</a:t>
            </a:r>
            <a:endParaRPr kumimoji="1"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3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ko-KR"/>
              <a:t>18th PATRAS Workshop at Rijeka, Croatia     Woohyun Chung</a:t>
            </a:r>
            <a:endParaRPr kumimoji="1"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91875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ko-KR"/>
              <a:t>July 3rd 2023</a:t>
            </a:r>
            <a:endParaRPr kumimoji="1" lang="ko-KR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ko-KR"/>
              <a:t>18th PATRAS Workshop at Rijeka, Croatia     Woohyun Chung</a:t>
            </a:r>
            <a:endParaRPr kumimoji="1" lang="ko-KR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2B46BD-B096-5E45-BCEB-5040B05044AF}" type="slidenum">
              <a:rPr kumimoji="1" lang="ko-KR" altLang="en-US" smtClean="0"/>
              <a:t>‹#›</a:t>
            </a:fld>
            <a:endParaRPr kumimoji="1"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177856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comments" Target="../comments/comment1.xml"/><Relationship Id="rId5" Type="http://schemas.openxmlformats.org/officeDocument/2006/relationships/image" Target="../media/image2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11" Type="http://schemas.openxmlformats.org/officeDocument/2006/relationships/image" Target="../media/image69.png"/><Relationship Id="rId5" Type="http://schemas.openxmlformats.org/officeDocument/2006/relationships/image" Target="../media/image64.png"/><Relationship Id="rId10" Type="http://schemas.openxmlformats.org/officeDocument/2006/relationships/image" Target="../media/image68.JPG"/><Relationship Id="rId4" Type="http://schemas.openxmlformats.org/officeDocument/2006/relationships/image" Target="../media/image32.png"/><Relationship Id="rId9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1.png"/><Relationship Id="rId5" Type="http://schemas.openxmlformats.org/officeDocument/2006/relationships/image" Target="../media/image30.png"/><Relationship Id="rId4" Type="http://schemas.openxmlformats.org/officeDocument/2006/relationships/image" Target="../media/image12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12.jpeg"/><Relationship Id="rId7" Type="http://schemas.openxmlformats.org/officeDocument/2006/relationships/image" Target="../media/image7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5" Type="http://schemas.openxmlformats.org/officeDocument/2006/relationships/image" Target="../media/image6.png"/><Relationship Id="rId10" Type="http://schemas.openxmlformats.org/officeDocument/2006/relationships/image" Target="../media/image11.jpeg"/><Relationship Id="rId4" Type="http://schemas.openxmlformats.org/officeDocument/2006/relationships/image" Target="../media/image5.jpeg"/><Relationship Id="rId9" Type="http://schemas.openxmlformats.org/officeDocument/2006/relationships/image" Target="../media/image10.jp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4" Type="http://schemas.openxmlformats.org/officeDocument/2006/relationships/chart" Target="../charts/char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9.emf"/><Relationship Id="rId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0.png"/><Relationship Id="rId3" Type="http://schemas.openxmlformats.org/officeDocument/2006/relationships/image" Target="../media/image80.png"/><Relationship Id="rId7" Type="http://schemas.openxmlformats.org/officeDocument/2006/relationships/image" Target="../media/image8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jpeg"/><Relationship Id="rId11" Type="http://schemas.openxmlformats.org/officeDocument/2006/relationships/image" Target="../media/image870.png"/><Relationship Id="rId5" Type="http://schemas.openxmlformats.org/officeDocument/2006/relationships/image" Target="../media/image82.png"/><Relationship Id="rId10" Type="http://schemas.openxmlformats.org/officeDocument/2006/relationships/image" Target="../media/image860.png"/><Relationship Id="rId4" Type="http://schemas.openxmlformats.org/officeDocument/2006/relationships/image" Target="../media/image81.jpg"/><Relationship Id="rId9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jpeg"/><Relationship Id="rId5" Type="http://schemas.openxmlformats.org/officeDocument/2006/relationships/image" Target="../media/image15.JP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8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Relationship Id="rId4" Type="http://schemas.openxmlformats.org/officeDocument/2006/relationships/chart" Target="../charts/char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mailto:1.3mW@120mK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tiff"/><Relationship Id="rId12" Type="http://schemas.openxmlformats.org/officeDocument/2006/relationships/image" Target="../media/image16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6" Type="http://schemas.openxmlformats.org/officeDocument/2006/relationships/image" Target="../media/image25.e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9.png"/><Relationship Id="rId4" Type="http://schemas.openxmlformats.org/officeDocument/2006/relationships/image" Target="../media/image24.png"/><Relationship Id="rId9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5422" y="1944681"/>
            <a:ext cx="10464979" cy="2968637"/>
          </a:xfrm>
        </p:spPr>
        <p:txBody>
          <a:bodyPr>
            <a:noAutofit/>
          </a:bodyPr>
          <a:lstStyle/>
          <a:p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Recent Progress on </a:t>
            </a: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CAPP’s</a:t>
            </a:r>
            <a:b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</a:b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M</a:t>
            </a: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ain </a:t>
            </a: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A</a:t>
            </a: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xion </a:t>
            </a:r>
            <a:r>
              <a:rPr lang="en-US" sz="5400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e</a:t>
            </a:r>
            <a:r>
              <a:rPr lang="en-US" sz="5400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X</a:t>
            </a:r>
            <a:r>
              <a:rPr lang="en-US" sz="5400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periment</a:t>
            </a: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 </a:t>
            </a:r>
            <a:b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</a:br>
            <a: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(CAPP-MAX)</a:t>
            </a:r>
            <a:br>
              <a:rPr lang="en-US" sz="54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</a:br>
            <a:b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</a:b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for</a:t>
            </a:r>
            <a:b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</a:b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18</a:t>
            </a:r>
            <a:r>
              <a:rPr lang="en-US" sz="3200" b="1" baseline="3000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th</a:t>
            </a:r>
            <a:r>
              <a:rPr lang="en-US" sz="3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Comic Sans MS" panose="030F0902030302020204" pitchFamily="66" charset="0"/>
              </a:rPr>
              <a:t> Patras Workshop on Axions, WIMPs and WISPs</a:t>
            </a:r>
            <a:endParaRPr lang="ko-KR" altLang="en-US" sz="32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00B0F0"/>
              </a:solidFill>
              <a:effectLst>
                <a:outerShdw blurRad="50800" algn="tl" rotWithShape="0">
                  <a:srgbClr val="000000"/>
                </a:outerShdw>
              </a:effectLst>
              <a:latin typeface="Comic Sans MS" panose="030F0902030302020204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10840" y="5511906"/>
            <a:ext cx="6858000" cy="1021023"/>
          </a:xfrm>
          <a:noFill/>
        </p:spPr>
        <p:txBody>
          <a:bodyPr>
            <a:normAutofit fontScale="92500" lnSpcReduction="20000"/>
          </a:bodyPr>
          <a:lstStyle/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Comic Sans MS" panose="030F0902030302020204" pitchFamily="66" charset="0"/>
              </a:rPr>
              <a:t>Woohyun Chung	</a:t>
            </a:r>
          </a:p>
          <a:p>
            <a:r>
              <a:rPr lang="en-US" sz="15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Comic Sans MS" panose="030F0902030302020204" pitchFamily="66" charset="0"/>
              </a:rPr>
              <a:t>Center for Axion and Precision Physics Research (CAPP)</a:t>
            </a:r>
          </a:p>
          <a:p>
            <a:r>
              <a:rPr 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Comic Sans MS" panose="030F0902030302020204" pitchFamily="66" charset="0"/>
              </a:rPr>
              <a:t>Institute for Basic Science</a:t>
            </a:r>
            <a:r>
              <a:rPr lang="ko-KR" altLang="en-US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Comic Sans MS" panose="030F0902030302020204" pitchFamily="66" charset="0"/>
              </a:rPr>
              <a:t> </a:t>
            </a:r>
            <a:r>
              <a:rPr lang="en-US" altLang="ko-KR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2"/>
                </a:solidFill>
                <a:latin typeface="Comic Sans MS" panose="030F0902030302020204" pitchFamily="66" charset="0"/>
              </a:rPr>
              <a:t>(IBS)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888F170A-D8D0-2D47-995C-4FDF281C1920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873183" cy="1149725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FAB1F3FE-7FD0-3245-A378-E330150E5272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229725" y="0"/>
            <a:ext cx="961465" cy="96146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043098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6269"/>
    </mc:Choice>
    <mc:Fallback xmlns="">
      <p:transition spd="slow" advTm="9626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D7699EC-D003-254D-AE09-8C7B2C0D8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10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087549" y="3"/>
            <a:ext cx="7838136" cy="844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ow to improve?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38298" y="1197458"/>
            <a:ext cx="9715502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Maximize Signal (B</a:t>
            </a:r>
            <a:r>
              <a:rPr lang="en-US" sz="2400" baseline="300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2</a:t>
            </a:r>
            <a:r>
              <a:rPr lang="en-US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VQ)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12T 32cm bore LTS magnet by Oxford   </a:t>
            </a:r>
            <a:r>
              <a:rPr lang="ko-KR" alt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         </a:t>
            </a: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     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ko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Improve Q-factor of cavity – SC cavity</a:t>
            </a:r>
          </a:p>
          <a:p>
            <a:pPr marL="800100" lvl="1" indent="-342900">
              <a:buFont typeface="Arial"/>
              <a:buChar char="•"/>
            </a:pPr>
            <a:endParaRPr lang="en-US" sz="2000" dirty="0">
              <a:solidFill>
                <a:schemeClr val="accent2"/>
              </a:solidFill>
              <a:latin typeface="Comic Sans MS" panose="030F0902030302020204" pitchFamily="66" charset="0"/>
              <a:cs typeface="Times New Roman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Minimize Noise </a:t>
            </a:r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(</a:t>
            </a:r>
            <a:r>
              <a:rPr lang="en-US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T</a:t>
            </a:r>
            <a:r>
              <a:rPr lang="en-US" sz="2400" baseline="-250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system</a:t>
            </a:r>
            <a:r>
              <a:rPr lang="en-US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= </a:t>
            </a:r>
            <a:r>
              <a:rPr lang="en-US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T</a:t>
            </a:r>
            <a:r>
              <a:rPr lang="en-US" sz="2400" baseline="-250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physical</a:t>
            </a:r>
            <a:r>
              <a:rPr lang="en-US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+ </a:t>
            </a:r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amp</a:t>
            </a:r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)</a:t>
            </a:r>
            <a:r>
              <a:rPr lang="en-US" altLang="ko-Kore-KR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 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Quantum noise-limited amplifier – JPA </a:t>
            </a:r>
            <a:r>
              <a:rPr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</a:t>
            </a:r>
            <a:endParaRPr lang="en-US" sz="2000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Optimize cryo-RF receiver chain (SQL)</a:t>
            </a:r>
          </a:p>
          <a:p>
            <a:pPr marL="800100" lvl="1" indent="-342900">
              <a:buFont typeface="Arial"/>
              <a:buChar char="•"/>
            </a:pPr>
            <a:r>
              <a:rPr lang="en-US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Single photon detector in the future</a:t>
            </a:r>
          </a:p>
          <a:p>
            <a:pPr marL="800100" lvl="1" indent="-342900">
              <a:buFont typeface="Arial"/>
              <a:buChar char="•"/>
            </a:pPr>
            <a:endParaRPr lang="en-US" sz="2000" dirty="0">
              <a:solidFill>
                <a:srgbClr val="000090"/>
              </a:solidFill>
              <a:latin typeface="Comic Sans MS" panose="030F0902030302020204" pitchFamily="66" charset="0"/>
              <a:cs typeface="Times New Roman"/>
            </a:endParaRPr>
          </a:p>
          <a:p>
            <a:pPr marL="342900" indent="-342900">
              <a:buFont typeface="Arial"/>
              <a:buChar char="•"/>
            </a:pPr>
            <a:r>
              <a:rPr lang="en-US" altLang="ko-Kore-KR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Higher frequencies without sacrificing volume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Pizza Cavity 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ko-Kore-KR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Dielectric rings (TM</a:t>
            </a:r>
            <a:r>
              <a:rPr lang="en-US" altLang="ko-Kore-KR" sz="2000" baseline="-25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030</a:t>
            </a:r>
            <a:r>
              <a:rPr lang="en-US" altLang="ko-Kore-KR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 and TM</a:t>
            </a:r>
            <a:r>
              <a:rPr lang="en-US" altLang="ko-Kore-KR" sz="2000" baseline="-25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050</a:t>
            </a:r>
            <a:r>
              <a:rPr lang="en-US" altLang="ko-Kore-KR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)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ko-Kore-KR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Photonic cell cavity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ko-Kore-KR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Meta material + Superfluid </a:t>
            </a:r>
            <a:r>
              <a:rPr lang="en-US" altLang="ko-Kore-KR" sz="2000" dirty="0" err="1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LHe</a:t>
            </a:r>
            <a:r>
              <a:rPr lang="en-US" altLang="ko-Kore-KR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 tuning </a:t>
            </a:r>
          </a:p>
          <a:p>
            <a:pPr marL="800100" lvl="1" indent="-342900">
              <a:buFont typeface="Arial"/>
              <a:buChar char="•"/>
            </a:pPr>
            <a:endParaRPr lang="en-US" sz="2000" dirty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  <p:sp>
        <p:nvSpPr>
          <p:cNvPr id="6" name="도넛[D] 5"/>
          <p:cNvSpPr/>
          <p:nvPr/>
        </p:nvSpPr>
        <p:spPr>
          <a:xfrm>
            <a:off x="6824022" y="2399666"/>
            <a:ext cx="863029" cy="606175"/>
          </a:xfrm>
          <a:prstGeom prst="donut">
            <a:avLst>
              <a:gd name="adj" fmla="val 466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R" altLang="en-US" dirty="0">
              <a:solidFill>
                <a:schemeClr val="tx1"/>
              </a:solidFill>
            </a:endParaRPr>
          </a:p>
        </p:txBody>
      </p:sp>
      <p:pic>
        <p:nvPicPr>
          <p:cNvPr id="10" name="Picture 11">
            <a:extLst>
              <a:ext uri="{FF2B5EF4-FFF2-40B4-BE49-F238E27FC236}">
                <a16:creationId xmlns:a16="http://schemas.microsoft.com/office/drawing/2014/main" id="{198B2455-DF4A-264E-B38D-8AF5B4835F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3802" y="4712552"/>
            <a:ext cx="1322705" cy="9920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A0FA2C2-869B-AB0F-EADA-47CB2E8501F1}"/>
              </a:ext>
            </a:extLst>
          </p:cNvPr>
          <p:cNvSpPr txBox="1"/>
          <p:nvPr/>
        </p:nvSpPr>
        <p:spPr>
          <a:xfrm>
            <a:off x="7735822" y="2636509"/>
            <a:ext cx="437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ore-KR" sz="18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~ x50 faster scan compared to HEMTs</a:t>
            </a:r>
            <a:endParaRPr kumimoji="1" lang="ko-Kore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B0450DE-561D-FAFC-BF65-ADC2C87DD704}"/>
              </a:ext>
            </a:extLst>
          </p:cNvPr>
          <p:cNvSpPr txBox="1"/>
          <p:nvPr/>
        </p:nvSpPr>
        <p:spPr>
          <a:xfrm>
            <a:off x="7353169" y="1584949"/>
            <a:ext cx="5145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altLang="ko-Kore-KR" sz="18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&gt; </a:t>
            </a:r>
            <a:r>
              <a:rPr lang="en-US" altLang="ko-KR" sz="18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x100 faster scan (than 8T-10cm)</a:t>
            </a:r>
            <a:endParaRPr lang="en-US" altLang="ko-Kore-KR" sz="1800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8EFF2B-1EE8-6360-DAEB-BBFE72C38AFD}"/>
              </a:ext>
            </a:extLst>
          </p:cNvPr>
          <p:cNvSpPr txBox="1"/>
          <p:nvPr/>
        </p:nvSpPr>
        <p:spPr>
          <a:xfrm>
            <a:off x="8422991" y="1946275"/>
            <a:ext cx="3009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&gt; x 20 faster scan than Cu</a:t>
            </a:r>
            <a:endParaRPr kumimoji="1" lang="ko-Kore-KR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749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783"/>
    </mc:Choice>
    <mc:Fallback xmlns="">
      <p:transition spd="slow" advTm="45783"/>
    </mc:Fallback>
  </mc:AlternateContent>
  <p:extLst>
    <p:ext uri="{E180D4A7-C9FB-4DFB-919C-405C955672EB}">
      <p14:showEvtLst xmlns:p14="http://schemas.microsoft.com/office/powerpoint/2010/main">
        <p14:playEvt time="2655" objId="3"/>
        <p14:stopEvt time="44715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169" y="3"/>
            <a:ext cx="7838136" cy="84661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Experiments at CAPP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533F5481-238A-6848-A498-721258092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11</a:t>
            </a:fld>
            <a:endParaRPr kumimoji="1" lang="ko-KR" altLang="en-US"/>
          </a:p>
        </p:txBody>
      </p:sp>
      <p:graphicFrame>
        <p:nvGraphicFramePr>
          <p:cNvPr id="6" name="표 5">
            <a:extLst>
              <a:ext uri="{FF2B5EF4-FFF2-40B4-BE49-F238E27FC236}">
                <a16:creationId xmlns:a16="http://schemas.microsoft.com/office/drawing/2014/main" id="{93050701-236E-4749-8EE2-0C200A802A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18532"/>
              </p:ext>
            </p:extLst>
          </p:nvPr>
        </p:nvGraphicFramePr>
        <p:xfrm>
          <a:off x="55759" y="1007257"/>
          <a:ext cx="12080481" cy="53490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1057">
                  <a:extLst>
                    <a:ext uri="{9D8B030D-6E8A-4147-A177-3AD203B41FA5}">
                      <a16:colId xmlns:a16="http://schemas.microsoft.com/office/drawing/2014/main" val="2588020882"/>
                    </a:ext>
                  </a:extLst>
                </a:gridCol>
                <a:gridCol w="1117270">
                  <a:extLst>
                    <a:ext uri="{9D8B030D-6E8A-4147-A177-3AD203B41FA5}">
                      <a16:colId xmlns:a16="http://schemas.microsoft.com/office/drawing/2014/main" val="2708857301"/>
                    </a:ext>
                  </a:extLst>
                </a:gridCol>
                <a:gridCol w="1000017">
                  <a:extLst>
                    <a:ext uri="{9D8B030D-6E8A-4147-A177-3AD203B41FA5}">
                      <a16:colId xmlns:a16="http://schemas.microsoft.com/office/drawing/2014/main" val="2427805775"/>
                    </a:ext>
                  </a:extLst>
                </a:gridCol>
                <a:gridCol w="970954">
                  <a:extLst>
                    <a:ext uri="{9D8B030D-6E8A-4147-A177-3AD203B41FA5}">
                      <a16:colId xmlns:a16="http://schemas.microsoft.com/office/drawing/2014/main" val="755572283"/>
                    </a:ext>
                  </a:extLst>
                </a:gridCol>
                <a:gridCol w="1095149">
                  <a:extLst>
                    <a:ext uri="{9D8B030D-6E8A-4147-A177-3AD203B41FA5}">
                      <a16:colId xmlns:a16="http://schemas.microsoft.com/office/drawing/2014/main" val="2759805432"/>
                    </a:ext>
                  </a:extLst>
                </a:gridCol>
                <a:gridCol w="970955">
                  <a:extLst>
                    <a:ext uri="{9D8B030D-6E8A-4147-A177-3AD203B41FA5}">
                      <a16:colId xmlns:a16="http://schemas.microsoft.com/office/drawing/2014/main" val="3542567036"/>
                    </a:ext>
                  </a:extLst>
                </a:gridCol>
                <a:gridCol w="1004825">
                  <a:extLst>
                    <a:ext uri="{9D8B030D-6E8A-4147-A177-3AD203B41FA5}">
                      <a16:colId xmlns:a16="http://schemas.microsoft.com/office/drawing/2014/main" val="2508265494"/>
                    </a:ext>
                  </a:extLst>
                </a:gridCol>
                <a:gridCol w="993535">
                  <a:extLst>
                    <a:ext uri="{9D8B030D-6E8A-4147-A177-3AD203B41FA5}">
                      <a16:colId xmlns:a16="http://schemas.microsoft.com/office/drawing/2014/main" val="244027525"/>
                    </a:ext>
                  </a:extLst>
                </a:gridCol>
                <a:gridCol w="1049986">
                  <a:extLst>
                    <a:ext uri="{9D8B030D-6E8A-4147-A177-3AD203B41FA5}">
                      <a16:colId xmlns:a16="http://schemas.microsoft.com/office/drawing/2014/main" val="1183228705"/>
                    </a:ext>
                  </a:extLst>
                </a:gridCol>
                <a:gridCol w="937084">
                  <a:extLst>
                    <a:ext uri="{9D8B030D-6E8A-4147-A177-3AD203B41FA5}">
                      <a16:colId xmlns:a16="http://schemas.microsoft.com/office/drawing/2014/main" val="492129564"/>
                    </a:ext>
                  </a:extLst>
                </a:gridCol>
                <a:gridCol w="964352">
                  <a:extLst>
                    <a:ext uri="{9D8B030D-6E8A-4147-A177-3AD203B41FA5}">
                      <a16:colId xmlns:a16="http://schemas.microsoft.com/office/drawing/2014/main" val="4094451194"/>
                    </a:ext>
                  </a:extLst>
                </a:gridCol>
                <a:gridCol w="1045297">
                  <a:extLst>
                    <a:ext uri="{9D8B030D-6E8A-4147-A177-3AD203B41FA5}">
                      <a16:colId xmlns:a16="http://schemas.microsoft.com/office/drawing/2014/main" val="1436574768"/>
                    </a:ext>
                  </a:extLst>
                </a:gridCol>
              </a:tblGrid>
              <a:tr h="567343">
                <a:tc>
                  <a:txBody>
                    <a:bodyPr/>
                    <a:lstStyle/>
                    <a:p>
                      <a:pPr algn="ctr"/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8TB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HF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JPA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JPA-6cell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8TB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JPA-8cell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JPA-SC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MAX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AQN-SC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T</a:t>
                      </a:r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C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12T-HF-3cell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17516473"/>
                  </a:ext>
                </a:extLst>
              </a:tr>
              <a:tr h="328462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  <a:endParaRPr lang="ko-Kore-KR" altLang="en-US" sz="12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9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540482"/>
                  </a:ext>
                </a:extLst>
              </a:tr>
              <a:tr h="328462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gnet [T]</a:t>
                      </a:r>
                      <a:endParaRPr lang="ko-Kore-KR" altLang="en-US" sz="12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3914978"/>
                  </a:ext>
                </a:extLst>
              </a:tr>
              <a:tr h="328462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ko-Kore-KR" sz="1200" b="0" i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ko-Kore-KR" sz="1200" b="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GHz]</a:t>
                      </a:r>
                      <a:endParaRPr lang="ko-Kore-KR" altLang="en-US" sz="1200" b="0" i="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.5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.6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4.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.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.6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.8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.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~ 2.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.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.4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.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5908011"/>
                  </a:ext>
                </a:extLst>
              </a:tr>
              <a:tr h="328462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ore-K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2929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Δm</a:t>
                      </a:r>
                      <a:r>
                        <a:rPr kumimoji="0" lang="en-US" altLang="ko-Kore-KR" sz="12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292934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altLang="ko-Kore-KR" sz="1200" b="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Hz] </a:t>
                      </a:r>
                      <a:endParaRPr lang="ko-Kore-KR" altLang="en-US" sz="12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ko-Kore-KR" altLang="en-US" sz="1400" b="0" i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10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~ 30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5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0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4294129"/>
                  </a:ext>
                </a:extLst>
              </a:tr>
              <a:tr h="56734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nsitivity</a:t>
                      </a:r>
                      <a:endParaRPr lang="ko-Kore-KR" altLang="en-US" sz="12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*KSVZ +KSVZ</a:t>
                      </a:r>
                      <a:endParaRPr lang="ko-Kore-KR" altLang="en-US" sz="1400" b="0" i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*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*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*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*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FS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FS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VZ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8992698"/>
                  </a:ext>
                </a:extLst>
              </a:tr>
              <a:tr h="328462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ore-KR" sz="1200" b="0" i="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y</a:t>
                      </a:r>
                      <a:r>
                        <a:rPr lang="en-US" altLang="ko-Kore-KR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]</a:t>
                      </a:r>
                      <a:endParaRPr lang="ko-Kore-KR" altLang="en-US" sz="12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0.05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0.05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0.05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0.05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0.03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0.04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7326774"/>
                  </a:ext>
                </a:extLst>
              </a:tr>
              <a:tr h="328462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altLang="ko-Kore-KR" sz="1200" b="0" i="0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ys</a:t>
                      </a:r>
                      <a:r>
                        <a:rPr lang="en-US" altLang="ko-Kore-KR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, </a:t>
                      </a:r>
                      <a:r>
                        <a:rPr lang="en-US" altLang="ko-Kore-KR" sz="12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r>
                        <a:rPr lang="en-US" altLang="ko-Kore-KR" sz="12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ko-Kore-KR" altLang="en-US" sz="12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 K (HEMT)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 K (HEMT)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 K (HEMT)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3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3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2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3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4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400 </a:t>
                      </a:r>
                      <a:r>
                        <a:rPr lang="en-US" altLang="ko-Kore-KR" sz="1400" b="0" i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50355658"/>
                  </a:ext>
                </a:extLst>
              </a:tr>
              <a:tr h="925665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ments</a:t>
                      </a:r>
                      <a:endParaRPr lang="ko-Kore-KR" altLang="en-US" sz="1200" b="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&amp;D machine: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physics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 (coldest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on data)</a:t>
                      </a: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result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shed by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</a:t>
                      </a:r>
                      <a:endParaRPr lang="ko-Kore-KR" altLang="en-US" sz="1400" b="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multi-cell cavity result</a:t>
                      </a:r>
                      <a:endParaRPr lang="ko-Kore-KR" altLang="en-US" sz="1400" b="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run with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PA</a:t>
                      </a:r>
                      <a:endParaRPr lang="ko-Kore-KR" altLang="en-US" sz="1400" b="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run with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PA+6-cell</a:t>
                      </a:r>
                      <a:endParaRPr lang="ko-Kore-KR" altLang="en-US" sz="1400" b="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run with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PA+8-cell</a:t>
                      </a:r>
                      <a:endParaRPr lang="ko-Kore-KR" altLang="en-US" sz="1400" b="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run with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PA+SC</a:t>
                      </a:r>
                      <a:endParaRPr lang="ko-Kore-KR" altLang="en-US" sz="1400" b="0" i="0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’s main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on detector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JPA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on Quark Nugget +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 cavity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Q~1.6M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rst run with He tuning + SC cavity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Q~10M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cell with 12T mag + JPA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 cavity (future)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60749813"/>
                  </a:ext>
                </a:extLst>
              </a:tr>
              <a:tr h="663945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200" b="0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cation</a:t>
                      </a:r>
                      <a:endParaRPr lang="ko-Kore-KR" altLang="en-US" sz="1200" b="0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shed in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L</a:t>
                      </a:r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shed in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L</a:t>
                      </a:r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shed in </a:t>
                      </a:r>
                    </a:p>
                    <a:p>
                      <a:pPr algn="ctr"/>
                      <a:r>
                        <a:rPr lang="en-US" altLang="ko-Kore-KR" sz="14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L</a:t>
                      </a:r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shed in PRL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-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ll publish</a:t>
                      </a:r>
                      <a:endParaRPr lang="ko-Kore-KR" altLang="en-US" sz="1400" b="0" i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ll publish</a:t>
                      </a:r>
                      <a:endParaRPr lang="ko-Kore-KR" altLang="en-US" sz="1400" b="0" i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blished</a:t>
                      </a:r>
                      <a:r>
                        <a:rPr lang="ko-KR" altLang="en-US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r>
                        <a:rPr lang="ko-KR" altLang="en-US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ko-Kore-KR" sz="1400" b="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L</a:t>
                      </a: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ore-KR" altLang="en-US" sz="1400" b="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23833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7080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095"/>
    </mc:Choice>
    <mc:Fallback xmlns="">
      <p:transition spd="slow" advTm="65095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BCEBFB6-E9EA-2C45-B787-5578D260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12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1391" y="132752"/>
            <a:ext cx="8420431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Quantum Noise-Limited Amp (JPA)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84950" y="1112735"/>
            <a:ext cx="8916609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ko-KR" sz="2000" dirty="0">
                <a:solidFill>
                  <a:schemeClr val="accent1">
                    <a:lumMod val="20000"/>
                    <a:lumOff val="80000"/>
                  </a:schemeClr>
                </a:solidFill>
                <a:latin typeface="Comic Sans MS" panose="030F0902030302020204" pitchFamily="66" charset="0"/>
                <a:cs typeface="Times New Roman"/>
              </a:rPr>
              <a:t>Collaboration with Nakamura’s group (U. of Tokyo, RIKEN)</a:t>
            </a:r>
          </a:p>
          <a:p>
            <a:pPr marL="742950" lvl="1" indent="-285750">
              <a:buFont typeface="Arial"/>
              <a:buChar char="•"/>
            </a:pPr>
            <a:endParaRPr lang="en-US" altLang="ko-KR" dirty="0">
              <a:solidFill>
                <a:schemeClr val="accent6">
                  <a:lumMod val="50000"/>
                </a:schemeClr>
              </a:solidFill>
              <a:latin typeface="Comic Sans MS" panose="030F0902030302020204" pitchFamily="66" charset="0"/>
              <a:cs typeface="Times New Roman"/>
            </a:endParaRPr>
          </a:p>
          <a:p>
            <a:pPr marL="742950" lvl="1" indent="-285750">
              <a:buFont typeface="Arial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&gt; 200 JPA chips delivered (1.0 – 6.0) GHz (4 batches) + Packaged at CAPP</a:t>
            </a:r>
          </a:p>
          <a:p>
            <a:pPr marL="742950" lvl="1" indent="-285750">
              <a:buFont typeface="Arial"/>
              <a:buChar char="•"/>
            </a:pPr>
            <a:r>
              <a:rPr lang="en-US" altLang="ko-KR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1.0 GHz</a:t>
            </a:r>
          </a:p>
          <a:p>
            <a:pPr marL="1200150" lvl="2" indent="-285750">
              <a:buFont typeface="Arial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DAQ running ~ 1.0 GHz data in CAPP-MAX (DFSZ)</a:t>
            </a:r>
          </a:p>
          <a:p>
            <a:pPr marL="742950" lvl="1" indent="-285750">
              <a:buFont typeface="Arial"/>
              <a:buChar char="•"/>
            </a:pPr>
            <a:r>
              <a:rPr lang="en-US" altLang="ko-KR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2.3 GHz</a:t>
            </a:r>
          </a:p>
          <a:p>
            <a:pPr marL="1200150" lvl="2" indent="-285750">
              <a:buFont typeface="Arial"/>
              <a:buChar char="•"/>
            </a:pPr>
            <a:r>
              <a:rPr lang="en-US" altLang="ko-KR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Excellent Noise Temperature (close to SQL) ~120 </a:t>
            </a:r>
            <a:r>
              <a:rPr lang="en-US" altLang="ko-KR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mK</a:t>
            </a:r>
            <a:endParaRPr lang="en-US" altLang="ko-KR" dirty="0">
              <a:solidFill>
                <a:srgbClr val="FFFF00"/>
              </a:solidFill>
              <a:latin typeface="Comic Sans MS" panose="030F0902030302020204" pitchFamily="66" charset="0"/>
              <a:cs typeface="Times New Roman"/>
            </a:endParaRPr>
          </a:p>
          <a:p>
            <a:pPr marL="1200150" lvl="2" indent="-285750">
              <a:buFont typeface="Arial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Completed taking axion dark matter physics data around 2.3 GHz </a:t>
            </a:r>
          </a:p>
          <a:p>
            <a:pPr marL="1200150" lvl="2" indent="-285750">
              <a:buFont typeface="Arial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Excluded ~30 MHz range (CAPP-PACE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Improves scanning speed ~ 50 times</a:t>
            </a:r>
          </a:p>
          <a:p>
            <a:pPr marL="742950" lvl="1" indent="-285750">
              <a:buFont typeface="Arial"/>
              <a:buChar char="•"/>
            </a:pPr>
            <a:r>
              <a:rPr lang="en-US" altLang="ko-KR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6.0 GHz</a:t>
            </a:r>
          </a:p>
          <a:p>
            <a:pPr marL="1200150" lvl="2" indent="-285750">
              <a:buFont typeface="Arial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Wider bandwidth: ~ MHz            covers ~ 300 MHz of frequencies</a:t>
            </a:r>
          </a:p>
          <a:p>
            <a:pPr marL="1200150" lvl="2" indent="-285750">
              <a:buFont typeface="Arial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Taken 5.5-6.0 GHz physics data using 6 &amp; 8 cell Pizza Cavity (two DR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92D050"/>
                </a:solidFill>
                <a:latin typeface="Comic Sans MS" panose="030F0902030302020204" pitchFamily="66" charset="0"/>
                <a:cs typeface="Times New Roman"/>
              </a:rPr>
              <a:t>Shows excellent NT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  <a:latin typeface="Comic Sans MS" panose="030F0902030302020204" pitchFamily="66" charset="0"/>
                <a:cs typeface="Times New Roman"/>
              </a:rPr>
              <a:t>: </a:t>
            </a:r>
            <a:r>
              <a:rPr lang="en-US" altLang="ko-KR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~ 250 </a:t>
            </a:r>
            <a:r>
              <a:rPr lang="en-US" altLang="ko-KR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mK</a:t>
            </a:r>
            <a:r>
              <a:rPr lang="en-US" altLang="ko-KR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dirty="0">
              <a:solidFill>
                <a:srgbClr val="0070C0"/>
              </a:solidFill>
              <a:latin typeface="Comic Sans MS" panose="030F0902030302020204" pitchFamily="66" charset="0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1">
                    <a:lumMod val="20000"/>
                    <a:lumOff val="80000"/>
                  </a:schemeClr>
                </a:solidFill>
                <a:latin typeface="Comic Sans MS" panose="030F0902030302020204" pitchFamily="66" charset="0"/>
                <a:cs typeface="Times New Roman"/>
              </a:rPr>
              <a:t>Wideband (1~15 GHz) TJWPA (INFN) and </a:t>
            </a:r>
            <a:r>
              <a:rPr lang="en-US" altLang="ko-KR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TWJPA (Lancast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chemeClr val="accent1">
                    <a:lumMod val="20000"/>
                    <a:lumOff val="80000"/>
                  </a:schemeClr>
                </a:solidFill>
                <a:latin typeface="Comic Sans MS" panose="030F0902030302020204" pitchFamily="66" charset="0"/>
                <a:cs typeface="Times New Roman"/>
              </a:rPr>
              <a:t>Single photon detector for higher frequency</a:t>
            </a:r>
          </a:p>
          <a:p>
            <a:pPr marL="1200150" lvl="2" indent="-285750">
              <a:buFont typeface="Arial"/>
              <a:buChar char="•"/>
            </a:pPr>
            <a:endParaRPr lang="en-US" altLang="ko-KR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cxnSp>
        <p:nvCxnSpPr>
          <p:cNvPr id="13" name="직선 화살표 연결선 12">
            <a:extLst>
              <a:ext uri="{FF2B5EF4-FFF2-40B4-BE49-F238E27FC236}">
                <a16:creationId xmlns:a16="http://schemas.microsoft.com/office/drawing/2014/main" id="{3537D481-FC09-0A41-9259-D09E8AD47889}"/>
              </a:ext>
            </a:extLst>
          </p:cNvPr>
          <p:cNvCxnSpPr/>
          <p:nvPr/>
        </p:nvCxnSpPr>
        <p:spPr>
          <a:xfrm>
            <a:off x="5380091" y="4373147"/>
            <a:ext cx="40237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그림 14">
            <a:extLst>
              <a:ext uri="{FF2B5EF4-FFF2-40B4-BE49-F238E27FC236}">
                <a16:creationId xmlns:a16="http://schemas.microsoft.com/office/drawing/2014/main" id="{99DD1011-3460-794B-B149-974B5EC9BE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0987" y="1484968"/>
            <a:ext cx="1962129" cy="3444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215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15"/>
    </mc:Choice>
    <mc:Fallback xmlns="">
      <p:transition spd="slow" advTm="11951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AF00DEB6-3F61-3844-B1A2-1572BB539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13</a:t>
            </a:fld>
            <a:endParaRPr kumimoji="1" lang="ko-KR" alt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DEA6F82B-C011-4347-8137-AF8E999599C0}"/>
              </a:ext>
            </a:extLst>
          </p:cNvPr>
          <p:cNvSpPr txBox="1">
            <a:spLocks/>
          </p:cNvSpPr>
          <p:nvPr/>
        </p:nvSpPr>
        <p:spPr>
          <a:xfrm>
            <a:off x="2089309" y="136525"/>
            <a:ext cx="7892892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TS Superconducting Cavity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38FB75-C544-8C4F-A180-BAE6B19E017E}"/>
              </a:ext>
            </a:extLst>
          </p:cNvPr>
          <p:cNvSpPr txBox="1"/>
          <p:nvPr/>
        </p:nvSpPr>
        <p:spPr>
          <a:xfrm>
            <a:off x="1264824" y="899125"/>
            <a:ext cx="10260159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SC Resonant Cavity in Axion </a:t>
            </a:r>
            <a:r>
              <a:rPr kumimoji="1" lang="en-US" altLang="ko-KR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Haloscope</a:t>
            </a: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 Exp.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kumimoji="1" lang="en-US" altLang="ko-KR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Could improve axion to photon conversion power: enhancing scanning speed (&gt; x10)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kumimoji="1" lang="en-US" altLang="ko-KR" dirty="0">
                <a:solidFill>
                  <a:schemeClr val="accent5">
                    <a:lumMod val="60000"/>
                    <a:lumOff val="40000"/>
                  </a:schemeClr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Requirement: should sustain high enough Q-factor in high magnetic field (up to 25 T?)</a:t>
            </a:r>
          </a:p>
          <a:p>
            <a:pPr marL="285750" indent="-285750">
              <a:buFont typeface="Wingdings" pitchFamily="2" charset="2"/>
              <a:buChar char="Ø"/>
            </a:pPr>
            <a:endParaRPr kumimoji="1" lang="en-US" altLang="ko-KR" u="sng" dirty="0">
              <a:solidFill>
                <a:srgbClr val="002060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Choice of SC at CAPP: well-known </a:t>
            </a:r>
            <a:r>
              <a:rPr kumimoji="1" lang="en-US" altLang="ko-KR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ReBCO</a:t>
            </a:r>
            <a:endParaRPr kumimoji="1" lang="en-US" altLang="ko-KR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742950" lvl="1" indent="-285750">
              <a:buFont typeface="Wingdings" pitchFamily="2" charset="2"/>
              <a:buChar char="ü"/>
            </a:pP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Reasonably low surface resistance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Very high Hc2 (~100 T) and high depinning frequency (~100 GHz)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“biaxially textured” </a:t>
            </a:r>
          </a:p>
          <a:p>
            <a:pPr marL="1200150" lvl="2" indent="-285750">
              <a:buFont typeface="Wingdings" pitchFamily="2" charset="2"/>
              <a:buChar char="ü"/>
            </a:pP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Technically challenging to grow on 3D surface</a:t>
            </a:r>
          </a:p>
          <a:p>
            <a:pPr marL="1200150" lvl="2" indent="-285750">
              <a:buFont typeface="Wingdings" pitchFamily="2" charset="2"/>
              <a:buChar char="ü"/>
            </a:pPr>
            <a:r>
              <a:rPr lang="en-US" altLang="ko-KR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But, many “grain aligned" high quality tapes are commercially available.</a:t>
            </a:r>
          </a:p>
          <a:p>
            <a:pPr marL="1200150" lvl="2" indent="-285750">
              <a:buFont typeface="Wingdings" pitchFamily="2" charset="2"/>
              <a:buChar char="Ø"/>
            </a:pPr>
            <a:endParaRPr lang="en-US" altLang="ko-KR" dirty="0"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ko-KR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How can we attach those tapes on the inner surface of resonant cavity?</a:t>
            </a:r>
          </a:p>
          <a:p>
            <a:pPr marL="742950" lvl="1" indent="-285750">
              <a:buFont typeface="Wingdings" pitchFamily="2" charset="2"/>
              <a:buChar char="ü"/>
            </a:pPr>
            <a:r>
              <a:rPr lang="en-US" altLang="ko-KR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3D surface with planar objects: polygon cavity based on TM010 mode (called ”melon cut”)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altLang="ko-KR" dirty="0">
              <a:solidFill>
                <a:srgbClr val="FF0000"/>
              </a:solidFill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ko-KR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Excellent results (Q&gt;500,000) even up to 8 T (further improvement in progress)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altLang="ko-KR" dirty="0"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ko-KR" sz="2000" dirty="0">
                <a:solidFill>
                  <a:srgbClr val="FFFF00"/>
                </a:solidFill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Physics data run is complete: will publish soon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altLang="ko-KR" sz="2000" dirty="0">
                <a:solidFill>
                  <a:srgbClr val="FFFF00"/>
                </a:solidFill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Much higher Q-factor (&gt;10,000,000) achieved   (Dr. D. </a:t>
            </a:r>
            <a:r>
              <a:rPr lang="en-US" altLang="ko-KR" sz="2000" dirty="0" err="1">
                <a:solidFill>
                  <a:srgbClr val="FFFF00"/>
                </a:solidFill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Ahn’s</a:t>
            </a:r>
            <a:r>
              <a:rPr lang="en-US" altLang="ko-KR" sz="2000" dirty="0">
                <a:solidFill>
                  <a:srgbClr val="FFFF00"/>
                </a:solidFill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talk)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386D076F-1981-ED46-BD6E-14FAB9C762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4033" y="5156200"/>
            <a:ext cx="1906720" cy="1283922"/>
          </a:xfrm>
          <a:prstGeom prst="rect">
            <a:avLst/>
          </a:prstGeom>
        </p:spPr>
      </p:pic>
      <p:pic>
        <p:nvPicPr>
          <p:cNvPr id="12" name="그림 11">
            <a:extLst>
              <a:ext uri="{FF2B5EF4-FFF2-40B4-BE49-F238E27FC236}">
                <a16:creationId xmlns:a16="http://schemas.microsoft.com/office/drawing/2014/main" id="{73240952-3885-DD42-8083-C8F7E8D0DC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94632" y="1878108"/>
            <a:ext cx="1318335" cy="2191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37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969"/>
    </mc:Choice>
    <mc:Fallback xmlns="">
      <p:transition spd="slow" advTm="87969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>
            <a:extLst>
              <a:ext uri="{FF2B5EF4-FFF2-40B4-BE49-F238E27FC236}">
                <a16:creationId xmlns:a16="http://schemas.microsoft.com/office/drawing/2014/main" id="{EF6FE470-1305-4F8E-B931-7A1B10ECFD7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2117498" y="1290450"/>
            <a:ext cx="7963072" cy="4961662"/>
          </a:xfrm>
          <a:prstGeom prst="rect">
            <a:avLst/>
          </a:prstGeom>
        </p:spPr>
      </p:pic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981950" y="6356352"/>
            <a:ext cx="2057400" cy="365125"/>
          </a:xfrm>
        </p:spPr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14</a:t>
            </a:fld>
            <a:endParaRPr lang="ko-KR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232136D-2CC1-124E-AA31-97CD2B916181}"/>
              </a:ext>
            </a:extLst>
          </p:cNvPr>
          <p:cNvSpPr txBox="1">
            <a:spLocks/>
          </p:cNvSpPr>
          <p:nvPr/>
        </p:nvSpPr>
        <p:spPr>
          <a:xfrm>
            <a:off x="2089309" y="136525"/>
            <a:ext cx="7892892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TS Superconducting Cavity (D. </a:t>
            </a:r>
            <a:r>
              <a:rPr lang="en-US" altLang="ko-KR" sz="40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hn</a:t>
            </a:r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)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82180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>
            <a:extLst>
              <a:ext uri="{FF2B5EF4-FFF2-40B4-BE49-F238E27FC236}">
                <a16:creationId xmlns:a16="http://schemas.microsoft.com/office/drawing/2014/main" id="{EF6FE470-1305-4F8E-B931-7A1B10ECFD7F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492486" y="909059"/>
            <a:ext cx="9404114" cy="5447289"/>
          </a:xfrm>
          <a:prstGeom prst="rect">
            <a:avLst/>
          </a:prstGeom>
        </p:spPr>
      </p:pic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981950" y="6356352"/>
            <a:ext cx="2057400" cy="365125"/>
          </a:xfrm>
        </p:spPr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15</a:t>
            </a:fld>
            <a:endParaRPr lang="ko-KR" alt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232136D-2CC1-124E-AA31-97CD2B916181}"/>
              </a:ext>
            </a:extLst>
          </p:cNvPr>
          <p:cNvSpPr txBox="1">
            <a:spLocks/>
          </p:cNvSpPr>
          <p:nvPr/>
        </p:nvSpPr>
        <p:spPr>
          <a:xfrm>
            <a:off x="2089309" y="136525"/>
            <a:ext cx="7892892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TS Superconducting Cavity (D. </a:t>
            </a:r>
            <a:r>
              <a:rPr lang="en-US" altLang="ko-KR" sz="40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hn</a:t>
            </a:r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)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B8A63BC-E3CF-B70E-58D5-960B9159E3AA}"/>
              </a:ext>
            </a:extLst>
          </p:cNvPr>
          <p:cNvSpPr txBox="1"/>
          <p:nvPr/>
        </p:nvSpPr>
        <p:spPr>
          <a:xfrm>
            <a:off x="8860179" y="5691410"/>
            <a:ext cx="1688864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kumimoji="1" lang="en-US" altLang="ko-KR" sz="1600" dirty="0">
                <a:solidFill>
                  <a:srgbClr val="C00000"/>
                </a:solidFill>
              </a:rPr>
              <a:t>  3,700,000 @ 8T</a:t>
            </a:r>
          </a:p>
        </p:txBody>
      </p:sp>
    </p:spTree>
    <p:extLst>
      <p:ext uri="{BB962C8B-B14F-4D97-AF65-F5344CB8AC3E}">
        <p14:creationId xmlns:p14="http://schemas.microsoft.com/office/powerpoint/2010/main" val="626528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ED0F601-B1CC-A342-890A-08D2BBA23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16</a:t>
            </a:fld>
            <a:endParaRPr kumimoji="1" lang="ko-KR" alt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3D3368C4-09E5-1949-860D-CB970054B8ED}"/>
              </a:ext>
            </a:extLst>
          </p:cNvPr>
          <p:cNvSpPr txBox="1">
            <a:spLocks/>
          </p:cNvSpPr>
          <p:nvPr/>
        </p:nvSpPr>
        <p:spPr>
          <a:xfrm>
            <a:off x="1524000" y="251976"/>
            <a:ext cx="9143999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Prototype Projects + CAPP-MAX</a:t>
            </a:r>
            <a:endParaRPr lang="en-US" sz="36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8EDCB9C-2B95-554D-B9BD-BFD936FABA09}"/>
              </a:ext>
            </a:extLst>
          </p:cNvPr>
          <p:cNvSpPr txBox="1"/>
          <p:nvPr/>
        </p:nvSpPr>
        <p:spPr>
          <a:xfrm>
            <a:off x="2021542" y="3079043"/>
            <a:ext cx="7212106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QN w/ SC cavity (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Jinsu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Ki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uperfluid He tuning + SC cavity (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HeeSu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Byu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HF multi-cavity + 12T (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Junu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Jeong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kumimoji="1" lang="en-US" altLang="ko-Kore-KR" sz="2400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ko-Kore-KR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CAPP-MAX results (</a:t>
            </a:r>
            <a:r>
              <a:rPr kumimoji="1" lang="en-US" altLang="ko-Kore-KR" sz="2400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aebyeok</a:t>
            </a:r>
            <a:r>
              <a:rPr kumimoji="1" lang="en-US" altLang="ko-Kore-KR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kumimoji="1" lang="en-US" altLang="ko-Kore-KR" sz="2400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hn</a:t>
            </a:r>
            <a:r>
              <a:rPr kumimoji="1" lang="en-US" altLang="ko-Kore-KR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EF3C61-DD08-98BB-2BAC-8F4684864C54}"/>
              </a:ext>
            </a:extLst>
          </p:cNvPr>
          <p:cNvSpPr txBox="1"/>
          <p:nvPr/>
        </p:nvSpPr>
        <p:spPr>
          <a:xfrm>
            <a:off x="2021541" y="1959678"/>
            <a:ext cx="5634876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C cavity + JPA (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Danho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hn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Pizza cavity (6 GHz) (</a:t>
            </a:r>
            <a:r>
              <a:rPr kumimoji="1" lang="en-US" altLang="ko-Kore-KR" sz="24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oohyung</a:t>
            </a:r>
            <a:r>
              <a:rPr kumimoji="1" lang="en-US" altLang="ko-Kore-KR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Le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239BA59-D4A0-F720-3466-E3E8A8C1B5D7}"/>
              </a:ext>
            </a:extLst>
          </p:cNvPr>
          <p:cNvSpPr txBox="1"/>
          <p:nvPr/>
        </p:nvSpPr>
        <p:spPr>
          <a:xfrm>
            <a:off x="8077858" y="2132756"/>
            <a:ext cx="1164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000" dirty="0"/>
              <a:t>complete</a:t>
            </a:r>
            <a:endParaRPr kumimoji="1" lang="ko-Kore-KR" altLang="en-US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AF48A8-16FE-66D7-36DE-38D0A6D89D7D}"/>
              </a:ext>
            </a:extLst>
          </p:cNvPr>
          <p:cNvSpPr txBox="1"/>
          <p:nvPr/>
        </p:nvSpPr>
        <p:spPr>
          <a:xfrm>
            <a:off x="9807388" y="4123765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2000" dirty="0"/>
              <a:t>Running</a:t>
            </a:r>
            <a:endParaRPr kumimoji="1" lang="ko-Kore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7705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08"/>
    </mc:Choice>
    <mc:Fallback xmlns="">
      <p:transition spd="slow" advTm="28108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A6A56DB4-D49E-63AB-F343-BFE15C06F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7918950C-30B1-4FDC-4F97-ECD4F413A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F39401CA-3797-34B1-5A2B-613BE6B3A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17</a:t>
            </a:fld>
            <a:endParaRPr kumimoji="1" lang="ko-KR" altLang="en-US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233779B0-DBE1-8FDD-D79D-DF73CCDFD6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980" y="1387366"/>
            <a:ext cx="8995211" cy="48782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A2AFB8-1189-7F3F-8A46-052D174371D9}"/>
              </a:ext>
            </a:extLst>
          </p:cNvPr>
          <p:cNvSpPr txBox="1">
            <a:spLocks/>
          </p:cNvSpPr>
          <p:nvPr/>
        </p:nvSpPr>
        <p:spPr>
          <a:xfrm>
            <a:off x="1085851" y="105948"/>
            <a:ext cx="9886949" cy="974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Multi-cell (8) cavity + JPA (6 GHz) (S. Lee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F09087-A81F-967F-FA7C-397482984E46}"/>
              </a:ext>
            </a:extLst>
          </p:cNvPr>
          <p:cNvSpPr txBox="1"/>
          <p:nvPr/>
        </p:nvSpPr>
        <p:spPr>
          <a:xfrm>
            <a:off x="9004936" y="6132068"/>
            <a:ext cx="100745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ko-Kore-KR" dirty="0">
                <a:solidFill>
                  <a:schemeClr val="bg1"/>
                </a:solidFill>
              </a:rPr>
              <a:t>By S. Lee</a:t>
            </a:r>
            <a:endParaRPr kumimoji="1" lang="ko-Kore-KR" altLang="en-US" dirty="0">
              <a:solidFill>
                <a:schemeClr val="bg1"/>
              </a:solidFill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ED2911C0-7D5A-FF05-82BB-61CEAB2464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4896" y="1387994"/>
            <a:ext cx="2047103" cy="4928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783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18</a:t>
            </a:fld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2DF817A-4DBE-46AB-985A-5771FB37020F}"/>
                  </a:ext>
                </a:extLst>
              </p:cNvPr>
              <p:cNvSpPr txBox="1"/>
              <p:nvPr/>
            </p:nvSpPr>
            <p:spPr>
              <a:xfrm>
                <a:off x="183952" y="3839677"/>
                <a:ext cx="8229600" cy="2296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Cavity Tuning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unability (</a:t>
                </a:r>
                <a:r>
                  <a:rPr lang="en-US" altLang="ko-KR" sz="2000" dirty="0">
                    <a:solidFill>
                      <a:srgbClr val="FFFF00"/>
                    </a:solidFill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270 – 2295 MHz</a:t>
                </a: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Form factor (</a:t>
                </a:r>
                <a14:m>
                  <m:oMath xmlns:m="http://schemas.openxmlformats.org/officeDocument/2006/math">
                    <m:r>
                      <a:rPr lang="en-US" altLang="ko-KR" sz="20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𝐶</m:t>
                    </m:r>
                    <m:r>
                      <a:rPr lang="en-US" altLang="ko-KR" sz="20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≈</m:t>
                    </m:r>
                  </m:oMath>
                </a14:m>
                <a:r>
                  <a:rPr lang="en-US" altLang="ko-KR" sz="2000" dirty="0">
                    <a:solidFill>
                      <a:srgbClr val="FFFF00"/>
                    </a:solidFill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0.6</a:t>
                </a: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)</a:t>
                </a:r>
              </a:p>
              <a:p>
                <a:pPr marL="457200" indent="-457200">
                  <a:buFont typeface="Wingdings" panose="05000000000000000000" pitchFamily="2" charset="2"/>
                  <a:buChar char="Ø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Total System Nois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𝑠𝑦𝑠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=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𝑒𝑓𝑓</m:t>
                        </m:r>
                      </m:sub>
                    </m:sSub>
                    <m:r>
                      <a:rPr lang="en-US" altLang="ko-KR" sz="20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+</m:t>
                    </m:r>
                    <m:sSub>
                      <m:sSubPr>
                        <m:ctrlP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ko-KR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𝑎𝑑𝑑</m:t>
                        </m:r>
                      </m:sub>
                    </m:sSub>
                  </m:oMath>
                </a14:m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Josephson Parametric Amplifier + HEMT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Effective cavity noise temperatu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ko-KR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𝑒𝑓𝑓</m:t>
                        </m:r>
                      </m:sub>
                    </m:sSub>
                    <m:r>
                      <a:rPr lang="en-US" altLang="ko-KR" sz="20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≈</m:t>
                    </m:r>
                    <m:r>
                      <a:rPr lang="en-US" altLang="ko-KR" sz="20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solidFill>
                      <a:srgbClr val="FFFF00"/>
                    </a:solidFill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60mK</a:t>
                </a: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)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Added noise by the receiver chai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altLang="ko-KR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𝑇</m:t>
                        </m:r>
                      </m:e>
                      <m:sub>
                        <m:r>
                          <a:rPr lang="en-US" altLang="ko-KR" sz="20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𝑎𝑑𝑑</m:t>
                        </m:r>
                      </m:sub>
                    </m:sSub>
                    <m:r>
                      <a:rPr lang="en-US" altLang="ko-KR" sz="20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≈</m:t>
                    </m:r>
                    <m:r>
                      <a:rPr lang="en-US" altLang="ko-KR" sz="200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US" altLang="ko-KR" sz="2000" dirty="0">
                    <a:solidFill>
                      <a:srgbClr val="FFFF00"/>
                    </a:solidFill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115mK</a:t>
                </a:r>
                <a:r>
                  <a:rPr lang="en-US" altLang="ko-KR" sz="2000" dirty="0">
                    <a:latin typeface="Comic Sans MS" panose="030F0902030302020204" pitchFamily="66" charset="0"/>
                    <a:ea typeface="Tahoma" panose="020B060403050404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)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2DF817A-4DBE-46AB-985A-5771FB3702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52" y="3839677"/>
                <a:ext cx="8229600" cy="2296013"/>
              </a:xfrm>
              <a:prstGeom prst="rect">
                <a:avLst/>
              </a:prstGeom>
              <a:blipFill>
                <a:blip r:embed="rId3"/>
                <a:stretch>
                  <a:fillRect l="-616" t="-1648" b="-3846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그림 12">
            <a:extLst>
              <a:ext uri="{FF2B5EF4-FFF2-40B4-BE49-F238E27FC236}">
                <a16:creationId xmlns:a16="http://schemas.microsoft.com/office/drawing/2014/main" id="{176A6864-FBC3-4119-8116-2F18B7569A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97442"/>
            <a:ext cx="1603407" cy="2137876"/>
          </a:xfrm>
          <a:prstGeom prst="rect">
            <a:avLst/>
          </a:prstGeom>
        </p:spPr>
      </p:pic>
      <p:pic>
        <p:nvPicPr>
          <p:cNvPr id="14" name="그림 13">
            <a:extLst>
              <a:ext uri="{FF2B5EF4-FFF2-40B4-BE49-F238E27FC236}">
                <a16:creationId xmlns:a16="http://schemas.microsoft.com/office/drawing/2014/main" id="{980B50EF-C532-49B7-BACE-A3CF72223A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8656" y="1794324"/>
            <a:ext cx="3124355" cy="1935023"/>
          </a:xfrm>
          <a:prstGeom prst="rect">
            <a:avLst/>
          </a:prstGeom>
        </p:spPr>
      </p:pic>
      <p:pic>
        <p:nvPicPr>
          <p:cNvPr id="9" name="그림 8">
            <a:extLst>
              <a:ext uri="{FF2B5EF4-FFF2-40B4-BE49-F238E27FC236}">
                <a16:creationId xmlns:a16="http://schemas.microsoft.com/office/drawing/2014/main" id="{AB1557DD-F06C-4DAE-B8E5-45199BA7D0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8471" y="1802253"/>
            <a:ext cx="4338917" cy="3185636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1E288C8C-8836-D95F-1658-9C17DD5FD0E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82200" y="1398102"/>
            <a:ext cx="2176946" cy="48831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00C05A4-DAB2-90CE-7542-0F8B8084CE06}"/>
              </a:ext>
            </a:extLst>
          </p:cNvPr>
          <p:cNvSpPr txBox="1">
            <a:spLocks/>
          </p:cNvSpPr>
          <p:nvPr/>
        </p:nvSpPr>
        <p:spPr>
          <a:xfrm>
            <a:off x="1553951" y="174162"/>
            <a:ext cx="9375819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Search w/ SC Cavity (D. </a:t>
            </a:r>
            <a:r>
              <a:rPr lang="en-US" altLang="ko-KR" sz="40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hn</a:t>
            </a:r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)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EBBD85-3C55-8311-5B84-7C44C56C273A}"/>
              </a:ext>
            </a:extLst>
          </p:cNvPr>
          <p:cNvSpPr txBox="1"/>
          <p:nvPr/>
        </p:nvSpPr>
        <p:spPr>
          <a:xfrm>
            <a:off x="3608454" y="1111760"/>
            <a:ext cx="7476406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ko-Kore-KR" sz="2800" dirty="0">
                <a:solidFill>
                  <a:schemeClr val="bg1"/>
                </a:solidFill>
              </a:rPr>
              <a:t>First axion exp. w/ HTS taped SC cavity (Q ~ 500k)</a:t>
            </a:r>
            <a:r>
              <a:rPr kumimoji="1" lang="en-US" altLang="ko-Kore-KR" sz="2800" dirty="0"/>
              <a:t>)</a:t>
            </a:r>
            <a:endParaRPr kumimoji="1" lang="ko-Kore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160116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>
            <a:extLst>
              <a:ext uri="{FF2B5EF4-FFF2-40B4-BE49-F238E27FC236}">
                <a16:creationId xmlns:a16="http://schemas.microsoft.com/office/drawing/2014/main" id="{1AAF88CF-6570-4C21-9C3C-850CC1F44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2146" y="1482767"/>
            <a:ext cx="8775357" cy="827948"/>
          </a:xfrm>
        </p:spPr>
        <p:txBody>
          <a:bodyPr>
            <a:normAutofit/>
          </a:bodyPr>
          <a:lstStyle/>
          <a:p>
            <a:pPr marL="252000" indent="-360000">
              <a:buFont typeface="Wingdings" pitchFamily="2" charset="2"/>
              <a:buChar char="Ø"/>
            </a:pPr>
            <a:r>
              <a:rPr lang="en-US" altLang="ko-KR" sz="2000" dirty="0">
                <a:solidFill>
                  <a:srgbClr val="FFFF00"/>
                </a:solidFill>
                <a:latin typeface="Comic Sans MS" panose="030F0902030302020204" pitchFamily="66" charset="0"/>
              </a:rPr>
              <a:t>CAPP’s first </a:t>
            </a:r>
            <a:r>
              <a:rPr lang="en-US" altLang="ko-KR" sz="2000" b="1" dirty="0">
                <a:solidFill>
                  <a:srgbClr val="FFFF00"/>
                </a:solidFill>
                <a:latin typeface="Comic Sans MS" panose="030F0902030302020204" pitchFamily="66" charset="0"/>
              </a:rPr>
              <a:t>Axion Quark Nugget experiment w/ </a:t>
            </a:r>
            <a:r>
              <a:rPr lang="en-US" altLang="ko-KR" sz="2000" b="1" dirty="0" err="1">
                <a:solidFill>
                  <a:srgbClr val="FFFF00"/>
                </a:solidFill>
                <a:latin typeface="Comic Sans MS" panose="030F0902030302020204" pitchFamily="66" charset="0"/>
              </a:rPr>
              <a:t>haloscope</a:t>
            </a:r>
            <a:endParaRPr lang="en-US" altLang="ko-KR" sz="2000" b="1" dirty="0">
              <a:solidFill>
                <a:srgbClr val="FFFF00"/>
              </a:solidFill>
              <a:latin typeface="Comic Sans MS" panose="030F0902030302020204" pitchFamily="66" charset="0"/>
            </a:endParaRPr>
          </a:p>
          <a:p>
            <a:pPr marL="252000" indent="-360000">
              <a:buFont typeface="Wingdings" pitchFamily="2" charset="2"/>
              <a:buChar char="Ø"/>
            </a:pPr>
            <a:r>
              <a:rPr lang="en-US" altLang="ko-KR" sz="2000" b="1" dirty="0">
                <a:latin typeface="Comic Sans MS" panose="030F0902030302020204" pitchFamily="66" charset="0"/>
              </a:rPr>
              <a:t>SC taped cavity</a:t>
            </a:r>
            <a:r>
              <a:rPr lang="en-US" altLang="ko-KR" sz="2000" dirty="0">
                <a:latin typeface="Comic Sans MS" panose="030F0902030302020204" pitchFamily="66" charset="0"/>
              </a:rPr>
              <a:t> (Q &gt; 1.6 M) is implemented</a:t>
            </a:r>
          </a:p>
          <a:p>
            <a:pPr marL="252000" indent="-360000">
              <a:buFont typeface="Wingdings" panose="05000000000000000000" pitchFamily="2" charset="2"/>
              <a:buChar char="u"/>
            </a:pPr>
            <a:endParaRPr lang="en-US" altLang="ko-KR" sz="2400" dirty="0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C6F50799-D288-46F8-A533-4A23400C8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</a:t>
            </a:r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3C82F592-7EA3-4D82-ADC5-9DB8A60C0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1D8E06-0943-4A8D-A340-DAA7C4F16FB7}" type="slidenum">
              <a:rPr lang="ko-KR" altLang="en-US" smtClean="0"/>
              <a:pPr/>
              <a:t>19</a:t>
            </a:fld>
            <a:endParaRPr lang="ko-KR" alt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169F7B3-9972-7055-1879-37DB48AD528D}"/>
              </a:ext>
            </a:extLst>
          </p:cNvPr>
          <p:cNvSpPr txBox="1">
            <a:spLocks/>
          </p:cNvSpPr>
          <p:nvPr/>
        </p:nvSpPr>
        <p:spPr>
          <a:xfrm>
            <a:off x="1085851" y="105948"/>
            <a:ext cx="9886949" cy="974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QN Experiment at CAPP (</a:t>
            </a:r>
            <a:r>
              <a:rPr lang="en-US" altLang="ko-KR" sz="36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Jinsu</a:t>
            </a:r>
            <a:r>
              <a:rPr lang="en-US" altLang="ko-KR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 Kim)</a:t>
            </a:r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F2FB21AA-004C-761D-DF1D-2870C987D8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210" y="2658868"/>
            <a:ext cx="2642055" cy="3531867"/>
          </a:xfrm>
          <a:prstGeom prst="rect">
            <a:avLst/>
          </a:prstGeom>
        </p:spPr>
      </p:pic>
      <p:pic>
        <p:nvPicPr>
          <p:cNvPr id="16" name="그림 15">
            <a:extLst>
              <a:ext uri="{FF2B5EF4-FFF2-40B4-BE49-F238E27FC236}">
                <a16:creationId xmlns:a16="http://schemas.microsoft.com/office/drawing/2014/main" id="{495E7103-DFC2-E120-2C6B-9680F36E00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5179" y="2658869"/>
            <a:ext cx="3648922" cy="3533288"/>
          </a:xfrm>
          <a:prstGeom prst="rect">
            <a:avLst/>
          </a:prstGeom>
        </p:spPr>
      </p:pic>
      <p:pic>
        <p:nvPicPr>
          <p:cNvPr id="18" name="그림 17">
            <a:extLst>
              <a:ext uri="{FF2B5EF4-FFF2-40B4-BE49-F238E27FC236}">
                <a16:creationId xmlns:a16="http://schemas.microsoft.com/office/drawing/2014/main" id="{F411F31D-7B45-D8C2-B66D-F64C47D50E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0258" y="3734971"/>
            <a:ext cx="3323884" cy="24557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BF1BF77-A6FA-078A-BA9A-24F59E11E46C}"/>
              </a:ext>
            </a:extLst>
          </p:cNvPr>
          <p:cNvSpPr txBox="1"/>
          <p:nvPr/>
        </p:nvSpPr>
        <p:spPr>
          <a:xfrm>
            <a:off x="8320258" y="1424026"/>
            <a:ext cx="3589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dirty="0">
                <a:latin typeface="Comic Sans MS" panose="030F0902030302020204" pitchFamily="66" charset="0"/>
              </a:rPr>
              <a:t>Demonstrate the ability of analyzing  high-Q data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6AB7F3F-FE5F-F2D0-8E1A-61F809BAA199}"/>
              </a:ext>
            </a:extLst>
          </p:cNvPr>
          <p:cNvSpPr txBox="1"/>
          <p:nvPr/>
        </p:nvSpPr>
        <p:spPr>
          <a:xfrm>
            <a:off x="8153400" y="2381381"/>
            <a:ext cx="38697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4608" lvl="1"/>
            <a:r>
              <a:rPr lang="en-US" altLang="ko-KR" sz="1800" dirty="0">
                <a:latin typeface="Comic Sans MS" panose="030F0902030302020204" pitchFamily="66" charset="0"/>
              </a:rPr>
              <a:t>Develop AQN analysis (can be done in parallel using </a:t>
            </a:r>
            <a:r>
              <a:rPr lang="en-US" altLang="ko-KR" sz="1800" dirty="0" err="1">
                <a:latin typeface="Comic Sans MS" panose="030F0902030302020204" pitchFamily="66" charset="0"/>
              </a:rPr>
              <a:t>haloaxion</a:t>
            </a:r>
            <a:r>
              <a:rPr lang="en-US" altLang="ko-KR" sz="1800" dirty="0">
                <a:latin typeface="Comic Sans MS" panose="030F0902030302020204" pitchFamily="66" charset="0"/>
              </a:rPr>
              <a:t> data)</a:t>
            </a:r>
          </a:p>
        </p:txBody>
      </p:sp>
    </p:spTree>
    <p:extLst>
      <p:ext uri="{BB962C8B-B14F-4D97-AF65-F5344CB8AC3E}">
        <p14:creationId xmlns:p14="http://schemas.microsoft.com/office/powerpoint/2010/main" val="269826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22DC0C60-4689-97EC-613F-EF3AF8954B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20434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ko-Kore-KR" sz="2400" dirty="0">
                <a:latin typeface="Comic Sans MS" panose="030F0902030302020204" pitchFamily="66" charset="0"/>
              </a:rPr>
              <a:t>CAPP-MAX reached DFSZ sensitivity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ko-Kore-KR" sz="2400" dirty="0">
                <a:latin typeface="Comic Sans MS" panose="030F0902030302020204" pitchFamily="66" charset="0"/>
              </a:rPr>
              <a:t>R&amp;Ds will move us forward further</a:t>
            </a:r>
          </a:p>
          <a:p>
            <a:pPr>
              <a:buFont typeface="Wingdings" pitchFamily="2" charset="2"/>
              <a:buChar char="Ø"/>
            </a:pPr>
            <a:endParaRPr kumimoji="1" lang="en-US" altLang="ko-Kore-KR" sz="2400" dirty="0">
              <a:latin typeface="Comic Sans MS" panose="030F0902030302020204" pitchFamily="66" charset="0"/>
            </a:endParaRPr>
          </a:p>
          <a:p>
            <a:pPr marL="0" indent="0">
              <a:buNone/>
            </a:pPr>
            <a:r>
              <a:rPr kumimoji="1" lang="en-US" altLang="ko-Kore-KR" sz="2400" dirty="0">
                <a:latin typeface="Comic Sans MS" panose="030F0902030302020204" pitchFamily="66" charset="0"/>
              </a:rPr>
              <a:t>I would like to present….</a:t>
            </a:r>
          </a:p>
          <a:p>
            <a:pPr>
              <a:buFont typeface="Wingdings" pitchFamily="2" charset="2"/>
              <a:buChar char="Ø"/>
            </a:pPr>
            <a:endParaRPr kumimoji="1" lang="en-US" altLang="ko-Kore-KR" sz="2400" dirty="0">
              <a:latin typeface="Comic Sans MS" panose="030F0902030302020204" pitchFamily="66" charset="0"/>
            </a:endParaRPr>
          </a:p>
          <a:p>
            <a:pPr lvl="1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</a:rPr>
              <a:t>CAPP’s axion search facility</a:t>
            </a:r>
          </a:p>
          <a:p>
            <a:pPr lvl="1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</a:rPr>
              <a:t>Recent progress (prototype projects)</a:t>
            </a:r>
          </a:p>
          <a:p>
            <a:pPr lvl="1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</a:rPr>
              <a:t>Recent progress (CAPP-MAX)</a:t>
            </a:r>
          </a:p>
          <a:p>
            <a:pPr lvl="1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</a:rPr>
              <a:t>Near future</a:t>
            </a:r>
            <a:endParaRPr kumimoji="1" lang="ko-Kore-KR" altLang="en-US" dirty="0">
              <a:latin typeface="Comic Sans MS" panose="030F0902030302020204" pitchFamily="66" charset="0"/>
            </a:endParaRP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68F518CA-35C7-CECA-0921-25B4C89950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D3BBAC69-DACC-E649-A751-FF8A60D4C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3AAAC561-6A1A-3191-FD40-1ECCFC633B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</a:t>
            </a:fld>
            <a:endParaRPr kumimoji="1" lang="ko-KR" alt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A679638-B2BA-7C6B-F46F-1BDD115A867D}"/>
              </a:ext>
            </a:extLst>
          </p:cNvPr>
          <p:cNvSpPr txBox="1">
            <a:spLocks/>
          </p:cNvSpPr>
          <p:nvPr/>
        </p:nvSpPr>
        <p:spPr>
          <a:xfrm>
            <a:off x="1745877" y="502222"/>
            <a:ext cx="9144000" cy="8224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’s Axion Search: CULTASK</a:t>
            </a:r>
          </a:p>
        </p:txBody>
      </p:sp>
    </p:spTree>
    <p:extLst>
      <p:ext uri="{BB962C8B-B14F-4D97-AF65-F5344CB8AC3E}">
        <p14:creationId xmlns:p14="http://schemas.microsoft.com/office/powerpoint/2010/main" val="3270474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ECC42464-726D-A548-8828-0000ECCDB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0</a:t>
            </a:fld>
            <a:endParaRPr kumimoji="1" lang="ko-KR" altLang="en-US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D3368C4-09E5-1949-860D-CB970054B8ED}"/>
              </a:ext>
            </a:extLst>
          </p:cNvPr>
          <p:cNvSpPr txBox="1">
            <a:spLocks/>
          </p:cNvSpPr>
          <p:nvPr/>
        </p:nvSpPr>
        <p:spPr>
          <a:xfrm>
            <a:off x="1085851" y="105948"/>
            <a:ext cx="9886949" cy="974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Superfluid Helium</a:t>
            </a:r>
            <a:r>
              <a:rPr lang="ko-KR" alt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 </a:t>
            </a:r>
            <a:r>
              <a:rPr lang="en-US" altLang="ko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Tuning</a:t>
            </a:r>
            <a:r>
              <a:rPr lang="ko-KR" alt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 </a:t>
            </a:r>
            <a:r>
              <a:rPr lang="en-US" altLang="ko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w/ SC cavity (H. Byun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EDCB9C-2B95-554D-B9BD-BFD936FABA09}"/>
                  </a:ext>
                </a:extLst>
              </p:cNvPr>
              <p:cNvSpPr txBox="1"/>
              <p:nvPr/>
            </p:nvSpPr>
            <p:spPr>
              <a:xfrm>
                <a:off x="5286710" y="3152223"/>
                <a:ext cx="4392176" cy="28221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1419FF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kumimoji="1" lang="en-US" altLang="ko-Kore-KR" sz="2400" dirty="0"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    Concept of </a:t>
                </a:r>
                <a:r>
                  <a:rPr kumimoji="1" lang="en-US" altLang="ko-Kore-KR" sz="2400" b="1" dirty="0">
                    <a:solidFill>
                      <a:srgbClr val="FFFF00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Superfluid       Helium</a:t>
                </a:r>
                <a:r>
                  <a:rPr kumimoji="1" lang="en-US" altLang="ko-Kore-KR" sz="2400" b="1" dirty="0">
                    <a:solidFill>
                      <a:srgbClr val="FF0000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ko-Kore-KR" sz="2400" dirty="0">
                    <a:solidFill>
                      <a:schemeClr val="tx1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ar-AE" altLang="ko-KR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ar-AE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altLang="ko-KR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ar-AE" altLang="ko-KR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kumimoji="1" lang="en-US" altLang="ko-Kore-KR" sz="2400" dirty="0">
                    <a:solidFill>
                      <a:schemeClr val="tx1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1.057) tuning</a:t>
                </a:r>
                <a:endParaRPr kumimoji="1" lang="en-US" altLang="ko-Kore-KR" sz="2400" dirty="0">
                  <a:latin typeface="Comic Sans MS" panose="030F0902030302020204" pitchFamily="66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ar-AE" altLang="ko-KR" i="1" smtClean="0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ko-KR" altLang="ar-AE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ko-KR" altLang="ar-AE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𝑇𝑀</m:t>
                        </m:r>
                        <m:r>
                          <a:rPr lang="ar-AE" altLang="ko-KR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10</m:t>
                        </m:r>
                      </m:sub>
                    </m:sSub>
                    <m:r>
                      <a:rPr lang="ar-AE" altLang="ko-KR" i="1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altLang="ko-KR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altLang="ko-KR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 altLang="ko-KR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ko-KR" altLang="ar-AE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ad>
                          <m:radPr>
                            <m:degHide m:val="on"/>
                            <m:ctrlPr>
                              <a:rPr lang="ar-AE" altLang="ko-KR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ko-KR" altLang="ar-AE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  <m:r>
                              <a:rPr lang="ko-KR" altLang="ar-AE" b="1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𝝐</m:t>
                            </m:r>
                          </m:e>
                        </m:rad>
                      </m:den>
                    </m:f>
                    <m:f>
                      <m:fPr>
                        <m:ctrlPr>
                          <a:rPr lang="ar-AE" altLang="ko-KR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altLang="ko-KR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.405</m:t>
                        </m:r>
                      </m:num>
                      <m:den>
                        <m:r>
                          <a:rPr lang="ko-KR" altLang="ar-AE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altLang="ko-KR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</a:rPr>
                  <a:t> </a:t>
                </a:r>
                <a:endParaRPr lang="ar-AE" altLang="ko-KR" dirty="0">
                  <a:solidFill>
                    <a:schemeClr val="accent1">
                      <a:lumMod val="40000"/>
                      <a:lumOff val="60000"/>
                    </a:schemeClr>
                  </a:solidFill>
                </a:endParaRPr>
              </a:p>
              <a:p>
                <a:pPr marL="742950" lvl="1" indent="-28575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ar-AE" altLang="ko-KR" sz="2000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ar-AE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𝑒𝑚𝑝𝑡𝑦</m:t>
                            </m:r>
                          </m:sub>
                        </m:sSub>
                        <m:r>
                          <a:rPr lang="ar-AE" altLang="ko-KR" sz="2000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ar-AE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ar-AE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𝑒</m:t>
                            </m:r>
                          </m:sub>
                        </m:sSub>
                      </m:den>
                    </m:f>
                    <m:r>
                      <a:rPr lang="ar-AE" altLang="ko-KR" sz="2000" i="1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ar-AE" altLang="ko-KR" sz="2000" i="1">
                            <a:solidFill>
                              <a:schemeClr val="accent1">
                                <a:lumMod val="40000"/>
                                <a:lumOff val="6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ar-AE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altLang="ko-KR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ko-KR" altLang="ar-AE" sz="2000" i="1">
                                <a:solidFill>
                                  <a:schemeClr val="accent1">
                                    <a:lumMod val="40000"/>
                                    <a:lumOff val="6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𝐻𝑒</m:t>
                            </m:r>
                          </m:sub>
                        </m:sSub>
                      </m:e>
                    </m:rad>
                    <m:r>
                      <a:rPr lang="ar-AE" altLang="ko-KR" sz="2000" i="1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atin typeface="Cambria Math" panose="02040503050406030204" pitchFamily="18" charset="0"/>
                      </a:rPr>
                      <m:t>−1≈0.0</m:t>
                    </m:r>
                    <m:r>
                      <a:rPr lang="en-US" altLang="ko-KR" sz="2000"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  <a:latin typeface="Cambria Math" panose="02040503050406030204" pitchFamily="18" charset="0"/>
                      </a:rPr>
                      <m:t>28,</m:t>
                    </m:r>
                  </m:oMath>
                </a14:m>
                <a:r>
                  <a:rPr lang="en-US" altLang="ko-KR" sz="2000" b="1" i="1" dirty="0">
                    <a:solidFill>
                      <a:schemeClr val="accent1">
                        <a:lumMod val="40000"/>
                        <a:lumOff val="6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ko-KR" sz="2000" b="1" i="1" dirty="0">
                    <a:solidFill>
                      <a:srgbClr val="FFFF00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~3 % frequency shift</a:t>
                </a:r>
                <a:endParaRPr lang="en-US" altLang="ko-KR" sz="2000" b="1" i="1" dirty="0">
                  <a:solidFill>
                    <a:srgbClr val="FFFF00"/>
                  </a:solidFill>
                  <a:latin typeface="Comic Sans MS" panose="030F0902030302020204" pitchFamily="66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EDCB9C-2B95-554D-B9BD-BFD936FABA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710" y="3152223"/>
                <a:ext cx="4392176" cy="2822183"/>
              </a:xfrm>
              <a:prstGeom prst="rect">
                <a:avLst/>
              </a:prstGeom>
              <a:blipFill>
                <a:blip r:embed="rId3"/>
                <a:stretch>
                  <a:fillRect l="-2011" r="-575" b="-3125"/>
                </a:stretch>
              </a:blipFill>
              <a:ln>
                <a:solidFill>
                  <a:srgbClr val="1419FF"/>
                </a:solidFill>
              </a:ln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F40E244-79F2-BA4A-A43E-0131C097C38A}"/>
              </a:ext>
            </a:extLst>
          </p:cNvPr>
          <p:cNvSpPr txBox="1"/>
          <p:nvPr/>
        </p:nvSpPr>
        <p:spPr>
          <a:xfrm>
            <a:off x="102454" y="2098184"/>
            <a:ext cx="9928094" cy="501997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lvl="1">
              <a:lnSpc>
                <a:spcPct val="120000"/>
              </a:lnSpc>
            </a:pPr>
            <a:r>
              <a:rPr lang="en-US" altLang="ko-KR" sz="2400" dirty="0">
                <a:solidFill>
                  <a:srgbClr val="1419FF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DAQ run with </a:t>
            </a:r>
            <a:r>
              <a:rPr lang="en-US" altLang="ko-KR" sz="2400" dirty="0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JPA + SC cavity (Q~13M) + </a:t>
            </a:r>
            <a:r>
              <a:rPr lang="en-US" altLang="ko-KR" sz="2400" dirty="0" err="1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uperHe</a:t>
            </a:r>
            <a:r>
              <a:rPr lang="en-US" altLang="ko-KR" sz="2400" dirty="0">
                <a:solidFill>
                  <a:srgbClr val="C0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solidFill>
                  <a:srgbClr val="1419FF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is in progress</a:t>
            </a: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1F5F277F-103B-B04D-AB8A-B1972C28CF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962" y="2717080"/>
            <a:ext cx="4877435" cy="3320054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BF30E174-56EA-8982-BE0C-13E1E8027E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4004" y="1271588"/>
            <a:ext cx="1975542" cy="516413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A9B7667-EC62-DE0B-B0DE-D19390B44428}"/>
              </a:ext>
            </a:extLst>
          </p:cNvPr>
          <p:cNvSpPr txBox="1"/>
          <p:nvPr/>
        </p:nvSpPr>
        <p:spPr>
          <a:xfrm>
            <a:off x="793724" y="1080620"/>
            <a:ext cx="9236824" cy="8030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742950" lvl="1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chemeClr val="accent5">
                    <a:lumMod val="20000"/>
                    <a:lumOff val="80000"/>
                  </a:schemeClr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pplicable to </a:t>
            </a:r>
            <a:r>
              <a:rPr lang="en-US" altLang="ko-KR" sz="20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uperconductor cavity </a:t>
            </a:r>
            <a:r>
              <a:rPr lang="en-US" altLang="ko-KR" sz="2000" dirty="0">
                <a:solidFill>
                  <a:schemeClr val="accent5">
                    <a:lumMod val="20000"/>
                    <a:lumOff val="80000"/>
                  </a:schemeClr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nd metamaterial cavity</a:t>
            </a:r>
          </a:p>
          <a:p>
            <a:pPr marL="800100" lvl="1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ko-KR" sz="2000" dirty="0">
                <a:solidFill>
                  <a:schemeClr val="accent5">
                    <a:lumMod val="20000"/>
                    <a:lumOff val="80000"/>
                  </a:schemeClr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No significant change in field distribution, form factor and Q-factor</a:t>
            </a:r>
          </a:p>
        </p:txBody>
      </p:sp>
    </p:spTree>
    <p:extLst>
      <p:ext uri="{BB962C8B-B14F-4D97-AF65-F5344CB8AC3E}">
        <p14:creationId xmlns:p14="http://schemas.microsoft.com/office/powerpoint/2010/main" val="2092360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08"/>
    </mc:Choice>
    <mc:Fallback xmlns="">
      <p:transition spd="slow" advTm="28108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3486780-5EFB-5965-471B-991EAA3F3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2251107"/>
            <a:ext cx="10515600" cy="2852737"/>
          </a:xfrm>
        </p:spPr>
        <p:txBody>
          <a:bodyPr>
            <a:normAutofit/>
          </a:bodyPr>
          <a:lstStyle/>
          <a:p>
            <a:r>
              <a:rPr lang="en-KR" sz="3200" dirty="0"/>
              <a:t>High-Frequency Cavity Designs at IBS-CAPP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0C4057-C449-6A04-AF92-81599C8CF5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5038725"/>
            <a:ext cx="10515600" cy="1500187"/>
          </a:xfrm>
        </p:spPr>
        <p:txBody>
          <a:bodyPr>
            <a:normAutofit/>
          </a:bodyPr>
          <a:lstStyle/>
          <a:p>
            <a:r>
              <a:rPr lang="en-KR" dirty="0"/>
              <a:t>Multiple-cell Cavity </a:t>
            </a:r>
            <a:r>
              <a:rPr lang="en-KR" sz="1800" dirty="0"/>
              <a:t>[J. Jeong </a:t>
            </a:r>
            <a:r>
              <a:rPr lang="en-KR" sz="1800" i="1" dirty="0"/>
              <a:t>et al.</a:t>
            </a:r>
            <a:r>
              <a:rPr lang="en-KR" sz="1800" dirty="0"/>
              <a:t>, Phys. Lett. B </a:t>
            </a:r>
            <a:r>
              <a:rPr lang="en-KR" sz="1800" b="1" dirty="0"/>
              <a:t>777</a:t>
            </a:r>
            <a:r>
              <a:rPr lang="en-KR" sz="1800" dirty="0"/>
              <a:t>, 412]</a:t>
            </a:r>
            <a:endParaRPr lang="en-KR" dirty="0"/>
          </a:p>
          <a:p>
            <a:r>
              <a:rPr lang="en-KR" dirty="0"/>
              <a:t>Wheel Tuning Mechanism </a:t>
            </a:r>
            <a:r>
              <a:rPr lang="en-KR" sz="1800" dirty="0"/>
              <a:t>[J. Kim </a:t>
            </a:r>
            <a:r>
              <a:rPr lang="en-KR" sz="1800" i="1" dirty="0"/>
              <a:t>et al.</a:t>
            </a:r>
            <a:r>
              <a:rPr lang="en-KR" sz="1800" dirty="0"/>
              <a:t>, J. Phys. G: Nucl. Part. Phys. </a:t>
            </a:r>
            <a:r>
              <a:rPr lang="en-KR" sz="1800" b="1" dirty="0"/>
              <a:t>47</a:t>
            </a:r>
            <a:r>
              <a:rPr lang="en-KR" sz="1800" dirty="0"/>
              <a:t>, 035203]</a:t>
            </a:r>
            <a:endParaRPr lang="en-KR" dirty="0"/>
          </a:p>
          <a:p>
            <a:r>
              <a:rPr lang="en-KR" dirty="0"/>
              <a:t>Tunable Photonic Crystal</a:t>
            </a:r>
            <a:r>
              <a:rPr lang="en-KR" sz="2400" dirty="0"/>
              <a:t> </a:t>
            </a:r>
            <a:r>
              <a:rPr lang="en-KR" sz="1800" dirty="0"/>
              <a:t>[S. Bae </a:t>
            </a:r>
            <a:r>
              <a:rPr lang="en-KR" sz="1800" i="1" dirty="0"/>
              <a:t>et al.</a:t>
            </a:r>
            <a:r>
              <a:rPr lang="en-KR" sz="1800" dirty="0"/>
              <a:t>, Phys. Rev. D </a:t>
            </a:r>
            <a:r>
              <a:rPr lang="en-KR" sz="1800" b="1" dirty="0"/>
              <a:t>107</a:t>
            </a:r>
            <a:r>
              <a:rPr lang="en-KR" sz="1800" dirty="0"/>
              <a:t>, 015012]</a:t>
            </a:r>
            <a:endParaRPr lang="en-KR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5CB81BC5-094E-BBEA-6075-A48BCF56B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ly 3rd 2023</a:t>
            </a:r>
            <a:endParaRPr lang="en-KR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B8216C7-962D-9C6C-A690-DC9B5C454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18th PATRAS Workshop</a:t>
            </a:r>
            <a:endParaRPr lang="en-KR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90D9F15-FEC1-DD21-42D4-C6B7EE7771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F6B2F-49DB-604F-90D5-5D015864E6E2}" type="slidenum">
              <a:rPr lang="en-KR" smtClean="0"/>
              <a:t>21</a:t>
            </a:fld>
            <a:endParaRPr lang="en-KR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2300C63-9E6E-C07B-9BA2-337EE45E80F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730" b="-542"/>
          <a:stretch/>
        </p:blipFill>
        <p:spPr>
          <a:xfrm>
            <a:off x="1695306" y="936789"/>
            <a:ext cx="3301697" cy="33859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AF966C3-19DA-4877-E273-BEE98915CC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1214" y="936787"/>
            <a:ext cx="2418553" cy="33859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7775CC1-BB1D-31C1-1464-0B361C296D3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343978" y="936789"/>
            <a:ext cx="2667319" cy="33859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316FF46-1112-7D70-FD59-DF3161DF46F8}"/>
              </a:ext>
            </a:extLst>
          </p:cNvPr>
          <p:cNvSpPr txBox="1">
            <a:spLocks/>
          </p:cNvSpPr>
          <p:nvPr/>
        </p:nvSpPr>
        <p:spPr>
          <a:xfrm>
            <a:off x="1085851" y="105948"/>
            <a:ext cx="9886949" cy="9746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igh-Frequency Cavity Design </a:t>
            </a:r>
            <a:r>
              <a:rPr lang="en-US" altLang="ko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(J. </a:t>
            </a:r>
            <a:r>
              <a:rPr lang="en-US" altLang="ko-KR" sz="32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Jeong</a:t>
            </a:r>
            <a:r>
              <a:rPr lang="en-US" altLang="ko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915415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BCEBFB6-E9EA-2C45-B787-5578D260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2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1391" y="132752"/>
            <a:ext cx="8420431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-MAX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447DD6C-0528-464A-AC73-429DFDCB619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953142"/>
            <a:ext cx="7981981" cy="287010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B03C3B6-3025-834F-872C-0C4864D170EB}"/>
              </a:ext>
            </a:extLst>
          </p:cNvPr>
          <p:cNvSpPr txBox="1"/>
          <p:nvPr/>
        </p:nvSpPr>
        <p:spPr>
          <a:xfrm>
            <a:off x="581068" y="4015202"/>
            <a:ext cx="1152591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CAPP’s main flagship experiment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P</a:t>
            </a: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owerful 12 Tesla Nb3Sn superconducting magnet with big 32 cm bore, only two in the world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US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C</a:t>
            </a: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ollecting axion dark matter physics data with DFSZ sensitiviity around 1 GHz</a:t>
            </a:r>
          </a:p>
          <a:p>
            <a:pPr marL="285750" indent="-285750" algn="just">
              <a:buFont typeface="Wingdings" pitchFamily="2" charset="2"/>
              <a:buChar char="Ø"/>
            </a:pP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With JPA, T</a:t>
            </a:r>
            <a:r>
              <a:rPr lang="en-KR" sz="2000" baseline="-25000" dirty="0">
                <a:latin typeface="Comic Sans MS" panose="030F0902030302020204" pitchFamily="66" charset="0"/>
                <a:cs typeface="Times New Roman" panose="02020603050405020304" pitchFamily="18" charset="0"/>
              </a:rPr>
              <a:t>sys</a:t>
            </a: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 reaches 100 ~ 200 mK, depending on  physical temp. of cavity (15~50 mK)</a:t>
            </a:r>
          </a:p>
          <a:p>
            <a:pPr marL="285750" indent="-285750" algn="just">
              <a:buFont typeface="Wingdings" pitchFamily="2" charset="2"/>
              <a:buChar char="Ø"/>
            </a:pPr>
            <a:r>
              <a:rPr lang="en-KR" sz="2000">
                <a:latin typeface="Comic Sans MS" panose="030F0902030302020204" pitchFamily="66" charset="0"/>
                <a:cs typeface="Times New Roman" panose="02020603050405020304" pitchFamily="18" charset="0"/>
              </a:rPr>
              <a:t>20 MHz</a:t>
            </a:r>
            <a:r>
              <a:rPr lang="en-US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, </a:t>
            </a:r>
            <a:r>
              <a:rPr lang="en-KR" sz="2000">
                <a:latin typeface="Comic Sans MS" panose="030F0902030302020204" pitchFamily="66" charset="0"/>
                <a:cs typeface="Times New Roman" panose="02020603050405020304" pitchFamily="18" charset="0"/>
              </a:rPr>
              <a:t>58 MHz</a:t>
            </a:r>
            <a:r>
              <a:rPr lang="en-US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, and </a:t>
            </a:r>
            <a:r>
              <a:rPr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150 MHz </a:t>
            </a:r>
            <a:r>
              <a:rPr lang="en-KR" sz="2000">
                <a:latin typeface="Comic Sans MS" panose="030F0902030302020204" pitchFamily="66" charset="0"/>
                <a:cs typeface="Times New Roman" panose="02020603050405020304" pitchFamily="18" charset="0"/>
              </a:rPr>
              <a:t>scan complete</a:t>
            </a:r>
            <a:r>
              <a:rPr lang="en-US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.  1.2~1.5 GHz scan about to start</a:t>
            </a:r>
            <a:endParaRPr lang="en-KR" sz="2000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Aim to </a:t>
            </a:r>
            <a:r>
              <a:rPr lang="en-KR" sz="2000">
                <a:latin typeface="Comic Sans MS" panose="030F0902030302020204" pitchFamily="66" charset="0"/>
                <a:cs typeface="Times New Roman" panose="02020603050405020304" pitchFamily="18" charset="0"/>
              </a:rPr>
              <a:t>scan </a:t>
            </a:r>
            <a:r>
              <a:rPr lang="en-US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&gt; </a:t>
            </a:r>
            <a:r>
              <a:rPr lang="en-KR" sz="2000">
                <a:latin typeface="Comic Sans MS" panose="030F0902030302020204" pitchFamily="66" charset="0"/>
                <a:cs typeface="Times New Roman" panose="02020603050405020304" pitchFamily="18" charset="0"/>
              </a:rPr>
              <a:t>1 </a:t>
            </a:r>
            <a:r>
              <a:rPr lang="en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GHz next </a:t>
            </a:r>
            <a:r>
              <a:rPr lang="en-KR" sz="2000">
                <a:latin typeface="Comic Sans MS" panose="030F0902030302020204" pitchFamily="66" charset="0"/>
                <a:cs typeface="Times New Roman" panose="02020603050405020304" pitchFamily="18" charset="0"/>
              </a:rPr>
              <a:t>year  </a:t>
            </a:r>
            <a:r>
              <a:rPr lang="en-US" sz="2000" dirty="0">
                <a:solidFill>
                  <a:srgbClr val="FFC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(with Superconducting cavity?)</a:t>
            </a:r>
            <a:endParaRPr lang="en-KR" sz="2000" dirty="0">
              <a:solidFill>
                <a:srgbClr val="FFC000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9728A2-0399-5332-52D3-7B9141F54366}"/>
              </a:ext>
            </a:extLst>
          </p:cNvPr>
          <p:cNvSpPr txBox="1"/>
          <p:nvPr/>
        </p:nvSpPr>
        <p:spPr>
          <a:xfrm>
            <a:off x="10191781" y="3613046"/>
            <a:ext cx="14328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1200" dirty="0"/>
              <a:t>From </a:t>
            </a:r>
            <a:r>
              <a:rPr kumimoji="1" lang="en-US" altLang="ko-Kore-KR" sz="1200" dirty="0" err="1"/>
              <a:t>ByeongRok</a:t>
            </a:r>
            <a:r>
              <a:rPr kumimoji="1" lang="en-US" altLang="ko-Kore-KR" sz="1200" dirty="0"/>
              <a:t> Ko</a:t>
            </a:r>
            <a:endParaRPr kumimoji="1" lang="ko-Kore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33872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15"/>
    </mc:Choice>
    <mc:Fallback xmlns="">
      <p:transition spd="slow" advTm="119515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제목 1">
            <a:extLst>
              <a:ext uri="{FF2B5EF4-FFF2-40B4-BE49-F238E27FC236}">
                <a16:creationId xmlns:a16="http://schemas.microsoft.com/office/drawing/2014/main" id="{D5CE4E2D-8F8E-4547-BA2F-836979251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49591" y="2971938"/>
            <a:ext cx="2762426" cy="541036"/>
          </a:xfrm>
        </p:spPr>
        <p:txBody>
          <a:bodyPr>
            <a:normAutofit fontScale="90000"/>
          </a:bodyPr>
          <a:lstStyle/>
          <a:p>
            <a:r>
              <a:rPr lang="en-US" altLang="ko-KR" sz="2000" b="1" dirty="0">
                <a:latin typeface="Comic Sans MS" panose="030F0902030302020204" pitchFamily="66" charset="0"/>
              </a:rPr>
              <a:t>Preliminary sensitivity</a:t>
            </a:r>
            <a:endParaRPr lang="ko-KR" altLang="en-US" sz="2000" b="1" dirty="0">
              <a:latin typeface="Comic Sans MS" panose="030F0902030302020204" pitchFamily="66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BCEBFB6-E9EA-2C45-B787-5578D260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3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1391" y="132752"/>
            <a:ext cx="8420431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-MAX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2E1C472-C50C-C94D-AF01-510096B89BC0}"/>
              </a:ext>
            </a:extLst>
          </p:cNvPr>
          <p:cNvSpPr txBox="1"/>
          <p:nvPr/>
        </p:nvSpPr>
        <p:spPr>
          <a:xfrm>
            <a:off x="6196497" y="1681897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ublished in</a:t>
            </a:r>
            <a:r>
              <a:rPr lang="en-KR">
                <a:latin typeface="Comic Sans MS" panose="030F0902030302020204" pitchFamily="66" charset="0"/>
              </a:rPr>
              <a:t> PRL</a:t>
            </a:r>
            <a:endParaRPr lang="en-KR" dirty="0">
              <a:latin typeface="Comic Sans MS" panose="030F0902030302020204" pitchFamily="66" charset="0"/>
            </a:endParaRPr>
          </a:p>
        </p:txBody>
      </p:sp>
      <p:sp>
        <p:nvSpPr>
          <p:cNvPr id="20" name="제목 1">
            <a:extLst>
              <a:ext uri="{FF2B5EF4-FFF2-40B4-BE49-F238E27FC236}">
                <a16:creationId xmlns:a16="http://schemas.microsoft.com/office/drawing/2014/main" id="{265CDBBC-0A06-4A4D-829E-0AF94658408A}"/>
              </a:ext>
            </a:extLst>
          </p:cNvPr>
          <p:cNvSpPr txBox="1">
            <a:spLocks/>
          </p:cNvSpPr>
          <p:nvPr/>
        </p:nvSpPr>
        <p:spPr>
          <a:xfrm>
            <a:off x="1704361" y="2971938"/>
            <a:ext cx="3699362" cy="5410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000" b="1" dirty="0">
                <a:latin typeface="Comic Sans MS" panose="030F0902030302020204" pitchFamily="66" charset="0"/>
              </a:rPr>
              <a:t>Total system noise temperature</a:t>
            </a:r>
            <a:endParaRPr lang="ko-KR" altLang="en-US" sz="2000" b="1" dirty="0">
              <a:latin typeface="Comic Sans MS" panose="030F0902030302020204" pitchFamily="66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19D343-3D2D-FDC1-620C-3CD7BA259B4B}"/>
              </a:ext>
            </a:extLst>
          </p:cNvPr>
          <p:cNvSpPr txBox="1"/>
          <p:nvPr/>
        </p:nvSpPr>
        <p:spPr>
          <a:xfrm>
            <a:off x="253831" y="1587092"/>
            <a:ext cx="5820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ko-KR" sz="2400" dirty="0">
                <a:solidFill>
                  <a:srgbClr val="00B0F0"/>
                </a:solidFill>
                <a:latin typeface="Comic Sans MS" panose="030F0902030302020204" pitchFamily="66" charset="0"/>
              </a:rPr>
              <a:t>First scan: ~20 MHz (4.51~4.59 µeV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B07694-0F63-501A-6ABE-FCAE72A56A8C}"/>
              </a:ext>
            </a:extLst>
          </p:cNvPr>
          <p:cNvSpPr txBox="1"/>
          <p:nvPr/>
        </p:nvSpPr>
        <p:spPr>
          <a:xfrm>
            <a:off x="253831" y="2014694"/>
            <a:ext cx="11838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ko-KR" sz="2400" dirty="0">
                <a:solidFill>
                  <a:srgbClr val="00B0F0"/>
                </a:solidFill>
                <a:latin typeface="Comic Sans MS" panose="030F0902030302020204" pitchFamily="66" charset="0"/>
              </a:rPr>
              <a:t>Second + Third scan: ~58 + 150 MHz scan ~@1 GHz: complete, will publish soon</a:t>
            </a: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EDC75FD2-4AEF-0C1D-7543-3349DCD9E910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6453433" y="3516230"/>
            <a:ext cx="4754743" cy="2615108"/>
          </a:xfrm>
          <a:prstGeom prst="rect">
            <a:avLst/>
          </a:prstGeom>
        </p:spPr>
      </p:pic>
      <p:pic>
        <p:nvPicPr>
          <p:cNvPr id="15" name="그림 14">
            <a:extLst>
              <a:ext uri="{FF2B5EF4-FFF2-40B4-BE49-F238E27FC236}">
                <a16:creationId xmlns:a16="http://schemas.microsoft.com/office/drawing/2014/main" id="{86F3FC59-5837-E237-F845-0C8B8535D1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4361" y="3516230"/>
            <a:ext cx="3657754" cy="261510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A582D37-5B80-AE9A-51C8-BBEF0EB8573E}"/>
              </a:ext>
            </a:extLst>
          </p:cNvPr>
          <p:cNvSpPr txBox="1"/>
          <p:nvPr/>
        </p:nvSpPr>
        <p:spPr>
          <a:xfrm>
            <a:off x="622947" y="2595677"/>
            <a:ext cx="273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>
                <a:latin typeface="Comic Sans MS" panose="030F0902030302020204" pitchFamily="66" charset="0"/>
              </a:rPr>
              <a:t>(Talk by </a:t>
            </a:r>
            <a:r>
              <a:rPr kumimoji="1" lang="en-US" altLang="ko-Kore-KR" dirty="0" err="1">
                <a:latin typeface="Comic Sans MS" panose="030F0902030302020204" pitchFamily="66" charset="0"/>
              </a:rPr>
              <a:t>Saebyeok</a:t>
            </a:r>
            <a:r>
              <a:rPr kumimoji="1" lang="en-US" altLang="ko-Kore-KR" dirty="0">
                <a:latin typeface="Comic Sans MS" panose="030F0902030302020204" pitchFamily="66" charset="0"/>
              </a:rPr>
              <a:t> </a:t>
            </a:r>
            <a:r>
              <a:rPr kumimoji="1" lang="en-US" altLang="ko-Kore-KR" dirty="0" err="1">
                <a:latin typeface="Comic Sans MS" panose="030F0902030302020204" pitchFamily="66" charset="0"/>
              </a:rPr>
              <a:t>Ahn</a:t>
            </a:r>
            <a:r>
              <a:rPr kumimoji="1" lang="en-US" altLang="ko-Kore-KR" dirty="0">
                <a:latin typeface="Comic Sans MS" panose="030F0902030302020204" pitchFamily="66" charset="0"/>
              </a:rPr>
              <a:t>)</a:t>
            </a:r>
            <a:endParaRPr kumimoji="1" lang="ko-Kore-KR" alt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2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15"/>
    </mc:Choice>
    <mc:Fallback xmlns="">
      <p:transition spd="slow" advTm="119515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BCEBFB6-E9EA-2C45-B787-5578D260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4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1391" y="132752"/>
            <a:ext cx="8420431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-MAX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pic>
        <p:nvPicPr>
          <p:cNvPr id="6" name="그림 5">
            <a:extLst>
              <a:ext uri="{FF2B5EF4-FFF2-40B4-BE49-F238E27FC236}">
                <a16:creationId xmlns:a16="http://schemas.microsoft.com/office/drawing/2014/main" id="{A5101CBB-9F5E-01EF-660A-B6FD204199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8621" y="2169478"/>
            <a:ext cx="7405621" cy="289462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7AAA20F-3578-B72F-0F7E-85882EE67FEA}"/>
              </a:ext>
            </a:extLst>
          </p:cNvPr>
          <p:cNvSpPr txBox="1"/>
          <p:nvPr/>
        </p:nvSpPr>
        <p:spPr>
          <a:xfrm>
            <a:off x="1198179" y="1111945"/>
            <a:ext cx="108196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kumimoji="1" lang="en-US" altLang="ko-KR" sz="2400" dirty="0">
                <a:solidFill>
                  <a:srgbClr val="00B0F0"/>
                </a:solidFill>
                <a:latin typeface="Comic Sans MS" panose="030F0902030302020204" pitchFamily="66" charset="0"/>
              </a:rPr>
              <a:t>Fourth scan: ~300 MHz (1.200 – 1.500 GHz) about to begi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kumimoji="1" lang="en-US" altLang="ko-KR" sz="2000" dirty="0">
                <a:solidFill>
                  <a:schemeClr val="accent6">
                    <a:lumMod val="60000"/>
                    <a:lumOff val="40000"/>
                  </a:schemeClr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Preparing 6 JPAs </a:t>
            </a:r>
            <a:r>
              <a:rPr kumimoji="1" lang="en-US" altLang="ko-KR" sz="2000" dirty="0">
                <a:solidFill>
                  <a:srgbClr val="FF0000"/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: </a:t>
            </a:r>
            <a:r>
              <a:rPr kumimoji="1" lang="en-US" altLang="ko-KR" sz="2000" dirty="0" err="1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T</a:t>
            </a:r>
            <a:r>
              <a:rPr kumimoji="1" lang="en-US" altLang="ko-KR" sz="2000" baseline="-25000" dirty="0" err="1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sys</a:t>
            </a:r>
            <a:r>
              <a:rPr kumimoji="1" lang="en-US" altLang="ko-KR" sz="2000" dirty="0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 &lt; 200 </a:t>
            </a:r>
            <a:r>
              <a:rPr kumimoji="1" lang="en-US" altLang="ko-KR" sz="2000" dirty="0" err="1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mK</a:t>
            </a:r>
            <a:r>
              <a:rPr kumimoji="1" lang="en-US" altLang="ko-KR" sz="2000" dirty="0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</a:rPr>
              <a:t> </a:t>
            </a:r>
            <a:r>
              <a:rPr kumimoji="1" lang="en-US" altLang="ko-KR" sz="2000" dirty="0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  <a:sym typeface="Wingdings" pitchFamily="2" charset="2"/>
              </a:rPr>
              <a:t>  &gt; 3 MHz / day</a:t>
            </a:r>
            <a:endParaRPr kumimoji="1" lang="en-US" altLang="ko-KR" sz="2000" dirty="0">
              <a:solidFill>
                <a:srgbClr val="FF0000"/>
              </a:solidFill>
              <a:highlight>
                <a:srgbClr val="000000"/>
              </a:highlight>
              <a:latin typeface="Comic Sans MS" panose="030F0902030302020204" pitchFamily="66" charset="0"/>
              <a:sym typeface="Wingdings" pitchFamily="2" charset="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0271E2-DDE5-8EAB-292D-71A6AB7F823A}"/>
              </a:ext>
            </a:extLst>
          </p:cNvPr>
          <p:cNvSpPr txBox="1"/>
          <p:nvPr/>
        </p:nvSpPr>
        <p:spPr>
          <a:xfrm>
            <a:off x="1073992" y="5290638"/>
            <a:ext cx="89082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kumimoji="1" lang="en-US" altLang="ko-KR" sz="2000" dirty="0">
                <a:solidFill>
                  <a:schemeClr val="accent6">
                    <a:lumMod val="40000"/>
                    <a:lumOff val="60000"/>
                  </a:schemeClr>
                </a:solidFill>
                <a:highlight>
                  <a:srgbClr val="000000"/>
                </a:highlight>
                <a:latin typeface="Comic Sans MS" panose="030F0902030302020204" pitchFamily="66" charset="0"/>
                <a:sym typeface="Wingdings" pitchFamily="2" charset="2"/>
              </a:rPr>
              <a:t>Preparing SC cavities: SC tuning rod in now (Q ~ 120k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kumimoji="1" lang="en-US" altLang="ko-KR" sz="2000" dirty="0">
                <a:solidFill>
                  <a:srgbClr val="FFFF00"/>
                </a:solidFill>
                <a:highlight>
                  <a:srgbClr val="000000"/>
                </a:highlight>
                <a:latin typeface="Comic Sans MS" panose="030F0902030302020204" pitchFamily="66" charset="0"/>
                <a:sym typeface="Wingdings" pitchFamily="2" charset="2"/>
              </a:rPr>
              <a:t>Speed up more: 36 liter 100% SC cavity will be fabricated by Sep.</a:t>
            </a:r>
            <a:endParaRPr kumimoji="1" lang="ko-KR" altLang="en-US" sz="2000" dirty="0">
              <a:solidFill>
                <a:srgbClr val="FFFF00"/>
              </a:solidFill>
              <a:highlight>
                <a:srgbClr val="000000"/>
              </a:highlight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853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15"/>
    </mc:Choice>
    <mc:Fallback xmlns="">
      <p:transition spd="slow" advTm="119515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3">
            <a:extLst>
              <a:ext uri="{FF2B5EF4-FFF2-40B4-BE49-F238E27FC236}">
                <a16:creationId xmlns:a16="http://schemas.microsoft.com/office/drawing/2014/main" id="{53C59DF5-89A4-204F-8411-54A2A669EFE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04204" y="3303955"/>
            <a:ext cx="5882346" cy="3052395"/>
          </a:xfrm>
          <a:prstGeom prst="rect">
            <a:avLst/>
          </a:prstGeom>
        </p:spPr>
      </p:pic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ED0F601-B1CC-A342-890A-08D2BBA23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5</a:t>
            </a:fld>
            <a:endParaRPr kumimoji="1" lang="ko-KR" alt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grpSp>
        <p:nvGrpSpPr>
          <p:cNvPr id="10" name="Group 11">
            <a:extLst>
              <a:ext uri="{FF2B5EF4-FFF2-40B4-BE49-F238E27FC236}">
                <a16:creationId xmlns:a16="http://schemas.microsoft.com/office/drawing/2014/main" id="{EB00CE44-757C-884E-A99E-519CBFE5645F}"/>
              </a:ext>
            </a:extLst>
          </p:cNvPr>
          <p:cNvGrpSpPr/>
          <p:nvPr/>
        </p:nvGrpSpPr>
        <p:grpSpPr>
          <a:xfrm>
            <a:off x="4806777" y="2620673"/>
            <a:ext cx="5294573" cy="3595077"/>
            <a:chOff x="1855528" y="1786799"/>
            <a:chExt cx="6854455" cy="3982453"/>
          </a:xfrm>
          <a:solidFill>
            <a:srgbClr val="FFFF00"/>
          </a:solidFill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05DD5F01-FA6C-FA4B-AB0E-1AE6C90D813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55529" y="1786799"/>
              <a:ext cx="3186569" cy="2657312"/>
            </a:xfrm>
            <a:prstGeom prst="rect">
              <a:avLst/>
            </a:prstGeom>
            <a:grpFill/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98464CA-3AA7-3147-899F-F5A1818B5B94}"/>
                </a:ext>
              </a:extLst>
            </p:cNvPr>
            <p:cNvSpPr txBox="1"/>
            <p:nvPr/>
          </p:nvSpPr>
          <p:spPr>
            <a:xfrm>
              <a:off x="1855528" y="4505265"/>
              <a:ext cx="3186569" cy="40912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0.5mm thickness</a:t>
              </a:r>
            </a:p>
          </p:txBody>
        </p:sp>
        <p:cxnSp>
          <p:nvCxnSpPr>
            <p:cNvPr id="13" name="Straight Arrow Connector 8">
              <a:extLst>
                <a:ext uri="{FF2B5EF4-FFF2-40B4-BE49-F238E27FC236}">
                  <a16:creationId xmlns:a16="http://schemas.microsoft.com/office/drawing/2014/main" id="{C4FF106A-64C7-2741-85DD-3193B636179F}"/>
                </a:ext>
              </a:extLst>
            </p:cNvPr>
            <p:cNvCxnSpPr/>
            <p:nvPr/>
          </p:nvCxnSpPr>
          <p:spPr>
            <a:xfrm flipV="1">
              <a:off x="3082592" y="4344724"/>
              <a:ext cx="104795" cy="584200"/>
            </a:xfrm>
            <a:prstGeom prst="straightConnector1">
              <a:avLst/>
            </a:prstGeom>
            <a:grpFill/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Picture 9">
              <a:extLst>
                <a:ext uri="{FF2B5EF4-FFF2-40B4-BE49-F238E27FC236}">
                  <a16:creationId xmlns:a16="http://schemas.microsoft.com/office/drawing/2014/main" id="{C32AB14B-942B-A149-A17C-1481B6E3B57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52038" y="1786799"/>
              <a:ext cx="1792798" cy="3982453"/>
            </a:xfrm>
            <a:prstGeom prst="rect">
              <a:avLst/>
            </a:prstGeom>
            <a:grpFill/>
          </p:spPr>
        </p:pic>
        <p:pic>
          <p:nvPicPr>
            <p:cNvPr id="15" name="Picture 10">
              <a:extLst>
                <a:ext uri="{FF2B5EF4-FFF2-40B4-BE49-F238E27FC236}">
                  <a16:creationId xmlns:a16="http://schemas.microsoft.com/office/drawing/2014/main" id="{4E4376CE-5D41-0D4C-83D3-1AD3BDB6DC5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54776" y="1786799"/>
              <a:ext cx="1655207" cy="3982453"/>
            </a:xfrm>
            <a:prstGeom prst="rect">
              <a:avLst/>
            </a:prstGeom>
            <a:grpFill/>
          </p:spPr>
        </p:pic>
      </p:grpSp>
      <p:pic>
        <p:nvPicPr>
          <p:cNvPr id="6" name="그림 5">
            <a:extLst>
              <a:ext uri="{FF2B5EF4-FFF2-40B4-BE49-F238E27FC236}">
                <a16:creationId xmlns:a16="http://schemas.microsoft.com/office/drawing/2014/main" id="{38EA0F18-455B-1666-333C-2034FFC1D18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10284" y="1430734"/>
            <a:ext cx="4162666" cy="349905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8EDCB9C-2B95-554D-B9BD-BFD936FABA09}"/>
              </a:ext>
            </a:extLst>
          </p:cNvPr>
          <p:cNvSpPr txBox="1"/>
          <p:nvPr/>
        </p:nvSpPr>
        <p:spPr>
          <a:xfrm>
            <a:off x="19050" y="1459602"/>
            <a:ext cx="7912099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Designed for CAPP-MAX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kumimoji="1"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37 liters with &lt;5 kg weigh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kumimoji="1"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Tuning rod works with a piezo-actuator (no gear box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kumimoji="1"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Q</a:t>
            </a:r>
            <a:r>
              <a:rPr kumimoji="1" lang="en-US" altLang="ko-Kore-KR" sz="2000" baseline="-25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0</a:t>
            </a:r>
            <a:r>
              <a:rPr kumimoji="1"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: 120k – 85k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kumimoji="1" lang="en-US" altLang="ko-Kore-KR" sz="20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Easy to thermalize and ready for</a:t>
            </a:r>
            <a:r>
              <a:rPr kumimoji="1" lang="en-US" altLang="ko-Kore-KR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kumimoji="1" lang="en-US" altLang="ko-Kore-KR" sz="2000" dirty="0">
                <a:solidFill>
                  <a:srgbClr val="FF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uperconducting cavity</a:t>
            </a:r>
            <a:endParaRPr kumimoji="1" lang="ko-Kore-KR" altLang="en-US" sz="2000" dirty="0">
              <a:solidFill>
                <a:srgbClr val="FF0000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D3368C4-09E5-1949-860D-CB970054B8ED}"/>
              </a:ext>
            </a:extLst>
          </p:cNvPr>
          <p:cNvSpPr txBox="1">
            <a:spLocks/>
          </p:cNvSpPr>
          <p:nvPr/>
        </p:nvSpPr>
        <p:spPr>
          <a:xfrm>
            <a:off x="1710021" y="105948"/>
            <a:ext cx="9143999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Ultra-Light Cavity (ULC) for CAPP-MAX</a:t>
            </a:r>
            <a:endParaRPr lang="en-US" sz="32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545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08"/>
    </mc:Choice>
    <mc:Fallback xmlns="">
      <p:transition spd="slow" advTm="28108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CD3B3932-3983-9E4B-8B26-C20767FE69CB}"/>
              </a:ext>
            </a:extLst>
          </p:cNvPr>
          <p:cNvSpPr txBox="1">
            <a:spLocks/>
          </p:cNvSpPr>
          <p:nvPr/>
        </p:nvSpPr>
        <p:spPr>
          <a:xfrm>
            <a:off x="1449421" y="281283"/>
            <a:ext cx="9260732" cy="471327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’s setup for physics runs with JPA</a:t>
            </a:r>
            <a:endParaRPr lang="en-US" sz="28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40A5C63-3AF2-124F-8A43-455572A27308}"/>
              </a:ext>
            </a:extLst>
          </p:cNvPr>
          <p:cNvSpPr txBox="1"/>
          <p:nvPr/>
        </p:nvSpPr>
        <p:spPr>
          <a:xfrm>
            <a:off x="7281008" y="2735313"/>
            <a:ext cx="10310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kumimoji="1" lang="en-US" altLang="ko-Kore-KR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nsu</a:t>
            </a:r>
            <a:r>
              <a:rPr kumimoji="1" lang="en-US" altLang="ko-Kore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</a:t>
            </a:r>
            <a:endParaRPr kumimoji="1" lang="ko-Kore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그림 5">
            <a:extLst>
              <a:ext uri="{FF2B5EF4-FFF2-40B4-BE49-F238E27FC236}">
                <a16:creationId xmlns:a16="http://schemas.microsoft.com/office/drawing/2014/main" id="{C6976098-7BE2-2145-8AAA-5717D9E96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6373" y="1033589"/>
            <a:ext cx="5620856" cy="1935992"/>
          </a:xfrm>
          <a:prstGeom prst="rect">
            <a:avLst/>
          </a:prstGeom>
        </p:spPr>
      </p:pic>
      <p:sp>
        <p:nvSpPr>
          <p:cNvPr id="12" name="도넛[D] 11">
            <a:extLst>
              <a:ext uri="{FF2B5EF4-FFF2-40B4-BE49-F238E27FC236}">
                <a16:creationId xmlns:a16="http://schemas.microsoft.com/office/drawing/2014/main" id="{824E707D-F27E-BC47-8A1A-516134B6580D}"/>
              </a:ext>
            </a:extLst>
          </p:cNvPr>
          <p:cNvSpPr/>
          <p:nvPr/>
        </p:nvSpPr>
        <p:spPr>
          <a:xfrm>
            <a:off x="1141490" y="1544385"/>
            <a:ext cx="1146241" cy="914400"/>
          </a:xfrm>
          <a:prstGeom prst="donut">
            <a:avLst>
              <a:gd name="adj" fmla="val 14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>
              <a:solidFill>
                <a:schemeClr val="tx1"/>
              </a:solidFill>
            </a:endParaRPr>
          </a:p>
        </p:txBody>
      </p:sp>
      <p:sp>
        <p:nvSpPr>
          <p:cNvPr id="48" name="오른쪽으로 구부러진 화살표[C] 47">
            <a:extLst>
              <a:ext uri="{FF2B5EF4-FFF2-40B4-BE49-F238E27FC236}">
                <a16:creationId xmlns:a16="http://schemas.microsoft.com/office/drawing/2014/main" id="{EA940642-EEF2-4646-9EEF-5D74F6569D2A}"/>
              </a:ext>
            </a:extLst>
          </p:cNvPr>
          <p:cNvSpPr/>
          <p:nvPr/>
        </p:nvSpPr>
        <p:spPr>
          <a:xfrm>
            <a:off x="173843" y="2025957"/>
            <a:ext cx="1020090" cy="3061342"/>
          </a:xfrm>
          <a:prstGeom prst="curvedRightArrow">
            <a:avLst>
              <a:gd name="adj1" fmla="val 9200"/>
              <a:gd name="adj2" fmla="val 17237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>
              <a:solidFill>
                <a:schemeClr val="tx1"/>
              </a:solidFill>
            </a:endParaRPr>
          </a:p>
        </p:txBody>
      </p:sp>
      <p:graphicFrame>
        <p:nvGraphicFramePr>
          <p:cNvPr id="8" name="표 12">
            <a:extLst>
              <a:ext uri="{FF2B5EF4-FFF2-40B4-BE49-F238E27FC236}">
                <a16:creationId xmlns:a16="http://schemas.microsoft.com/office/drawing/2014/main" id="{EFDB16D1-0B9D-4B4F-AB5F-A331020CFAA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6814120"/>
              </p:ext>
            </p:extLst>
          </p:nvPr>
        </p:nvGraphicFramePr>
        <p:xfrm>
          <a:off x="1293809" y="3076933"/>
          <a:ext cx="9173152" cy="3348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20893">
                  <a:extLst>
                    <a:ext uri="{9D8B030D-6E8A-4147-A177-3AD203B41FA5}">
                      <a16:colId xmlns:a16="http://schemas.microsoft.com/office/drawing/2014/main" val="2357991019"/>
                    </a:ext>
                  </a:extLst>
                </a:gridCol>
                <a:gridCol w="2520893">
                  <a:extLst>
                    <a:ext uri="{9D8B030D-6E8A-4147-A177-3AD203B41FA5}">
                      <a16:colId xmlns:a16="http://schemas.microsoft.com/office/drawing/2014/main" val="4045492681"/>
                    </a:ext>
                  </a:extLst>
                </a:gridCol>
                <a:gridCol w="4131366">
                  <a:extLst>
                    <a:ext uri="{9D8B030D-6E8A-4147-A177-3AD203B41FA5}">
                      <a16:colId xmlns:a16="http://schemas.microsoft.com/office/drawing/2014/main" val="1123929915"/>
                    </a:ext>
                  </a:extLst>
                </a:gridCol>
              </a:tblGrid>
              <a:tr h="385605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vity</a:t>
                      </a:r>
                      <a:endParaRPr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PA</a:t>
                      </a:r>
                      <a:endParaRPr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riment</a:t>
                      </a:r>
                      <a:endParaRPr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28446018"/>
                  </a:ext>
                </a:extLst>
              </a:tr>
              <a:tr h="5578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mal Cu cavity</a:t>
                      </a:r>
                      <a:endParaRPr kumimoji="1"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ko-Kore-KR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 GHz JPA</a:t>
                      </a:r>
                      <a:endParaRPr lang="ko-Kore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ko-Kore-KR" sz="1400" dirty="0">
                          <a:solidFill>
                            <a:srgbClr val="1419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 + 2.3 GHz JPA</a:t>
                      </a:r>
                    </a:p>
                    <a:p>
                      <a:pPr algn="ctr"/>
                      <a:r>
                        <a:rPr kumimoji="1"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0 MHz scan with ~2*KSVZ</a:t>
                      </a:r>
                      <a:endParaRPr kumimoji="1"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7264703"/>
                  </a:ext>
                </a:extLst>
              </a:tr>
              <a:tr h="5578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-cell cavity</a:t>
                      </a:r>
                      <a:endParaRPr kumimoji="1"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 GHz JPA</a:t>
                      </a:r>
                      <a:endParaRPr lang="ko-Kore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ko-Kore-KR" sz="1400" dirty="0">
                          <a:solidFill>
                            <a:srgbClr val="1419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 + 6.0 GHz JPA + 6-cell Cavity</a:t>
                      </a:r>
                    </a:p>
                    <a:p>
                      <a:pPr marL="342900" lvl="1" algn="ctr"/>
                      <a:r>
                        <a:rPr kumimoji="1"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80 MHz scan with ~2*KSVZ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09439395"/>
                  </a:ext>
                </a:extLst>
              </a:tr>
              <a:tr h="5578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-cell cavity</a:t>
                      </a:r>
                      <a:endParaRPr kumimoji="1"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 GHz JPA</a:t>
                      </a:r>
                      <a:endParaRPr lang="ko-Kore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ko-Kore-KR" sz="1400" dirty="0">
                          <a:solidFill>
                            <a:srgbClr val="1419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8TB + 6.0 GHz JPA + 8-cell Cavity</a:t>
                      </a:r>
                    </a:p>
                    <a:p>
                      <a:pPr marL="342900" lvl="1" algn="ctr"/>
                      <a:r>
                        <a:rPr kumimoji="1"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100 MHz scan with </a:t>
                      </a:r>
                      <a:r>
                        <a:rPr kumimoji="1" lang="en-US" altLang="ko-Kore-KR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VZ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06341236"/>
                  </a:ext>
                </a:extLst>
              </a:tr>
              <a:tr h="55786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 cavity</a:t>
                      </a:r>
                      <a:endParaRPr kumimoji="1"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 GHz JPA</a:t>
                      </a:r>
                      <a:endParaRPr lang="ko-Kore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ko-Kore-KR" sz="1400" dirty="0">
                          <a:solidFill>
                            <a:srgbClr val="1419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 + 2.3 GHz JPA +SC Cavity</a:t>
                      </a:r>
                    </a:p>
                    <a:p>
                      <a:pPr marL="342900" lvl="1" algn="ctr"/>
                      <a:r>
                        <a:rPr kumimoji="1"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5 MHz scan with </a:t>
                      </a:r>
                      <a:r>
                        <a:rPr kumimoji="1" lang="en-US" altLang="ko-Kore-KR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VZ </a:t>
                      </a:r>
                    </a:p>
                    <a:p>
                      <a:pPr marL="342900" lvl="1" algn="ctr"/>
                      <a:r>
                        <a:rPr kumimoji="1"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apphire tuning)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27688186"/>
                  </a:ext>
                </a:extLst>
              </a:tr>
              <a:tr h="557869">
                <a:tc>
                  <a:txBody>
                    <a:bodyPr/>
                    <a:lstStyle/>
                    <a:p>
                      <a:pPr algn="l"/>
                      <a:r>
                        <a:rPr lang="en-US" altLang="ko-Kore-KR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LC cavity</a:t>
                      </a:r>
                      <a:endParaRPr lang="ko-Kore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 GHz JPA</a:t>
                      </a:r>
                      <a:endParaRPr lang="ko-Kore-KR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ko-Kore-KR" sz="1400" dirty="0">
                          <a:solidFill>
                            <a:srgbClr val="1419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MAX + 1.1 GHz JPA +ULC </a:t>
                      </a:r>
                    </a:p>
                    <a:p>
                      <a:pPr marL="342900" lvl="1" algn="ctr"/>
                      <a:r>
                        <a:rPr kumimoji="1"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 MHz scan with </a:t>
                      </a:r>
                      <a:r>
                        <a:rPr kumimoji="1" lang="en-US" altLang="ko-Kore-KR" sz="1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FSZ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84140370"/>
                  </a:ext>
                </a:extLst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52950" y="6356351"/>
            <a:ext cx="3086100" cy="365125"/>
          </a:xfrm>
        </p:spPr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D45DA11-2B0B-F646-A6E1-06C842673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6</a:t>
            </a:fld>
            <a:endParaRPr kumimoji="1" lang="ko-KR" alt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0677" y="16963736"/>
            <a:ext cx="8572856" cy="4186822"/>
          </a:xfrm>
          <a:prstGeom prst="rect">
            <a:avLst/>
          </a:prstGeom>
        </p:spPr>
      </p:pic>
      <p:pic>
        <p:nvPicPr>
          <p:cNvPr id="51" name="그림 50">
            <a:extLst>
              <a:ext uri="{FF2B5EF4-FFF2-40B4-BE49-F238E27FC236}">
                <a16:creationId xmlns:a16="http://schemas.microsoft.com/office/drawing/2014/main" id="{530F3370-96BC-A942-89DA-950C21BB0B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381439">
            <a:off x="3114748" y="5260950"/>
            <a:ext cx="442809" cy="590412"/>
          </a:xfrm>
          <a:prstGeom prst="rect">
            <a:avLst/>
          </a:prstGeom>
        </p:spPr>
      </p:pic>
      <p:sp>
        <p:nvSpPr>
          <p:cNvPr id="57" name="오른쪽 중괄호[R] 56">
            <a:extLst>
              <a:ext uri="{FF2B5EF4-FFF2-40B4-BE49-F238E27FC236}">
                <a16:creationId xmlns:a16="http://schemas.microsoft.com/office/drawing/2014/main" id="{17B53C52-2BAC-6C45-83FB-99B06C0A50FD}"/>
              </a:ext>
            </a:extLst>
          </p:cNvPr>
          <p:cNvSpPr/>
          <p:nvPr/>
        </p:nvSpPr>
        <p:spPr>
          <a:xfrm>
            <a:off x="10607394" y="3509029"/>
            <a:ext cx="97915" cy="2281100"/>
          </a:xfrm>
          <a:prstGeom prst="rightBrace">
            <a:avLst>
              <a:gd name="adj1" fmla="val 1315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19F0AD4-B1FF-8C4C-B123-3DD6D2A8499A}"/>
              </a:ext>
            </a:extLst>
          </p:cNvPr>
          <p:cNvSpPr txBox="1"/>
          <p:nvPr/>
        </p:nvSpPr>
        <p:spPr>
          <a:xfrm>
            <a:off x="10823022" y="4535906"/>
            <a:ext cx="9864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1400" dirty="0"/>
              <a:t>Completed</a:t>
            </a:r>
            <a:endParaRPr kumimoji="1" lang="ko-Kore-KR" altLang="en-US" sz="1400" dirty="0"/>
          </a:p>
        </p:txBody>
      </p:sp>
      <p:pic>
        <p:nvPicPr>
          <p:cNvPr id="31" name="Picture 11">
            <a:extLst>
              <a:ext uri="{FF2B5EF4-FFF2-40B4-BE49-F238E27FC236}">
                <a16:creationId xmlns:a16="http://schemas.microsoft.com/office/drawing/2014/main" id="{B42EE3B4-3689-314D-857D-C13A2B11DB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924" y="4117406"/>
            <a:ext cx="494638" cy="370978"/>
          </a:xfrm>
          <a:prstGeom prst="rect">
            <a:avLst/>
          </a:prstGeom>
        </p:spPr>
      </p:pic>
      <p:pic>
        <p:nvPicPr>
          <p:cNvPr id="20" name="그림 19">
            <a:extLst>
              <a:ext uri="{FF2B5EF4-FFF2-40B4-BE49-F238E27FC236}">
                <a16:creationId xmlns:a16="http://schemas.microsoft.com/office/drawing/2014/main" id="{A5683E2E-5CA9-3741-87A5-C990F6763B6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60478" y="4598837"/>
            <a:ext cx="494639" cy="489693"/>
          </a:xfrm>
          <a:prstGeom prst="rect">
            <a:avLst/>
          </a:prstGeom>
        </p:spPr>
      </p:pic>
      <p:pic>
        <p:nvPicPr>
          <p:cNvPr id="34" name="그림 33">
            <a:extLst>
              <a:ext uri="{FF2B5EF4-FFF2-40B4-BE49-F238E27FC236}">
                <a16:creationId xmlns:a16="http://schemas.microsoft.com/office/drawing/2014/main" id="{4B44B66A-A842-AE41-977E-CEF282AC8E2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66060" y="4011047"/>
            <a:ext cx="508292" cy="587129"/>
          </a:xfrm>
          <a:prstGeom prst="rect">
            <a:avLst/>
          </a:prstGeom>
        </p:spPr>
      </p:pic>
      <p:pic>
        <p:nvPicPr>
          <p:cNvPr id="35" name="그림 34">
            <a:extLst>
              <a:ext uri="{FF2B5EF4-FFF2-40B4-BE49-F238E27FC236}">
                <a16:creationId xmlns:a16="http://schemas.microsoft.com/office/drawing/2014/main" id="{B50619E2-2E61-394C-ABE5-55EE0A4867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4408" y="4587722"/>
            <a:ext cx="482636" cy="557494"/>
          </a:xfrm>
          <a:prstGeom prst="rect">
            <a:avLst/>
          </a:prstGeom>
        </p:spPr>
      </p:pic>
      <p:pic>
        <p:nvPicPr>
          <p:cNvPr id="36" name="그림 35">
            <a:extLst>
              <a:ext uri="{FF2B5EF4-FFF2-40B4-BE49-F238E27FC236}">
                <a16:creationId xmlns:a16="http://schemas.microsoft.com/office/drawing/2014/main" id="{B8CACE4C-D84A-3242-89ED-148F56BE27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7715" y="5232635"/>
            <a:ext cx="482636" cy="557494"/>
          </a:xfrm>
          <a:prstGeom prst="rect">
            <a:avLst/>
          </a:prstGeom>
        </p:spPr>
      </p:pic>
      <p:pic>
        <p:nvPicPr>
          <p:cNvPr id="37" name="그림 36">
            <a:extLst>
              <a:ext uri="{FF2B5EF4-FFF2-40B4-BE49-F238E27FC236}">
                <a16:creationId xmlns:a16="http://schemas.microsoft.com/office/drawing/2014/main" id="{837366DE-A15B-4F47-8635-BB695A1C575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74957" y="5868040"/>
            <a:ext cx="482636" cy="557494"/>
          </a:xfrm>
          <a:prstGeom prst="rect">
            <a:avLst/>
          </a:prstGeom>
        </p:spPr>
      </p:pic>
      <p:pic>
        <p:nvPicPr>
          <p:cNvPr id="22" name="그림 21">
            <a:extLst>
              <a:ext uri="{FF2B5EF4-FFF2-40B4-BE49-F238E27FC236}">
                <a16:creationId xmlns:a16="http://schemas.microsoft.com/office/drawing/2014/main" id="{BD0D5F64-0D3E-254E-AC8D-76160769E1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0551" y="3479227"/>
            <a:ext cx="382226" cy="526852"/>
          </a:xfrm>
          <a:prstGeom prst="rect">
            <a:avLst/>
          </a:prstGeom>
        </p:spPr>
      </p:pic>
      <p:sp>
        <p:nvSpPr>
          <p:cNvPr id="41" name="오른쪽 중괄호[R] 40">
            <a:extLst>
              <a:ext uri="{FF2B5EF4-FFF2-40B4-BE49-F238E27FC236}">
                <a16:creationId xmlns:a16="http://schemas.microsoft.com/office/drawing/2014/main" id="{8C362C7E-D79A-8347-9698-8EA49AEE4E28}"/>
              </a:ext>
            </a:extLst>
          </p:cNvPr>
          <p:cNvSpPr/>
          <p:nvPr/>
        </p:nvSpPr>
        <p:spPr>
          <a:xfrm>
            <a:off x="10607392" y="5868040"/>
            <a:ext cx="102761" cy="488310"/>
          </a:xfrm>
          <a:prstGeom prst="rightBrace">
            <a:avLst>
              <a:gd name="adj1" fmla="val 13159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F2705E7-A403-904D-A08E-2528251DCC31}"/>
              </a:ext>
            </a:extLst>
          </p:cNvPr>
          <p:cNvSpPr txBox="1"/>
          <p:nvPr/>
        </p:nvSpPr>
        <p:spPr>
          <a:xfrm>
            <a:off x="10922570" y="5914442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1400" dirty="0"/>
              <a:t>Running</a:t>
            </a:r>
            <a:endParaRPr kumimoji="1" lang="ko-Kore-KR" altLang="en-US" sz="1400" dirty="0"/>
          </a:p>
        </p:txBody>
      </p:sp>
      <p:pic>
        <p:nvPicPr>
          <p:cNvPr id="43" name="그림 42">
            <a:extLst>
              <a:ext uri="{FF2B5EF4-FFF2-40B4-BE49-F238E27FC236}">
                <a16:creationId xmlns:a16="http://schemas.microsoft.com/office/drawing/2014/main" id="{5144D667-745F-4344-89FD-434B3C40514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832737" y="846022"/>
            <a:ext cx="1634224" cy="2178966"/>
          </a:xfrm>
          <a:prstGeom prst="rect">
            <a:avLst/>
          </a:prstGeom>
        </p:spPr>
      </p:pic>
      <p:pic>
        <p:nvPicPr>
          <p:cNvPr id="24" name="그림 23">
            <a:extLst>
              <a:ext uri="{FF2B5EF4-FFF2-40B4-BE49-F238E27FC236}">
                <a16:creationId xmlns:a16="http://schemas.microsoft.com/office/drawing/2014/main" id="{9EEA862F-97D0-A14A-8C70-28042BC623F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319069">
            <a:off x="3417213" y="5865837"/>
            <a:ext cx="256422" cy="5619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5597B71-262A-A042-AC38-5868CF1D9A39}"/>
              </a:ext>
            </a:extLst>
          </p:cNvPr>
          <p:cNvSpPr txBox="1"/>
          <p:nvPr/>
        </p:nvSpPr>
        <p:spPr>
          <a:xfrm rot="19665952">
            <a:off x="6913440" y="1222011"/>
            <a:ext cx="4125698" cy="523220"/>
          </a:xfrm>
          <a:prstGeom prst="rect">
            <a:avLst/>
          </a:prstGeom>
          <a:solidFill>
            <a:srgbClr val="FFFF00"/>
          </a:solidFill>
          <a:ln>
            <a:solidFill>
              <a:srgbClr val="1419FF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1400" dirty="0">
                <a:solidFill>
                  <a:srgbClr val="141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ng Cavity (Q ~ 500k) + JPA Physics run </a:t>
            </a:r>
          </a:p>
          <a:p>
            <a:r>
              <a:rPr kumimoji="1" lang="en-US" altLang="ko-Kore-KR" sz="1400" dirty="0">
                <a:solidFill>
                  <a:srgbClr val="1419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&gt; 150 times faster scan (0.5 MHz/day for KSVZ)</a:t>
            </a:r>
            <a:endParaRPr kumimoji="1" lang="ko-Kore-KR" altLang="en-US" sz="1400" dirty="0">
              <a:solidFill>
                <a:srgbClr val="1419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77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99"/>
    </mc:Choice>
    <mc:Fallback xmlns="">
      <p:transition spd="slow" advTm="22899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169" y="3"/>
            <a:ext cx="7838136" cy="968811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Experiments at CAPP</a:t>
            </a:r>
            <a:endParaRPr lang="en-US" sz="28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E91425D2-01D4-084C-A7C5-D802309DF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7</a:t>
            </a:fld>
            <a:endParaRPr kumimoji="1"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0BE89DE-1F20-154F-B953-A5E79CBE831E}"/>
              </a:ext>
            </a:extLst>
          </p:cNvPr>
          <p:cNvSpPr txBox="1"/>
          <p:nvPr/>
        </p:nvSpPr>
        <p:spPr>
          <a:xfrm>
            <a:off x="2526326" y="968811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2020</a:t>
            </a:r>
            <a:endParaRPr kumimoji="1" lang="ko-Kore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F4A7B5-7087-E442-9B26-B87597255EEA}"/>
                  </a:ext>
                </a:extLst>
              </p:cNvPr>
              <p:cNvSpPr txBox="1"/>
              <p:nvPr/>
            </p:nvSpPr>
            <p:spPr>
              <a:xfrm>
                <a:off x="5088830" y="4180392"/>
                <a:ext cx="6810336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ko-Kore-KR" sz="2000" dirty="0"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12T LTS magnet working as expect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ko-Kore-KR" sz="2000" dirty="0"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Ultra-light Cu (later SC) cavity of 37 liters for now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ko-Kore-KR" sz="2000" dirty="0"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Physics data (w/ 1 GHz JPA) </a:t>
                </a:r>
                <a:endParaRPr kumimoji="1" lang="en-US" altLang="ko-Kore-KR" sz="2000" i="1" dirty="0">
                  <a:latin typeface="Comic Sans MS" panose="030F0902030302020204" pitchFamily="66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1" lang="en-US" altLang="ko-Kore-KR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kumimoji="1" lang="en-US" altLang="ko-Kore-KR" sz="2000" dirty="0"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f ~ 1 GHz (w/ JPA) /year for DFSZ sensitivity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ko-Kore-KR" sz="2000" dirty="0">
                    <a:solidFill>
                      <a:srgbClr val="FFC000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Superconducting Cavity: maybe this year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kumimoji="1" lang="en-US" altLang="ko-Kore-KR" sz="2000" dirty="0">
                    <a:solidFill>
                      <a:srgbClr val="FFC000"/>
                    </a:solidFill>
                    <a:latin typeface="Comic Sans MS" panose="030F0902030302020204" pitchFamily="66" charset="0"/>
                    <a:cs typeface="Times New Roman" panose="02020603050405020304" pitchFamily="18" charset="0"/>
                  </a:rPr>
                  <a:t>High frequency R&amp;D in progress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6F4A7B5-7087-E442-9B26-B87597255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830" y="4180392"/>
                <a:ext cx="6810336" cy="1938992"/>
              </a:xfrm>
              <a:prstGeom prst="rect">
                <a:avLst/>
              </a:prstGeom>
              <a:blipFill>
                <a:blip r:embed="rId3"/>
                <a:stretch>
                  <a:fillRect l="-745" t="-1961" b="-5229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">
            <a:extLst>
              <a:ext uri="{FF2B5EF4-FFF2-40B4-BE49-F238E27FC236}">
                <a16:creationId xmlns:a16="http://schemas.microsoft.com/office/drawing/2014/main" id="{8F12FA4E-9636-E34D-89D5-387991D6A90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6205" r="6454" b="17711"/>
          <a:stretch/>
        </p:blipFill>
        <p:spPr>
          <a:xfrm rot="5400000">
            <a:off x="266855" y="2252840"/>
            <a:ext cx="5393320" cy="28575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8633173-38FF-E043-A20C-2371E067E2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6320" y="1612731"/>
            <a:ext cx="2071794" cy="1030023"/>
          </a:xfrm>
          <a:prstGeom prst="rect">
            <a:avLst/>
          </a:prstGeom>
        </p:spPr>
      </p:pic>
      <p:pic>
        <p:nvPicPr>
          <p:cNvPr id="17" name="Picture 11">
            <a:extLst>
              <a:ext uri="{FF2B5EF4-FFF2-40B4-BE49-F238E27FC236}">
                <a16:creationId xmlns:a16="http://schemas.microsoft.com/office/drawing/2014/main" id="{51BBC181-0F8A-9B47-A0E4-7E203EB9FC48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9125800" y="1518234"/>
            <a:ext cx="1343175" cy="121901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A0F6DA2-409C-B946-B76A-31C076FA492C}"/>
              </a:ext>
            </a:extLst>
          </p:cNvPr>
          <p:cNvSpPr txBox="1"/>
          <p:nvPr/>
        </p:nvSpPr>
        <p:spPr>
          <a:xfrm>
            <a:off x="4399522" y="1710241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4000" dirty="0"/>
              <a:t>+</a:t>
            </a:r>
            <a:endParaRPr kumimoji="1" lang="ko-Kore-KR" altLang="en-US" sz="4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A7AF55-7FEF-6744-BDCB-BFE7004D6DD2}"/>
              </a:ext>
            </a:extLst>
          </p:cNvPr>
          <p:cNvSpPr txBox="1"/>
          <p:nvPr/>
        </p:nvSpPr>
        <p:spPr>
          <a:xfrm>
            <a:off x="8686257" y="1650561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4000" dirty="0"/>
              <a:t>+</a:t>
            </a:r>
            <a:endParaRPr kumimoji="1" lang="ko-Kore-KR" altLang="en-US" sz="4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804585C-CD85-5D42-9FE8-54C86DB24C64}"/>
              </a:ext>
            </a:extLst>
          </p:cNvPr>
          <p:cNvSpPr txBox="1"/>
          <p:nvPr/>
        </p:nvSpPr>
        <p:spPr>
          <a:xfrm>
            <a:off x="6950622" y="1686014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4000" dirty="0"/>
              <a:t>+</a:t>
            </a:r>
            <a:endParaRPr kumimoji="1" lang="ko-Kore-KR" altLang="en-US" sz="4000" dirty="0"/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EA892DB8-025C-B34A-8543-397C95EC10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174151" y="1225145"/>
            <a:ext cx="1728120" cy="12960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C1ECE3F-256A-624A-BB63-4C0E2B2BA590}"/>
              </a:ext>
            </a:extLst>
          </p:cNvPr>
          <p:cNvSpPr txBox="1"/>
          <p:nvPr/>
        </p:nvSpPr>
        <p:spPr>
          <a:xfrm>
            <a:off x="9244930" y="750488"/>
            <a:ext cx="1679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ore-KR" sz="2800" dirty="0">
                <a:latin typeface="Comic Sans MS" panose="030F0902030302020204" pitchFamily="66" charset="0"/>
                <a:cs typeface="Times New Roman" panose="02020603050405020304" pitchFamily="18" charset="0"/>
              </a:rPr>
              <a:t>By 2024</a:t>
            </a:r>
            <a:endParaRPr kumimoji="1" lang="ko-Kore-KR" altLang="en-US" sz="2800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46B29B7-2074-9BA6-97C8-F878EADCC536}"/>
              </a:ext>
            </a:extLst>
          </p:cNvPr>
          <p:cNvSpPr txBox="1"/>
          <p:nvPr/>
        </p:nvSpPr>
        <p:spPr>
          <a:xfrm>
            <a:off x="5053784" y="3284185"/>
            <a:ext cx="619923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ore-KR" sz="2800" dirty="0">
                <a:latin typeface="Comic Sans MS" panose="030F0902030302020204" pitchFamily="66" charset="0"/>
                <a:cs typeface="Times New Roman" panose="02020603050405020304" pitchFamily="18" charset="0"/>
              </a:rPr>
              <a:t>CAPP-MAX + JPA</a:t>
            </a:r>
            <a:r>
              <a:rPr kumimoji="1" lang="ko-KR" altLang="en-US" sz="2800" dirty="0"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kumimoji="1" lang="en-US" altLang="ko-KR" sz="2800" dirty="0">
                <a:solidFill>
                  <a:srgbClr val="FFC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+</a:t>
            </a:r>
            <a:r>
              <a:rPr kumimoji="1" lang="ko-KR" altLang="en-US" sz="2800" dirty="0">
                <a:solidFill>
                  <a:srgbClr val="FFC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kumimoji="1" lang="en-US" altLang="ko-KR" sz="2800" dirty="0">
                <a:solidFill>
                  <a:srgbClr val="FFC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C cavity + HF</a:t>
            </a:r>
            <a:endParaRPr kumimoji="1" lang="en-US" altLang="ko-Kore-KR" sz="2800" dirty="0">
              <a:solidFill>
                <a:srgbClr val="FFC000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792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898"/>
    </mc:Choice>
    <mc:Fallback xmlns="">
      <p:transition spd="slow" advTm="56898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169" y="3"/>
            <a:ext cx="7838136" cy="968811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Experiments at CAPP</a:t>
            </a:r>
            <a:endParaRPr lang="en-US" sz="2800" dirty="0"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F9A9FBAF-500F-914A-A7CD-BCE5C4C74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8</a:t>
            </a:fld>
            <a:endParaRPr kumimoji="1" lang="ko-KR" alt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0BE89DE-1F20-154F-B953-A5E79CBE831E}"/>
              </a:ext>
            </a:extLst>
          </p:cNvPr>
          <p:cNvSpPr txBox="1"/>
          <p:nvPr/>
        </p:nvSpPr>
        <p:spPr>
          <a:xfrm>
            <a:off x="2526326" y="968811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2020</a:t>
            </a:r>
            <a:endParaRPr kumimoji="1" lang="ko-Kore-KR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F4A7B5-7087-E442-9B26-B87597255EEA}"/>
              </a:ext>
            </a:extLst>
          </p:cNvPr>
          <p:cNvSpPr txBox="1"/>
          <p:nvPr/>
        </p:nvSpPr>
        <p:spPr>
          <a:xfrm>
            <a:off x="9512561" y="819234"/>
            <a:ext cx="1412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ore-KR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Future</a:t>
            </a:r>
            <a:endParaRPr kumimoji="1" lang="ko-Kore-KR" altLang="en-US" sz="2400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18" name="Picture 1">
            <a:extLst>
              <a:ext uri="{FF2B5EF4-FFF2-40B4-BE49-F238E27FC236}">
                <a16:creationId xmlns:a16="http://schemas.microsoft.com/office/drawing/2014/main" id="{8F12FA4E-9636-E34D-89D5-387991D6A9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6205" r="6454" b="17711"/>
          <a:stretch/>
        </p:blipFill>
        <p:spPr>
          <a:xfrm rot="5400000">
            <a:off x="266855" y="2252840"/>
            <a:ext cx="5393320" cy="2857500"/>
          </a:xfrm>
          <a:prstGeom prst="rect">
            <a:avLst/>
          </a:prstGeom>
        </p:spPr>
      </p:pic>
      <p:pic>
        <p:nvPicPr>
          <p:cNvPr id="10" name="그림 9">
            <a:extLst>
              <a:ext uri="{FF2B5EF4-FFF2-40B4-BE49-F238E27FC236}">
                <a16:creationId xmlns:a16="http://schemas.microsoft.com/office/drawing/2014/main" id="{26ED199D-CF03-2248-8862-68CB15A0B01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5345079" y="2860644"/>
            <a:ext cx="5174124" cy="351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8633173-38FF-E043-A20C-2371E067E2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6320" y="1612731"/>
            <a:ext cx="2071794" cy="1030023"/>
          </a:xfrm>
          <a:prstGeom prst="rect">
            <a:avLst/>
          </a:prstGeom>
        </p:spPr>
      </p:pic>
      <p:pic>
        <p:nvPicPr>
          <p:cNvPr id="17" name="Picture 11">
            <a:extLst>
              <a:ext uri="{FF2B5EF4-FFF2-40B4-BE49-F238E27FC236}">
                <a16:creationId xmlns:a16="http://schemas.microsoft.com/office/drawing/2014/main" id="{51BBC181-0F8A-9B47-A0E4-7E203EB9FC4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3847" y="1503840"/>
            <a:ext cx="1625356" cy="121901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A0F6DA2-409C-B946-B76A-31C076FA492C}"/>
              </a:ext>
            </a:extLst>
          </p:cNvPr>
          <p:cNvSpPr txBox="1"/>
          <p:nvPr/>
        </p:nvSpPr>
        <p:spPr>
          <a:xfrm>
            <a:off x="4399522" y="1710241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4000" dirty="0"/>
              <a:t>+</a:t>
            </a:r>
            <a:endParaRPr kumimoji="1" lang="ko-Kore-KR" altLang="en-US" sz="4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A7AF55-7FEF-6744-BDCB-BFE7004D6DD2}"/>
              </a:ext>
            </a:extLst>
          </p:cNvPr>
          <p:cNvSpPr txBox="1"/>
          <p:nvPr/>
        </p:nvSpPr>
        <p:spPr>
          <a:xfrm>
            <a:off x="8686257" y="1650561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4000" dirty="0"/>
              <a:t>+</a:t>
            </a:r>
            <a:endParaRPr kumimoji="1" lang="ko-Kore-KR" altLang="en-US" sz="4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804585C-CD85-5D42-9FE8-54C86DB24C64}"/>
              </a:ext>
            </a:extLst>
          </p:cNvPr>
          <p:cNvSpPr txBox="1"/>
          <p:nvPr/>
        </p:nvSpPr>
        <p:spPr>
          <a:xfrm>
            <a:off x="6950622" y="1686014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sz="4000" dirty="0"/>
              <a:t>+</a:t>
            </a:r>
            <a:endParaRPr kumimoji="1" lang="ko-Kore-KR" altLang="en-US" sz="4000" dirty="0"/>
          </a:p>
        </p:txBody>
      </p:sp>
      <p:pic>
        <p:nvPicPr>
          <p:cNvPr id="21" name="그림 20">
            <a:extLst>
              <a:ext uri="{FF2B5EF4-FFF2-40B4-BE49-F238E27FC236}">
                <a16:creationId xmlns:a16="http://schemas.microsoft.com/office/drawing/2014/main" id="{EA892DB8-025C-B34A-8543-397C95EC10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169331" y="1199783"/>
            <a:ext cx="1737762" cy="1303322"/>
          </a:xfrm>
          <a:prstGeom prst="rect">
            <a:avLst/>
          </a:prstGeom>
        </p:spPr>
      </p:pic>
      <p:pic>
        <p:nvPicPr>
          <p:cNvPr id="16" name="Picture 11">
            <a:extLst>
              <a:ext uri="{FF2B5EF4-FFF2-40B4-BE49-F238E27FC236}">
                <a16:creationId xmlns:a16="http://schemas.microsoft.com/office/drawing/2014/main" id="{99AEFAB9-48F5-1C4B-8F0E-088DF5E823CC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>
          <a:xfrm>
            <a:off x="9176028" y="1490622"/>
            <a:ext cx="1343175" cy="1219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77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823"/>
    </mc:Choice>
    <mc:Fallback xmlns="">
      <p:transition spd="slow" advTm="28823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29756"/>
            <a:ext cx="9144000" cy="801384"/>
          </a:xfrm>
        </p:spPr>
        <p:txBody>
          <a:bodyPr/>
          <a:lstStyle/>
          <a:p>
            <a:pPr algn="ctr"/>
            <a:r>
              <a:rPr lang="en-US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’s Winning Strateg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F9BFACD-0F8D-604C-9DF9-45BD010B2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29</a:t>
            </a:fld>
            <a:endParaRPr kumimoji="1" lang="ko-KR" altLang="en-US" dirty="0"/>
          </a:p>
        </p:txBody>
      </p:sp>
      <p:sp>
        <p:nvSpPr>
          <p:cNvPr id="7" name="내용 개체 틀 2">
            <a:extLst>
              <a:ext uri="{FF2B5EF4-FFF2-40B4-BE49-F238E27FC236}">
                <a16:creationId xmlns:a16="http://schemas.microsoft.com/office/drawing/2014/main" id="{F54A6177-8655-4B4C-A8C8-F57CB0AE298B}"/>
              </a:ext>
            </a:extLst>
          </p:cNvPr>
          <p:cNvSpPr txBox="1">
            <a:spLocks/>
          </p:cNvSpPr>
          <p:nvPr/>
        </p:nvSpPr>
        <p:spPr>
          <a:xfrm>
            <a:off x="1102232" y="1633031"/>
            <a:ext cx="10599313" cy="224731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Objective: pinpointing axion mass (discovery) in mass range 1-10 (near future) and 10-100 GHz (requires more R&amp;D)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Scanning Speed is the key to cover the possible axion mass range, asap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Required Technology: cryogenics + big &amp; powerful magnet, quantum noise limited amplifiers and high Q-factor superconducting cavity</a:t>
            </a:r>
          </a:p>
          <a:p>
            <a:pPr>
              <a:buFont typeface="Wingdings" pitchFamily="2" charset="2"/>
              <a:buChar char="Ø"/>
            </a:pPr>
            <a:r>
              <a:rPr kumimoji="1" lang="en-US" altLang="ko-Kore-KR" sz="20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CAPP is equipped with everything required now (plus multiple fridges) and ready to race!</a:t>
            </a:r>
            <a:endParaRPr kumimoji="1" lang="en-US" altLang="ko-Kore-KR" dirty="0">
              <a:solidFill>
                <a:srgbClr val="FFFF00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endParaRPr kumimoji="1" lang="ko-Kore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59E97-3229-514B-BC4E-F7E3E9BEF64C}"/>
              </a:ext>
            </a:extLst>
          </p:cNvPr>
          <p:cNvSpPr txBox="1"/>
          <p:nvPr/>
        </p:nvSpPr>
        <p:spPr>
          <a:xfrm>
            <a:off x="611778" y="4076515"/>
            <a:ext cx="1158021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ko-Kore-KR" sz="2800" dirty="0">
                <a:solidFill>
                  <a:schemeClr val="accent1">
                    <a:lumMod val="40000"/>
                    <a:lumOff val="60000"/>
                  </a:schemeClr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CAPP’s advantage: </a:t>
            </a:r>
          </a:p>
          <a:p>
            <a:pPr marL="742950" lvl="1" indent="-285750">
              <a:buFont typeface="Wingdings" pitchFamily="2" charset="2"/>
              <a:buChar char="ü"/>
            </a:pPr>
            <a:endParaRPr kumimoji="1" lang="en-US" altLang="ko-Kore-KR" sz="800" dirty="0">
              <a:solidFill>
                <a:schemeClr val="accent1">
                  <a:lumMod val="40000"/>
                  <a:lumOff val="60000"/>
                </a:schemeClr>
              </a:solidFill>
              <a:latin typeface="Comic Sans MS" panose="030F0902030302020204" pitchFamily="66" charset="0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Powerful Flagship exp. w/ 12T-32cm SC magnet + 4 dry dilution refrigerator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Achieved the lowest system noise temperature ( &lt; 200 </a:t>
            </a:r>
            <a:r>
              <a:rPr kumimoji="1" lang="en-US" altLang="ko-Kore-KR" sz="2000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mK</a:t>
            </a: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) among existing experi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 Physics data w/ HTS superconducting cavities (&gt; 10 times boost)                                  (new gen. SC cavity shows  </a:t>
            </a:r>
            <a:r>
              <a:rPr kumimoji="1" lang="en-US" altLang="ko-Kore-KR" sz="2000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&gt;10M Q-factor </a:t>
            </a:r>
            <a:r>
              <a:rPr kumimoji="1" lang="en-US" altLang="ko-Kore-KR" sz="2000" dirty="0">
                <a:latin typeface="Comic Sans MS" panose="030F0902030302020204" pitchFamily="66" charset="0"/>
                <a:cs typeface="Times New Roman" panose="02020603050405020304" pitchFamily="18" charset="0"/>
              </a:rPr>
              <a:t>even under 8T field)</a:t>
            </a:r>
            <a:endParaRPr kumimoji="1" lang="ko-Kore-KR" altLang="en-US" sz="2000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653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26"/>
    </mc:Choice>
    <mc:Fallback xmlns="">
      <p:transition spd="slow" advTm="3802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00483" y="136525"/>
            <a:ext cx="9143996" cy="625908"/>
          </a:xfrm>
        </p:spPr>
        <p:txBody>
          <a:bodyPr>
            <a:normAutofit/>
          </a:bodyPr>
          <a:lstStyle/>
          <a:p>
            <a:pPr algn="l"/>
            <a:r>
              <a:rPr lang="en-US" sz="3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’s First 9 years…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2902299D-B5B7-2847-A05C-260FDFF61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3</a:t>
            </a:fld>
            <a:endParaRPr kumimoji="1" lang="ko-KR" altLang="en-US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9041" y="1280990"/>
            <a:ext cx="1370205" cy="102765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그림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196" y="1350395"/>
            <a:ext cx="1128598" cy="84644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6" name="Picture 1" descr="스크린샷 2017-07-21 오후 9.27.57.png">
            <a:extLst>
              <a:ext uri="{FF2B5EF4-FFF2-40B4-BE49-F238E27FC236}">
                <a16:creationId xmlns:a16="http://schemas.microsoft.com/office/drawing/2014/main" id="{B45C8ED6-8831-4C4E-9AEB-04C127227AF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1" y="2522177"/>
            <a:ext cx="1095876" cy="82680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5061ACE1-DFA7-6A4A-9C9B-ED6FDB878504}"/>
              </a:ext>
            </a:extLst>
          </p:cNvPr>
          <p:cNvSpPr txBox="1"/>
          <p:nvPr/>
        </p:nvSpPr>
        <p:spPr>
          <a:xfrm>
            <a:off x="46621" y="2262566"/>
            <a:ext cx="1803199" cy="230832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ko-KR" sz="9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nded in 2013 (Oct16th.)</a:t>
            </a:r>
            <a:endParaRPr kumimoji="1" lang="ko-KR" altLang="en-US" sz="9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스크린샷 2016-12-05 오후 9.40.5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152" y="2401239"/>
            <a:ext cx="2104177" cy="8498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797" y="1012650"/>
            <a:ext cx="1095876" cy="82190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6" name="Picture 1" descr="IMG_0705.jpeg">
            <a:extLst>
              <a:ext uri="{FF2B5EF4-FFF2-40B4-BE49-F238E27FC236}">
                <a16:creationId xmlns:a16="http://schemas.microsoft.com/office/drawing/2014/main" id="{4E5F2DEE-1364-9E4B-BBF8-9F8925934CF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614" y="715075"/>
            <a:ext cx="1276287" cy="191517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Picture 27" descr="20180618_152220.jpg">
            <a:extLst>
              <a:ext uri="{FF2B5EF4-FFF2-40B4-BE49-F238E27FC236}">
                <a16:creationId xmlns:a16="http://schemas.microsoft.com/office/drawing/2014/main" id="{7AB7DF47-91A7-3945-AD0A-F761DC2A689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" r="451"/>
          <a:stretch/>
        </p:blipFill>
        <p:spPr>
          <a:xfrm>
            <a:off x="7174940" y="513625"/>
            <a:ext cx="1269322" cy="213137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4" name="Picture 15" descr="images-7.jpeg">
            <a:extLst>
              <a:ext uri="{FF2B5EF4-FFF2-40B4-BE49-F238E27FC236}">
                <a16:creationId xmlns:a16="http://schemas.microsoft.com/office/drawing/2014/main" id="{1FA1B746-BD99-5A44-B20B-4249B240F2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5176" y="301921"/>
            <a:ext cx="1290533" cy="234307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1" descr="IMG_9593.jpeg">
            <a:extLst>
              <a:ext uri="{FF2B5EF4-FFF2-40B4-BE49-F238E27FC236}">
                <a16:creationId xmlns:a16="http://schemas.microsoft.com/office/drawing/2014/main" id="{E7E42271-0BB9-DF44-81FE-1999E7BFCA8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6205" r="6454" b="17711"/>
          <a:stretch/>
        </p:blipFill>
        <p:spPr>
          <a:xfrm rot="5400000">
            <a:off x="10070685" y="427255"/>
            <a:ext cx="2343073" cy="168670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7" name="Picture 36">
            <a:extLst>
              <a:ext uri="{FF2B5EF4-FFF2-40B4-BE49-F238E27FC236}">
                <a16:creationId xmlns:a16="http://schemas.microsoft.com/office/drawing/2014/main" id="{B7D78E28-8370-1549-960B-055CE30F1BFF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5327" b="9012"/>
          <a:stretch/>
        </p:blipFill>
        <p:spPr>
          <a:xfrm>
            <a:off x="5523493" y="2006417"/>
            <a:ext cx="6562083" cy="1282804"/>
          </a:xfrm>
          <a:prstGeom prst="rect">
            <a:avLst/>
          </a:prstGeom>
        </p:spPr>
      </p:pic>
      <p:graphicFrame>
        <p:nvGraphicFramePr>
          <p:cNvPr id="7" name="표 12">
            <a:extLst>
              <a:ext uri="{FF2B5EF4-FFF2-40B4-BE49-F238E27FC236}">
                <a16:creationId xmlns:a16="http://schemas.microsoft.com/office/drawing/2014/main" id="{2D6195F0-0BCD-AA46-9152-E80F61DD40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8122435"/>
              </p:ext>
            </p:extLst>
          </p:nvPr>
        </p:nvGraphicFramePr>
        <p:xfrm>
          <a:off x="7045" y="3428849"/>
          <a:ext cx="12177911" cy="29214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3576">
                  <a:extLst>
                    <a:ext uri="{9D8B030D-6E8A-4147-A177-3AD203B41FA5}">
                      <a16:colId xmlns:a16="http://schemas.microsoft.com/office/drawing/2014/main" val="2909618084"/>
                    </a:ext>
                  </a:extLst>
                </a:gridCol>
                <a:gridCol w="827150">
                  <a:extLst>
                    <a:ext uri="{9D8B030D-6E8A-4147-A177-3AD203B41FA5}">
                      <a16:colId xmlns:a16="http://schemas.microsoft.com/office/drawing/2014/main" val="2845367752"/>
                    </a:ext>
                  </a:extLst>
                </a:gridCol>
                <a:gridCol w="717645">
                  <a:extLst>
                    <a:ext uri="{9D8B030D-6E8A-4147-A177-3AD203B41FA5}">
                      <a16:colId xmlns:a16="http://schemas.microsoft.com/office/drawing/2014/main" val="1063361526"/>
                    </a:ext>
                  </a:extLst>
                </a:gridCol>
                <a:gridCol w="779380">
                  <a:extLst>
                    <a:ext uri="{9D8B030D-6E8A-4147-A177-3AD203B41FA5}">
                      <a16:colId xmlns:a16="http://schemas.microsoft.com/office/drawing/2014/main" val="304478453"/>
                    </a:ext>
                  </a:extLst>
                </a:gridCol>
                <a:gridCol w="841111">
                  <a:extLst>
                    <a:ext uri="{9D8B030D-6E8A-4147-A177-3AD203B41FA5}">
                      <a16:colId xmlns:a16="http://schemas.microsoft.com/office/drawing/2014/main" val="3640505877"/>
                    </a:ext>
                  </a:extLst>
                </a:gridCol>
                <a:gridCol w="879694">
                  <a:extLst>
                    <a:ext uri="{9D8B030D-6E8A-4147-A177-3AD203B41FA5}">
                      <a16:colId xmlns:a16="http://schemas.microsoft.com/office/drawing/2014/main" val="1972534275"/>
                    </a:ext>
                  </a:extLst>
                </a:gridCol>
                <a:gridCol w="1052611">
                  <a:extLst>
                    <a:ext uri="{9D8B030D-6E8A-4147-A177-3AD203B41FA5}">
                      <a16:colId xmlns:a16="http://schemas.microsoft.com/office/drawing/2014/main" val="427967448"/>
                    </a:ext>
                  </a:extLst>
                </a:gridCol>
                <a:gridCol w="1031853">
                  <a:extLst>
                    <a:ext uri="{9D8B030D-6E8A-4147-A177-3AD203B41FA5}">
                      <a16:colId xmlns:a16="http://schemas.microsoft.com/office/drawing/2014/main" val="2032663617"/>
                    </a:ext>
                  </a:extLst>
                </a:gridCol>
                <a:gridCol w="1808297">
                  <a:extLst>
                    <a:ext uri="{9D8B030D-6E8A-4147-A177-3AD203B41FA5}">
                      <a16:colId xmlns:a16="http://schemas.microsoft.com/office/drawing/2014/main" val="3454295662"/>
                    </a:ext>
                  </a:extLst>
                </a:gridCol>
                <a:gridCol w="2078617">
                  <a:extLst>
                    <a:ext uri="{9D8B030D-6E8A-4147-A177-3AD203B41FA5}">
                      <a16:colId xmlns:a16="http://schemas.microsoft.com/office/drawing/2014/main" val="3731755480"/>
                    </a:ext>
                  </a:extLst>
                </a:gridCol>
                <a:gridCol w="1537977">
                  <a:extLst>
                    <a:ext uri="{9D8B030D-6E8A-4147-A177-3AD203B41FA5}">
                      <a16:colId xmlns:a16="http://schemas.microsoft.com/office/drawing/2014/main" val="3030584451"/>
                    </a:ext>
                  </a:extLst>
                </a:gridCol>
              </a:tblGrid>
              <a:tr h="2997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3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4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5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6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7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8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/>
                        <a:t>2019</a:t>
                      </a:r>
                      <a:endParaRPr lang="ko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/>
                        <a:t>2020</a:t>
                      </a:r>
                      <a:endParaRPr lang="ko-Kore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/>
                        <a:t>2021</a:t>
                      </a:r>
                      <a:endParaRPr lang="ko-Kore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400" dirty="0"/>
                        <a:t>2022</a:t>
                      </a:r>
                      <a:endParaRPr lang="ko-Kore-KR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/>
                        <a:t>2023</a:t>
                      </a:r>
                      <a:endParaRPr lang="ko-Kore-KR" alt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56751103"/>
                  </a:ext>
                </a:extLst>
              </a:tr>
              <a:tr h="863401"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705225764"/>
                  </a:ext>
                </a:extLst>
              </a:tr>
              <a:tr h="536080"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2361780"/>
                  </a:ext>
                </a:extLst>
              </a:tr>
              <a:tr h="514636"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710077876"/>
                  </a:ext>
                </a:extLst>
              </a:tr>
              <a:tr h="707625"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ko-Kore-KR" altLang="en-US" sz="10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962984949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0538C01-CA8C-F043-9926-9A23A3C3E80E}"/>
              </a:ext>
            </a:extLst>
          </p:cNvPr>
          <p:cNvSpPr txBox="1"/>
          <p:nvPr/>
        </p:nvSpPr>
        <p:spPr>
          <a:xfrm>
            <a:off x="2719815" y="3741901"/>
            <a:ext cx="9445660" cy="230832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900" dirty="0">
                <a:solidFill>
                  <a:schemeClr val="bg1"/>
                </a:solidFill>
              </a:rPr>
              <a:t>Constructing 7 LVPs @KAIST Munji campus</a:t>
            </a:r>
            <a:endParaRPr kumimoji="1" lang="ko-Kore-KR" altLang="en-US" sz="900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2C2378-54F6-2F48-9315-1BA9968A4516}"/>
              </a:ext>
            </a:extLst>
          </p:cNvPr>
          <p:cNvSpPr txBox="1"/>
          <p:nvPr/>
        </p:nvSpPr>
        <p:spPr>
          <a:xfrm>
            <a:off x="2771151" y="4038449"/>
            <a:ext cx="807348" cy="430887"/>
          </a:xfrm>
          <a:prstGeom prst="rect">
            <a:avLst/>
          </a:prstGeom>
          <a:solidFill>
            <a:srgbClr val="00206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1100" dirty="0">
                <a:solidFill>
                  <a:srgbClr val="FFFF00"/>
                </a:solidFill>
              </a:rPr>
              <a:t>BF3 &amp; BF4 installed</a:t>
            </a:r>
            <a:endParaRPr kumimoji="1" lang="ko-Kore-KR" altLang="en-US" sz="1100" dirty="0">
              <a:solidFill>
                <a:srgbClr val="FFFF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A661FE2-E199-0644-9FCD-789007503BC3}"/>
              </a:ext>
            </a:extLst>
          </p:cNvPr>
          <p:cNvSpPr txBox="1"/>
          <p:nvPr/>
        </p:nvSpPr>
        <p:spPr>
          <a:xfrm>
            <a:off x="3785816" y="4022541"/>
            <a:ext cx="807348" cy="430887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1100" dirty="0">
                <a:solidFill>
                  <a:srgbClr val="FFFF00"/>
                </a:solidFill>
              </a:rPr>
              <a:t>BF5 &amp; BF6 installed</a:t>
            </a:r>
            <a:endParaRPr kumimoji="1" lang="ko-Kore-KR" altLang="en-US" sz="1100" dirty="0">
              <a:solidFill>
                <a:srgbClr val="FFFF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07AA7D-7C13-7943-BF3D-FDE95E512169}"/>
              </a:ext>
            </a:extLst>
          </p:cNvPr>
          <p:cNvSpPr txBox="1"/>
          <p:nvPr/>
        </p:nvSpPr>
        <p:spPr>
          <a:xfrm>
            <a:off x="4397006" y="4698914"/>
            <a:ext cx="1498087" cy="276999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PACE-HEMT</a:t>
            </a:r>
            <a:endParaRPr kumimoji="1" lang="ko-Kore-KR" altLang="en-US" sz="12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A8B09C8-5F8D-2E44-B4D8-36D7FE186159}"/>
              </a:ext>
            </a:extLst>
          </p:cNvPr>
          <p:cNvSpPr txBox="1"/>
          <p:nvPr/>
        </p:nvSpPr>
        <p:spPr>
          <a:xfrm>
            <a:off x="5504557" y="5105145"/>
            <a:ext cx="1244283" cy="276999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8TB-HEMT</a:t>
            </a:r>
            <a:endParaRPr kumimoji="1" lang="ko-Kore-KR" altLang="en-US" sz="12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A54B5C7-CE26-C143-B2DB-6067CFB4032E}"/>
              </a:ext>
            </a:extLst>
          </p:cNvPr>
          <p:cNvSpPr txBox="1"/>
          <p:nvPr/>
        </p:nvSpPr>
        <p:spPr>
          <a:xfrm>
            <a:off x="7346588" y="5812726"/>
            <a:ext cx="1938248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12TB-commissioning</a:t>
            </a:r>
            <a:endParaRPr kumimoji="1" lang="ko-Kore-KR" altLang="en-US" sz="12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3C04C15-7558-D44D-B04A-3DD51856F36D}"/>
              </a:ext>
            </a:extLst>
          </p:cNvPr>
          <p:cNvSpPr txBox="1"/>
          <p:nvPr/>
        </p:nvSpPr>
        <p:spPr>
          <a:xfrm>
            <a:off x="5828813" y="5657398"/>
            <a:ext cx="1244282" cy="276999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HF-2cell</a:t>
            </a:r>
            <a:endParaRPr kumimoji="1" lang="ko-Kore-KR" altLang="en-US" sz="12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DDD0A6B-6877-D444-9497-216BA118DF0D}"/>
              </a:ext>
            </a:extLst>
          </p:cNvPr>
          <p:cNvSpPr txBox="1"/>
          <p:nvPr/>
        </p:nvSpPr>
        <p:spPr>
          <a:xfrm>
            <a:off x="550790" y="3742429"/>
            <a:ext cx="1792899" cy="369332"/>
          </a:xfrm>
          <a:prstGeom prst="rect">
            <a:avLst/>
          </a:prstGeom>
          <a:solidFill>
            <a:srgbClr val="FFC00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900" dirty="0">
                <a:solidFill>
                  <a:schemeClr val="bg1"/>
                </a:solidFill>
              </a:rPr>
              <a:t>Procuring equipment, testing cavities, cryo-RF @KAIST</a:t>
            </a:r>
            <a:endParaRPr kumimoji="1" lang="ko-Kore-KR" altLang="en-US" sz="900" dirty="0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8DA304-7F66-514B-9954-0E31FA872503}"/>
              </a:ext>
            </a:extLst>
          </p:cNvPr>
          <p:cNvSpPr txBox="1"/>
          <p:nvPr/>
        </p:nvSpPr>
        <p:spPr>
          <a:xfrm>
            <a:off x="6144021" y="4631320"/>
            <a:ext cx="1317028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PACE-JPA</a:t>
            </a:r>
            <a:endParaRPr kumimoji="1" lang="ko-Kore-KR" altLang="en-US" sz="12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B3D5A3B-7AEF-5C47-945B-DB778DC1421E}"/>
              </a:ext>
            </a:extLst>
          </p:cNvPr>
          <p:cNvSpPr txBox="1"/>
          <p:nvPr/>
        </p:nvSpPr>
        <p:spPr>
          <a:xfrm>
            <a:off x="9145867" y="5102016"/>
            <a:ext cx="1398591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8TB-JPA-8cell</a:t>
            </a:r>
            <a:endParaRPr kumimoji="1" lang="ko-Kore-KR" altLang="en-US" sz="12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4F777D5-C676-854D-8C3B-4A94BA8E3E2C}"/>
              </a:ext>
            </a:extLst>
          </p:cNvPr>
          <p:cNvSpPr txBox="1"/>
          <p:nvPr/>
        </p:nvSpPr>
        <p:spPr>
          <a:xfrm>
            <a:off x="7516237" y="4627717"/>
            <a:ext cx="1504320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PACE-JPA-6cel</a:t>
            </a:r>
            <a:r>
              <a:rPr kumimoji="1" lang="en-US" altLang="ko-Kore-KR" sz="1200" dirty="0">
                <a:solidFill>
                  <a:schemeClr val="bg1"/>
                </a:solidFill>
              </a:rPr>
              <a:t>l</a:t>
            </a:r>
            <a:endParaRPr kumimoji="1" lang="ko-Kore-KR" altLang="en-US" sz="1200" dirty="0">
              <a:solidFill>
                <a:schemeClr val="bg1"/>
              </a:solidFill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508D8F4-4A77-754D-8877-55EF6740F6C0}"/>
              </a:ext>
            </a:extLst>
          </p:cNvPr>
          <p:cNvSpPr txBox="1"/>
          <p:nvPr/>
        </p:nvSpPr>
        <p:spPr>
          <a:xfrm>
            <a:off x="9057461" y="4616206"/>
            <a:ext cx="1391148" cy="276999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PACE-JPA-SC</a:t>
            </a:r>
            <a:endParaRPr kumimoji="1" lang="ko-Kore-KR" altLang="en-US" sz="1200" dirty="0"/>
          </a:p>
        </p:txBody>
      </p:sp>
      <p:cxnSp>
        <p:nvCxnSpPr>
          <p:cNvPr id="40" name="꺾인 연결선[E] 39">
            <a:extLst>
              <a:ext uri="{FF2B5EF4-FFF2-40B4-BE49-F238E27FC236}">
                <a16:creationId xmlns:a16="http://schemas.microsoft.com/office/drawing/2014/main" id="{D6ED962E-776B-7147-89E4-74F1EC9C38BD}"/>
              </a:ext>
            </a:extLst>
          </p:cNvPr>
          <p:cNvCxnSpPr>
            <a:cxnSpLocks/>
          </p:cNvCxnSpPr>
          <p:nvPr/>
        </p:nvCxnSpPr>
        <p:spPr>
          <a:xfrm rot="16200000" flipH="1">
            <a:off x="5597004" y="6389870"/>
            <a:ext cx="2882" cy="2"/>
          </a:xfrm>
          <a:prstGeom prst="bentConnector3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도넛[D] 41">
            <a:extLst>
              <a:ext uri="{FF2B5EF4-FFF2-40B4-BE49-F238E27FC236}">
                <a16:creationId xmlns:a16="http://schemas.microsoft.com/office/drawing/2014/main" id="{A671E338-6B91-9948-A589-AF3CF9A3F84A}"/>
              </a:ext>
            </a:extLst>
          </p:cNvPr>
          <p:cNvSpPr/>
          <p:nvPr/>
        </p:nvSpPr>
        <p:spPr>
          <a:xfrm>
            <a:off x="4593164" y="4325292"/>
            <a:ext cx="7448016" cy="2079831"/>
          </a:xfrm>
          <a:prstGeom prst="donut">
            <a:avLst>
              <a:gd name="adj" fmla="val 3396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 sz="1350" dirty="0">
              <a:solidFill>
                <a:schemeClr val="tx1"/>
              </a:solidFill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E30E43B-4312-6E45-9B01-BAB3C813A1D2}"/>
              </a:ext>
            </a:extLst>
          </p:cNvPr>
          <p:cNvSpPr txBox="1"/>
          <p:nvPr/>
        </p:nvSpPr>
        <p:spPr>
          <a:xfrm>
            <a:off x="7050615" y="4982097"/>
            <a:ext cx="2030764" cy="707886"/>
          </a:xfrm>
          <a:prstGeom prst="rect">
            <a:avLst/>
          </a:prstGeom>
          <a:solidFill>
            <a:srgbClr val="FFC000"/>
          </a:solidFill>
          <a:ln w="1905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2000" dirty="0">
                <a:solidFill>
                  <a:schemeClr val="bg1"/>
                </a:solidFill>
              </a:rPr>
              <a:t>Collecting Axion DM Physics Data</a:t>
            </a:r>
            <a:endParaRPr kumimoji="1" lang="ko-Kore-KR" altLang="en-US" sz="2000" dirty="0">
              <a:solidFill>
                <a:schemeClr val="bg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83C26FC-DC79-A64F-9A3C-FF648E0E3BE6}"/>
              </a:ext>
            </a:extLst>
          </p:cNvPr>
          <p:cNvSpPr txBox="1"/>
          <p:nvPr/>
        </p:nvSpPr>
        <p:spPr>
          <a:xfrm>
            <a:off x="6322501" y="4010503"/>
            <a:ext cx="2377958" cy="261610"/>
          </a:xfrm>
          <a:prstGeom prst="rect">
            <a:avLst/>
          </a:prstGeom>
          <a:solidFill>
            <a:srgbClr val="00206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1100" dirty="0">
                <a:solidFill>
                  <a:srgbClr val="FFFF00"/>
                </a:solidFill>
              </a:rPr>
              <a:t>12T Oxford Magnet &amp; Leiden installed</a:t>
            </a:r>
            <a:endParaRPr kumimoji="1" lang="ko-Kore-KR" altLang="en-US" sz="1100" dirty="0">
              <a:solidFill>
                <a:srgbClr val="FFFF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E2D535D-F13F-344E-A142-F5F080F9BEC7}"/>
              </a:ext>
            </a:extLst>
          </p:cNvPr>
          <p:cNvSpPr txBox="1"/>
          <p:nvPr/>
        </p:nvSpPr>
        <p:spPr>
          <a:xfrm>
            <a:off x="4968588" y="4032870"/>
            <a:ext cx="807348" cy="430887"/>
          </a:xfrm>
          <a:prstGeom prst="rect">
            <a:avLst/>
          </a:prstGeom>
          <a:solidFill>
            <a:srgbClr val="002060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ko-Kore-KR" sz="1100" dirty="0">
                <a:solidFill>
                  <a:srgbClr val="FFFF00"/>
                </a:solidFill>
              </a:rPr>
              <a:t>Janis (He</a:t>
            </a:r>
            <a:r>
              <a:rPr kumimoji="1" lang="en-US" altLang="ko-Kore-KR" sz="1100" baseline="30000" dirty="0">
                <a:solidFill>
                  <a:srgbClr val="FFFF00"/>
                </a:solidFill>
              </a:rPr>
              <a:t>3</a:t>
            </a:r>
            <a:r>
              <a:rPr kumimoji="1" lang="en-US" altLang="ko-Kore-KR" sz="1100" dirty="0">
                <a:solidFill>
                  <a:srgbClr val="FFFF00"/>
                </a:solidFill>
              </a:rPr>
              <a:t>) installed</a:t>
            </a:r>
            <a:endParaRPr kumimoji="1" lang="ko-Kore-KR" altLang="en-US" sz="1100" dirty="0">
              <a:solidFill>
                <a:srgbClr val="FFFF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D4A968A-A2AD-964E-89CC-B678C4CF55AC}"/>
              </a:ext>
            </a:extLst>
          </p:cNvPr>
          <p:cNvSpPr txBox="1"/>
          <p:nvPr/>
        </p:nvSpPr>
        <p:spPr>
          <a:xfrm>
            <a:off x="9315870" y="5578886"/>
            <a:ext cx="2876129" cy="27699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ko-Kore-KR" sz="1200" dirty="0"/>
              <a:t>CAPP-12TB-JPA</a:t>
            </a:r>
            <a:endParaRPr kumimoji="1" lang="ko-Kore-KR" altLang="en-US" sz="12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F1B09D-58EE-7041-D4EA-CA931A89D012}"/>
              </a:ext>
            </a:extLst>
          </p:cNvPr>
          <p:cNvSpPr txBox="1"/>
          <p:nvPr/>
        </p:nvSpPr>
        <p:spPr>
          <a:xfrm>
            <a:off x="10737573" y="4618552"/>
            <a:ext cx="1427901" cy="27699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PACE-</a:t>
            </a:r>
            <a:r>
              <a:rPr kumimoji="1" lang="en-US" altLang="ko-Kore-KR" sz="1200" dirty="0" err="1"/>
              <a:t>SHeT</a:t>
            </a:r>
            <a:r>
              <a:rPr kumimoji="1" lang="en-US" altLang="ko-Kore-KR" sz="1200" dirty="0"/>
              <a:t>-SC</a:t>
            </a:r>
            <a:endParaRPr kumimoji="1" lang="ko-Kore-KR" altLang="en-US" sz="12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842F84-7358-01F1-3466-209B3084A0B5}"/>
              </a:ext>
            </a:extLst>
          </p:cNvPr>
          <p:cNvSpPr txBox="1"/>
          <p:nvPr/>
        </p:nvSpPr>
        <p:spPr>
          <a:xfrm>
            <a:off x="10737574" y="5113872"/>
            <a:ext cx="1551937" cy="27699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8TB-AQN-SC</a:t>
            </a:r>
            <a:endParaRPr kumimoji="1" lang="ko-Kore-KR" altLang="en-US" sz="1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F3C93D-AF40-ACB7-1800-921DB9702328}"/>
              </a:ext>
            </a:extLst>
          </p:cNvPr>
          <p:cNvSpPr txBox="1"/>
          <p:nvPr/>
        </p:nvSpPr>
        <p:spPr>
          <a:xfrm>
            <a:off x="10485813" y="6022263"/>
            <a:ext cx="1699142" cy="276999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kumimoji="1" lang="en-US" altLang="ko-Kore-KR" sz="1200" dirty="0"/>
              <a:t>CAPP-12T-HF-JPA-3cell</a:t>
            </a:r>
            <a:endParaRPr kumimoji="1" lang="ko-Kore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18960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360"/>
    </mc:Choice>
    <mc:Fallback xmlns="">
      <p:transition spd="slow" advTm="7836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801384"/>
          </a:xfrm>
        </p:spPr>
        <p:txBody>
          <a:bodyPr/>
          <a:lstStyle/>
          <a:p>
            <a:pPr algn="ctr"/>
            <a:r>
              <a:rPr lang="en-US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3501" y="1382695"/>
            <a:ext cx="10693399" cy="4675205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CAPP has successfully established multiple </a:t>
            </a:r>
            <a:r>
              <a:rPr lang="en-US" sz="2400" b="1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haloscope</a:t>
            </a: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axion dark matter experiments in Korea, </a:t>
            </a:r>
            <a:r>
              <a:rPr lang="en-US" sz="2400" b="1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the best axion research facility </a:t>
            </a: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in the world</a:t>
            </a:r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  <a:p>
            <a:pPr>
              <a:buFont typeface="Wingdings" pitchFamily="2" charset="2"/>
              <a:buChar char="Ø"/>
            </a:pPr>
            <a:r>
              <a:rPr lang="en-US" altLang="ko-KR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Through R&amp;Ds we are ready to speed up our axion search and presently, we are collecting data with </a:t>
            </a:r>
            <a:r>
              <a:rPr lang="en-US" altLang="ko-KR" sz="2400" b="1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DFSZ</a:t>
            </a:r>
            <a:r>
              <a:rPr lang="en-US" altLang="ko-KR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</a:t>
            </a:r>
            <a:r>
              <a:rPr lang="en-US" altLang="ko-KR" sz="2400" b="1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sensiitiivity</a:t>
            </a:r>
            <a:r>
              <a:rPr lang="en-US" altLang="ko-KR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for axion dark matter search in our flagship experiment, </a:t>
            </a:r>
            <a:r>
              <a:rPr lang="en-US" altLang="ko-KR" sz="2400" b="1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CAPP-MAX</a:t>
            </a:r>
          </a:p>
          <a:p>
            <a:pPr>
              <a:buFont typeface="Wingdings" pitchFamily="2" charset="2"/>
              <a:buChar char="Ø"/>
            </a:pPr>
            <a:endParaRPr lang="en-US" altLang="ko-KR" sz="2400" b="1" dirty="0">
              <a:solidFill>
                <a:srgbClr val="FFFF00"/>
              </a:solidFill>
              <a:latin typeface="Comic Sans MS" panose="030F0902030302020204" pitchFamily="66" charset="0"/>
              <a:cs typeface="Times New Roman"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HTS SC cavity </a:t>
            </a: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in all our </a:t>
            </a:r>
            <a:r>
              <a:rPr lang="en-US" sz="2400" b="1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Haloscope</a:t>
            </a:r>
            <a:endParaRPr lang="en-US" sz="2400" b="1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Major improvement is expected with CAPP-MAX for next 5 years</a:t>
            </a:r>
          </a:p>
          <a:p>
            <a:pPr marL="0" indent="0">
              <a:buNone/>
            </a:pP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	</a:t>
            </a:r>
            <a:r>
              <a:rPr lang="en-US" sz="2400" b="1" dirty="0">
                <a:solidFill>
                  <a:srgbClr val="FFC000"/>
                </a:solidFill>
                <a:latin typeface="Comic Sans MS" panose="030F0902030302020204" pitchFamily="66" charset="0"/>
                <a:cs typeface="Times New Roman"/>
              </a:rPr>
              <a:t>QA + SC + HF  (1-10 GHz)</a:t>
            </a:r>
          </a:p>
          <a:p>
            <a:pPr>
              <a:buFont typeface="Wingdings" pitchFamily="2" charset="2"/>
              <a:buChar char="Ø"/>
            </a:pPr>
            <a:endParaRPr lang="en-US" sz="2400" b="1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  <a:p>
            <a:pPr>
              <a:buFont typeface="Wingdings" pitchFamily="2" charset="2"/>
              <a:buChar char="Ø"/>
            </a:pPr>
            <a:r>
              <a:rPr lang="en-US" sz="2400" b="1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Stay tuned!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AF9BFACD-0F8D-604C-9DF9-45BD010B2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30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99658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26"/>
    </mc:Choice>
    <mc:Fallback xmlns="">
      <p:transition spd="slow" advTm="38026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2165" y="1322841"/>
            <a:ext cx="9351735" cy="345235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>
              <a:solidFill>
                <a:srgbClr val="00009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000090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rgbClr val="000090"/>
              </a:solidFill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	</a:t>
            </a:r>
            <a:r>
              <a:rPr lang="en-US" sz="40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Thank You For Your Attention!</a:t>
            </a:r>
          </a:p>
          <a:p>
            <a:pPr marL="0" indent="0" algn="ctr">
              <a:buNone/>
            </a:pPr>
            <a:endParaRPr lang="en-US" sz="4000" dirty="0">
              <a:solidFill>
                <a:srgbClr val="000090"/>
              </a:solidFill>
              <a:latin typeface="Comic Sans MS" panose="030F0902030302020204" pitchFamily="66" charset="0"/>
            </a:endParaRPr>
          </a:p>
          <a:p>
            <a:pPr algn="ctr"/>
            <a:endParaRPr lang="en-US" sz="4000" dirty="0"/>
          </a:p>
          <a:p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B3E98734-9042-9340-B74B-A1795F42F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31</a:t>
            </a:fld>
            <a:endParaRPr kumimoji="1" lang="ko-KR" altLang="en-US"/>
          </a:p>
        </p:txBody>
      </p:sp>
    </p:spTree>
    <p:extLst>
      <p:ext uri="{BB962C8B-B14F-4D97-AF65-F5344CB8AC3E}">
        <p14:creationId xmlns:p14="http://schemas.microsoft.com/office/powerpoint/2010/main" val="16375244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65851"/>
            <a:ext cx="9144000" cy="710005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’s </a:t>
            </a:r>
            <a:r>
              <a:rPr lang="en-US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</a:t>
            </a:r>
            <a:r>
              <a:rPr lang="en-US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 Research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0021F-F389-4146-9900-0785A8122261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3281896205"/>
              </p:ext>
            </p:extLst>
          </p:nvPr>
        </p:nvGraphicFramePr>
        <p:xfrm>
          <a:off x="838201" y="1232054"/>
          <a:ext cx="5588356" cy="48119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71C4430-1F58-7A44-8475-1572E6710C05}"/>
              </a:ext>
            </a:extLst>
          </p:cNvPr>
          <p:cNvSpPr txBox="1"/>
          <p:nvPr/>
        </p:nvSpPr>
        <p:spPr>
          <a:xfrm>
            <a:off x="8153400" y="2505670"/>
            <a:ext cx="3211328" cy="923330"/>
          </a:xfrm>
          <a:prstGeom prst="rect">
            <a:avLst/>
          </a:prstGeom>
          <a:solidFill>
            <a:srgbClr val="FFFF00"/>
          </a:solidFill>
          <a:ln w="158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KR" sz="5400" dirty="0">
                <a:solidFill>
                  <a:schemeClr val="bg1"/>
                </a:solidFill>
              </a:rPr>
              <a:t>CAPP-MAX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EFE95E5-39E6-604B-AE36-ADE4064361C7}"/>
              </a:ext>
            </a:extLst>
          </p:cNvPr>
          <p:cNvCxnSpPr/>
          <p:nvPr/>
        </p:nvCxnSpPr>
        <p:spPr>
          <a:xfrm>
            <a:off x="6565392" y="1938528"/>
            <a:ext cx="1408176" cy="8229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F893686-8785-4947-A469-0AE528D43DEB}"/>
              </a:ext>
            </a:extLst>
          </p:cNvPr>
          <p:cNvCxnSpPr>
            <a:cxnSpLocks/>
          </p:cNvCxnSpPr>
          <p:nvPr/>
        </p:nvCxnSpPr>
        <p:spPr>
          <a:xfrm>
            <a:off x="6565392" y="2505670"/>
            <a:ext cx="1408176" cy="3910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6F619DA-BCF1-6E4F-B606-0E26B8ABFEB6}"/>
              </a:ext>
            </a:extLst>
          </p:cNvPr>
          <p:cNvCxnSpPr>
            <a:cxnSpLocks/>
          </p:cNvCxnSpPr>
          <p:nvPr/>
        </p:nvCxnSpPr>
        <p:spPr>
          <a:xfrm flipV="1">
            <a:off x="6537960" y="2985281"/>
            <a:ext cx="1435608" cy="1198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9FC1D69-AAC0-7A41-AC8B-567227B4C924}"/>
              </a:ext>
            </a:extLst>
          </p:cNvPr>
          <p:cNvCxnSpPr>
            <a:cxnSpLocks/>
          </p:cNvCxnSpPr>
          <p:nvPr/>
        </p:nvCxnSpPr>
        <p:spPr>
          <a:xfrm flipV="1">
            <a:off x="6537960" y="3105168"/>
            <a:ext cx="1435608" cy="713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987A4DC0-5177-9B49-83AF-0C7A7647D4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4661" y="4088346"/>
            <a:ext cx="4876320" cy="3660474"/>
          </a:xfrm>
          <a:prstGeom prst="rect">
            <a:avLst/>
          </a:prstGeom>
        </p:spPr>
      </p:pic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DB6FE64-AA68-5D4C-AD2A-317A6D27DD41}"/>
              </a:ext>
            </a:extLst>
          </p:cNvPr>
          <p:cNvCxnSpPr>
            <a:cxnSpLocks/>
          </p:cNvCxnSpPr>
          <p:nvPr/>
        </p:nvCxnSpPr>
        <p:spPr>
          <a:xfrm>
            <a:off x="3632379" y="4945487"/>
            <a:ext cx="36233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37074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G_170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592" y="204476"/>
            <a:ext cx="6980349" cy="523526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altLang="ko-KR"/>
              <a:t>18th PATRAS Workshop at Rijeka, Croatia     Woohyun Chu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0021F-F389-4146-9900-0785A812226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DE1781-AF37-AA43-B9AF-435E16D87FF5}"/>
              </a:ext>
            </a:extLst>
          </p:cNvPr>
          <p:cNvSpPr txBox="1"/>
          <p:nvPr/>
        </p:nvSpPr>
        <p:spPr>
          <a:xfrm>
            <a:off x="6096000" y="5617473"/>
            <a:ext cx="5475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KR" dirty="0"/>
              <a:t>iscovered by WC in Bogota, Colombia (Sep. 14th, 2018)</a:t>
            </a:r>
          </a:p>
        </p:txBody>
      </p:sp>
    </p:spTree>
    <p:extLst>
      <p:ext uri="{BB962C8B-B14F-4D97-AF65-F5344CB8AC3E}">
        <p14:creationId xmlns:p14="http://schemas.microsoft.com/office/powerpoint/2010/main" val="38679123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98045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</a:t>
            </a:r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 &amp; Dark Mat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6690" y="1142437"/>
            <a:ext cx="9031310" cy="461665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Axion is an excellent (and attractive) dark matter candidate</a:t>
            </a:r>
          </a:p>
          <a:p>
            <a:pPr marL="0" indent="0">
              <a:buNone/>
            </a:pPr>
            <a:endParaRPr lang="en-US" sz="2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15409" y="6308081"/>
            <a:ext cx="4214191" cy="461665"/>
          </a:xfrm>
        </p:spPr>
        <p:txBody>
          <a:bodyPr wrap="square">
            <a:normAutofit/>
          </a:bodyPr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E1AFCE8A-C0BF-3B43-9C7C-FB4067BBA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34</a:t>
            </a:fld>
            <a:endParaRPr kumimoji="1" lang="ko-KR" altLang="en-US"/>
          </a:p>
        </p:txBody>
      </p:sp>
      <p:pic>
        <p:nvPicPr>
          <p:cNvPr id="9" name="Picture 10" descr="스크린샷 2017-07-21 오후 9.25.54.png">
            <a:extLst>
              <a:ext uri="{FF2B5EF4-FFF2-40B4-BE49-F238E27FC236}">
                <a16:creationId xmlns:a16="http://schemas.microsoft.com/office/drawing/2014/main" id="{6F23190D-832B-C94F-B5FB-0F3C383D6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019" y="1870945"/>
            <a:ext cx="4901965" cy="36886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5D5D529-BB99-D546-B123-111DABB10D2C}"/>
              </a:ext>
            </a:extLst>
          </p:cNvPr>
          <p:cNvSpPr txBox="1"/>
          <p:nvPr/>
        </p:nvSpPr>
        <p:spPr>
          <a:xfrm>
            <a:off x="7031865" y="2597005"/>
            <a:ext cx="4214191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Pseudo Goldstone Boson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ore-KR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Extremely Weakly Interacting 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Small Mass </a:t>
            </a:r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(1μeV&lt;m</a:t>
            </a:r>
            <a:r>
              <a:rPr lang="en-US" baseline="-25000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a</a:t>
            </a:r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&lt;10meV)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Local Halo Density of 0.45 GeV/cm</a:t>
            </a:r>
            <a:r>
              <a:rPr lang="en-US" baseline="30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3</a:t>
            </a:r>
            <a:endParaRPr lang="en-US" dirty="0">
              <a:solidFill>
                <a:srgbClr val="00B0F0"/>
              </a:solidFill>
              <a:latin typeface="Comic Sans MS" panose="030F0902030302020204" pitchFamily="66" charset="0"/>
              <a:cs typeface="Times New Roman"/>
            </a:endParaRPr>
          </a:p>
          <a:p>
            <a:endParaRPr lang="en-K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341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70"/>
    </mc:Choice>
    <mc:Fallback xmlns="">
      <p:transition spd="slow" advTm="1707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98045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Global Trend in Axion Research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15409" y="6308081"/>
            <a:ext cx="4214191" cy="461665"/>
          </a:xfrm>
        </p:spPr>
        <p:txBody>
          <a:bodyPr wrap="square">
            <a:normAutofit/>
          </a:bodyPr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12" name="슬라이드 번호 개체 틀 11">
            <a:extLst>
              <a:ext uri="{FF2B5EF4-FFF2-40B4-BE49-F238E27FC236}">
                <a16:creationId xmlns:a16="http://schemas.microsoft.com/office/drawing/2014/main" id="{E1AFCE8A-C0BF-3B43-9C7C-FB4067BBA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35</a:t>
            </a:fld>
            <a:endParaRPr kumimoji="1" lang="ko-KR" altLang="en-US"/>
          </a:p>
        </p:txBody>
      </p:sp>
      <p:graphicFrame>
        <p:nvGraphicFramePr>
          <p:cNvPr id="10" name="내용 개체 틀 3">
            <a:extLst>
              <a:ext uri="{FF2B5EF4-FFF2-40B4-BE49-F238E27FC236}">
                <a16:creationId xmlns:a16="http://schemas.microsoft.com/office/drawing/2014/main" id="{7005852D-A408-4141-B968-4F73E69D1A0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8341632"/>
              </p:ext>
            </p:extLst>
          </p:nvPr>
        </p:nvGraphicFramePr>
        <p:xfrm>
          <a:off x="974214" y="1475949"/>
          <a:ext cx="5367324" cy="44096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D0EDFD0-A137-AF40-8791-1F0EEE4C5649}"/>
              </a:ext>
            </a:extLst>
          </p:cNvPr>
          <p:cNvSpPr txBox="1"/>
          <p:nvPr/>
        </p:nvSpPr>
        <p:spPr>
          <a:xfrm>
            <a:off x="6824676" y="2369603"/>
            <a:ext cx="53673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  <a:cs typeface="Times New Roman" panose="02020603050405020304" pitchFamily="18" charset="0"/>
              </a:rPr>
              <a:t>Axion solves both strong CP problem and a dark matter puzzle</a:t>
            </a:r>
          </a:p>
          <a:p>
            <a:pPr marL="285750" indent="-285750">
              <a:buFont typeface="Wingdings" pitchFamily="2" charset="2"/>
              <a:buChar char="Ø"/>
            </a:pPr>
            <a:endParaRPr kumimoji="1" lang="en-US" altLang="ko-Kore-KR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  <a:cs typeface="Times New Roman" panose="02020603050405020304" pitchFamily="18" charset="0"/>
              </a:rPr>
              <a:t>Two most popular dark matter candidates: Axion and WIMP, but axion is gaining momentum compared to WIMP</a:t>
            </a:r>
          </a:p>
          <a:p>
            <a:pPr marL="285750" indent="-285750">
              <a:buFont typeface="Wingdings" pitchFamily="2" charset="2"/>
              <a:buChar char="Ø"/>
            </a:pPr>
            <a:endParaRPr kumimoji="1" lang="en-US" altLang="ko-Kore-KR" dirty="0"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itchFamily="2" charset="2"/>
              <a:buChar char="Ø"/>
            </a:pPr>
            <a:r>
              <a:rPr kumimoji="1" lang="en-US" altLang="ko-Kore-KR" dirty="0">
                <a:latin typeface="Comic Sans MS" panose="030F0902030302020204" pitchFamily="66" charset="0"/>
                <a:cs typeface="Times New Roman" panose="02020603050405020304" pitchFamily="18" charset="0"/>
              </a:rPr>
              <a:t>Presently, there are </a:t>
            </a:r>
            <a:r>
              <a:rPr kumimoji="1" lang="en-US" altLang="ko-KR" dirty="0">
                <a:latin typeface="Comic Sans MS" panose="030F0902030302020204" pitchFamily="66" charset="0"/>
                <a:cs typeface="Times New Roman" panose="02020603050405020304" pitchFamily="18" charset="0"/>
              </a:rPr>
              <a:t>&gt;</a:t>
            </a:r>
            <a:r>
              <a:rPr kumimoji="1" lang="en-US" altLang="ko-Kore-KR" dirty="0">
                <a:latin typeface="Comic Sans MS" panose="030F0902030302020204" pitchFamily="66" charset="0"/>
                <a:cs typeface="Times New Roman" panose="02020603050405020304" pitchFamily="18" charset="0"/>
              </a:rPr>
              <a:t>30 axion experiments worldwide with front-runners includ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78475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70"/>
    </mc:Choice>
    <mc:Fallback xmlns="">
      <p:transition spd="slow" advTm="1707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>
            <a:extLst>
              <a:ext uri="{FF2B5EF4-FFF2-40B4-BE49-F238E27FC236}">
                <a16:creationId xmlns:a16="http://schemas.microsoft.com/office/drawing/2014/main" id="{15C03079-FA3F-504B-88B5-A867F251A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98045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aloscope</a:t>
            </a:r>
            <a:endParaRPr lang="en-US" sz="4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  <a:latin typeface="Comic Sans MS" panose="030F0902030302020204" pitchFamily="66" charset="0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12407" y="1337457"/>
            <a:ext cx="8998016" cy="2058495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Conventional </a:t>
            </a:r>
            <a:r>
              <a:rPr lang="en-US" sz="20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xion</a:t>
            </a: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haloscope</a:t>
            </a: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technique consists of  a high-Q microwave cavity inside a homogeneous magnetic field to trigger the conversion of DM </a:t>
            </a:r>
            <a:r>
              <a:rPr lang="en-US" sz="20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xions</a:t>
            </a:r>
            <a:r>
              <a:rPr lang="en-US" sz="2000" dirty="0">
                <a:solidFill>
                  <a:srgbClr val="00B0F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into photons.</a:t>
            </a:r>
          </a:p>
          <a:p>
            <a:endParaRPr lang="en-US" sz="2400" dirty="0">
              <a:solidFill>
                <a:srgbClr val="2934FF"/>
              </a:solidFill>
            </a:endParaRPr>
          </a:p>
          <a:p>
            <a:endParaRPr lang="en-US" sz="2400" dirty="0">
              <a:solidFill>
                <a:srgbClr val="2934FF"/>
              </a:solidFill>
            </a:endParaRPr>
          </a:p>
          <a:p>
            <a:endParaRPr lang="en-US" sz="2400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 altLang="ko-KR"/>
              <a:t>18th PATRAS Workshop at Rijeka, Croatia     Woohyun Chung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00021F-F389-4146-9900-0785A812226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94246" y="2203258"/>
            <a:ext cx="1724159" cy="21630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134434" y="2195193"/>
            <a:ext cx="5167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P. </a:t>
            </a:r>
            <a:r>
              <a:rPr lang="en-US" dirty="0" err="1"/>
              <a:t>Sikivie</a:t>
            </a:r>
            <a:r>
              <a:rPr lang="en-US" dirty="0"/>
              <a:t>, \Experimental tests of the invisible </a:t>
            </a:r>
            <a:r>
              <a:rPr lang="en-US" dirty="0" err="1"/>
              <a:t>axion</a:t>
            </a:r>
            <a:r>
              <a:rPr lang="en-US" dirty="0"/>
              <a:t>," Phys. Rev. </a:t>
            </a:r>
            <a:r>
              <a:rPr lang="en-US" dirty="0" err="1"/>
              <a:t>Lett</a:t>
            </a:r>
            <a:r>
              <a:rPr lang="en-US" dirty="0"/>
              <a:t>. 51 (1983) 1415 . 6 , 53 , 61 , 63</a:t>
            </a:r>
          </a:p>
        </p:txBody>
      </p:sp>
      <p:pic>
        <p:nvPicPr>
          <p:cNvPr id="13" name="Picture 12" descr="스크린샷 2018-09-14 오후 3.29.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055" y="4029556"/>
            <a:ext cx="3512475" cy="204166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739972" y="4691485"/>
            <a:ext cx="4411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Running </a:t>
            </a:r>
            <a:r>
              <a:rPr lang="en-US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Axion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 Experiments (</a:t>
            </a:r>
            <a:r>
              <a:rPr lang="en-US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Haloscop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72150" y="5060817"/>
            <a:ext cx="130195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ADMX</a:t>
            </a:r>
          </a:p>
          <a:p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HAYSTAC</a:t>
            </a:r>
          </a:p>
          <a:p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CULTASK</a:t>
            </a:r>
          </a:p>
          <a:p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QUAX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05999"/>
              </p:ext>
            </p:extLst>
          </p:nvPr>
        </p:nvGraphicFramePr>
        <p:xfrm>
          <a:off x="5676606" y="3177670"/>
          <a:ext cx="2516420" cy="83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57200" progId="Equation.3">
                  <p:embed/>
                </p:oleObj>
              </mc:Choice>
              <mc:Fallback>
                <p:oleObj name="Equation" r:id="rId4" imgW="1371600" imgH="457200" progId="Equation.3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606" y="3177670"/>
                        <a:ext cx="2516420" cy="83880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9407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038318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/>
                <a:cs typeface="Times New Roman"/>
              </a:rPr>
              <a:t>OUTLIN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15" name="슬라이드 번호 개체 틀 14">
            <a:extLst>
              <a:ext uri="{FF2B5EF4-FFF2-40B4-BE49-F238E27FC236}">
                <a16:creationId xmlns:a16="http://schemas.microsoft.com/office/drawing/2014/main" id="{5576985E-CA2D-0B4E-BF09-C51823DFC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37</a:t>
            </a:fld>
            <a:endParaRPr kumimoji="1" lang="ko-KR" alt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6EDFB6A-5B8A-2244-8BE1-8BCF6D700B02}"/>
              </a:ext>
            </a:extLst>
          </p:cNvPr>
          <p:cNvSpPr txBox="1">
            <a:spLocks/>
          </p:cNvSpPr>
          <p:nvPr/>
        </p:nvSpPr>
        <p:spPr>
          <a:xfrm>
            <a:off x="2311940" y="1706529"/>
            <a:ext cx="8077200" cy="343940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1500" dirty="0">
              <a:solidFill>
                <a:srgbClr val="00B0F0"/>
              </a:solidFill>
              <a:latin typeface="Times New Roman"/>
              <a:cs typeface="Times New Roman"/>
            </a:endParaRPr>
          </a:p>
          <a:p>
            <a:pPr>
              <a:buFont typeface="Wingdings" pitchFamily="2" charset="2"/>
              <a:buChar char="Ø"/>
            </a:pPr>
            <a:r>
              <a:rPr lang="ko-KR" altLang="en-US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rk Matter Axion and Detection Scheme</a:t>
            </a:r>
            <a:endParaRPr lang="en-US" altLang="ko-KR" sz="1900" dirty="0">
              <a:solidFill>
                <a:srgbClr val="00009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 of Axion Experiments at CAPP</a:t>
            </a:r>
            <a:r>
              <a:rPr lang="ko-KR" altLang="en-US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ko-KR" sz="1900" dirty="0">
              <a:solidFill>
                <a:srgbClr val="00009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LTASK (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’s 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ra 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 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erature 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on 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ch in </a:t>
            </a:r>
            <a:r>
              <a:rPr lang="en-US" altLang="ko-Kore-KR" sz="19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ea)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ko-Kore-KR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s data </a:t>
            </a:r>
          </a:p>
          <a:p>
            <a:pPr>
              <a:buFont typeface="Wingdings" pitchFamily="2" charset="2"/>
              <a:buChar char="Ø"/>
            </a:pPr>
            <a:r>
              <a:rPr lang="ko-KR" altLang="en-US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ments/Innovations</a:t>
            </a:r>
            <a:endParaRPr lang="en-US" sz="1900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noise-limited JPA  </a:t>
            </a:r>
            <a:r>
              <a:rPr lang="ko-KR" altLang="en-US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ko-KR" sz="19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S superconducting cavity  </a:t>
            </a:r>
          </a:p>
          <a:p>
            <a:pPr lvl="1">
              <a:buFont typeface="Wingdings" pitchFamily="2" charset="2"/>
              <a:buChar char="Ø"/>
            </a:pPr>
            <a:r>
              <a:rPr lang="en-US" sz="19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frequency w/o losing volume</a:t>
            </a:r>
          </a:p>
          <a:p>
            <a:pPr>
              <a:buFont typeface="Wingdings" pitchFamily="2" charset="2"/>
              <a:buChar char="Ø"/>
            </a:pPr>
            <a:r>
              <a:rPr lang="en-US" sz="1900" dirty="0">
                <a:solidFill>
                  <a:srgbClr val="00009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116808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177"/>
    </mc:Choice>
    <mc:Fallback xmlns="">
      <p:transition spd="slow" advTm="61177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그림 3">
            <a:extLst>
              <a:ext uri="{FF2B5EF4-FFF2-40B4-BE49-F238E27FC236}">
                <a16:creationId xmlns:a16="http://schemas.microsoft.com/office/drawing/2014/main" id="{39D3A61D-01FF-4DDD-8B91-4975F45ABAA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14" r="9604"/>
          <a:stretch/>
        </p:blipFill>
        <p:spPr>
          <a:xfrm>
            <a:off x="6998029" y="1121975"/>
            <a:ext cx="2941508" cy="2714154"/>
          </a:xfrm>
          <a:prstGeom prst="rect">
            <a:avLst/>
          </a:prstGeom>
        </p:spPr>
      </p:pic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03512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ko-KR" sz="3200" dirty="0">
                <a:latin typeface="Tahoma" panose="020B0604030504040204" pitchFamily="34" charset="0"/>
                <a:cs typeface="Tahoma" panose="020B0604030504040204" pitchFamily="34" charset="0"/>
              </a:rPr>
              <a:t>Josephson</a:t>
            </a:r>
            <a:r>
              <a:rPr lang="ko-KR" altLang="en-US" sz="32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3200" dirty="0">
                <a:latin typeface="Tahoma" panose="020B0604030504040204" pitchFamily="34" charset="0"/>
                <a:cs typeface="Tahoma" panose="020B0604030504040204" pitchFamily="34" charset="0"/>
              </a:rPr>
              <a:t>Parametric Amplifier (JPA)</a:t>
            </a:r>
            <a:endParaRPr lang="ko-KR" altLang="en-US" sz="32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날짜 개체 틀 13">
            <a:extLst>
              <a:ext uri="{FF2B5EF4-FFF2-40B4-BE49-F238E27FC236}">
                <a16:creationId xmlns:a16="http://schemas.microsoft.com/office/drawing/2014/main" id="{58DF084A-1669-407E-8A8A-E2FEAE733C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38</a:t>
            </a:fld>
            <a:endParaRPr lang="ko-KR" altLang="en-US"/>
          </a:p>
        </p:txBody>
      </p:sp>
      <p:cxnSp>
        <p:nvCxnSpPr>
          <p:cNvPr id="7" name="직선 연결선 6"/>
          <p:cNvCxnSpPr/>
          <p:nvPr/>
        </p:nvCxnSpPr>
        <p:spPr>
          <a:xfrm>
            <a:off x="1739516" y="980728"/>
            <a:ext cx="87129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그림 9">
            <a:extLst>
              <a:ext uri="{FF2B5EF4-FFF2-40B4-BE49-F238E27FC236}">
                <a16:creationId xmlns:a16="http://schemas.microsoft.com/office/drawing/2014/main" id="{E85E0C8B-E92F-4BEB-8E36-77843C694C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148" y="1116268"/>
            <a:ext cx="1933962" cy="2578615"/>
          </a:xfrm>
          <a:prstGeom prst="rect">
            <a:avLst/>
          </a:prstGeom>
        </p:spPr>
      </p:pic>
      <p:pic>
        <p:nvPicPr>
          <p:cNvPr id="8" name="그림 7">
            <a:extLst>
              <a:ext uri="{FF2B5EF4-FFF2-40B4-BE49-F238E27FC236}">
                <a16:creationId xmlns:a16="http://schemas.microsoft.com/office/drawing/2014/main" id="{2EE91A4B-728F-40F3-8A34-0443324DD9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0065" y="1170209"/>
            <a:ext cx="2565238" cy="955361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63EBD66E-E176-44AA-B9D9-9CB0A61487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0065" y="2251937"/>
            <a:ext cx="2565238" cy="1442946"/>
          </a:xfrm>
          <a:prstGeom prst="rect">
            <a:avLst/>
          </a:prstGeom>
        </p:spPr>
      </p:pic>
      <p:cxnSp>
        <p:nvCxnSpPr>
          <p:cNvPr id="12" name="직선 연결선 11">
            <a:extLst>
              <a:ext uri="{FF2B5EF4-FFF2-40B4-BE49-F238E27FC236}">
                <a16:creationId xmlns:a16="http://schemas.microsoft.com/office/drawing/2014/main" id="{660DCF83-A686-47AD-970D-6AA9D8F034F7}"/>
              </a:ext>
            </a:extLst>
          </p:cNvPr>
          <p:cNvCxnSpPr>
            <a:cxnSpLocks/>
          </p:cNvCxnSpPr>
          <p:nvPr/>
        </p:nvCxnSpPr>
        <p:spPr>
          <a:xfrm>
            <a:off x="4084908" y="3612205"/>
            <a:ext cx="415931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6E55B87-C408-49A5-BD06-BCFB98AEAFB5}"/>
                  </a:ext>
                </a:extLst>
              </p:cNvPr>
              <p:cNvSpPr txBox="1"/>
              <p:nvPr/>
            </p:nvSpPr>
            <p:spPr>
              <a:xfrm>
                <a:off x="3990718" y="3350595"/>
                <a:ext cx="663785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ko-KR" sz="1100" i="1">
                        <a:latin typeface="Cambria Math" panose="02040503050406030204" pitchFamily="18" charset="0"/>
                      </a:rPr>
                      <m:t>10 </m:t>
                    </m:r>
                    <m:r>
                      <a:rPr lang="en-US" altLang="ko-KR" sz="1100" i="1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ko-KR" sz="1100" dirty="0"/>
                  <a:t>m</a:t>
                </a:r>
                <a:endParaRPr lang="ko-KR" altLang="en-US" sz="11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6E55B87-C408-49A5-BD06-BCFB98AEA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718" y="3350595"/>
                <a:ext cx="663785" cy="261610"/>
              </a:xfrm>
              <a:prstGeom prst="rect">
                <a:avLst/>
              </a:prstGeom>
              <a:blipFill>
                <a:blip r:embed="rId7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62C161D2-CBF6-4C80-9738-8F2C2EB8E3C7}"/>
              </a:ext>
            </a:extLst>
          </p:cNvPr>
          <p:cNvCxnSpPr>
            <a:cxnSpLocks/>
          </p:cNvCxnSpPr>
          <p:nvPr/>
        </p:nvCxnSpPr>
        <p:spPr>
          <a:xfrm>
            <a:off x="9007181" y="2593600"/>
            <a:ext cx="597737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>
            <a:extLst>
              <a:ext uri="{FF2B5EF4-FFF2-40B4-BE49-F238E27FC236}">
                <a16:creationId xmlns:a16="http://schemas.microsoft.com/office/drawing/2014/main" id="{2D7E8A52-4C6A-48B6-ACBD-6DC47806B256}"/>
              </a:ext>
            </a:extLst>
          </p:cNvPr>
          <p:cNvCxnSpPr>
            <a:cxnSpLocks/>
          </p:cNvCxnSpPr>
          <p:nvPr/>
        </p:nvCxnSpPr>
        <p:spPr>
          <a:xfrm flipH="1">
            <a:off x="7447838" y="2237333"/>
            <a:ext cx="595909" cy="0"/>
          </a:xfrm>
          <a:prstGeom prst="straightConnector1">
            <a:avLst/>
          </a:prstGeom>
          <a:ln w="28575">
            <a:solidFill>
              <a:srgbClr val="1F77B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EDAADFC-C112-4997-B074-98308089DFAB}"/>
              </a:ext>
            </a:extLst>
          </p:cNvPr>
          <p:cNvSpPr txBox="1"/>
          <p:nvPr/>
        </p:nvSpPr>
        <p:spPr>
          <a:xfrm rot="16200000">
            <a:off x="9546870" y="2116166"/>
            <a:ext cx="1011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in (dB)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28AE8F0-4A3B-4A16-B490-EAECA9961C1D}"/>
              </a:ext>
            </a:extLst>
          </p:cNvPr>
          <p:cNvSpPr txBox="1"/>
          <p:nvPr/>
        </p:nvSpPr>
        <p:spPr>
          <a:xfrm rot="16200000">
            <a:off x="5844517" y="2086291"/>
            <a:ext cx="21275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Added Noise (K)</a:t>
            </a:r>
            <a:endParaRPr lang="ko-KR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직사각형 24">
            <a:extLst>
              <a:ext uri="{FF2B5EF4-FFF2-40B4-BE49-F238E27FC236}">
                <a16:creationId xmlns:a16="http://schemas.microsoft.com/office/drawing/2014/main" id="{3DBA67A0-096B-4D70-A662-818ACD0755A9}"/>
              </a:ext>
            </a:extLst>
          </p:cNvPr>
          <p:cNvSpPr/>
          <p:nvPr/>
        </p:nvSpPr>
        <p:spPr>
          <a:xfrm>
            <a:off x="2015931" y="1960733"/>
            <a:ext cx="161024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da-DK" altLang="ko-KR" sz="1200" dirty="0">
                <a:solidFill>
                  <a:srgbClr val="333333"/>
                </a:solidFill>
                <a:latin typeface="-apple-system"/>
              </a:rPr>
              <a:t>Kutlu </a:t>
            </a:r>
            <a:r>
              <a:rPr lang="da-DK" altLang="ko-KR" sz="1200" i="1" dirty="0">
                <a:solidFill>
                  <a:srgbClr val="333333"/>
                </a:solidFill>
                <a:latin typeface="-apple-system"/>
              </a:rPr>
              <a:t>et al</a:t>
            </a:r>
            <a:r>
              <a:rPr lang="da-DK" altLang="ko-KR" sz="1200" dirty="0">
                <a:solidFill>
                  <a:srgbClr val="333333"/>
                </a:solidFill>
                <a:latin typeface="-apple-system"/>
              </a:rPr>
              <a:t> SUST (2022)</a:t>
            </a:r>
            <a:endParaRPr lang="ko-KR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8A5BFB-E194-43F3-B498-42A25C1E594C}"/>
                  </a:ext>
                </a:extLst>
              </p:cNvPr>
              <p:cNvSpPr txBox="1"/>
              <p:nvPr/>
            </p:nvSpPr>
            <p:spPr>
              <a:xfrm>
                <a:off x="2035196" y="3158708"/>
                <a:ext cx="163807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1400" dirty="0">
                    <a:solidFill>
                      <a:schemeClr val="bg1"/>
                    </a:solidFill>
                  </a:rPr>
                  <a:t>SQUID (</a:t>
                </a:r>
                <a14:m>
                  <m:oMath xmlns:m="http://schemas.openxmlformats.org/officeDocument/2006/math">
                    <m:r>
                      <a:rPr lang="en-US" altLang="ko-KR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ko-KR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ko-KR" alt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𝜕</m:t>
                    </m:r>
                    <m:r>
                      <m:rPr>
                        <m:sty m:val="p"/>
                      </m:rPr>
                      <a:rPr lang="el-GR" altLang="ko-KR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ko-KR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ko-KR" altLang="en-US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r>
                      <a:rPr lang="en-US" altLang="ko-KR" sz="1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altLang="ko-KR" sz="1400" dirty="0">
                    <a:solidFill>
                      <a:schemeClr val="bg1"/>
                    </a:solidFill>
                  </a:rPr>
                  <a:t>)</a:t>
                </a:r>
              </a:p>
              <a:p>
                <a:r>
                  <a:rPr lang="en-US" altLang="ko-KR" sz="1400" dirty="0">
                    <a:solidFill>
                      <a:schemeClr val="bg1"/>
                    </a:solidFill>
                  </a:rPr>
                  <a:t>as Variable Inductor</a:t>
                </a:r>
                <a:endParaRPr lang="ko-KR" altLang="en-US" sz="1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2A8A5BFB-E194-43F3-B498-42A25C1E5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196" y="3158708"/>
                <a:ext cx="1638077" cy="523220"/>
              </a:xfrm>
              <a:prstGeom prst="rect">
                <a:avLst/>
              </a:prstGeom>
              <a:blipFill>
                <a:blip r:embed="rId8"/>
                <a:stretch>
                  <a:fillRect l="-1538" t="-2381" b="-14286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직선 화살표 연결선 27">
            <a:extLst>
              <a:ext uri="{FF2B5EF4-FFF2-40B4-BE49-F238E27FC236}">
                <a16:creationId xmlns:a16="http://schemas.microsoft.com/office/drawing/2014/main" id="{F1441DF0-0C6F-480D-897D-0635AC98FB53}"/>
              </a:ext>
            </a:extLst>
          </p:cNvPr>
          <p:cNvCxnSpPr>
            <a:cxnSpLocks/>
          </p:cNvCxnSpPr>
          <p:nvPr/>
        </p:nvCxnSpPr>
        <p:spPr>
          <a:xfrm flipV="1">
            <a:off x="2504843" y="2834222"/>
            <a:ext cx="816323" cy="377210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그림 28">
            <a:extLst>
              <a:ext uri="{FF2B5EF4-FFF2-40B4-BE49-F238E27FC236}">
                <a16:creationId xmlns:a16="http://schemas.microsoft.com/office/drawing/2014/main" id="{8D0F35CA-CB99-463F-8441-8531B4CA088B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84757" t="42869" b="24231"/>
          <a:stretch/>
        </p:blipFill>
        <p:spPr>
          <a:xfrm>
            <a:off x="3905250" y="2571671"/>
            <a:ext cx="591527" cy="47547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2EA924E-A325-4165-A970-3D1A5568E893}"/>
              </a:ext>
            </a:extLst>
          </p:cNvPr>
          <p:cNvSpPr txBox="1"/>
          <p:nvPr/>
        </p:nvSpPr>
        <p:spPr>
          <a:xfrm>
            <a:off x="7631380" y="2857657"/>
            <a:ext cx="1791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 run total system noise</a:t>
            </a:r>
          </a:p>
          <a:p>
            <a:pPr algn="ctr"/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71 ± 15 </a:t>
            </a:r>
            <a:r>
              <a:rPr lang="en-US" altLang="ko-KR" sz="1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K</a:t>
            </a:r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1.56 QNL</a:t>
            </a:r>
            <a:endParaRPr lang="ko-KR" alt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2150E9-3638-47EC-94FC-69F564704841}"/>
                  </a:ext>
                </a:extLst>
              </p:cNvPr>
              <p:cNvSpPr txBox="1"/>
              <p:nvPr/>
            </p:nvSpPr>
            <p:spPr>
              <a:xfrm>
                <a:off x="2530745" y="5642828"/>
                <a:ext cx="6423938" cy="6932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𝑠𝑦𝑠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𝑐𝑎𝑣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𝑑𝑑</m:t>
                          </m:r>
                        </m:sub>
                      </m:sSub>
                      <m:r>
                        <a:rPr lang="en-US" altLang="ko-KR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𝑎𝑑𝑑</m:t>
                          </m:r>
                        </m:sub>
                      </m:sSub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𝐽𝑃𝐴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𝑑𝑙𝑒𝑟</m:t>
                              </m:r>
                            </m:sub>
                          </m:sSub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𝐽𝑃𝐴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𝑖𝑟𝑟</m:t>
                              </m:r>
                            </m:sub>
                          </m:sSub>
                        </m:e>
                      </m:d>
                      <m:r>
                        <a:rPr lang="en-US" altLang="ko-KR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ko-K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𝑝𝑜𝑠𝑡𝐽𝑃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ko-KR" i="1">
                                  <a:latin typeface="Cambria Math" panose="02040503050406030204" pitchFamily="18" charset="0"/>
                                </a:rPr>
                                <m:t>𝐽𝑃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1A2150E9-3638-47EC-94FC-69F5647048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0745" y="5642828"/>
                <a:ext cx="6423938" cy="693203"/>
              </a:xfrm>
              <a:prstGeom prst="rect">
                <a:avLst/>
              </a:prstGeom>
              <a:blipFill>
                <a:blip r:embed="rId10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6FCFD3B-BA40-4EEC-9B88-AA856E798B7A}"/>
                  </a:ext>
                </a:extLst>
              </p:cNvPr>
              <p:cNvSpPr txBox="1"/>
              <p:nvPr/>
            </p:nvSpPr>
            <p:spPr>
              <a:xfrm>
                <a:off x="7465772" y="5220269"/>
                <a:ext cx="3039999" cy="473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𝐽𝑃𝐴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𝑖𝑑𝑙𝑒𝑟</m:t>
                          </m:r>
                        </m:sub>
                      </m:sSub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𝑐𝑎𝑣</m:t>
                          </m:r>
                        </m:sub>
                      </m:sSub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h</m:t>
                          </m:r>
                          <m:r>
                            <a:rPr lang="ko-KR" altLang="en-US" sz="1200" i="1">
                              <a:latin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ko-KR" altLang="en-US" sz="12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  <m:r>
                                    <a:rPr lang="en-US" altLang="ko-KR" sz="1200" i="1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sSub>
                                    <m:sSubPr>
                                      <m:ctrlPr>
                                        <a:rPr lang="en-US" altLang="ko-KR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2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altLang="ko-KR" sz="1200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altLang="ko-KR" sz="1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ko-KR" sz="1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ko-KR" sz="1200" i="1">
                                          <a:latin typeface="Cambria Math" panose="02040503050406030204" pitchFamily="18" charset="0"/>
                                        </a:rPr>
                                        <m:t>𝑝h𝑦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altLang="ko-KR" sz="12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ko-KR" altLang="en-US" sz="12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6FCFD3B-BA40-4EEC-9B88-AA856E798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5772" y="5220269"/>
                <a:ext cx="3039999" cy="4731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K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1">
            <a:extLst>
              <a:ext uri="{FF2B5EF4-FFF2-40B4-BE49-F238E27FC236}">
                <a16:creationId xmlns:a16="http://schemas.microsoft.com/office/drawing/2014/main" id="{E6A3962A-C593-4903-98EC-737AB1CD9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6114831"/>
            <a:ext cx="22846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Total system noise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5" name="직선 화살표 연결선 34">
            <a:extLst>
              <a:ext uri="{FF2B5EF4-FFF2-40B4-BE49-F238E27FC236}">
                <a16:creationId xmlns:a16="http://schemas.microsoft.com/office/drawing/2014/main" id="{02AC2D9F-8B43-43DE-85C4-91DC9C39667C}"/>
              </a:ext>
            </a:extLst>
          </p:cNvPr>
          <p:cNvCxnSpPr>
            <a:cxnSpLocks/>
          </p:cNvCxnSpPr>
          <p:nvPr/>
        </p:nvCxnSpPr>
        <p:spPr>
          <a:xfrm flipV="1">
            <a:off x="2339996" y="5985903"/>
            <a:ext cx="299126" cy="172380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6" name="Rectangle 1">
            <a:extLst>
              <a:ext uri="{FF2B5EF4-FFF2-40B4-BE49-F238E27FC236}">
                <a16:creationId xmlns:a16="http://schemas.microsoft.com/office/drawing/2014/main" id="{487A8C7D-9340-41F9-B801-F41B665E7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476" y="5562065"/>
            <a:ext cx="289126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Noise from cavity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7" name="직선 화살표 연결선 36">
            <a:extLst>
              <a:ext uri="{FF2B5EF4-FFF2-40B4-BE49-F238E27FC236}">
                <a16:creationId xmlns:a16="http://schemas.microsoft.com/office/drawing/2014/main" id="{8C15E77C-8C93-4208-9AC3-73DD4D791BDA}"/>
              </a:ext>
            </a:extLst>
          </p:cNvPr>
          <p:cNvCxnSpPr>
            <a:cxnSpLocks/>
          </p:cNvCxnSpPr>
          <p:nvPr/>
        </p:nvCxnSpPr>
        <p:spPr>
          <a:xfrm>
            <a:off x="3158333" y="5797556"/>
            <a:ext cx="187035" cy="107580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8" name="Rectangle 1">
            <a:extLst>
              <a:ext uri="{FF2B5EF4-FFF2-40B4-BE49-F238E27FC236}">
                <a16:creationId xmlns:a16="http://schemas.microsoft.com/office/drawing/2014/main" id="{D3E0BB8D-065B-4E91-A5BC-31512036D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8529" y="6224769"/>
            <a:ext cx="22846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Chain added noise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39" name="직선 화살표 연결선 38">
            <a:extLst>
              <a:ext uri="{FF2B5EF4-FFF2-40B4-BE49-F238E27FC236}">
                <a16:creationId xmlns:a16="http://schemas.microsoft.com/office/drawing/2014/main" id="{81926C28-B9B6-4F1D-AA0E-7FE4EBDA4589}"/>
              </a:ext>
            </a:extLst>
          </p:cNvPr>
          <p:cNvCxnSpPr>
            <a:cxnSpLocks/>
          </p:cNvCxnSpPr>
          <p:nvPr/>
        </p:nvCxnSpPr>
        <p:spPr>
          <a:xfrm flipH="1" flipV="1">
            <a:off x="4300650" y="6116001"/>
            <a:ext cx="229999" cy="144896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0" name="Rectangle 1">
            <a:extLst>
              <a:ext uri="{FF2B5EF4-FFF2-40B4-BE49-F238E27FC236}">
                <a16:creationId xmlns:a16="http://schemas.microsoft.com/office/drawing/2014/main" id="{5D027D84-B6B0-497A-AE50-253134EF0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0556" y="6236943"/>
            <a:ext cx="28672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JPA added noise from idler photon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41" name="직선 화살표 연결선 40">
            <a:extLst>
              <a:ext uri="{FF2B5EF4-FFF2-40B4-BE49-F238E27FC236}">
                <a16:creationId xmlns:a16="http://schemas.microsoft.com/office/drawing/2014/main" id="{DC89E7AD-5A1D-4268-ABFB-5EAFAA86B9DD}"/>
              </a:ext>
            </a:extLst>
          </p:cNvPr>
          <p:cNvCxnSpPr>
            <a:cxnSpLocks/>
          </p:cNvCxnSpPr>
          <p:nvPr/>
        </p:nvCxnSpPr>
        <p:spPr>
          <a:xfrm flipH="1" flipV="1">
            <a:off x="6192677" y="6128175"/>
            <a:ext cx="229999" cy="144896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2" name="Rectangle 1">
            <a:extLst>
              <a:ext uri="{FF2B5EF4-FFF2-40B4-BE49-F238E27FC236}">
                <a16:creationId xmlns:a16="http://schemas.microsoft.com/office/drawing/2014/main" id="{8F3E11D6-CFB0-4E8F-84D1-9E0BF55FA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4554" y="5536359"/>
            <a:ext cx="36620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JPA irreducible noise in the phase-insensitive operation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43" name="직선 화살표 연결선 42">
            <a:extLst>
              <a:ext uri="{FF2B5EF4-FFF2-40B4-BE49-F238E27FC236}">
                <a16:creationId xmlns:a16="http://schemas.microsoft.com/office/drawing/2014/main" id="{6885E36F-EEE6-4FAF-B98F-0A7AE6B36736}"/>
              </a:ext>
            </a:extLst>
          </p:cNvPr>
          <p:cNvCxnSpPr>
            <a:cxnSpLocks/>
          </p:cNvCxnSpPr>
          <p:nvPr/>
        </p:nvCxnSpPr>
        <p:spPr>
          <a:xfrm>
            <a:off x="6760250" y="5794344"/>
            <a:ext cx="187035" cy="107580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4" name="Rectangle 1">
            <a:extLst>
              <a:ext uri="{FF2B5EF4-FFF2-40B4-BE49-F238E27FC236}">
                <a16:creationId xmlns:a16="http://schemas.microsoft.com/office/drawing/2014/main" id="{918C1D8E-0702-47A5-A7AE-D19F0090D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656" y="6188450"/>
            <a:ext cx="28672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JPA Gain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45" name="직선 화살표 연결선 44">
            <a:extLst>
              <a:ext uri="{FF2B5EF4-FFF2-40B4-BE49-F238E27FC236}">
                <a16:creationId xmlns:a16="http://schemas.microsoft.com/office/drawing/2014/main" id="{22102A5B-9DEE-4179-A4A7-36A01B49D53A}"/>
              </a:ext>
            </a:extLst>
          </p:cNvPr>
          <p:cNvCxnSpPr>
            <a:cxnSpLocks/>
          </p:cNvCxnSpPr>
          <p:nvPr/>
        </p:nvCxnSpPr>
        <p:spPr>
          <a:xfrm flipH="1" flipV="1">
            <a:off x="8647588" y="6201169"/>
            <a:ext cx="229999" cy="144896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6" name="Rectangle 1">
            <a:extLst>
              <a:ext uri="{FF2B5EF4-FFF2-40B4-BE49-F238E27FC236}">
                <a16:creationId xmlns:a16="http://schemas.microsoft.com/office/drawing/2014/main" id="{1C25A901-5976-4AB2-84D5-09D94948F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0829" y="5666665"/>
            <a:ext cx="2867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Added noise generated</a:t>
            </a:r>
          </a:p>
          <a:p>
            <a:pPr algn="ctr" defTabSz="914400"/>
            <a:r>
              <a:rPr lang="en-US" altLang="ko-KR" sz="1200" dirty="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in the post-JPA chain</a:t>
            </a:r>
            <a:endParaRPr lang="ko-KR" altLang="ko-KR" sz="320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47" name="직선 화살표 연결선 46">
            <a:extLst>
              <a:ext uri="{FF2B5EF4-FFF2-40B4-BE49-F238E27FC236}">
                <a16:creationId xmlns:a16="http://schemas.microsoft.com/office/drawing/2014/main" id="{CAB611A4-CA22-48A4-B4DF-0F537DA01696}"/>
              </a:ext>
            </a:extLst>
          </p:cNvPr>
          <p:cNvCxnSpPr>
            <a:cxnSpLocks/>
          </p:cNvCxnSpPr>
          <p:nvPr/>
        </p:nvCxnSpPr>
        <p:spPr>
          <a:xfrm flipH="1">
            <a:off x="8829493" y="5824024"/>
            <a:ext cx="314205" cy="24111"/>
          </a:xfrm>
          <a:prstGeom prst="straightConnector1">
            <a:avLst/>
          </a:prstGeom>
          <a:noFill/>
          <a:ln w="38100" cap="flat">
            <a:solidFill>
              <a:schemeClr val="bg1">
                <a:lumMod val="65000"/>
              </a:schemeClr>
            </a:solidFill>
            <a:prstDash val="solid"/>
            <a:miter lim="400000"/>
            <a:tailEnd type="triangle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64EF775A-6BCB-4F80-9B6A-93E7BB931127}"/>
              </a:ext>
            </a:extLst>
          </p:cNvPr>
          <p:cNvSpPr txBox="1"/>
          <p:nvPr/>
        </p:nvSpPr>
        <p:spPr>
          <a:xfrm>
            <a:off x="1809750" y="3755200"/>
            <a:ext cx="8229600" cy="1888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JPA is Josephson junction based quantum-noise-limited amplifier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APP Flux-driven JPA </a:t>
            </a:r>
            <a:r>
              <a:rPr lang="en-US" altLang="ko-K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was developed in collaboration with Nakamura group at Univ. of Tokyo and RIKEN</a:t>
            </a:r>
            <a:endParaRPr lang="en-US" altLang="ko-KR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Operation range: 2.27 GHz – 2.30 GHz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JPA was protected by two layer superconducting shield </a:t>
            </a:r>
            <a:r>
              <a:rPr lang="en-US" altLang="ko-KR" sz="1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(shielding factor: roughly 1,500)</a:t>
            </a:r>
            <a:endParaRPr lang="en-US" altLang="ko-KR" sz="1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otal system noise temperature</a:t>
            </a:r>
          </a:p>
        </p:txBody>
      </p:sp>
    </p:spTree>
    <p:extLst>
      <p:ext uri="{BB962C8B-B14F-4D97-AF65-F5344CB8AC3E}">
        <p14:creationId xmlns:p14="http://schemas.microsoft.com/office/powerpoint/2010/main" val="41819227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03512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ko-KR" sz="3200" dirty="0">
                <a:latin typeface="Tahoma" panose="020B0604030504040204" pitchFamily="34" charset="0"/>
                <a:cs typeface="Tahoma" panose="020B0604030504040204" pitchFamily="34" charset="0"/>
              </a:rPr>
              <a:t>HTS Microwave Cavity Design Simulation</a:t>
            </a:r>
            <a:endParaRPr lang="ko-KR" altLang="en-US" sz="3200" baseline="-25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39</a:t>
            </a:fld>
            <a:endParaRPr lang="ko-KR" altLang="en-US"/>
          </a:p>
        </p:txBody>
      </p:sp>
      <p:cxnSp>
        <p:nvCxnSpPr>
          <p:cNvPr id="7" name="직선 연결선 6"/>
          <p:cNvCxnSpPr/>
          <p:nvPr/>
        </p:nvCxnSpPr>
        <p:spPr>
          <a:xfrm>
            <a:off x="1739516" y="980728"/>
            <a:ext cx="87129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8">
            <a:extLst>
              <a:ext uri="{FF2B5EF4-FFF2-40B4-BE49-F238E27FC236}">
                <a16:creationId xmlns:a16="http://schemas.microsoft.com/office/drawing/2014/main" id="{11EA3965-18B2-4000-8E26-9FCF975EBB55}"/>
              </a:ext>
            </a:extLst>
          </p:cNvPr>
          <p:cNvSpPr/>
          <p:nvPr/>
        </p:nvSpPr>
        <p:spPr>
          <a:xfrm>
            <a:off x="2521824" y="3821777"/>
            <a:ext cx="413134" cy="3308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50FD0419-F27E-48CC-8753-D1DCA4FB43DE}"/>
              </a:ext>
            </a:extLst>
          </p:cNvPr>
          <p:cNvSpPr/>
          <p:nvPr/>
        </p:nvSpPr>
        <p:spPr>
          <a:xfrm>
            <a:off x="6090132" y="3821405"/>
            <a:ext cx="310655" cy="3308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9" name="그림 18">
            <a:extLst>
              <a:ext uri="{FF2B5EF4-FFF2-40B4-BE49-F238E27FC236}">
                <a16:creationId xmlns:a16="http://schemas.microsoft.com/office/drawing/2014/main" id="{0C4FF53A-24C2-44E4-A524-D9C1EBA594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400" y="1091410"/>
            <a:ext cx="8861198" cy="2739005"/>
          </a:xfrm>
          <a:prstGeom prst="rect">
            <a:avLst/>
          </a:prstGeom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id="{4AA5B286-98C4-4728-BD92-08E74130B897}"/>
              </a:ext>
            </a:extLst>
          </p:cNvPr>
          <p:cNvSpPr/>
          <p:nvPr/>
        </p:nvSpPr>
        <p:spPr>
          <a:xfrm>
            <a:off x="1703513" y="1115358"/>
            <a:ext cx="258679" cy="257088"/>
          </a:xfrm>
          <a:prstGeom prst="rect">
            <a:avLst/>
          </a:prstGeom>
          <a:solidFill>
            <a:srgbClr val="F6F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BBB9ECE9-174A-495D-A37C-5CBBE1FCFD13}"/>
              </a:ext>
            </a:extLst>
          </p:cNvPr>
          <p:cNvSpPr/>
          <p:nvPr/>
        </p:nvSpPr>
        <p:spPr>
          <a:xfrm>
            <a:off x="3798171" y="1116356"/>
            <a:ext cx="309890" cy="256090"/>
          </a:xfrm>
          <a:prstGeom prst="rect">
            <a:avLst/>
          </a:prstGeom>
          <a:solidFill>
            <a:srgbClr val="F6F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0413CB4-1D10-48D1-B02B-BCC6D96C82D0}"/>
              </a:ext>
            </a:extLst>
          </p:cNvPr>
          <p:cNvSpPr/>
          <p:nvPr/>
        </p:nvSpPr>
        <p:spPr>
          <a:xfrm>
            <a:off x="7118808" y="1133916"/>
            <a:ext cx="309890" cy="256090"/>
          </a:xfrm>
          <a:prstGeom prst="rect">
            <a:avLst/>
          </a:prstGeom>
          <a:solidFill>
            <a:srgbClr val="F6F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22CC87DF-10CC-4044-AD07-E3F8A4269227}"/>
              </a:ext>
            </a:extLst>
          </p:cNvPr>
          <p:cNvCxnSpPr/>
          <p:nvPr/>
        </p:nvCxnSpPr>
        <p:spPr>
          <a:xfrm flipH="1">
            <a:off x="2967790" y="1301106"/>
            <a:ext cx="258679" cy="1186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3DE4471-3AE8-4EF5-A721-CCF05E7C6E5D}"/>
              </a:ext>
            </a:extLst>
          </p:cNvPr>
          <p:cNvSpPr txBox="1"/>
          <p:nvPr/>
        </p:nvSpPr>
        <p:spPr>
          <a:xfrm>
            <a:off x="2983385" y="100311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p</a:t>
            </a:r>
            <a:endParaRPr lang="ko-KR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6FCFB177-25BC-47D7-B089-4BC252DECDB7}"/>
              </a:ext>
            </a:extLst>
          </p:cNvPr>
          <p:cNvCxnSpPr>
            <a:cxnSpLocks/>
          </p:cNvCxnSpPr>
          <p:nvPr/>
        </p:nvCxnSpPr>
        <p:spPr>
          <a:xfrm>
            <a:off x="8675078" y="1332809"/>
            <a:ext cx="182465" cy="11281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0840861-550D-44EC-AC29-6AA2CCABADAA}"/>
              </a:ext>
            </a:extLst>
          </p:cNvPr>
          <p:cNvSpPr txBox="1"/>
          <p:nvPr/>
        </p:nvSpPr>
        <p:spPr>
          <a:xfrm>
            <a:off x="7106358" y="1101977"/>
            <a:ext cx="1751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an evanescent field</a:t>
            </a:r>
          </a:p>
          <a:p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rs into the gap </a:t>
            </a:r>
            <a:endParaRPr lang="ko-KR" alt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D3045BCB-BB1D-4538-8604-CEC062414173}"/>
              </a:ext>
            </a:extLst>
          </p:cNvPr>
          <p:cNvCxnSpPr/>
          <p:nvPr/>
        </p:nvCxnSpPr>
        <p:spPr>
          <a:xfrm flipV="1">
            <a:off x="2934958" y="1896859"/>
            <a:ext cx="0" cy="713064"/>
          </a:xfrm>
          <a:prstGeom prst="straightConnector1">
            <a:avLst/>
          </a:prstGeom>
          <a:ln w="28575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092CE8F-D628-4449-A41C-8CC545809A0B}"/>
              </a:ext>
            </a:extLst>
          </p:cNvPr>
          <p:cNvSpPr txBox="1"/>
          <p:nvPr/>
        </p:nvSpPr>
        <p:spPr>
          <a:xfrm>
            <a:off x="2830934" y="1589623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J</a:t>
            </a:r>
            <a:r>
              <a:rPr lang="en-US" altLang="ko-KR" baseline="-25000" dirty="0">
                <a:solidFill>
                  <a:srgbClr val="FF0000"/>
                </a:solidFill>
              </a:rPr>
              <a:t>TM010</a:t>
            </a:r>
            <a:endParaRPr lang="ko-KR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8802DEE4-9760-4F59-B7A4-18C1E2404DBE}"/>
              </a:ext>
            </a:extLst>
          </p:cNvPr>
          <p:cNvSpPr/>
          <p:nvPr/>
        </p:nvSpPr>
        <p:spPr>
          <a:xfrm>
            <a:off x="8924394" y="1521026"/>
            <a:ext cx="277000" cy="277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8ACF441E-280F-45E1-88D5-101F5A332FA0}"/>
              </a:ext>
            </a:extLst>
          </p:cNvPr>
          <p:cNvSpPr/>
          <p:nvPr/>
        </p:nvSpPr>
        <p:spPr>
          <a:xfrm>
            <a:off x="9006288" y="1609144"/>
            <a:ext cx="117543" cy="11754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728A4B2-4BB3-4161-8A7D-EE8035CECBCB}"/>
              </a:ext>
            </a:extLst>
          </p:cNvPr>
          <p:cNvSpPr txBox="1"/>
          <p:nvPr/>
        </p:nvSpPr>
        <p:spPr>
          <a:xfrm>
            <a:off x="8924395" y="1774289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J</a:t>
            </a:r>
            <a:r>
              <a:rPr lang="en-US" altLang="ko-KR" baseline="-25000" dirty="0">
                <a:solidFill>
                  <a:srgbClr val="FF0000"/>
                </a:solidFill>
              </a:rPr>
              <a:t>TM010</a:t>
            </a:r>
            <a:endParaRPr lang="ko-KR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27877EA-3CBB-4450-A134-58F2D76701A0}"/>
              </a:ext>
            </a:extLst>
          </p:cNvPr>
          <p:cNvSpPr txBox="1"/>
          <p:nvPr/>
        </p:nvSpPr>
        <p:spPr>
          <a:xfrm rot="16200000">
            <a:off x="2818175" y="2244772"/>
            <a:ext cx="21355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Surface Loss (Ω</a:t>
            </a:r>
            <a:r>
              <a:rPr lang="en-US" altLang="ko-KR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642A5B-C6A4-4990-91AB-DEEBE680CD22}"/>
              </a:ext>
            </a:extLst>
          </p:cNvPr>
          <p:cNvSpPr txBox="1"/>
          <p:nvPr/>
        </p:nvSpPr>
        <p:spPr>
          <a:xfrm rot="16200000">
            <a:off x="5398930" y="2301833"/>
            <a:ext cx="22797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Magnetic</a:t>
            </a:r>
            <a:r>
              <a:rPr lang="ko-KR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ko-KR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(Ω</a:t>
            </a:r>
            <a:r>
              <a:rPr lang="en-US" altLang="ko-KR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871B730-CBE7-4FA1-B637-5EAFE7790857}"/>
              </a:ext>
            </a:extLst>
          </p:cNvPr>
          <p:cNvSpPr txBox="1"/>
          <p:nvPr/>
        </p:nvSpPr>
        <p:spPr>
          <a:xfrm rot="16200000">
            <a:off x="8793217" y="2301832"/>
            <a:ext cx="22797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ized Magnetic</a:t>
            </a:r>
            <a:r>
              <a:rPr lang="ko-KR" altLang="en-US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ko-KR" altLang="en-US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e (Ω</a:t>
            </a:r>
            <a:r>
              <a:rPr lang="en-US" altLang="ko-KR" sz="1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5F369CA-6CE2-4177-876E-55655B704268}"/>
              </a:ext>
            </a:extLst>
          </p:cNvPr>
          <p:cNvSpPr txBox="1"/>
          <p:nvPr/>
        </p:nvSpPr>
        <p:spPr>
          <a:xfrm>
            <a:off x="1739517" y="4121636"/>
            <a:ext cx="8712967" cy="19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rface current direction is parallel to the in-plane direction of gaps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ly evanescent field enter into a gap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salignments are considered based on fabrication error.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p geometry: Gap tilting, Step between superconducting main surfaces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rface Condition: Metal on the gap sides (</a:t>
            </a:r>
            <a:r>
              <a:rPr lang="en-US" altLang="ko-KR" sz="1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altLang="ko-KR" sz="14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de</a:t>
            </a: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g), Defects</a:t>
            </a:r>
            <a:r>
              <a:rPr lang="ko-KR" altLang="en-US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</a:t>
            </a:r>
            <a:r>
              <a:rPr lang="ko-KR" altLang="en-US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</a:t>
            </a:r>
            <a:r>
              <a:rPr lang="ko-KR" altLang="en-US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in</a:t>
            </a:r>
            <a:r>
              <a:rPr lang="ko-KR" altLang="en-US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rface (</a:t>
            </a:r>
            <a:r>
              <a:rPr lang="en-US" altLang="ko-KR" sz="1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altLang="ko-KR" sz="1400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f</a:t>
            </a:r>
            <a:r>
              <a:rPr lang="en-US" altLang="ko-KR" sz="1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Ni-9W).</a:t>
            </a:r>
          </a:p>
        </p:txBody>
      </p:sp>
    </p:spTree>
    <p:extLst>
      <p:ext uri="{BB962C8B-B14F-4D97-AF65-F5344CB8AC3E}">
        <p14:creationId xmlns:p14="http://schemas.microsoft.com/office/powerpoint/2010/main" val="2605054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7178206-5D47-BD4E-9E01-E2DFFC0AA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4</a:t>
            </a:fld>
            <a:endParaRPr kumimoji="1" lang="ko-KR" altLang="en-US"/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1524000" y="-1"/>
            <a:ext cx="9144000" cy="9128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 Experimental Hall (LVP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AC2293-BBD3-2647-A982-3270A3CB0FC1}"/>
              </a:ext>
            </a:extLst>
          </p:cNvPr>
          <p:cNvSpPr txBox="1"/>
          <p:nvPr/>
        </p:nvSpPr>
        <p:spPr>
          <a:xfrm>
            <a:off x="1715560" y="6083440"/>
            <a:ext cx="24262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/>
              <a:t>CAPP-HF</a:t>
            </a:r>
          </a:p>
        </p:txBody>
      </p:sp>
      <p:pic>
        <p:nvPicPr>
          <p:cNvPr id="12" name="Picture 36">
            <a:extLst>
              <a:ext uri="{FF2B5EF4-FFF2-40B4-BE49-F238E27FC236}">
                <a16:creationId xmlns:a16="http://schemas.microsoft.com/office/drawing/2014/main" id="{511DBA58-9872-DF4A-9BD4-395E57FEDE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327" b="9012"/>
          <a:stretch/>
        </p:blipFill>
        <p:spPr>
          <a:xfrm>
            <a:off x="1524000" y="930974"/>
            <a:ext cx="9144000" cy="3218064"/>
          </a:xfrm>
          <a:prstGeom prst="rect">
            <a:avLst/>
          </a:prstGeom>
        </p:spPr>
      </p:pic>
      <p:pic>
        <p:nvPicPr>
          <p:cNvPr id="13" name="Picture 9">
            <a:extLst>
              <a:ext uri="{FF2B5EF4-FFF2-40B4-BE49-F238E27FC236}">
                <a16:creationId xmlns:a16="http://schemas.microsoft.com/office/drawing/2014/main" id="{89004D4A-89AB-B341-B62C-DA8C1402ED55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9118399" y="4181400"/>
            <a:ext cx="1313274" cy="197882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gradFill>
              <a:gsLst>
                <a:gs pos="36000">
                  <a:schemeClr val="accent1">
                    <a:lumMod val="5000"/>
                    <a:lumOff val="95000"/>
                  </a:schemeClr>
                </a:gs>
                <a:gs pos="60000">
                  <a:schemeClr val="accent1">
                    <a:lumMod val="45000"/>
                    <a:lumOff val="55000"/>
                  </a:schemeClr>
                </a:gs>
                <a:gs pos="7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  <a:effectLst>
            <a:softEdge rad="112500"/>
          </a:effectLst>
        </p:spPr>
      </p:pic>
      <p:pic>
        <p:nvPicPr>
          <p:cNvPr id="14" name="그림 6">
            <a:extLst>
              <a:ext uri="{FF2B5EF4-FFF2-40B4-BE49-F238E27FC236}">
                <a16:creationId xmlns:a16="http://schemas.microsoft.com/office/drawing/2014/main" id="{57CDC635-0AF9-4444-889F-BF35FEE6C1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630744" y="4409786"/>
            <a:ext cx="2029407" cy="152205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5C868FF-CA2E-9348-A041-2D2279AF7A6B}"/>
              </a:ext>
            </a:extLst>
          </p:cNvPr>
          <p:cNvSpPr txBox="1"/>
          <p:nvPr/>
        </p:nvSpPr>
        <p:spPr>
          <a:xfrm>
            <a:off x="6911435" y="6069931"/>
            <a:ext cx="1634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/>
              <a:t>CAPP-</a:t>
            </a:r>
            <a:r>
              <a:rPr lang="en-US" sz="1400" b="1" i="1" dirty="0" err="1"/>
              <a:t>HeSC</a:t>
            </a:r>
            <a:endParaRPr lang="en-US" sz="1400" b="1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FCFB8D2-3316-F84F-B637-5E604E8C595E}"/>
              </a:ext>
            </a:extLst>
          </p:cNvPr>
          <p:cNvSpPr txBox="1"/>
          <p:nvPr/>
        </p:nvSpPr>
        <p:spPr>
          <a:xfrm>
            <a:off x="4653219" y="4374062"/>
            <a:ext cx="12218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solidFill>
                  <a:srgbClr val="FFFF00"/>
                </a:solidFill>
              </a:rPr>
              <a:t>CAPP-12TB</a:t>
            </a:r>
          </a:p>
        </p:txBody>
      </p:sp>
      <p:cxnSp>
        <p:nvCxnSpPr>
          <p:cNvPr id="18" name="Straight Arrow Connector 45">
            <a:extLst>
              <a:ext uri="{FF2B5EF4-FFF2-40B4-BE49-F238E27FC236}">
                <a16:creationId xmlns:a16="http://schemas.microsoft.com/office/drawing/2014/main" id="{9F7524BF-28F0-C545-8610-557C340A9612}"/>
              </a:ext>
            </a:extLst>
          </p:cNvPr>
          <p:cNvCxnSpPr>
            <a:cxnSpLocks/>
          </p:cNvCxnSpPr>
          <p:nvPr/>
        </p:nvCxnSpPr>
        <p:spPr>
          <a:xfrm flipV="1">
            <a:off x="7755469" y="2136533"/>
            <a:ext cx="1388533" cy="2100530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46">
            <a:extLst>
              <a:ext uri="{FF2B5EF4-FFF2-40B4-BE49-F238E27FC236}">
                <a16:creationId xmlns:a16="http://schemas.microsoft.com/office/drawing/2014/main" id="{737B3E40-398F-4E43-BE9E-5F0EACE84AEE}"/>
              </a:ext>
            </a:extLst>
          </p:cNvPr>
          <p:cNvCxnSpPr>
            <a:cxnSpLocks/>
          </p:cNvCxnSpPr>
          <p:nvPr/>
        </p:nvCxnSpPr>
        <p:spPr>
          <a:xfrm flipV="1">
            <a:off x="9572179" y="2056309"/>
            <a:ext cx="700701" cy="212372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Picture 52" descr="IMG_9595.jpeg">
            <a:extLst>
              <a:ext uri="{FF2B5EF4-FFF2-40B4-BE49-F238E27FC236}">
                <a16:creationId xmlns:a16="http://schemas.microsoft.com/office/drawing/2014/main" id="{812D5A1F-D18B-634A-B0E9-BA29D09520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637" y="3188270"/>
            <a:ext cx="2161246" cy="2881661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softEdge rad="0"/>
          </a:effec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544BFDC-E64B-1F4B-AFAC-9CB881734093}"/>
              </a:ext>
            </a:extLst>
          </p:cNvPr>
          <p:cNvSpPr txBox="1"/>
          <p:nvPr/>
        </p:nvSpPr>
        <p:spPr>
          <a:xfrm>
            <a:off x="8876835" y="6057293"/>
            <a:ext cx="1796403" cy="31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/>
              <a:t>CAPP-AQN</a:t>
            </a:r>
          </a:p>
        </p:txBody>
      </p:sp>
      <p:cxnSp>
        <p:nvCxnSpPr>
          <p:cNvPr id="23" name="Straight Arrow Connector 42">
            <a:extLst>
              <a:ext uri="{FF2B5EF4-FFF2-40B4-BE49-F238E27FC236}">
                <a16:creationId xmlns:a16="http://schemas.microsoft.com/office/drawing/2014/main" id="{6A891D40-124F-B346-83BF-D32CF4EA078D}"/>
              </a:ext>
            </a:extLst>
          </p:cNvPr>
          <p:cNvCxnSpPr>
            <a:cxnSpLocks/>
          </p:cNvCxnSpPr>
          <p:nvPr/>
        </p:nvCxnSpPr>
        <p:spPr>
          <a:xfrm flipH="1" flipV="1">
            <a:off x="3143843" y="2537067"/>
            <a:ext cx="1031582" cy="1230472"/>
          </a:xfrm>
          <a:prstGeom prst="straightConnector1">
            <a:avLst/>
          </a:prstGeom>
          <a:ln>
            <a:solidFill>
              <a:srgbClr val="FFFF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EDFEECF-4FE5-7E47-889D-BA13A03FA505}"/>
              </a:ext>
            </a:extLst>
          </p:cNvPr>
          <p:cNvSpPr txBox="1"/>
          <p:nvPr/>
        </p:nvSpPr>
        <p:spPr>
          <a:xfrm>
            <a:off x="4279003" y="6110289"/>
            <a:ext cx="221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CAPP-MAX</a:t>
            </a:r>
          </a:p>
        </p:txBody>
      </p:sp>
      <p:pic>
        <p:nvPicPr>
          <p:cNvPr id="2" name="Picture 9">
            <a:extLst>
              <a:ext uri="{FF2B5EF4-FFF2-40B4-BE49-F238E27FC236}">
                <a16:creationId xmlns:a16="http://schemas.microsoft.com/office/drawing/2014/main" id="{E4478802-D849-DA4E-2C0A-1B64E3DE99A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161" t="17356" r="21161" b="21028"/>
          <a:stretch/>
        </p:blipFill>
        <p:spPr>
          <a:xfrm rot="5400000">
            <a:off x="2071150" y="4474372"/>
            <a:ext cx="1764299" cy="1413599"/>
          </a:xfrm>
          <a:prstGeom prst="rect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100000" t="100000"/>
              </a:path>
              <a:tileRect r="-100000" b="-100000"/>
            </a:gradFill>
          </a:ln>
        </p:spPr>
      </p:pic>
    </p:spTree>
    <p:extLst>
      <p:ext uri="{BB962C8B-B14F-4D97-AF65-F5344CB8AC3E}">
        <p14:creationId xmlns:p14="http://schemas.microsoft.com/office/powerpoint/2010/main" val="274341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877"/>
    </mc:Choice>
    <mc:Fallback xmlns="">
      <p:transition spd="slow" advTm="43877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03512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ko-KR" sz="3200" dirty="0">
                <a:latin typeface="Tahoma" panose="020B0604030504040204" pitchFamily="34" charset="0"/>
                <a:cs typeface="Tahoma" panose="020B0604030504040204" pitchFamily="34" charset="0"/>
              </a:rPr>
              <a:t>N Gaps Do Not Degrade Q</a:t>
            </a:r>
            <a:r>
              <a:rPr lang="en-US" altLang="ko-KR" sz="3200" baseline="-25000" dirty="0">
                <a:latin typeface="Tahoma" panose="020B0604030504040204" pitchFamily="34" charset="0"/>
                <a:cs typeface="Tahoma" panose="020B0604030504040204" pitchFamily="34" charset="0"/>
              </a:rPr>
              <a:t>TM010</a:t>
            </a:r>
            <a:endParaRPr lang="ko-KR" altLang="en-US" sz="3200" baseline="-250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40</a:t>
            </a:fld>
            <a:endParaRPr lang="ko-KR" altLang="en-US"/>
          </a:p>
        </p:txBody>
      </p:sp>
      <p:cxnSp>
        <p:nvCxnSpPr>
          <p:cNvPr id="7" name="직선 연결선 6"/>
          <p:cNvCxnSpPr/>
          <p:nvPr/>
        </p:nvCxnSpPr>
        <p:spPr>
          <a:xfrm>
            <a:off x="1739516" y="980728"/>
            <a:ext cx="87129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직사각형 8">
            <a:extLst>
              <a:ext uri="{FF2B5EF4-FFF2-40B4-BE49-F238E27FC236}">
                <a16:creationId xmlns:a16="http://schemas.microsoft.com/office/drawing/2014/main" id="{11EA3965-18B2-4000-8E26-9FCF975EBB55}"/>
              </a:ext>
            </a:extLst>
          </p:cNvPr>
          <p:cNvSpPr/>
          <p:nvPr/>
        </p:nvSpPr>
        <p:spPr>
          <a:xfrm>
            <a:off x="2521824" y="3821777"/>
            <a:ext cx="413134" cy="3308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>
            <a:extLst>
              <a:ext uri="{FF2B5EF4-FFF2-40B4-BE49-F238E27FC236}">
                <a16:creationId xmlns:a16="http://schemas.microsoft.com/office/drawing/2014/main" id="{50FD0419-F27E-48CC-8753-D1DCA4FB43DE}"/>
              </a:ext>
            </a:extLst>
          </p:cNvPr>
          <p:cNvSpPr/>
          <p:nvPr/>
        </p:nvSpPr>
        <p:spPr>
          <a:xfrm>
            <a:off x="6090132" y="3821405"/>
            <a:ext cx="310655" cy="3308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9" name="그림 18">
            <a:extLst>
              <a:ext uri="{FF2B5EF4-FFF2-40B4-BE49-F238E27FC236}">
                <a16:creationId xmlns:a16="http://schemas.microsoft.com/office/drawing/2014/main" id="{0C4FF53A-24C2-44E4-A524-D9C1EBA594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400" y="1091410"/>
            <a:ext cx="8861198" cy="2739005"/>
          </a:xfrm>
          <a:prstGeom prst="rect">
            <a:avLst/>
          </a:prstGeom>
        </p:spPr>
      </p:pic>
      <p:sp>
        <p:nvSpPr>
          <p:cNvPr id="12" name="직사각형 11">
            <a:extLst>
              <a:ext uri="{FF2B5EF4-FFF2-40B4-BE49-F238E27FC236}">
                <a16:creationId xmlns:a16="http://schemas.microsoft.com/office/drawing/2014/main" id="{4AA5B286-98C4-4728-BD92-08E74130B897}"/>
              </a:ext>
            </a:extLst>
          </p:cNvPr>
          <p:cNvSpPr/>
          <p:nvPr/>
        </p:nvSpPr>
        <p:spPr>
          <a:xfrm>
            <a:off x="1703513" y="1115358"/>
            <a:ext cx="258679" cy="257088"/>
          </a:xfrm>
          <a:prstGeom prst="rect">
            <a:avLst/>
          </a:prstGeom>
          <a:solidFill>
            <a:srgbClr val="F6F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/>
          </a:p>
        </p:txBody>
      </p:sp>
      <p:sp>
        <p:nvSpPr>
          <p:cNvPr id="13" name="직사각형 12">
            <a:extLst>
              <a:ext uri="{FF2B5EF4-FFF2-40B4-BE49-F238E27FC236}">
                <a16:creationId xmlns:a16="http://schemas.microsoft.com/office/drawing/2014/main" id="{BBB9ECE9-174A-495D-A37C-5CBBE1FCFD13}"/>
              </a:ext>
            </a:extLst>
          </p:cNvPr>
          <p:cNvSpPr/>
          <p:nvPr/>
        </p:nvSpPr>
        <p:spPr>
          <a:xfrm>
            <a:off x="3798171" y="1116356"/>
            <a:ext cx="309890" cy="256090"/>
          </a:xfrm>
          <a:prstGeom prst="rect">
            <a:avLst/>
          </a:prstGeom>
          <a:solidFill>
            <a:srgbClr val="F6F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>
            <a:extLst>
              <a:ext uri="{FF2B5EF4-FFF2-40B4-BE49-F238E27FC236}">
                <a16:creationId xmlns:a16="http://schemas.microsoft.com/office/drawing/2014/main" id="{D0413CB4-1D10-48D1-B02B-BCC6D96C82D0}"/>
              </a:ext>
            </a:extLst>
          </p:cNvPr>
          <p:cNvSpPr/>
          <p:nvPr/>
        </p:nvSpPr>
        <p:spPr>
          <a:xfrm>
            <a:off x="7118808" y="1133916"/>
            <a:ext cx="309890" cy="256090"/>
          </a:xfrm>
          <a:prstGeom prst="rect">
            <a:avLst/>
          </a:prstGeom>
          <a:solidFill>
            <a:srgbClr val="F6F9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22CC87DF-10CC-4044-AD07-E3F8A4269227}"/>
              </a:ext>
            </a:extLst>
          </p:cNvPr>
          <p:cNvCxnSpPr/>
          <p:nvPr/>
        </p:nvCxnSpPr>
        <p:spPr>
          <a:xfrm flipH="1">
            <a:off x="2967790" y="1301106"/>
            <a:ext cx="258679" cy="11862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3DE4471-3AE8-4EF5-A721-CCF05E7C6E5D}"/>
              </a:ext>
            </a:extLst>
          </p:cNvPr>
          <p:cNvSpPr txBox="1"/>
          <p:nvPr/>
        </p:nvSpPr>
        <p:spPr>
          <a:xfrm>
            <a:off x="2983385" y="100311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p</a:t>
            </a:r>
            <a:endParaRPr lang="ko-KR" alt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직선 화살표 연결선 17">
            <a:extLst>
              <a:ext uri="{FF2B5EF4-FFF2-40B4-BE49-F238E27FC236}">
                <a16:creationId xmlns:a16="http://schemas.microsoft.com/office/drawing/2014/main" id="{6FCFB177-25BC-47D7-B089-4BC252DECDB7}"/>
              </a:ext>
            </a:extLst>
          </p:cNvPr>
          <p:cNvCxnSpPr>
            <a:cxnSpLocks/>
          </p:cNvCxnSpPr>
          <p:nvPr/>
        </p:nvCxnSpPr>
        <p:spPr>
          <a:xfrm>
            <a:off x="8675078" y="1332809"/>
            <a:ext cx="182465" cy="112810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0840861-550D-44EC-AC29-6AA2CCABADAA}"/>
              </a:ext>
            </a:extLst>
          </p:cNvPr>
          <p:cNvSpPr txBox="1"/>
          <p:nvPr/>
        </p:nvSpPr>
        <p:spPr>
          <a:xfrm>
            <a:off x="7106358" y="1101977"/>
            <a:ext cx="1751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an evanescent field</a:t>
            </a:r>
          </a:p>
          <a:p>
            <a:r>
              <a:rPr lang="en-US" altLang="ko-K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ers into the gap </a:t>
            </a:r>
            <a:endParaRPr lang="ko-KR" alt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직선 화살표 연결선 14">
            <a:extLst>
              <a:ext uri="{FF2B5EF4-FFF2-40B4-BE49-F238E27FC236}">
                <a16:creationId xmlns:a16="http://schemas.microsoft.com/office/drawing/2014/main" id="{D3045BCB-BB1D-4538-8604-CEC062414173}"/>
              </a:ext>
            </a:extLst>
          </p:cNvPr>
          <p:cNvCxnSpPr/>
          <p:nvPr/>
        </p:nvCxnSpPr>
        <p:spPr>
          <a:xfrm flipV="1">
            <a:off x="2934958" y="1896859"/>
            <a:ext cx="0" cy="713064"/>
          </a:xfrm>
          <a:prstGeom prst="straightConnector1">
            <a:avLst/>
          </a:prstGeom>
          <a:ln w="28575">
            <a:solidFill>
              <a:srgbClr val="C0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3092CE8F-D628-4449-A41C-8CC545809A0B}"/>
              </a:ext>
            </a:extLst>
          </p:cNvPr>
          <p:cNvSpPr txBox="1"/>
          <p:nvPr/>
        </p:nvSpPr>
        <p:spPr>
          <a:xfrm>
            <a:off x="2830934" y="1589623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J</a:t>
            </a:r>
            <a:r>
              <a:rPr lang="en-US" altLang="ko-KR" baseline="-25000" dirty="0">
                <a:solidFill>
                  <a:srgbClr val="FF0000"/>
                </a:solidFill>
              </a:rPr>
              <a:t>TM010</a:t>
            </a:r>
            <a:endParaRPr lang="ko-KR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23" name="타원 22">
            <a:extLst>
              <a:ext uri="{FF2B5EF4-FFF2-40B4-BE49-F238E27FC236}">
                <a16:creationId xmlns:a16="http://schemas.microsoft.com/office/drawing/2014/main" id="{8802DEE4-9760-4F59-B7A4-18C1E2404DBE}"/>
              </a:ext>
            </a:extLst>
          </p:cNvPr>
          <p:cNvSpPr/>
          <p:nvPr/>
        </p:nvSpPr>
        <p:spPr>
          <a:xfrm>
            <a:off x="8924394" y="1521026"/>
            <a:ext cx="277000" cy="2770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타원 24">
            <a:extLst>
              <a:ext uri="{FF2B5EF4-FFF2-40B4-BE49-F238E27FC236}">
                <a16:creationId xmlns:a16="http://schemas.microsoft.com/office/drawing/2014/main" id="{8ACF441E-280F-45E1-88D5-101F5A332FA0}"/>
              </a:ext>
            </a:extLst>
          </p:cNvPr>
          <p:cNvSpPr/>
          <p:nvPr/>
        </p:nvSpPr>
        <p:spPr>
          <a:xfrm>
            <a:off x="9006288" y="1609144"/>
            <a:ext cx="117543" cy="117543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728A4B2-4BB3-4161-8A7D-EE8035CECBCB}"/>
              </a:ext>
            </a:extLst>
          </p:cNvPr>
          <p:cNvSpPr txBox="1"/>
          <p:nvPr/>
        </p:nvSpPr>
        <p:spPr>
          <a:xfrm>
            <a:off x="8924395" y="1774289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</a:rPr>
              <a:t>J</a:t>
            </a:r>
            <a:r>
              <a:rPr lang="en-US" altLang="ko-KR" baseline="-25000" dirty="0">
                <a:solidFill>
                  <a:srgbClr val="FF0000"/>
                </a:solidFill>
              </a:rPr>
              <a:t>TM010</a:t>
            </a:r>
            <a:endParaRPr lang="ko-KR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27877EA-3CBB-4450-A134-58F2D76701A0}"/>
              </a:ext>
            </a:extLst>
          </p:cNvPr>
          <p:cNvSpPr txBox="1"/>
          <p:nvPr/>
        </p:nvSpPr>
        <p:spPr>
          <a:xfrm rot="16200000">
            <a:off x="2818175" y="2244772"/>
            <a:ext cx="21355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Surface Loss (Ω</a:t>
            </a:r>
            <a:r>
              <a:rPr lang="en-US" altLang="ko-KR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6642A5B-C6A4-4990-91AB-DEEBE680CD22}"/>
              </a:ext>
            </a:extLst>
          </p:cNvPr>
          <p:cNvSpPr txBox="1"/>
          <p:nvPr/>
        </p:nvSpPr>
        <p:spPr>
          <a:xfrm rot="16200000">
            <a:off x="5398930" y="2301833"/>
            <a:ext cx="22797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ized Magnetic</a:t>
            </a:r>
            <a:r>
              <a:rPr lang="ko-KR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ko-KR" alt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quare (Ω</a:t>
            </a:r>
            <a:r>
              <a:rPr lang="en-US" altLang="ko-KR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871B730-CBE7-4FA1-B637-5EAFE7790857}"/>
              </a:ext>
            </a:extLst>
          </p:cNvPr>
          <p:cNvSpPr txBox="1"/>
          <p:nvPr/>
        </p:nvSpPr>
        <p:spPr>
          <a:xfrm rot="16200000">
            <a:off x="8793217" y="2301832"/>
            <a:ext cx="227979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ized Magnetic</a:t>
            </a:r>
            <a:r>
              <a:rPr lang="ko-KR" altLang="en-US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ko-KR" altLang="en-US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e (Ω</a:t>
            </a:r>
            <a:r>
              <a:rPr lang="en-US" altLang="ko-KR" sz="1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ko-KR" sz="1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ko-KR" alt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E16914A2-8E2A-4A83-BDCA-4393D3158E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2570" y="4215362"/>
            <a:ext cx="8787084" cy="206918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807CE2A-F3A6-46B2-9722-9788C86F612A}"/>
              </a:ext>
            </a:extLst>
          </p:cNvPr>
          <p:cNvSpPr txBox="1"/>
          <p:nvPr/>
        </p:nvSpPr>
        <p:spPr>
          <a:xfrm>
            <a:off x="6935381" y="3830414"/>
            <a:ext cx="2494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gaps do not degrade Q factor</a:t>
            </a:r>
          </a:p>
          <a:p>
            <a:r>
              <a:rPr lang="en-US" altLang="ko-K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ss than axion Q factor (10</a:t>
            </a:r>
            <a:r>
              <a:rPr lang="en-US" altLang="ko-KR" sz="1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en-US" altLang="ko-KR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ko-KR" altLang="en-US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1" name="직선 화살표 연결선 20">
            <a:extLst>
              <a:ext uri="{FF2B5EF4-FFF2-40B4-BE49-F238E27FC236}">
                <a16:creationId xmlns:a16="http://schemas.microsoft.com/office/drawing/2014/main" id="{A08EA36D-527B-42A0-A3EF-F09B18D670D5}"/>
              </a:ext>
            </a:extLst>
          </p:cNvPr>
          <p:cNvCxnSpPr>
            <a:cxnSpLocks/>
          </p:cNvCxnSpPr>
          <p:nvPr/>
        </p:nvCxnSpPr>
        <p:spPr>
          <a:xfrm>
            <a:off x="8924395" y="4353635"/>
            <a:ext cx="583879" cy="10584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4493C695-0E5E-4123-81C0-3C8D40E90D24}"/>
              </a:ext>
            </a:extLst>
          </p:cNvPr>
          <p:cNvSpPr txBox="1"/>
          <p:nvPr/>
        </p:nvSpPr>
        <p:spPr>
          <a:xfrm>
            <a:off x="6538824" y="5643118"/>
            <a:ext cx="38107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defect can degrade Q factor less than 10</a:t>
            </a:r>
            <a:r>
              <a:rPr lang="en-US" altLang="ko-KR" sz="1400" b="1" baseline="30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ko-KR" altLang="en-US" sz="1400" b="1" baseline="300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9131101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그림 9">
            <a:extLst>
              <a:ext uri="{FF2B5EF4-FFF2-40B4-BE49-F238E27FC236}">
                <a16:creationId xmlns:a16="http://schemas.microsoft.com/office/drawing/2014/main" id="{58B4E448-3A65-4EE5-8124-687E666583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025" y="2350572"/>
            <a:ext cx="5019158" cy="3839442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41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73077" y="1127398"/>
            <a:ext cx="8473725" cy="1056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.3 GHz HTS Cavity</a:t>
            </a:r>
          </a:p>
          <a:p>
            <a:pPr lvl="1">
              <a:lnSpc>
                <a:spcPct val="150000"/>
              </a:lnSpc>
            </a:pPr>
            <a:r>
              <a:rPr lang="en-US" altLang="ko-KR" sz="20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ko-K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Q ~ 500,000 at 8 T</a:t>
            </a:r>
            <a:r>
              <a:rPr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(THEVA </a:t>
            </a:r>
            <a:r>
              <a:rPr lang="en-US" altLang="ko-KR" sz="1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GdBCO</a:t>
            </a: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Tape, 1.5 L)</a:t>
            </a:r>
            <a:endParaRPr lang="en-US" altLang="ko-KR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FEB0AA0-3AFC-4E7A-AFDB-1B06446A234F}"/>
              </a:ext>
            </a:extLst>
          </p:cNvPr>
          <p:cNvSpPr txBox="1"/>
          <p:nvPr/>
        </p:nvSpPr>
        <p:spPr>
          <a:xfrm>
            <a:off x="7457638" y="3472040"/>
            <a:ext cx="257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rgbClr val="002060"/>
                </a:solidFill>
              </a:rPr>
              <a:t>Q</a:t>
            </a:r>
            <a:r>
              <a:rPr lang="en-US" altLang="ko-KR" sz="2400" b="1" baseline="-25000" dirty="0">
                <a:solidFill>
                  <a:srgbClr val="002060"/>
                </a:solidFill>
              </a:rPr>
              <a:t>0</a:t>
            </a:r>
            <a:r>
              <a:rPr lang="en-US" altLang="ko-KR" sz="2400" b="1" dirty="0">
                <a:solidFill>
                  <a:srgbClr val="002060"/>
                </a:solidFill>
              </a:rPr>
              <a:t> ~ 500,000 at 8 T</a:t>
            </a:r>
            <a:endParaRPr lang="ko-KR" altLang="en-US" sz="2400" b="1" dirty="0">
              <a:solidFill>
                <a:srgbClr val="002060"/>
              </a:solidFill>
            </a:endParaRPr>
          </a:p>
        </p:txBody>
      </p: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2D363093-40A4-4FEB-A3C7-F7C3490ADFDE}"/>
              </a:ext>
            </a:extLst>
          </p:cNvPr>
          <p:cNvCxnSpPr>
            <a:cxnSpLocks/>
          </p:cNvCxnSpPr>
          <p:nvPr/>
        </p:nvCxnSpPr>
        <p:spPr>
          <a:xfrm>
            <a:off x="8113286" y="3349209"/>
            <a:ext cx="2063262" cy="0"/>
          </a:xfrm>
          <a:prstGeom prst="line">
            <a:avLst/>
          </a:prstGeom>
          <a:ln w="28575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그림 11">
            <a:extLst>
              <a:ext uri="{FF2B5EF4-FFF2-40B4-BE49-F238E27FC236}">
                <a16:creationId xmlns:a16="http://schemas.microsoft.com/office/drawing/2014/main" id="{AE2C70C6-09DB-4F8D-BCFE-B5303754BBC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817" y="2323292"/>
            <a:ext cx="2920502" cy="3894002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E02262BF-E440-9444-A62C-ABACE08B800E}"/>
              </a:ext>
            </a:extLst>
          </p:cNvPr>
          <p:cNvSpPr txBox="1">
            <a:spLocks/>
          </p:cNvSpPr>
          <p:nvPr/>
        </p:nvSpPr>
        <p:spPr>
          <a:xfrm>
            <a:off x="1002500" y="285068"/>
            <a:ext cx="10019764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2.3 GHz HTS Superconducting Cavity for Axion </a:t>
            </a:r>
            <a:r>
              <a:rPr lang="en-US" altLang="ko-KR" sz="40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aloscope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95764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42</a:t>
            </a:fld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673077" y="1127398"/>
            <a:ext cx="8473725" cy="1056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24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2.3 GHz HTS Cavity</a:t>
            </a:r>
          </a:p>
          <a:p>
            <a:pPr lvl="1">
              <a:lnSpc>
                <a:spcPct val="150000"/>
              </a:lnSpc>
            </a:pPr>
            <a:r>
              <a:rPr lang="en-US" altLang="ko-KR" sz="20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ko-K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Q ~ 3,700,000 at 8 T</a:t>
            </a:r>
            <a:r>
              <a:rPr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ko-KR" sz="1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Fujikuira</a:t>
            </a: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ko-KR" sz="1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EuBCO</a:t>
            </a:r>
            <a:r>
              <a:rPr lang="en-US" altLang="ko-KR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Tape, 1.5 L)</a:t>
            </a:r>
            <a:endParaRPr lang="en-US" altLang="ko-KR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FEB0AA0-3AFC-4E7A-AFDB-1B06446A234F}"/>
              </a:ext>
            </a:extLst>
          </p:cNvPr>
          <p:cNvSpPr txBox="1"/>
          <p:nvPr/>
        </p:nvSpPr>
        <p:spPr>
          <a:xfrm>
            <a:off x="7457638" y="3472040"/>
            <a:ext cx="2576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>
                <a:solidFill>
                  <a:srgbClr val="002060"/>
                </a:solidFill>
              </a:rPr>
              <a:t>Q</a:t>
            </a:r>
            <a:r>
              <a:rPr lang="en-US" altLang="ko-KR" sz="2400" b="1" baseline="-25000" dirty="0">
                <a:solidFill>
                  <a:srgbClr val="002060"/>
                </a:solidFill>
              </a:rPr>
              <a:t>0</a:t>
            </a:r>
            <a:r>
              <a:rPr lang="en-US" altLang="ko-KR" sz="2400" b="1" dirty="0">
                <a:solidFill>
                  <a:srgbClr val="002060"/>
                </a:solidFill>
              </a:rPr>
              <a:t> ~ 500,000 at 8 T</a:t>
            </a:r>
            <a:endParaRPr lang="ko-KR" altLang="en-US" sz="2400" b="1" dirty="0">
              <a:solidFill>
                <a:srgbClr val="002060"/>
              </a:solidFill>
            </a:endParaRPr>
          </a:p>
        </p:txBody>
      </p:sp>
      <p:cxnSp>
        <p:nvCxnSpPr>
          <p:cNvPr id="45" name="직선 연결선 44">
            <a:extLst>
              <a:ext uri="{FF2B5EF4-FFF2-40B4-BE49-F238E27FC236}">
                <a16:creationId xmlns:a16="http://schemas.microsoft.com/office/drawing/2014/main" id="{2D363093-40A4-4FEB-A3C7-F7C3490ADFDE}"/>
              </a:ext>
            </a:extLst>
          </p:cNvPr>
          <p:cNvCxnSpPr>
            <a:cxnSpLocks/>
          </p:cNvCxnSpPr>
          <p:nvPr/>
        </p:nvCxnSpPr>
        <p:spPr>
          <a:xfrm>
            <a:off x="8113286" y="3349209"/>
            <a:ext cx="2063262" cy="0"/>
          </a:xfrm>
          <a:prstGeom prst="line">
            <a:avLst/>
          </a:prstGeom>
          <a:ln w="28575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:a16="http://schemas.microsoft.com/office/drawing/2014/main" id="{E02262BF-E440-9444-A62C-ABACE08B800E}"/>
              </a:ext>
            </a:extLst>
          </p:cNvPr>
          <p:cNvSpPr txBox="1">
            <a:spLocks/>
          </p:cNvSpPr>
          <p:nvPr/>
        </p:nvSpPr>
        <p:spPr>
          <a:xfrm>
            <a:off x="1002500" y="285068"/>
            <a:ext cx="10019764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2.3 GHz HTS Superconducting Cavity for Axion </a:t>
            </a:r>
            <a:r>
              <a:rPr lang="en-US" altLang="ko-KR" sz="40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aloscope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pic>
        <p:nvPicPr>
          <p:cNvPr id="2" name="그림 1">
            <a:extLst>
              <a:ext uri="{FF2B5EF4-FFF2-40B4-BE49-F238E27FC236}">
                <a16:creationId xmlns:a16="http://schemas.microsoft.com/office/drawing/2014/main" id="{072CCD6C-D133-C12C-DD7E-2859F269DB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448" y="2354344"/>
            <a:ext cx="2876752" cy="3835669"/>
          </a:xfrm>
          <a:prstGeom prst="rect">
            <a:avLst/>
          </a:prstGeom>
        </p:spPr>
      </p:pic>
      <p:pic>
        <p:nvPicPr>
          <p:cNvPr id="3" name="그림 2">
            <a:extLst>
              <a:ext uri="{FF2B5EF4-FFF2-40B4-BE49-F238E27FC236}">
                <a16:creationId xmlns:a16="http://schemas.microsoft.com/office/drawing/2014/main" id="{D06C78B4-E241-04E6-CF14-291FF1A0E8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2900" y="2308496"/>
            <a:ext cx="3651452" cy="388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0513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981950" y="6356352"/>
            <a:ext cx="2057400" cy="365125"/>
          </a:xfrm>
        </p:spPr>
        <p:txBody>
          <a:bodyPr>
            <a:normAutofit/>
          </a:bodyPr>
          <a:lstStyle/>
          <a:p>
            <a:fld id="{A05B4581-7C96-4F98-A6B4-D3831A174D24}" type="slidenum">
              <a:rPr lang="ko-KR" altLang="en-US" smtClean="0"/>
              <a:t>43</a:t>
            </a:fld>
            <a:endParaRPr lang="ko-KR" altLang="en-US" dirty="0"/>
          </a:p>
        </p:txBody>
      </p:sp>
      <p:pic>
        <p:nvPicPr>
          <p:cNvPr id="8" name="Picture 2" descr="https://lh3.googleusercontent.com/SnP6BugD5K0_UiN4zNvPeL33BMHgJTLKjMfcjRkuTs5rHmKuUZGZ2hWBvB6PNAfy8PUBUBpOEgD1cNxiQ3R_M61pgZy6PfQg5qTpZKPPy4vFSmuDI3JIYDh85kQBnZCMyz4OtJU7hi-wJZ0Hpx4eNHwqO41kQRrBA6h9ibpLHNrw3Pg2i6RESKfbgVIc6ftaM8Og9mJnxPDWis3e2bnqpsBGoaktDedNxAZPVmVK6lov7lvXToiPzBVtx7Z-rU8A5USnv46EoXaGuQxpsOwsmFhjeDXMk3XMxHSkzUo_PeeS9SBlgxlV75R1yysa2-NaQg_gb03fK2Xtp2vZA1ispWG7KYzJsUwSryfDxfwsYssXpAW6vscpFXSoI7AgXdXwDPv5gfqbGqEdUFhsoS-71HQvAhPrd77OOo4N-Dx2g5SUTIPJU2E5hgGQA1ZAT0jPW9uRakaALp0gdo9BCFcB2ao2SG2x1clTm9XzYrrzxgIYiLRNIfDHI7_ildDnCRniCGCYimgf-J3ko8n9D1f86mJfvUa9gGnT3rInGFF0m5k_u88aLNgpIe92-j7Kwe2GxGdQhz7WCLmffWK1oq128ggK5DVJNcZ7-ter-UIw2tZX2EFMiJkz1AwJDDXsTvw63Y17zTFokfE-YAm9Wswut4w6dieT5HUeRo-yTlzfpOUBCu2l2VsmJs_uxQKmAn-mbUfBnTlltLSc-5EdpmCl3zIcLQTF-MAsMS5DFwlOy40nIPZLJjcz0z7VfWuJ=w670-h893-no?authuser=0">
            <a:extLst>
              <a:ext uri="{FF2B5EF4-FFF2-40B4-BE49-F238E27FC236}">
                <a16:creationId xmlns:a16="http://schemas.microsoft.com/office/drawing/2014/main" id="{459BC073-9372-49D8-A361-86B6900AF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098" y="1340095"/>
            <a:ext cx="2489686" cy="3319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차트 9">
            <a:extLst>
              <a:ext uri="{FF2B5EF4-FFF2-40B4-BE49-F238E27FC236}">
                <a16:creationId xmlns:a16="http://schemas.microsoft.com/office/drawing/2014/main" id="{6A106344-E044-4C13-AAC3-9DC91D97DB1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2788066"/>
              </p:ext>
            </p:extLst>
          </p:nvPr>
        </p:nvGraphicFramePr>
        <p:xfrm>
          <a:off x="6028465" y="1273410"/>
          <a:ext cx="4356485" cy="33195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91265E7-7B53-4DDE-AF84-35C7F754738B}"/>
              </a:ext>
            </a:extLst>
          </p:cNvPr>
          <p:cNvSpPr txBox="1"/>
          <p:nvPr/>
        </p:nvSpPr>
        <p:spPr>
          <a:xfrm>
            <a:off x="7429138" y="1705114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TM010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8E33D40-47D4-4F28-AB98-1545C2665D6F}"/>
              </a:ext>
            </a:extLst>
          </p:cNvPr>
          <p:cNvSpPr txBox="1"/>
          <p:nvPr/>
        </p:nvSpPr>
        <p:spPr>
          <a:xfrm>
            <a:off x="7429137" y="3036774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TM011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CFE229-6F55-4075-B218-2286C9486FD4}"/>
              </a:ext>
            </a:extLst>
          </p:cNvPr>
          <p:cNvSpPr txBox="1"/>
          <p:nvPr/>
        </p:nvSpPr>
        <p:spPr>
          <a:xfrm>
            <a:off x="8206708" y="1545599"/>
            <a:ext cx="1840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 ~ 1.3e7 @ 8 T</a:t>
            </a:r>
            <a:endParaRPr lang="ko-KR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9" name="직선 화살표 연결선 18">
            <a:extLst>
              <a:ext uri="{FF2B5EF4-FFF2-40B4-BE49-F238E27FC236}">
                <a16:creationId xmlns:a16="http://schemas.microsoft.com/office/drawing/2014/main" id="{440D351F-5C81-4700-90DE-4FE407B1AFAE}"/>
              </a:ext>
            </a:extLst>
          </p:cNvPr>
          <p:cNvCxnSpPr>
            <a:cxnSpLocks/>
          </p:cNvCxnSpPr>
          <p:nvPr/>
        </p:nvCxnSpPr>
        <p:spPr>
          <a:xfrm>
            <a:off x="9562430" y="1965705"/>
            <a:ext cx="590425" cy="4614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직사각형 20">
            <a:extLst>
              <a:ext uri="{FF2B5EF4-FFF2-40B4-BE49-F238E27FC236}">
                <a16:creationId xmlns:a16="http://schemas.microsoft.com/office/drawing/2014/main" id="{676F3177-8D67-4B00-A358-1CCAD744CA82}"/>
              </a:ext>
            </a:extLst>
          </p:cNvPr>
          <p:cNvSpPr/>
          <p:nvPr/>
        </p:nvSpPr>
        <p:spPr>
          <a:xfrm>
            <a:off x="8624022" y="5251563"/>
            <a:ext cx="308963" cy="2091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>
            <a:extLst>
              <a:ext uri="{FF2B5EF4-FFF2-40B4-BE49-F238E27FC236}">
                <a16:creationId xmlns:a16="http://schemas.microsoft.com/office/drawing/2014/main" id="{5E814E4C-FF86-47BF-A756-6852404211DE}"/>
              </a:ext>
            </a:extLst>
          </p:cNvPr>
          <p:cNvSpPr/>
          <p:nvPr/>
        </p:nvSpPr>
        <p:spPr>
          <a:xfrm>
            <a:off x="9390186" y="5192947"/>
            <a:ext cx="467457" cy="2677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A8207FE-B55C-D847-B32F-9CB592FFE7E3}"/>
              </a:ext>
            </a:extLst>
          </p:cNvPr>
          <p:cNvSpPr txBox="1"/>
          <p:nvPr/>
        </p:nvSpPr>
        <p:spPr>
          <a:xfrm>
            <a:off x="1573637" y="4885669"/>
            <a:ext cx="10618364" cy="11560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The result shows that HTS cavity can reach 10 times larger than axion quality factor (~ 10</a:t>
            </a:r>
            <a:r>
              <a:rPr lang="en-US" altLang="ko-KR" sz="1600" baseline="300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6</a:t>
            </a:r>
            <a:r>
              <a:rPr lang="en-US" altLang="ko-KR" sz="16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ko-KR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dirty="0"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If we use next generation cavities, the scan rate will be more than 50 times bigger than copper cavities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ko-KR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902030302020204" pitchFamily="66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CAPP is also planning to construct 36 liter HTS cavity for CAPP-MAX</a:t>
            </a:r>
            <a:endParaRPr lang="en-US" altLang="ko-KR" sz="1600" dirty="0">
              <a:latin typeface="Comic Sans MS" panose="030F0902030302020204" pitchFamily="66" charset="0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B9C72437-E59A-E541-A47C-8EA65C1C9D6F}"/>
              </a:ext>
            </a:extLst>
          </p:cNvPr>
          <p:cNvSpPr txBox="1">
            <a:spLocks/>
          </p:cNvSpPr>
          <p:nvPr/>
        </p:nvSpPr>
        <p:spPr>
          <a:xfrm>
            <a:off x="2089309" y="136525"/>
            <a:ext cx="7892892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R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13 million Q-factor HTS Cavity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71464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3" name="슬라이드 번호 개체 틀 2">
            <a:extLst>
              <a:ext uri="{FF2B5EF4-FFF2-40B4-BE49-F238E27FC236}">
                <a16:creationId xmlns:a16="http://schemas.microsoft.com/office/drawing/2014/main" id="{1BCEBFB6-E9EA-2C45-B787-5578D260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44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751391" y="132752"/>
            <a:ext cx="8420431" cy="628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-MAX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23569" y="20332314"/>
            <a:ext cx="11430475" cy="5582429"/>
          </a:xfrm>
          <a:prstGeom prst="rect">
            <a:avLst/>
          </a:prstGeom>
        </p:spPr>
      </p:pic>
      <p:pic>
        <p:nvPicPr>
          <p:cNvPr id="11" name="그림 10">
            <a:extLst>
              <a:ext uri="{FF2B5EF4-FFF2-40B4-BE49-F238E27FC236}">
                <a16:creationId xmlns:a16="http://schemas.microsoft.com/office/drawing/2014/main" id="{27F1FB15-3579-70F3-8C22-84B7BC6C30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119470"/>
            <a:ext cx="5270916" cy="3911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E79D47B-7031-5485-5DE4-27C6D951A84F}"/>
              </a:ext>
            </a:extLst>
          </p:cNvPr>
          <p:cNvSpPr txBox="1"/>
          <p:nvPr/>
        </p:nvSpPr>
        <p:spPr>
          <a:xfrm>
            <a:off x="1592495" y="978288"/>
            <a:ext cx="79143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ko-KR" sz="2400" dirty="0">
                <a:solidFill>
                  <a:srgbClr val="00B0F0"/>
                </a:solidFill>
                <a:latin typeface="Comic Sans MS" panose="030F0902030302020204" pitchFamily="66" charset="0"/>
              </a:rPr>
              <a:t>Third scan: ~150 MHz (1.035 – 1.185 GHz) comple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ko-KR" sz="2400" dirty="0">
                <a:solidFill>
                  <a:srgbClr val="00B0F0"/>
                </a:solidFill>
                <a:latin typeface="Comic Sans MS" panose="030F0902030302020204" pitchFamily="66" charset="0"/>
              </a:rPr>
              <a:t>Will publish soon</a:t>
            </a:r>
            <a:endParaRPr kumimoji="1" lang="ko-KR" altLang="en-US" sz="2400" dirty="0">
              <a:solidFill>
                <a:srgbClr val="00B0F0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840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15"/>
    </mc:Choice>
    <mc:Fallback xmlns="">
      <p:transition spd="slow" advTm="119515"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204BB55-7CF7-A9AE-9D9B-B346FBEFA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ED807F7B-601D-5FDB-1FEA-48D9BA559B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2D936E0-BA46-B1E2-A02E-B9E36B2277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45</a:t>
            </a:fld>
            <a:endParaRPr kumimoji="1" lang="ko-KR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6EC0E6-A077-DD11-F0DB-10F8E85F77B8}"/>
              </a:ext>
            </a:extLst>
          </p:cNvPr>
          <p:cNvSpPr txBox="1"/>
          <p:nvPr/>
        </p:nvSpPr>
        <p:spPr>
          <a:xfrm>
            <a:off x="1260389" y="321276"/>
            <a:ext cx="10497938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ko-Kore-KR" dirty="0"/>
              <a:t>First, I would like to thank the organizers to have me in this wonderful place. </a:t>
            </a:r>
          </a:p>
          <a:p>
            <a:r>
              <a:rPr kumimoji="1" lang="en-US" altLang="ko-Kore-KR" dirty="0"/>
              <a:t>My name is </a:t>
            </a:r>
            <a:r>
              <a:rPr kumimoji="1" lang="en-US" altLang="ko-Kore-KR" dirty="0" err="1"/>
              <a:t>Woohyun</a:t>
            </a:r>
            <a:r>
              <a:rPr kumimoji="1" lang="en-US" altLang="ko-Kore-KR" dirty="0"/>
              <a:t> Chung, working for IBS and director Yannis at CAPP, </a:t>
            </a:r>
          </a:p>
          <a:p>
            <a:r>
              <a:rPr kumimoji="1" lang="en-US" altLang="ko-Kore-KR" dirty="0"/>
              <a:t>overseeing CAPP’s axion program CULTASK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My talk is about the progress of CAPP’s CAPP-MAX experiment that has recently reached DFSZ sensitivity.</a:t>
            </a:r>
          </a:p>
          <a:p>
            <a:r>
              <a:rPr kumimoji="1" lang="en-US" altLang="ko-Kore-KR" dirty="0"/>
              <a:t>Which is such an accomplishment to celebrate, but I still remember what my advisor said when I had my </a:t>
            </a:r>
            <a:r>
              <a:rPr kumimoji="1" lang="en-US" altLang="ko-Kore-KR" dirty="0" err="1"/>
              <a:t>ph.D.</a:t>
            </a:r>
            <a:endParaRPr kumimoji="1" lang="en-US" altLang="ko-Kore-KR" dirty="0"/>
          </a:p>
          <a:p>
            <a:r>
              <a:rPr kumimoji="1" lang="en-US" altLang="ko-Kore-KR" dirty="0"/>
              <a:t>“It’s like getting a black belt in Taekwondo. Now you are ready to explore.”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We got here in such a short time, but with whole lot of effort and dedication to innovate.</a:t>
            </a:r>
          </a:p>
          <a:p>
            <a:r>
              <a:rPr kumimoji="1" lang="en-US" altLang="ko-Kore-KR" dirty="0"/>
              <a:t>Our R&amp;Ds made it possible to accomplish all these milestones, and will make us move forward.</a:t>
            </a:r>
          </a:p>
          <a:p>
            <a:endParaRPr kumimoji="1" lang="en-US" altLang="ko-Kore-KR" dirty="0"/>
          </a:p>
          <a:p>
            <a:r>
              <a:rPr kumimoji="1" lang="en-US" altLang="ko-Kore-KR" dirty="0"/>
              <a:t>I would like to show you what we have accomplished </a:t>
            </a:r>
          </a:p>
          <a:p>
            <a:r>
              <a:rPr kumimoji="1" lang="en-US" altLang="ko-Kore-KR" dirty="0"/>
              <a:t>And </a:t>
            </a:r>
            <a:endParaRPr kumimoji="1" lang="ko-Kore-KR" altLang="en-US" dirty="0"/>
          </a:p>
        </p:txBody>
      </p:sp>
    </p:spTree>
    <p:extLst>
      <p:ext uri="{BB962C8B-B14F-4D97-AF65-F5344CB8AC3E}">
        <p14:creationId xmlns:p14="http://schemas.microsoft.com/office/powerpoint/2010/main" val="375147946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0B9C944-A785-4468-BCBB-B8974D1246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ko-Kore-KR" altLang="en-US" dirty="0"/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040D6D0-EAC6-1A32-68B3-FDCE81147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ko-KR"/>
              <a:t>July 3rd 2023</a:t>
            </a:r>
            <a:endParaRPr kumimoji="1"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7458B5E-0680-C2BB-0D32-CF188F36B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ko-KR"/>
              <a:t>18th PATRAS Workshop at Rijeka, Croatia     Woohyun Chung</a:t>
            </a:r>
            <a:endParaRPr kumimoji="1"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BBDBDFF2-7175-0654-EB03-E0837DFED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46</a:t>
            </a:fld>
            <a:endParaRPr kumimoji="1" lang="ko-KR" altLang="en-US"/>
          </a:p>
        </p:txBody>
      </p:sp>
      <p:pic>
        <p:nvPicPr>
          <p:cNvPr id="7" name="Picture 10" descr="스크린샷 2016-12-05 오후 9.40.51.png">
            <a:extLst>
              <a:ext uri="{FF2B5EF4-FFF2-40B4-BE49-F238E27FC236}">
                <a16:creationId xmlns:a16="http://schemas.microsoft.com/office/drawing/2014/main" id="{BEFFE247-19EE-B125-E88F-5770A5086C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662" y="136525"/>
            <a:ext cx="9019737" cy="608139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1168760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2" name="슬라이드 번호 개체 틀 1">
            <a:extLst>
              <a:ext uri="{FF2B5EF4-FFF2-40B4-BE49-F238E27FC236}">
                <a16:creationId xmlns:a16="http://schemas.microsoft.com/office/drawing/2014/main" id="{FCFC8210-1DA1-F54F-AB75-5A24F2986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5</a:t>
            </a:fld>
            <a:endParaRPr kumimoji="1" lang="ko-KR" altLang="en-US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463489" y="2"/>
            <a:ext cx="9144000" cy="8224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Status of CULTASK at CAPP</a:t>
            </a:r>
          </a:p>
        </p:txBody>
      </p:sp>
      <p:cxnSp>
        <p:nvCxnSpPr>
          <p:cNvPr id="7" name="직선 연결선[R] 6">
            <a:extLst>
              <a:ext uri="{FF2B5EF4-FFF2-40B4-BE49-F238E27FC236}">
                <a16:creationId xmlns:a16="http://schemas.microsoft.com/office/drawing/2014/main" id="{B1EEA3BF-CA0D-164D-AC94-46006873EBE1}"/>
              </a:ext>
            </a:extLst>
          </p:cNvPr>
          <p:cNvCxnSpPr/>
          <p:nvPr/>
        </p:nvCxnSpPr>
        <p:spPr>
          <a:xfrm>
            <a:off x="5732932" y="3254188"/>
            <a:ext cx="487455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표 7">
            <a:extLst>
              <a:ext uri="{FF2B5EF4-FFF2-40B4-BE49-F238E27FC236}">
                <a16:creationId xmlns:a16="http://schemas.microsoft.com/office/drawing/2014/main" id="{DF517A20-7299-1845-A3B6-D281CCC02F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902416"/>
              </p:ext>
            </p:extLst>
          </p:nvPr>
        </p:nvGraphicFramePr>
        <p:xfrm>
          <a:off x="2" y="1235949"/>
          <a:ext cx="12191999" cy="56220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6578">
                  <a:extLst>
                    <a:ext uri="{9D8B030D-6E8A-4147-A177-3AD203B41FA5}">
                      <a16:colId xmlns:a16="http://schemas.microsoft.com/office/drawing/2014/main" val="988549481"/>
                    </a:ext>
                  </a:extLst>
                </a:gridCol>
                <a:gridCol w="972766">
                  <a:extLst>
                    <a:ext uri="{9D8B030D-6E8A-4147-A177-3AD203B41FA5}">
                      <a16:colId xmlns:a16="http://schemas.microsoft.com/office/drawing/2014/main" val="1507470410"/>
                    </a:ext>
                  </a:extLst>
                </a:gridCol>
                <a:gridCol w="836577">
                  <a:extLst>
                    <a:ext uri="{9D8B030D-6E8A-4147-A177-3AD203B41FA5}">
                      <a16:colId xmlns:a16="http://schemas.microsoft.com/office/drawing/2014/main" val="3800822049"/>
                    </a:ext>
                  </a:extLst>
                </a:gridCol>
                <a:gridCol w="1585609">
                  <a:extLst>
                    <a:ext uri="{9D8B030D-6E8A-4147-A177-3AD203B41FA5}">
                      <a16:colId xmlns:a16="http://schemas.microsoft.com/office/drawing/2014/main" val="3624162695"/>
                    </a:ext>
                  </a:extLst>
                </a:gridCol>
                <a:gridCol w="632297">
                  <a:extLst>
                    <a:ext uri="{9D8B030D-6E8A-4147-A177-3AD203B41FA5}">
                      <a16:colId xmlns:a16="http://schemas.microsoft.com/office/drawing/2014/main" val="1738264214"/>
                    </a:ext>
                  </a:extLst>
                </a:gridCol>
                <a:gridCol w="719847">
                  <a:extLst>
                    <a:ext uri="{9D8B030D-6E8A-4147-A177-3AD203B41FA5}">
                      <a16:colId xmlns:a16="http://schemas.microsoft.com/office/drawing/2014/main" val="4213552102"/>
                    </a:ext>
                  </a:extLst>
                </a:gridCol>
                <a:gridCol w="515566">
                  <a:extLst>
                    <a:ext uri="{9D8B030D-6E8A-4147-A177-3AD203B41FA5}">
                      <a16:colId xmlns:a16="http://schemas.microsoft.com/office/drawing/2014/main" val="1113665266"/>
                    </a:ext>
                  </a:extLst>
                </a:gridCol>
                <a:gridCol w="797667">
                  <a:extLst>
                    <a:ext uri="{9D8B030D-6E8A-4147-A177-3AD203B41FA5}">
                      <a16:colId xmlns:a16="http://schemas.microsoft.com/office/drawing/2014/main" val="2962106502"/>
                    </a:ext>
                  </a:extLst>
                </a:gridCol>
                <a:gridCol w="856034">
                  <a:extLst>
                    <a:ext uri="{9D8B030D-6E8A-4147-A177-3AD203B41FA5}">
                      <a16:colId xmlns:a16="http://schemas.microsoft.com/office/drawing/2014/main" val="1992379253"/>
                    </a:ext>
                  </a:extLst>
                </a:gridCol>
                <a:gridCol w="894945">
                  <a:extLst>
                    <a:ext uri="{9D8B030D-6E8A-4147-A177-3AD203B41FA5}">
                      <a16:colId xmlns:a16="http://schemas.microsoft.com/office/drawing/2014/main" val="3848248405"/>
                    </a:ext>
                  </a:extLst>
                </a:gridCol>
                <a:gridCol w="680937">
                  <a:extLst>
                    <a:ext uri="{9D8B030D-6E8A-4147-A177-3AD203B41FA5}">
                      <a16:colId xmlns:a16="http://schemas.microsoft.com/office/drawing/2014/main" val="3369905433"/>
                    </a:ext>
                  </a:extLst>
                </a:gridCol>
                <a:gridCol w="1138137">
                  <a:extLst>
                    <a:ext uri="{9D8B030D-6E8A-4147-A177-3AD203B41FA5}">
                      <a16:colId xmlns:a16="http://schemas.microsoft.com/office/drawing/2014/main" val="2197296212"/>
                    </a:ext>
                  </a:extLst>
                </a:gridCol>
                <a:gridCol w="904672">
                  <a:extLst>
                    <a:ext uri="{9D8B030D-6E8A-4147-A177-3AD203B41FA5}">
                      <a16:colId xmlns:a16="http://schemas.microsoft.com/office/drawing/2014/main" val="2380414216"/>
                    </a:ext>
                  </a:extLst>
                </a:gridCol>
                <a:gridCol w="820367">
                  <a:extLst>
                    <a:ext uri="{9D8B030D-6E8A-4147-A177-3AD203B41FA5}">
                      <a16:colId xmlns:a16="http://schemas.microsoft.com/office/drawing/2014/main" val="1261480919"/>
                    </a:ext>
                  </a:extLst>
                </a:gridCol>
              </a:tblGrid>
              <a:tr h="403897">
                <a:tc gridSpan="6">
                  <a:txBody>
                    <a:bodyPr/>
                    <a:lstStyle/>
                    <a:p>
                      <a:pPr algn="ctr"/>
                      <a:r>
                        <a:rPr lang="en-US" altLang="ko-Kore-KR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rigerators</a:t>
                      </a:r>
                      <a:endParaRPr lang="ko-Kore-KR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ko-Kore-KR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altLang="ko-Kore-KR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 Magnets</a:t>
                      </a:r>
                      <a:endParaRPr lang="ko-Kore-KR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ko-Kore-KR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eriments</a:t>
                      </a:r>
                      <a:endParaRPr lang="ko-Kore-KR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ko-Kore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ko-Kore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8167248"/>
                  </a:ext>
                </a:extLst>
              </a:tr>
              <a:tr h="54883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eT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stall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field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re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.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ndor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stall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.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</a:t>
                      </a:r>
                    </a:p>
                    <a:p>
                      <a:pPr algn="ctr"/>
                      <a:r>
                        <a:rPr lang="en-US" altLang="ko-Kore-KR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Hz)</a:t>
                      </a:r>
                      <a:endParaRPr lang="ko-Kore-KR" altLang="en-US" sz="1400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84903866"/>
                  </a:ext>
                </a:extLst>
              </a:tr>
              <a:tr h="503330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iden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S100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hlinkClick r:id="rId3"/>
                        </a:rPr>
                        <a:t>1.3mW@12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c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r>
                        <a:rPr lang="en-US" altLang="ko-Kore-KR" sz="14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ko-Kore-KR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ford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MAX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n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~1.5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46860736"/>
                  </a:ext>
                </a:extLst>
              </a:tr>
              <a:tr h="71058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F3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D40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uW@10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y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c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</a:t>
                      </a:r>
                      <a:r>
                        <a:rPr lang="en-US" altLang="ko-Kore-KR" sz="14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ko-Kore-KR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I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1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HF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n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~10.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1399835"/>
                  </a:ext>
                </a:extLst>
              </a:tr>
              <a:tr h="71058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F4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D40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uW@10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y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ko-Kore-KR" altLang="en-US" sz="1400" strike="sngStrik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ko-Kore-KR" altLang="en-US" sz="1400" strike="sngStrik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ore-KR" altLang="en-US" sz="1400" strike="sngStrik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ore-KR" altLang="en-US" sz="1400" strike="sngStrik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ko-Kore-KR" altLang="en-US" sz="1400" strike="sngStrike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QNA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st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PA tes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4141779"/>
                  </a:ext>
                </a:extLst>
              </a:tr>
              <a:tr h="71058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F5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D40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uW@10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y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c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Ti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I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6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PACE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n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~3.0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6-5.9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8920408"/>
                  </a:ext>
                </a:extLst>
              </a:tr>
              <a:tr h="71058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ueFors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BF6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D40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0uW@10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y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c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Ti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I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8TB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nn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~2.0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.8-6.0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8821125"/>
                  </a:ext>
                </a:extLst>
              </a:tr>
              <a:tr h="77482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anis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3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uW@30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c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Ti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yo-Magnetics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HF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stall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~4.5</a:t>
                      </a:r>
                    </a:p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~10.0)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5861510"/>
                  </a:ext>
                </a:extLst>
              </a:tr>
              <a:tr h="548834"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xford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lvinox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</a:t>
                      </a: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uW@120mK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c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dBCO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ore-KR" sz="1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AM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7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P-18T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pgrading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ko-Kore-KR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~6.0</a:t>
                      </a:r>
                      <a:endParaRPr lang="ko-Kore-KR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87699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428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694"/>
    </mc:Choice>
    <mc:Fallback xmlns="">
      <p:transition spd="slow" advTm="4969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4FD446C-EE53-E247-A951-5C107568E5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143001"/>
            <a:ext cx="8865140" cy="4925695"/>
          </a:xfrm>
        </p:spPr>
        <p:txBody>
          <a:bodyPr>
            <a:normAutofit fontScale="92500" lnSpcReduction="10000"/>
          </a:bodyPr>
          <a:lstStyle/>
          <a:p>
            <a:r>
              <a:rPr kumimoji="1" lang="en-US" altLang="ko-Kore-KR" sz="2400" dirty="0" err="1">
                <a:latin typeface="Comic Sans MS" panose="030F0902030302020204" pitchFamily="66" charset="0"/>
                <a:cs typeface="Times New Roman" panose="02020603050405020304" pitchFamily="18" charset="0"/>
              </a:rPr>
              <a:t>Haloscope</a:t>
            </a:r>
            <a:r>
              <a:rPr kumimoji="1" lang="en-US" altLang="ko-Kore-KR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: the most sensitive method known today, but</a:t>
            </a:r>
          </a:p>
          <a:p>
            <a:r>
              <a:rPr kumimoji="1" lang="en-US" altLang="ko-Kore-KR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Still very wide range of mass to scan…</a:t>
            </a: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en-US" altLang="ko-Kore-K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ko-Kore-KR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Needs innovations/breakthroughs to speed up the search!</a:t>
            </a:r>
          </a:p>
          <a:p>
            <a:r>
              <a:rPr kumimoji="1" lang="en-US" altLang="ko-Kore-KR" sz="2400" dirty="0">
                <a:latin typeface="Comic Sans MS" panose="030F0902030302020204" pitchFamily="66" charset="0"/>
                <a:cs typeface="Times New Roman" panose="02020603050405020304" pitchFamily="18" charset="0"/>
              </a:rPr>
              <a:t>Taking advantage of the advancement of </a:t>
            </a:r>
            <a:r>
              <a:rPr kumimoji="1" lang="en-US" altLang="ko-Kore-KR" sz="2400" dirty="0">
                <a:solidFill>
                  <a:srgbClr val="FF00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uperconductor technology (quantum noise-limited amp + superconducting tapes)</a:t>
            </a:r>
            <a:endParaRPr kumimoji="1" lang="ko-Kore-KR" altLang="en-US" dirty="0">
              <a:latin typeface="Comic Sans MS" panose="030F0902030302020204" pitchFamily="66" charset="0"/>
            </a:endParaRP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82381F15-D3F0-D942-B4AE-DC77275F1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D079EC9-C53C-724F-A25B-DC1A3C551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8" name="슬라이드 번호 개체 틀 7">
            <a:extLst>
              <a:ext uri="{FF2B5EF4-FFF2-40B4-BE49-F238E27FC236}">
                <a16:creationId xmlns:a16="http://schemas.microsoft.com/office/drawing/2014/main" id="{EE4CBC95-EFBB-214A-AD67-1C371B4A6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6</a:t>
            </a:fld>
            <a:endParaRPr kumimoji="1" lang="ko-KR" altLang="en-US"/>
          </a:p>
        </p:txBody>
      </p:sp>
      <p:sp>
        <p:nvSpPr>
          <p:cNvPr id="7" name="제목 1">
            <a:extLst>
              <a:ext uri="{FF2B5EF4-FFF2-40B4-BE49-F238E27FC236}">
                <a16:creationId xmlns:a16="http://schemas.microsoft.com/office/drawing/2014/main" id="{D9735254-3A0A-9545-AC1E-96E239247F11}"/>
              </a:ext>
            </a:extLst>
          </p:cNvPr>
          <p:cNvSpPr txBox="1">
            <a:spLocks/>
          </p:cNvSpPr>
          <p:nvPr/>
        </p:nvSpPr>
        <p:spPr>
          <a:xfrm>
            <a:off x="2121877" y="88412"/>
            <a:ext cx="7948246" cy="5953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ko-Kore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Detection (experimentalist’s view)</a:t>
            </a:r>
            <a:endParaRPr kumimoji="1" lang="ko-Kore-KR" altLang="en-US" sz="3200" dirty="0">
              <a:latin typeface="Comic Sans MS" panose="030F0902030302020204" pitchFamily="66" charset="0"/>
            </a:endParaRP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DCF17443-9680-0344-AF8A-3AFAB97F4149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2209800" y="2146628"/>
            <a:ext cx="3132724" cy="2327482"/>
          </a:xfrm>
          <a:prstGeom prst="rect">
            <a:avLst/>
          </a:prstGeom>
        </p:spPr>
      </p:pic>
      <p:pic>
        <p:nvPicPr>
          <p:cNvPr id="13" name="그림 12">
            <a:extLst>
              <a:ext uri="{FF2B5EF4-FFF2-40B4-BE49-F238E27FC236}">
                <a16:creationId xmlns:a16="http://schemas.microsoft.com/office/drawing/2014/main" id="{F2DD52D8-9E8A-1D4F-B85D-19AD9C51DD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1972" y="2057287"/>
            <a:ext cx="3662856" cy="250616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41529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473"/>
    </mc:Choice>
    <mc:Fallback xmlns="">
      <p:transition spd="slow" advTm="52473"/>
    </mc:Fallback>
  </mc:AlternateContent>
  <p:extLst>
    <p:ext uri="{E180D4A7-C9FB-4DFB-919C-405C955672EB}">
      <p14:showEvtLst xmlns:p14="http://schemas.microsoft.com/office/powerpoint/2010/main">
        <p14:playEvt time="1149" objId="2"/>
        <p14:stopEvt time="52473" objId="2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D130232-1DC8-B14C-A32A-E331914ACD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6353" y="126411"/>
            <a:ext cx="7948246" cy="595372"/>
          </a:xfrm>
        </p:spPr>
        <p:txBody>
          <a:bodyPr>
            <a:noAutofit/>
          </a:bodyPr>
          <a:lstStyle/>
          <a:p>
            <a:pPr algn="ctr"/>
            <a:r>
              <a:rPr lang="en-US" altLang="ko-Kore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Detection Scheme (</a:t>
            </a:r>
            <a:r>
              <a:rPr lang="en-US" altLang="ko-Kore-KR" sz="3200" b="1" dirty="0" err="1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Haloscope</a:t>
            </a:r>
            <a:r>
              <a:rPr lang="en-US" altLang="ko-Kore-KR" sz="32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)</a:t>
            </a:r>
            <a:endParaRPr kumimoji="1" lang="ko-Kore-KR" altLang="en-US" sz="3200" dirty="0">
              <a:latin typeface="Comic Sans MS" panose="030F0902030302020204" pitchFamily="66" charset="0"/>
            </a:endParaRP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9DD05929-FB08-D347-B63F-00C156C04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1A67C336-3DA4-0A47-9F5A-7B0C50CEB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515992" cy="365125"/>
          </a:xfrm>
        </p:spPr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5101794E-6610-1748-A769-395F2A8C7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7</a:t>
            </a:fld>
            <a:endParaRPr kumimoji="1" lang="ko-KR" altLang="en-US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A5B9673-3364-8747-ACF8-0813FEB7BAF8}"/>
              </a:ext>
            </a:extLst>
          </p:cNvPr>
          <p:cNvSpPr txBox="1">
            <a:spLocks/>
          </p:cNvSpPr>
          <p:nvPr/>
        </p:nvSpPr>
        <p:spPr>
          <a:xfrm>
            <a:off x="1964829" y="1135930"/>
            <a:ext cx="8520600" cy="429045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ignal from Conversion power (</a:t>
            </a:r>
            <a:r>
              <a:rPr lang="en-US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a→γγ</a:t>
            </a:r>
            <a:r>
              <a:rPr lang="en-US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)</a:t>
            </a: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Noise from </a:t>
            </a:r>
            <a:r>
              <a:rPr lang="en-US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k</a:t>
            </a:r>
            <a:r>
              <a:rPr lang="en-US" baseline="-25000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B</a:t>
            </a:r>
            <a:r>
              <a:rPr lang="en-US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syst</a:t>
            </a:r>
            <a:r>
              <a:rPr lang="en-US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</a:t>
            </a: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pPr lvl="4"/>
            <a:endParaRPr lang="en-US" i="1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F.O.M.</a:t>
            </a:r>
            <a:r>
              <a:rPr lang="en-US" altLang="ko-Kore-KR" dirty="0">
                <a:solidFill>
                  <a:srgbClr val="FFFF00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 = Scan (detection) rate </a:t>
            </a:r>
            <a:endParaRPr lang="en-US" dirty="0">
              <a:solidFill>
                <a:srgbClr val="FFFF00"/>
              </a:solidFill>
              <a:latin typeface="Comic Sans MS" panose="030F0902030302020204" pitchFamily="66" charset="0"/>
              <a:cs typeface="Times New Roman" panose="02020603050405020304" pitchFamily="18" charset="0"/>
            </a:endParaRPr>
          </a:p>
          <a:p>
            <a:endParaRPr lang="en-US" sz="2400" i="1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F3445682-21BE-454A-8688-2D0B1EC04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85041"/>
              </p:ext>
            </p:extLst>
          </p:nvPr>
        </p:nvGraphicFramePr>
        <p:xfrm>
          <a:off x="3410194" y="1605405"/>
          <a:ext cx="5029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4000" imgH="495300" progId="Equation.DSMT4">
                  <p:embed/>
                </p:oleObj>
              </mc:Choice>
              <mc:Fallback>
                <p:oleObj name="Equation" r:id="rId4" imgW="2794000" imgH="49530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F3445682-21BE-454A-8688-2D0B1EC041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0194" y="1605405"/>
                        <a:ext cx="5029200" cy="8921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676C81FC-2377-F24D-BA30-330FBE50E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92173"/>
              </p:ext>
            </p:extLst>
          </p:nvPr>
        </p:nvGraphicFramePr>
        <p:xfrm>
          <a:off x="3796850" y="3560011"/>
          <a:ext cx="31289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500" imgH="533400" progId="Equation.DSMT4">
                  <p:embed/>
                </p:oleObj>
              </mc:Choice>
              <mc:Fallback>
                <p:oleObj name="Equation" r:id="rId6" imgW="1714500" imgH="533400" progId="Equation.DSMT4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676C81FC-2377-F24D-BA30-330FBE50E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6850" y="3560011"/>
                        <a:ext cx="3128962" cy="9715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56E6F2E-E3C8-D040-8B45-C366E4F07A6F}"/>
              </a:ext>
            </a:extLst>
          </p:cNvPr>
          <p:cNvSpPr txBox="1"/>
          <p:nvPr/>
        </p:nvSpPr>
        <p:spPr>
          <a:xfrm>
            <a:off x="7340832" y="2429192"/>
            <a:ext cx="1242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vity Q factor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on Q factor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F96621-91A0-5C4E-93F5-238E997A8864}"/>
              </a:ext>
            </a:extLst>
          </p:cNvPr>
          <p:cNvSpPr txBox="1"/>
          <p:nvPr/>
        </p:nvSpPr>
        <p:spPr>
          <a:xfrm>
            <a:off x="2478262" y="2466607"/>
            <a:ext cx="1435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 constan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FB80C7-261D-B146-9649-603A7DADC4F7}"/>
              </a:ext>
            </a:extLst>
          </p:cNvPr>
          <p:cNvSpPr txBox="1"/>
          <p:nvPr/>
        </p:nvSpPr>
        <p:spPr>
          <a:xfrm>
            <a:off x="2858246" y="2731395"/>
            <a:ext cx="16585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on number densit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2B683CB-D4E6-E440-9591-B13A7E7FA5ED}"/>
              </a:ext>
            </a:extLst>
          </p:cNvPr>
          <p:cNvSpPr txBox="1"/>
          <p:nvPr/>
        </p:nvSpPr>
        <p:spPr>
          <a:xfrm>
            <a:off x="5361331" y="2748360"/>
            <a:ext cx="1126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fiel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7C7DE81-33E6-0441-918F-44AC37ABD1E4}"/>
              </a:ext>
            </a:extLst>
          </p:cNvPr>
          <p:cNvSpPr txBox="1"/>
          <p:nvPr/>
        </p:nvSpPr>
        <p:spPr>
          <a:xfrm>
            <a:off x="5948625" y="2474948"/>
            <a:ext cx="16585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volume</a:t>
            </a:r>
          </a:p>
        </p:txBody>
      </p:sp>
      <p:cxnSp>
        <p:nvCxnSpPr>
          <p:cNvPr id="15" name="Elbow Connector 17">
            <a:extLst>
              <a:ext uri="{FF2B5EF4-FFF2-40B4-BE49-F238E27FC236}">
                <a16:creationId xmlns:a16="http://schemas.microsoft.com/office/drawing/2014/main" id="{C9CD46F1-6335-A447-AA72-B98585798E70}"/>
              </a:ext>
            </a:extLst>
          </p:cNvPr>
          <p:cNvCxnSpPr>
            <a:endCxn id="11" idx="3"/>
          </p:cNvCxnSpPr>
          <p:nvPr/>
        </p:nvCxnSpPr>
        <p:spPr>
          <a:xfrm rot="10800000" flipV="1">
            <a:off x="3882924" y="2425108"/>
            <a:ext cx="503999" cy="179997"/>
          </a:xfrm>
          <a:prstGeom prst="bentConnector3">
            <a:avLst>
              <a:gd name="adj1" fmla="val 0"/>
            </a:avLst>
          </a:prstGeom>
          <a:ln w="3175" cmpd="sng">
            <a:solidFill>
              <a:srgbClr val="008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8">
            <a:extLst>
              <a:ext uri="{FF2B5EF4-FFF2-40B4-BE49-F238E27FC236}">
                <a16:creationId xmlns:a16="http://schemas.microsoft.com/office/drawing/2014/main" id="{43016FD5-3C78-E14D-8493-1822382B468B}"/>
              </a:ext>
            </a:extLst>
          </p:cNvPr>
          <p:cNvCxnSpPr/>
          <p:nvPr/>
        </p:nvCxnSpPr>
        <p:spPr>
          <a:xfrm rot="5400000">
            <a:off x="4457611" y="2573726"/>
            <a:ext cx="359997" cy="251999"/>
          </a:xfrm>
          <a:prstGeom prst="bentConnector3">
            <a:avLst>
              <a:gd name="adj1" fmla="val 98456"/>
            </a:avLst>
          </a:prstGeom>
          <a:ln w="3175" cmpd="sng">
            <a:solidFill>
              <a:srgbClr val="008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9">
            <a:extLst>
              <a:ext uri="{FF2B5EF4-FFF2-40B4-BE49-F238E27FC236}">
                <a16:creationId xmlns:a16="http://schemas.microsoft.com/office/drawing/2014/main" id="{FDBF2787-301E-9845-BC15-06FAE278135A}"/>
              </a:ext>
            </a:extLst>
          </p:cNvPr>
          <p:cNvCxnSpPr/>
          <p:nvPr/>
        </p:nvCxnSpPr>
        <p:spPr>
          <a:xfrm rot="10800000">
            <a:off x="6764833" y="2293586"/>
            <a:ext cx="575999" cy="144000"/>
          </a:xfrm>
          <a:prstGeom prst="bentConnector3">
            <a:avLst>
              <a:gd name="adj1" fmla="val 100370"/>
            </a:avLst>
          </a:prstGeom>
          <a:ln w="3175" cmpd="sng">
            <a:solidFill>
              <a:srgbClr val="660066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20">
            <a:extLst>
              <a:ext uri="{FF2B5EF4-FFF2-40B4-BE49-F238E27FC236}">
                <a16:creationId xmlns:a16="http://schemas.microsoft.com/office/drawing/2014/main" id="{DB1251D7-0295-9E4D-9DF3-506F4E49BFCB}"/>
              </a:ext>
            </a:extLst>
          </p:cNvPr>
          <p:cNvCxnSpPr/>
          <p:nvPr/>
        </p:nvCxnSpPr>
        <p:spPr>
          <a:xfrm rot="10800000">
            <a:off x="5443703" y="2353107"/>
            <a:ext cx="504924" cy="287996"/>
          </a:xfrm>
          <a:prstGeom prst="bentConnector3">
            <a:avLst>
              <a:gd name="adj1" fmla="val 99024"/>
            </a:avLst>
          </a:prstGeom>
          <a:ln w="31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21">
            <a:extLst>
              <a:ext uri="{FF2B5EF4-FFF2-40B4-BE49-F238E27FC236}">
                <a16:creationId xmlns:a16="http://schemas.microsoft.com/office/drawing/2014/main" id="{F99353C7-6D84-A346-915C-8BC6AB0D63A3}"/>
              </a:ext>
            </a:extLst>
          </p:cNvPr>
          <p:cNvCxnSpPr>
            <a:stCxn id="13" idx="1"/>
          </p:cNvCxnSpPr>
          <p:nvPr/>
        </p:nvCxnSpPr>
        <p:spPr>
          <a:xfrm rot="10800000">
            <a:off x="5108871" y="2346861"/>
            <a:ext cx="252460" cy="539999"/>
          </a:xfrm>
          <a:prstGeom prst="bentConnector2">
            <a:avLst/>
          </a:prstGeom>
          <a:ln w="31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ED2F860-7B7C-CA4F-9BC4-7C8BDEF4E325}"/>
              </a:ext>
            </a:extLst>
          </p:cNvPr>
          <p:cNvSpPr txBox="1"/>
          <p:nvPr/>
        </p:nvSpPr>
        <p:spPr>
          <a:xfrm>
            <a:off x="3581400" y="4539630"/>
            <a:ext cx="1962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noise temperature</a:t>
            </a:r>
          </a:p>
        </p:txBody>
      </p:sp>
      <p:cxnSp>
        <p:nvCxnSpPr>
          <p:cNvPr id="21" name="Elbow Connector 23">
            <a:extLst>
              <a:ext uri="{FF2B5EF4-FFF2-40B4-BE49-F238E27FC236}">
                <a16:creationId xmlns:a16="http://schemas.microsoft.com/office/drawing/2014/main" id="{0DBC486B-556F-9444-82A6-8BAB7A53C40B}"/>
              </a:ext>
            </a:extLst>
          </p:cNvPr>
          <p:cNvCxnSpPr/>
          <p:nvPr/>
        </p:nvCxnSpPr>
        <p:spPr>
          <a:xfrm rot="10800000" flipV="1">
            <a:off x="5554583" y="4594204"/>
            <a:ext cx="473544" cy="138504"/>
          </a:xfrm>
          <a:prstGeom prst="bentConnector3">
            <a:avLst>
              <a:gd name="adj1" fmla="val 0"/>
            </a:avLst>
          </a:prstGeom>
          <a:ln w="3175" cmpd="sng">
            <a:solidFill>
              <a:srgbClr val="F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6819D27-6696-494A-A52D-A8077BD1A210}"/>
              </a:ext>
            </a:extLst>
          </p:cNvPr>
          <p:cNvSpPr txBox="1"/>
          <p:nvPr/>
        </p:nvSpPr>
        <p:spPr>
          <a:xfrm>
            <a:off x="7337985" y="4151448"/>
            <a:ext cx="1435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on bandwidth (~10</a:t>
            </a:r>
            <a:r>
              <a:rPr lang="en-US" sz="1200" i="1" baseline="30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6 </a:t>
            </a:r>
            <a:r>
              <a:rPr lang="en-US" sz="12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938103D-903A-E240-9B16-C009E805647A}"/>
              </a:ext>
            </a:extLst>
          </p:cNvPr>
          <p:cNvSpPr txBox="1"/>
          <p:nvPr/>
        </p:nvSpPr>
        <p:spPr>
          <a:xfrm>
            <a:off x="7337985" y="3765755"/>
            <a:ext cx="14351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ion time</a:t>
            </a:r>
          </a:p>
        </p:txBody>
      </p:sp>
      <p:cxnSp>
        <p:nvCxnSpPr>
          <p:cNvPr id="24" name="Straight Connector 26">
            <a:extLst>
              <a:ext uri="{FF2B5EF4-FFF2-40B4-BE49-F238E27FC236}">
                <a16:creationId xmlns:a16="http://schemas.microsoft.com/office/drawing/2014/main" id="{89EBD11A-A230-904D-8518-D128A96B6A8B}"/>
              </a:ext>
            </a:extLst>
          </p:cNvPr>
          <p:cNvCxnSpPr>
            <a:endCxn id="23" idx="1"/>
          </p:cNvCxnSpPr>
          <p:nvPr/>
        </p:nvCxnSpPr>
        <p:spPr>
          <a:xfrm flipV="1">
            <a:off x="6972143" y="3904255"/>
            <a:ext cx="365843" cy="2189"/>
          </a:xfrm>
          <a:prstGeom prst="line">
            <a:avLst/>
          </a:prstGeom>
          <a:ln w="31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7">
            <a:extLst>
              <a:ext uri="{FF2B5EF4-FFF2-40B4-BE49-F238E27FC236}">
                <a16:creationId xmlns:a16="http://schemas.microsoft.com/office/drawing/2014/main" id="{ABA368A8-5F55-2A44-AA4E-A2FC9F44BA93}"/>
              </a:ext>
            </a:extLst>
          </p:cNvPr>
          <p:cNvCxnSpPr/>
          <p:nvPr/>
        </p:nvCxnSpPr>
        <p:spPr>
          <a:xfrm flipV="1">
            <a:off x="6972143" y="4314939"/>
            <a:ext cx="365843" cy="2189"/>
          </a:xfrm>
          <a:prstGeom prst="line">
            <a:avLst/>
          </a:prstGeom>
          <a:ln w="3175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74A3C80-11B2-D848-86E9-B696520E8F47}"/>
              </a:ext>
            </a:extLst>
          </p:cNvPr>
          <p:cNvSpPr txBox="1"/>
          <p:nvPr/>
        </p:nvSpPr>
        <p:spPr>
          <a:xfrm>
            <a:off x="8554592" y="1193922"/>
            <a:ext cx="231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heoretical parameters</a:t>
            </a:r>
          </a:p>
          <a:p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experimental parameters</a:t>
            </a:r>
          </a:p>
        </p:txBody>
      </p:sp>
      <p:graphicFrame>
        <p:nvGraphicFramePr>
          <p:cNvPr id="27" name="Object 1">
            <a:extLst>
              <a:ext uri="{FF2B5EF4-FFF2-40B4-BE49-F238E27FC236}">
                <a16:creationId xmlns:a16="http://schemas.microsoft.com/office/drawing/2014/main" id="{F3B1C4DA-5022-244F-9425-790806063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227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7" name="Object 1">
                        <a:extLst>
                          <a:ext uri="{FF2B5EF4-FFF2-40B4-BE49-F238E27FC236}">
                            <a16:creationId xmlns:a16="http://schemas.microsoft.com/office/drawing/2014/main" id="{F3B1C4DA-5022-244F-9425-790806063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227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>
            <a:extLst>
              <a:ext uri="{FF2B5EF4-FFF2-40B4-BE49-F238E27FC236}">
                <a16:creationId xmlns:a16="http://schemas.microsoft.com/office/drawing/2014/main" id="{DB2FBA5A-B7D1-D648-8B2A-D1C342833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59417"/>
              </p:ext>
            </p:extLst>
          </p:nvPr>
        </p:nvGraphicFramePr>
        <p:xfrm>
          <a:off x="3515908" y="5273128"/>
          <a:ext cx="502443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500" imgH="584200" progId="Equation.DSMT4">
                  <p:embed/>
                </p:oleObj>
              </mc:Choice>
              <mc:Fallback>
                <p:oleObj name="Equation" r:id="rId10" imgW="2730500" imgH="584200" progId="Equation.DSMT4">
                  <p:embed/>
                  <p:pic>
                    <p:nvPicPr>
                      <p:cNvPr id="28" name="Object 29">
                        <a:extLst>
                          <a:ext uri="{FF2B5EF4-FFF2-40B4-BE49-F238E27FC236}">
                            <a16:creationId xmlns:a16="http://schemas.microsoft.com/office/drawing/2014/main" id="{DB2FBA5A-B7D1-D648-8B2A-D1C342833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5908" y="5273128"/>
                        <a:ext cx="5024437" cy="1074737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30">
            <a:extLst>
              <a:ext uri="{FF2B5EF4-FFF2-40B4-BE49-F238E27FC236}">
                <a16:creationId xmlns:a16="http://schemas.microsoft.com/office/drawing/2014/main" id="{AB753BE5-1912-5344-ADAC-606014D8D684}"/>
              </a:ext>
            </a:extLst>
          </p:cNvPr>
          <p:cNvGrpSpPr/>
          <p:nvPr/>
        </p:nvGrpSpPr>
        <p:grpSpPr>
          <a:xfrm>
            <a:off x="9197133" y="2532732"/>
            <a:ext cx="2305691" cy="1830498"/>
            <a:chOff x="6255254" y="2611782"/>
            <a:chExt cx="2305691" cy="1830498"/>
          </a:xfrm>
        </p:grpSpPr>
        <p:sp>
          <p:nvSpPr>
            <p:cNvPr id="30" name="Can 31">
              <a:extLst>
                <a:ext uri="{FF2B5EF4-FFF2-40B4-BE49-F238E27FC236}">
                  <a16:creationId xmlns:a16="http://schemas.microsoft.com/office/drawing/2014/main" id="{6BB48812-AD56-B246-87C3-BBF414DF89F8}"/>
                </a:ext>
              </a:extLst>
            </p:cNvPr>
            <p:cNvSpPr/>
            <p:nvPr/>
          </p:nvSpPr>
          <p:spPr>
            <a:xfrm>
              <a:off x="7548483" y="2940214"/>
              <a:ext cx="662071" cy="1148348"/>
            </a:xfrm>
            <a:prstGeom prst="can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an 32">
              <a:extLst>
                <a:ext uri="{FF2B5EF4-FFF2-40B4-BE49-F238E27FC236}">
                  <a16:creationId xmlns:a16="http://schemas.microsoft.com/office/drawing/2014/main" id="{3E035678-E415-C845-9A6C-E82422289644}"/>
                </a:ext>
              </a:extLst>
            </p:cNvPr>
            <p:cNvSpPr/>
            <p:nvPr/>
          </p:nvSpPr>
          <p:spPr>
            <a:xfrm>
              <a:off x="7396868" y="2900562"/>
              <a:ext cx="971996" cy="1224000"/>
            </a:xfrm>
            <a:prstGeom prst="can">
              <a:avLst/>
            </a:prstGeom>
            <a:solidFill>
              <a:schemeClr val="tx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3">
              <a:extLst>
                <a:ext uri="{FF2B5EF4-FFF2-40B4-BE49-F238E27FC236}">
                  <a16:creationId xmlns:a16="http://schemas.microsoft.com/office/drawing/2014/main" id="{626A0231-92E1-914D-A683-51080D1EC1BB}"/>
                </a:ext>
              </a:extLst>
            </p:cNvPr>
            <p:cNvCxnSpPr/>
            <p:nvPr/>
          </p:nvCxnSpPr>
          <p:spPr>
            <a:xfrm>
              <a:off x="6255254" y="3572268"/>
              <a:ext cx="1624264" cy="1351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Group 34">
              <a:extLst>
                <a:ext uri="{FF2B5EF4-FFF2-40B4-BE49-F238E27FC236}">
                  <a16:creationId xmlns:a16="http://schemas.microsoft.com/office/drawing/2014/main" id="{56E3FE70-1D77-D54D-AE0E-F812301765DB}"/>
                </a:ext>
              </a:extLst>
            </p:cNvPr>
            <p:cNvGrpSpPr/>
            <p:nvPr/>
          </p:nvGrpSpPr>
          <p:grpSpPr>
            <a:xfrm>
              <a:off x="7895442" y="3212276"/>
              <a:ext cx="287993" cy="359991"/>
              <a:chOff x="5879971" y="2044778"/>
              <a:chExt cx="345904" cy="359994"/>
            </a:xfrm>
          </p:grpSpPr>
          <p:cxnSp>
            <p:nvCxnSpPr>
              <p:cNvPr id="38" name="Curved Connector 39">
                <a:extLst>
                  <a:ext uri="{FF2B5EF4-FFF2-40B4-BE49-F238E27FC236}">
                    <a16:creationId xmlns:a16="http://schemas.microsoft.com/office/drawing/2014/main" id="{F57998CA-0A8B-7144-B4FD-4275DF23FB54}"/>
                  </a:ext>
                </a:extLst>
              </p:cNvPr>
              <p:cNvCxnSpPr/>
              <p:nvPr/>
            </p:nvCxnSpPr>
            <p:spPr>
              <a:xfrm rot="10800000" flipV="1">
                <a:off x="5879971" y="2224775"/>
                <a:ext cx="179992" cy="179997"/>
              </a:xfrm>
              <a:prstGeom prst="curvedConnector3">
                <a:avLst/>
              </a:prstGeom>
              <a:ln>
                <a:solidFill>
                  <a:srgbClr val="FFFF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Curved Connector 40">
                <a:extLst>
                  <a:ext uri="{FF2B5EF4-FFF2-40B4-BE49-F238E27FC236}">
                    <a16:creationId xmlns:a16="http://schemas.microsoft.com/office/drawing/2014/main" id="{B8E7F69D-F9FB-8B46-9FC2-D236F203B6E6}"/>
                  </a:ext>
                </a:extLst>
              </p:cNvPr>
              <p:cNvCxnSpPr/>
              <p:nvPr/>
            </p:nvCxnSpPr>
            <p:spPr>
              <a:xfrm rot="10800000" flipV="1">
                <a:off x="6045883" y="2044778"/>
                <a:ext cx="179992" cy="179997"/>
              </a:xfrm>
              <a:prstGeom prst="curvedConnector3">
                <a:avLst/>
              </a:prstGeom>
              <a:ln>
                <a:solidFill>
                  <a:srgbClr val="FFFF00"/>
                </a:solidFill>
                <a:headEnd type="none"/>
                <a:tailEnd type="non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69B7A03-4E05-2A4C-B2FF-957EA3D44616}"/>
                </a:ext>
              </a:extLst>
            </p:cNvPr>
            <p:cNvSpPr txBox="1"/>
            <p:nvPr/>
          </p:nvSpPr>
          <p:spPr>
            <a:xfrm>
              <a:off x="6255254" y="3238546"/>
              <a:ext cx="1296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sz="1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γγ</a:t>
              </a:r>
              <a:r>
                <a:rPr lang="en-US" sz="1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ρ</a:t>
              </a:r>
              <a:r>
                <a:rPr lang="en-US" sz="1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m</a:t>
              </a:r>
              <a:r>
                <a:rPr lang="en-US" sz="1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,Q</a:t>
              </a:r>
              <a:r>
                <a:rPr lang="en-US" sz="1400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FD6CFE9-10FC-444E-B261-08C3BB8D3B18}"/>
                </a:ext>
              </a:extLst>
            </p:cNvPr>
            <p:cNvSpPr txBox="1"/>
            <p:nvPr/>
          </p:nvSpPr>
          <p:spPr>
            <a:xfrm>
              <a:off x="7847568" y="3050290"/>
              <a:ext cx="2712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>
                  <a:solidFill>
                    <a:srgbClr val="FFFF00"/>
                  </a:solidFill>
                  <a:latin typeface="Cambria"/>
                  <a:cs typeface="Cambria"/>
                </a:rPr>
                <a:t>γ</a:t>
              </a:r>
              <a:endParaRPr lang="en-US" sz="1400" i="1" dirty="0">
                <a:solidFill>
                  <a:srgbClr val="FFFF00"/>
                </a:solidFill>
                <a:latin typeface="Cambria"/>
                <a:cs typeface="Cambria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40FBC85-F552-A245-80C8-C0E3A966D02B}"/>
                </a:ext>
              </a:extLst>
            </p:cNvPr>
            <p:cNvSpPr txBox="1"/>
            <p:nvPr/>
          </p:nvSpPr>
          <p:spPr>
            <a:xfrm>
              <a:off x="7390701" y="4134503"/>
              <a:ext cx="97816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ong B</a:t>
              </a:r>
              <a:r>
                <a:rPr lang="en-US" sz="1400" i="1" baseline="-25000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CFD6CDC-490E-D24C-A6AC-2E07F6183DAE}"/>
                </a:ext>
              </a:extLst>
            </p:cNvPr>
            <p:cNvSpPr txBox="1"/>
            <p:nvPr/>
          </p:nvSpPr>
          <p:spPr>
            <a:xfrm>
              <a:off x="7206497" y="2611782"/>
              <a:ext cx="1354448" cy="307777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i="1" dirty="0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vity Q</a:t>
              </a:r>
              <a:r>
                <a:rPr lang="en-US" sz="1400" i="1" baseline="-25000" dirty="0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1400" i="1" dirty="0">
                  <a:solidFill>
                    <a:srgbClr val="8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V,C</a:t>
              </a:r>
              <a:endParaRPr lang="en-US" sz="1400" i="1" baseline="-25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0459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865"/>
    </mc:Choice>
    <mc:Fallback xmlns="">
      <p:transition spd="slow" advTm="74865"/>
    </mc:Fallback>
  </mc:AlternateContent>
  <p:extLst>
    <p:ext uri="{E180D4A7-C9FB-4DFB-919C-405C955672EB}">
      <p14:showEvtLst xmlns:p14="http://schemas.microsoft.com/office/powerpoint/2010/main">
        <p14:playEvt time="1162" objId="3"/>
        <p14:stopEvt time="74865" objId="3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3"/>
            <a:ext cx="9144000" cy="821839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Axion Detection Scheme (CULTASK)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F981124C-0360-0E4A-A85C-5847A1F60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8</a:t>
            </a:fld>
            <a:endParaRPr kumimoji="1" lang="ko-KR" altLang="en-US"/>
          </a:p>
        </p:txBody>
      </p:sp>
      <p:sp>
        <p:nvSpPr>
          <p:cNvPr id="6" name="Rectangle 5"/>
          <p:cNvSpPr/>
          <p:nvPr/>
        </p:nvSpPr>
        <p:spPr>
          <a:xfrm>
            <a:off x="5545010" y="4326628"/>
            <a:ext cx="914400" cy="1251975"/>
          </a:xfrm>
          <a:prstGeom prst="rect">
            <a:avLst/>
          </a:prstGeom>
          <a:solidFill>
            <a:schemeClr val="bg1"/>
          </a:solidFill>
          <a:effectLst>
            <a:innerShdw blurRad="63500" dist="50800" dir="13500000">
              <a:schemeClr val="bg1">
                <a:alpha val="50000"/>
              </a:scheme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43604" y="4326624"/>
            <a:ext cx="391943" cy="1251976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549735" y="4326627"/>
            <a:ext cx="401890" cy="1251975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6549735" y="4326628"/>
            <a:ext cx="401890" cy="12519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49735" y="4326628"/>
            <a:ext cx="401890" cy="12519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043604" y="4326628"/>
            <a:ext cx="391943" cy="12519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043604" y="4326628"/>
            <a:ext cx="391943" cy="12519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179996" y="5082151"/>
            <a:ext cx="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9" name="Picture 28" descr="스크린샷 2015-08-24 오후 10.47.2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09177">
            <a:off x="5682845" y="4826075"/>
            <a:ext cx="655683" cy="371069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>
            <a:off x="5789003" y="3915854"/>
            <a:ext cx="371363" cy="247287"/>
          </a:xfrm>
          <a:prstGeom prst="triangl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ame 30"/>
          <p:cNvSpPr/>
          <p:nvPr/>
        </p:nvSpPr>
        <p:spPr>
          <a:xfrm>
            <a:off x="4828350" y="3715713"/>
            <a:ext cx="2306848" cy="2049563"/>
          </a:xfrm>
          <a:prstGeom prst="frame">
            <a:avLst>
              <a:gd name="adj1" fmla="val 3189"/>
            </a:avLst>
          </a:prstGeom>
          <a:solidFill>
            <a:srgbClr val="000090">
              <a:alpha val="89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7" name="Straight Connector 36"/>
          <p:cNvCxnSpPr>
            <a:stCxn id="6" idx="0"/>
            <a:endCxn id="6" idx="0"/>
          </p:cNvCxnSpPr>
          <p:nvPr/>
        </p:nvCxnSpPr>
        <p:spPr>
          <a:xfrm>
            <a:off x="6002210" y="4326625"/>
            <a:ext cx="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/>
          <p:nvPr/>
        </p:nvCxnSpPr>
        <p:spPr>
          <a:xfrm rot="5400000" flipH="1" flipV="1">
            <a:off x="5463093" y="3808685"/>
            <a:ext cx="1035878" cy="12700"/>
          </a:xfrm>
          <a:prstGeom prst="curvedConnector3">
            <a:avLst>
              <a:gd name="adj1" fmla="val 50000"/>
            </a:avLst>
          </a:prstGeom>
          <a:ln>
            <a:solidFill>
              <a:schemeClr val="accent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458666" y="4758985"/>
            <a:ext cx="47634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axion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678097" y="5355721"/>
            <a:ext cx="79220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Virtual photo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935006" y="4487639"/>
            <a:ext cx="49084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phot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15883" y="1804185"/>
            <a:ext cx="245932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Quantum Amplifier</a:t>
            </a:r>
          </a:p>
          <a:p>
            <a:r>
              <a:rPr lang="en-US" altLang="ko-Kore-KR" sz="1200" dirty="0">
                <a:latin typeface="Comic Sans MS" panose="030F0902030302020204" pitchFamily="66" charset="0"/>
                <a:cs typeface="Times New Roman"/>
              </a:rPr>
              <a:t>SQUID and/or JPA (T</a:t>
            </a:r>
            <a:r>
              <a:rPr lang="en-US" altLang="ko-Kore-KR" sz="1200" baseline="-25000" dirty="0">
                <a:latin typeface="Comic Sans MS" panose="030F0902030302020204" pitchFamily="66" charset="0"/>
                <a:cs typeface="Times New Roman"/>
              </a:rPr>
              <a:t>N</a:t>
            </a:r>
            <a:r>
              <a:rPr lang="en-US" altLang="ko-Kore-KR" sz="1200" dirty="0">
                <a:latin typeface="Comic Sans MS" panose="030F0902030302020204" pitchFamily="66" charset="0"/>
                <a:cs typeface="Times New Roman"/>
              </a:rPr>
              <a:t> ~ SQL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606769" y="4250047"/>
            <a:ext cx="333296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High Field &amp; Big bore Magnet</a:t>
            </a:r>
          </a:p>
          <a:p>
            <a:r>
              <a:rPr lang="en-US" sz="1200" dirty="0">
                <a:latin typeface="Comic Sans MS" panose="030F0902030302020204" pitchFamily="66" charset="0"/>
                <a:cs typeface="Times New Roman"/>
              </a:rPr>
              <a:t>12T LTS Big Bore SC Magnet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804813" y="4021685"/>
            <a:ext cx="259558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902030302020204" pitchFamily="66" charset="0"/>
                <a:cs typeface="Times New Roman"/>
              </a:rPr>
              <a:t>High Q Tunable Cavity</a:t>
            </a:r>
          </a:p>
          <a:p>
            <a:r>
              <a:rPr lang="en-US" sz="1200" dirty="0">
                <a:latin typeface="Comic Sans MS" panose="030F0902030302020204" pitchFamily="66" charset="0"/>
                <a:cs typeface="Times New Roman"/>
              </a:rPr>
              <a:t>Superconducting tap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892413" y="1740470"/>
            <a:ext cx="227017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Cryogenics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Times New Roman"/>
              </a:rPr>
              <a:t> </a:t>
            </a:r>
            <a:r>
              <a:rPr lang="en-US" dirty="0">
                <a:latin typeface="Comic Sans MS" panose="030F0902030302020204" pitchFamily="66" charset="0"/>
                <a:cs typeface="Times New Roman"/>
              </a:rPr>
              <a:t>(&lt;40mK)</a:t>
            </a:r>
          </a:p>
          <a:p>
            <a:r>
              <a:rPr lang="en-US" sz="1200" dirty="0">
                <a:latin typeface="Comic Sans MS" panose="030F0902030302020204" pitchFamily="66" charset="0"/>
                <a:cs typeface="Times New Roman"/>
              </a:rPr>
              <a:t>Dilution Refrigerator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877792" y="2888848"/>
            <a:ext cx="2361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To RF Receiver</a:t>
            </a:r>
          </a:p>
        </p:txBody>
      </p:sp>
      <p:cxnSp>
        <p:nvCxnSpPr>
          <p:cNvPr id="69" name="Straight Arrow Connector 68"/>
          <p:cNvCxnSpPr>
            <a:cxnSpLocks/>
          </p:cNvCxnSpPr>
          <p:nvPr/>
        </p:nvCxnSpPr>
        <p:spPr>
          <a:xfrm>
            <a:off x="3690542" y="3297096"/>
            <a:ext cx="1126004" cy="83167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cxnSpLocks/>
          </p:cNvCxnSpPr>
          <p:nvPr/>
        </p:nvCxnSpPr>
        <p:spPr>
          <a:xfrm flipV="1">
            <a:off x="3518264" y="4915346"/>
            <a:ext cx="1535626" cy="6120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cxnSpLocks/>
          </p:cNvCxnSpPr>
          <p:nvPr/>
        </p:nvCxnSpPr>
        <p:spPr>
          <a:xfrm flipH="1" flipV="1">
            <a:off x="6406046" y="5036997"/>
            <a:ext cx="1263037" cy="110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89215"/>
              </p:ext>
            </p:extLst>
          </p:nvPr>
        </p:nvGraphicFramePr>
        <p:xfrm>
          <a:off x="4905237" y="1748980"/>
          <a:ext cx="2251332" cy="81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700" imgH="419100" progId="Equation.3">
                  <p:embed/>
                </p:oleObj>
              </mc:Choice>
              <mc:Fallback>
                <p:oleObj name="Equation" r:id="rId5" imgW="11557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237" y="1748980"/>
                        <a:ext cx="2251332" cy="8162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04333" y="945000"/>
            <a:ext cx="3300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902030302020204" pitchFamily="66" charset="0"/>
                <a:cs typeface="Times New Roman"/>
              </a:rPr>
              <a:t>P. Sikivie’s </a:t>
            </a:r>
            <a:r>
              <a:rPr lang="en-US" sz="2400" dirty="0" err="1">
                <a:latin typeface="Comic Sans MS" panose="030F0902030302020204" pitchFamily="66" charset="0"/>
                <a:cs typeface="Times New Roman"/>
              </a:rPr>
              <a:t>Haloscope</a:t>
            </a:r>
            <a:r>
              <a:rPr lang="en-US" sz="2400" dirty="0">
                <a:latin typeface="Comic Sans MS" panose="030F0902030302020204" pitchFamily="66" charset="0"/>
                <a:cs typeface="Times New Roman"/>
              </a:rPr>
              <a:t>:</a:t>
            </a:r>
          </a:p>
        </p:txBody>
      </p:sp>
      <p:pic>
        <p:nvPicPr>
          <p:cNvPr id="16" name="그림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59405" y="4588544"/>
            <a:ext cx="1733324" cy="997196"/>
          </a:xfrm>
          <a:prstGeom prst="rect">
            <a:avLst/>
          </a:prstGeom>
        </p:spPr>
      </p:pic>
      <p:pic>
        <p:nvPicPr>
          <p:cNvPr id="43" name="그림 6">
            <a:extLst>
              <a:ext uri="{FF2B5EF4-FFF2-40B4-BE49-F238E27FC236}">
                <a16:creationId xmlns:a16="http://schemas.microsoft.com/office/drawing/2014/main" id="{3FC11AC8-7B41-FA46-B142-A4E7CC270789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2001554" y="2285461"/>
            <a:ext cx="1614180" cy="1646605"/>
          </a:xfrm>
          <a:prstGeom prst="rect">
            <a:avLst/>
          </a:prstGeom>
        </p:spPr>
      </p:pic>
      <p:cxnSp>
        <p:nvCxnSpPr>
          <p:cNvPr id="45" name="Straight Arrow Connector 68">
            <a:extLst>
              <a:ext uri="{FF2B5EF4-FFF2-40B4-BE49-F238E27FC236}">
                <a16:creationId xmlns:a16="http://schemas.microsoft.com/office/drawing/2014/main" id="{E88667AA-0DD4-D44D-863D-BB6A0F42C280}"/>
              </a:ext>
            </a:extLst>
          </p:cNvPr>
          <p:cNvCxnSpPr>
            <a:cxnSpLocks/>
          </p:cNvCxnSpPr>
          <p:nvPr/>
        </p:nvCxnSpPr>
        <p:spPr>
          <a:xfrm flipH="1">
            <a:off x="6179999" y="3098550"/>
            <a:ext cx="1441291" cy="9057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7" name="Picture 50">
            <a:extLst>
              <a:ext uri="{FF2B5EF4-FFF2-40B4-BE49-F238E27FC236}">
                <a16:creationId xmlns:a16="http://schemas.microsoft.com/office/drawing/2014/main" id="{DFC7F8F5-3A73-7441-BE76-0014BB4EAD2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7638478" y="2469596"/>
            <a:ext cx="1228413" cy="1103476"/>
          </a:xfrm>
          <a:prstGeom prst="rect">
            <a:avLst/>
          </a:prstGeom>
        </p:spPr>
      </p:pic>
      <p:pic>
        <p:nvPicPr>
          <p:cNvPr id="61" name="내용 개체 틀 5">
            <a:extLst>
              <a:ext uri="{FF2B5EF4-FFF2-40B4-BE49-F238E27FC236}">
                <a16:creationId xmlns:a16="http://schemas.microsoft.com/office/drawing/2014/main" id="{2ED5E0F4-5166-F74C-9094-38C40E8E7C10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/>
        </p:blipFill>
        <p:spPr>
          <a:xfrm>
            <a:off x="8976047" y="4740494"/>
            <a:ext cx="1299164" cy="1710231"/>
          </a:xfrm>
          <a:prstGeom prst="rect">
            <a:avLst/>
          </a:prstGeom>
        </p:spPr>
      </p:pic>
      <p:pic>
        <p:nvPicPr>
          <p:cNvPr id="62" name="Picture 14">
            <a:extLst>
              <a:ext uri="{FF2B5EF4-FFF2-40B4-BE49-F238E27FC236}">
                <a16:creationId xmlns:a16="http://schemas.microsoft.com/office/drawing/2014/main" id="{265ECFCC-9F2D-0142-9867-8C31C5A19D0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21612" y="2588344"/>
            <a:ext cx="1654625" cy="822621"/>
          </a:xfrm>
          <a:prstGeom prst="rect">
            <a:avLst/>
          </a:prstGeom>
        </p:spPr>
      </p:pic>
      <p:sp>
        <p:nvSpPr>
          <p:cNvPr id="3" name="아래쪽 화살표[D] 2">
            <a:extLst>
              <a:ext uri="{FF2B5EF4-FFF2-40B4-BE49-F238E27FC236}">
                <a16:creationId xmlns:a16="http://schemas.microsoft.com/office/drawing/2014/main" id="{1C37CB1B-964F-8948-AD3A-1D2A3AE7340B}"/>
              </a:ext>
            </a:extLst>
          </p:cNvPr>
          <p:cNvSpPr/>
          <p:nvPr/>
        </p:nvSpPr>
        <p:spPr>
          <a:xfrm>
            <a:off x="1373447" y="2556255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40" name="아래쪽 화살표[D] 39">
            <a:extLst>
              <a:ext uri="{FF2B5EF4-FFF2-40B4-BE49-F238E27FC236}">
                <a16:creationId xmlns:a16="http://schemas.microsoft.com/office/drawing/2014/main" id="{A713EA8A-0FBE-7147-AAD9-59E17188275D}"/>
              </a:ext>
            </a:extLst>
          </p:cNvPr>
          <p:cNvSpPr/>
          <p:nvPr/>
        </p:nvSpPr>
        <p:spPr>
          <a:xfrm>
            <a:off x="10700852" y="2378667"/>
            <a:ext cx="484632" cy="978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41" name="아래쪽 화살표[D] 40">
            <a:extLst>
              <a:ext uri="{FF2B5EF4-FFF2-40B4-BE49-F238E27FC236}">
                <a16:creationId xmlns:a16="http://schemas.microsoft.com/office/drawing/2014/main" id="{C670BA70-1C54-6E40-8BE7-DD51034A46CE}"/>
              </a:ext>
            </a:extLst>
          </p:cNvPr>
          <p:cNvSpPr/>
          <p:nvPr/>
        </p:nvSpPr>
        <p:spPr>
          <a:xfrm rot="10800000">
            <a:off x="1362017" y="5012290"/>
            <a:ext cx="484632" cy="97840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42" name="아래쪽 화살표[D] 41">
            <a:extLst>
              <a:ext uri="{FF2B5EF4-FFF2-40B4-BE49-F238E27FC236}">
                <a16:creationId xmlns:a16="http://schemas.microsoft.com/office/drawing/2014/main" id="{2F772827-5F4A-EB49-A550-EB55A9E1A441}"/>
              </a:ext>
            </a:extLst>
          </p:cNvPr>
          <p:cNvSpPr/>
          <p:nvPr/>
        </p:nvSpPr>
        <p:spPr>
          <a:xfrm rot="10800000">
            <a:off x="10700852" y="4588544"/>
            <a:ext cx="484632" cy="97840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sp>
        <p:nvSpPr>
          <p:cNvPr id="44" name="아래쪽 화살표[D] 43">
            <a:extLst>
              <a:ext uri="{FF2B5EF4-FFF2-40B4-BE49-F238E27FC236}">
                <a16:creationId xmlns:a16="http://schemas.microsoft.com/office/drawing/2014/main" id="{328E1A56-F923-E544-8CCA-BE222A7AF6FF}"/>
              </a:ext>
            </a:extLst>
          </p:cNvPr>
          <p:cNvSpPr/>
          <p:nvPr/>
        </p:nvSpPr>
        <p:spPr>
          <a:xfrm rot="10800000">
            <a:off x="5545010" y="947017"/>
            <a:ext cx="994898" cy="694238"/>
          </a:xfrm>
          <a:prstGeom prst="downArrow">
            <a:avLst>
              <a:gd name="adj1" fmla="val 50000"/>
              <a:gd name="adj2" fmla="val 5414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ko-Kore-KR" altLang="en-US"/>
          </a:p>
        </p:txBody>
      </p:sp>
      <p:pic>
        <p:nvPicPr>
          <p:cNvPr id="8" name="Picture 52" descr="IMG_9595.jpeg">
            <a:extLst>
              <a:ext uri="{FF2B5EF4-FFF2-40B4-BE49-F238E27FC236}">
                <a16:creationId xmlns:a16="http://schemas.microsoft.com/office/drawing/2014/main" id="{E01BB252-E29E-F7BA-03E6-3AA4FEB3110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229" y="4810816"/>
            <a:ext cx="1299164" cy="173221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softEdge rad="0"/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89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577"/>
    </mc:Choice>
    <mc:Fallback xmlns="">
      <p:transition spd="slow" advTm="47577"/>
    </mc:Fallback>
  </mc:AlternateContent>
  <p:extLst>
    <p:ext uri="{E180D4A7-C9FB-4DFB-919C-405C955672EB}">
      <p14:showEvtLst xmlns:p14="http://schemas.microsoft.com/office/powerpoint/2010/main">
        <p14:playEvt time="1283" objId="3"/>
        <p14:stopEvt time="47577" objId="3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ko-KR"/>
              <a:t>July 3rd 2023</a:t>
            </a:r>
            <a:endParaRPr 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/>
              <a:t>18th PATRAS Workshop at Rijeka, Croatia     Woohyun Chung</a:t>
            </a:r>
            <a:endParaRPr lang="en-US" dirty="0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3D7699EC-D003-254D-AE09-8C7B2C0D8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B46BD-B096-5E45-BCEB-5040B05044AF}" type="slidenum">
              <a:rPr kumimoji="1" lang="ko-KR" altLang="en-US" smtClean="0"/>
              <a:t>9</a:t>
            </a:fld>
            <a:endParaRPr kumimoji="1" lang="ko-KR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144064" y="179779"/>
            <a:ext cx="7838136" cy="8441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Comic Sans MS" panose="030F0902030302020204" pitchFamily="66" charset="0"/>
                <a:cs typeface="Times New Roman"/>
              </a:rPr>
              <a:t>CAPP’s R&amp;D</a:t>
            </a:r>
            <a:endParaRPr lang="en-US" sz="4000" dirty="0">
              <a:latin typeface="Comic Sans MS" panose="030F0902030302020204" pitchFamily="66" charset="0"/>
              <a:cs typeface="Times New Roman"/>
            </a:endParaRPr>
          </a:p>
        </p:txBody>
      </p:sp>
      <p:pic>
        <p:nvPicPr>
          <p:cNvPr id="10" name="Picture 11">
            <a:extLst>
              <a:ext uri="{FF2B5EF4-FFF2-40B4-BE49-F238E27FC236}">
                <a16:creationId xmlns:a16="http://schemas.microsoft.com/office/drawing/2014/main" id="{198B2455-DF4A-264E-B38D-8AF5B4835F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7750" y="5159145"/>
            <a:ext cx="1322705" cy="9920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5E83F8-75BE-9C06-9384-96474DF3F719}"/>
              </a:ext>
            </a:extLst>
          </p:cNvPr>
          <p:cNvSpPr txBox="1"/>
          <p:nvPr/>
        </p:nvSpPr>
        <p:spPr>
          <a:xfrm>
            <a:off x="1508247" y="1399641"/>
            <a:ext cx="1012523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What we achieved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 dirty="0">
                <a:solidFill>
                  <a:schemeClr val="tx2"/>
                </a:solidFill>
                <a:latin typeface="Comic Sans MS" panose="030F0902030302020204" pitchFamily="66" charset="0"/>
                <a:cs typeface="Times New Roman"/>
              </a:rPr>
              <a:t>7 refrigerators (6 magnets) operational at CAPP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altLang="ko-KR" sz="2000" dirty="0">
                <a:solidFill>
                  <a:schemeClr val="tx2"/>
                </a:solidFill>
                <a:latin typeface="Comic Sans MS" panose="030F0902030302020204" pitchFamily="66" charset="0"/>
                <a:cs typeface="Times New Roman"/>
              </a:rPr>
              <a:t>4</a:t>
            </a:r>
            <a:r>
              <a:rPr lang="en-US" sz="2000" dirty="0">
                <a:solidFill>
                  <a:schemeClr val="tx2"/>
                </a:solidFill>
                <a:latin typeface="Comic Sans MS" panose="030F0902030302020204" pitchFamily="66" charset="0"/>
                <a:cs typeface="Times New Roman"/>
              </a:rPr>
              <a:t> (better than KSVZ sensitivity) experiments running…</a:t>
            </a:r>
          </a:p>
          <a:p>
            <a:pPr marL="800100" lvl="1" indent="-342900">
              <a:buFont typeface="Arial"/>
              <a:buChar char="•"/>
            </a:pPr>
            <a:endParaRPr lang="en-US" sz="2000" dirty="0">
              <a:solidFill>
                <a:schemeClr val="accent2"/>
              </a:solidFill>
              <a:latin typeface="Comic Sans MS" panose="030F0902030302020204" pitchFamily="66" charset="0"/>
              <a:cs typeface="Times New Roman"/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FFFF00"/>
                </a:solidFill>
                <a:latin typeface="Comic Sans MS" panose="030F0902030302020204" pitchFamily="66" charset="0"/>
                <a:cs typeface="Times New Roman"/>
              </a:rPr>
              <a:t>R&amp;Ds needed to search 1~10 GHz in 5 years</a:t>
            </a:r>
            <a:endParaRPr lang="en-US" sz="2400" baseline="-25000" dirty="0">
              <a:solidFill>
                <a:srgbClr val="FFFF00"/>
              </a:solidFill>
              <a:latin typeface="Comic Sans MS" panose="030F0902030302020204" pitchFamily="66" charset="0"/>
              <a:cs typeface="Times New Roman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altLang="ko-Kore-KR" sz="2000" dirty="0">
                <a:solidFill>
                  <a:schemeClr val="tx2"/>
                </a:solidFill>
                <a:latin typeface="Comic Sans MS" panose="030F0902030302020204" pitchFamily="66" charset="0"/>
                <a:cs typeface="Times New Roman"/>
              </a:rPr>
              <a:t>Optimizing cryo-RF receiver with quantum amplifiers (JPA) at or near SQL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altLang="ko-Kore-KR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Ultra-low physical temperature (&lt; 25 </a:t>
            </a:r>
            <a:r>
              <a:rPr lang="en-US" altLang="ko-Kore-KR" sz="16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mK</a:t>
            </a:r>
            <a:r>
              <a:rPr lang="en-US" altLang="ko-Kore-KR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)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altLang="ko-Kore-KR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Reduce the total noise ~ 120 </a:t>
            </a:r>
            <a:r>
              <a:rPr lang="en-US" altLang="ko-Kore-KR" sz="1600" dirty="0" err="1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mK</a:t>
            </a:r>
            <a:r>
              <a:rPr lang="en-US" altLang="ko-Kore-KR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 @ 1 GHz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altLang="ko-Kore-KR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&gt;5 MHz /day scanning speed 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altLang="ko-Kore-KR" sz="2000" dirty="0">
                <a:solidFill>
                  <a:schemeClr val="tx2"/>
                </a:solidFill>
                <a:latin typeface="Comic Sans MS" panose="030F0902030302020204" pitchFamily="66" charset="0"/>
                <a:cs typeface="Times New Roman"/>
              </a:rPr>
              <a:t>Developing Superconducting Cavity under High Magnetic Field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altLang="ko-Kore-KR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HTS cavity could enhance the scan speed  &gt; 10 tim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000" dirty="0">
                <a:solidFill>
                  <a:schemeClr val="tx2"/>
                </a:solidFill>
                <a:latin typeface="Comic Sans MS" panose="030F0902030302020204" pitchFamily="66" charset="0"/>
                <a:cs typeface="Times New Roman"/>
              </a:rPr>
              <a:t>Developing High-Frequency Cavities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Avoid sacrificing volume of the cavity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Multi-cavity, dielectric cavity and photonic gap crystal</a:t>
            </a:r>
          </a:p>
          <a:p>
            <a:pPr marL="1257300" lvl="2" indent="-342900">
              <a:buFont typeface="Wingdings" pitchFamily="2" charset="2"/>
              <a:buChar char="ü"/>
            </a:pPr>
            <a:r>
              <a:rPr lang="en-US" sz="1600" dirty="0">
                <a:solidFill>
                  <a:srgbClr val="00B0F0"/>
                </a:solidFill>
                <a:latin typeface="Comic Sans MS" panose="030F0902030302020204" pitchFamily="66" charset="0"/>
                <a:cs typeface="Times New Roman"/>
              </a:rPr>
              <a:t>Superfluid He tuning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86745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783"/>
    </mc:Choice>
    <mc:Fallback xmlns="">
      <p:transition spd="slow" advTm="45783"/>
    </mc:Fallback>
  </mc:AlternateContent>
  <p:extLst>
    <p:ext uri="{E180D4A7-C9FB-4DFB-919C-405C955672EB}">
      <p14:showEvtLst xmlns:p14="http://schemas.microsoft.com/office/powerpoint/2010/main">
        <p14:playEvt time="2655" objId="3"/>
        <p14:stopEvt time="44715" objId="3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"/>
</p:tagLst>
</file>

<file path=ppt/theme/theme1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F46216B-77A9-411A-B9D3-5023FCB70208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064</TotalTime>
  <Words>6352</Words>
  <Application>Microsoft Macintosh PowerPoint</Application>
  <PresentationFormat>와이드스크린</PresentationFormat>
  <Paragraphs>1108</Paragraphs>
  <Slides>46</Slides>
  <Notes>39</Notes>
  <HiddenSlides>0</HiddenSlides>
  <MMClips>0</MMClips>
  <ScaleCrop>false</ScaleCrop>
  <HeadingPairs>
    <vt:vector size="8" baseType="variant">
      <vt:variant>
        <vt:lpstr>사용한 글꼴</vt:lpstr>
      </vt:variant>
      <vt:variant>
        <vt:i4>11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6</vt:i4>
      </vt:variant>
    </vt:vector>
  </HeadingPairs>
  <TitlesOfParts>
    <vt:vector size="60" baseType="lpstr">
      <vt:lpstr>-apple-system</vt:lpstr>
      <vt:lpstr>맑은 고딕</vt:lpstr>
      <vt:lpstr>Arial</vt:lpstr>
      <vt:lpstr>Calibri</vt:lpstr>
      <vt:lpstr>Calibri Light</vt:lpstr>
      <vt:lpstr>Cambria</vt:lpstr>
      <vt:lpstr>Cambria Math</vt:lpstr>
      <vt:lpstr>Comic Sans MS</vt:lpstr>
      <vt:lpstr>Tahoma</vt:lpstr>
      <vt:lpstr>Times New Roman</vt:lpstr>
      <vt:lpstr>Wingdings</vt:lpstr>
      <vt:lpstr>디자인 사용자 지정</vt:lpstr>
      <vt:lpstr>Office 테마</vt:lpstr>
      <vt:lpstr>Equation</vt:lpstr>
      <vt:lpstr>Recent Progress on CAPP’s Main Axion eXperiment  (CAPP-MAX)  for 18th Patras Workshop on Axions, WIMPs and WISPs</vt:lpstr>
      <vt:lpstr>PowerPoint 프레젠테이션</vt:lpstr>
      <vt:lpstr>CAPP’s First 9 years… </vt:lpstr>
      <vt:lpstr>PowerPoint 프레젠테이션</vt:lpstr>
      <vt:lpstr>PowerPoint 프레젠테이션</vt:lpstr>
      <vt:lpstr>PowerPoint 프레젠테이션</vt:lpstr>
      <vt:lpstr>Axion Detection Scheme (Haloscope)</vt:lpstr>
      <vt:lpstr>Axion Detection Scheme (CULTASK)</vt:lpstr>
      <vt:lpstr>PowerPoint 프레젠테이션</vt:lpstr>
      <vt:lpstr>PowerPoint 프레젠테이션</vt:lpstr>
      <vt:lpstr>Axion Experiments at CAPP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High-Frequency Cavity Designs at IBS-CAPP</vt:lpstr>
      <vt:lpstr>PowerPoint 프레젠테이션</vt:lpstr>
      <vt:lpstr>Preliminary sensitivity</vt:lpstr>
      <vt:lpstr>PowerPoint 프레젠테이션</vt:lpstr>
      <vt:lpstr>PowerPoint 프레젠테이션</vt:lpstr>
      <vt:lpstr>PowerPoint 프레젠테이션</vt:lpstr>
      <vt:lpstr>Axion Experiments at CAPP</vt:lpstr>
      <vt:lpstr>Axion Experiments at CAPP</vt:lpstr>
      <vt:lpstr>CAPP’s Winning Strategy</vt:lpstr>
      <vt:lpstr>Summary</vt:lpstr>
      <vt:lpstr>PowerPoint 프레젠테이션</vt:lpstr>
      <vt:lpstr>CAPP’s Axion Research</vt:lpstr>
      <vt:lpstr>PowerPoint 프레젠테이션</vt:lpstr>
      <vt:lpstr>Axion &amp; Dark Matter</vt:lpstr>
      <vt:lpstr>Global Trend in Axion Research</vt:lpstr>
      <vt:lpstr>Haloscope</vt:lpstr>
      <vt:lpstr>OUTLINE</vt:lpstr>
      <vt:lpstr>Josephson Parametric Amplifier (JPA)</vt:lpstr>
      <vt:lpstr>HTS Microwave Cavity Design Simulation</vt:lpstr>
      <vt:lpstr>N Gaps Do Not Degrade QTM010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IBS/CAP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xion Research at CAPP: Plans and progress</dc:title>
  <dc:creator>Woohyun Chung</dc:creator>
  <cp:lastModifiedBy>우현 정</cp:lastModifiedBy>
  <cp:revision>923</cp:revision>
  <cp:lastPrinted>2019-06-03T14:24:41Z</cp:lastPrinted>
  <dcterms:created xsi:type="dcterms:W3CDTF">2014-11-17T01:53:51Z</dcterms:created>
  <dcterms:modified xsi:type="dcterms:W3CDTF">2023-07-03T05:23:12Z</dcterms:modified>
</cp:coreProperties>
</file>